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tiff" ContentType="image/tiff"/>
  <Default Extension="ti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charts/chart2.xml" ContentType="application/vnd.openxmlformats-officedocument.drawingml.chart+xml"/>
  <Override PartName="/ppt/drawings/drawing2.xml" ContentType="application/vnd.openxmlformats-officedocument.drawingml.chartshapes+xml"/>
  <Override PartName="/ppt/charts/chart3.xml" ContentType="application/vnd.openxmlformats-officedocument.drawingml.chart+xml"/>
  <Override PartName="/ppt/drawings/drawing3.xml" ContentType="application/vnd.openxmlformats-officedocument.drawingml.chartshapes+xml"/>
  <Override PartName="/ppt/charts/chart4.xml" ContentType="application/vnd.openxmlformats-officedocument.drawingml.chart+xml"/>
  <Override PartName="/ppt/charts/chart5.xml" ContentType="application/vnd.openxmlformats-officedocument.drawingml.chart+xml"/>
  <Override PartName="/ppt/drawings/drawing4.xml" ContentType="application/vnd.openxmlformats-officedocument.drawingml.chartshapes+xml"/>
  <Override PartName="/ppt/tags/tag2.xml" ContentType="application/vnd.openxmlformats-officedocument.presentationml.tags+xml"/>
  <Override PartName="/ppt/charts/chart6.xml" ContentType="application/vnd.openxmlformats-officedocument.drawingml.chart+xml"/>
  <Override PartName="/ppt/charts/chart7.xml" ContentType="application/vnd.openxmlformats-officedocument.drawingml.chart+xml"/>
  <Override PartName="/ppt/drawings/drawing5.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Override PartName="/ppt/charts/colors1.xml" ContentType="application/vnd.ms-office.chartcolorstyle+xml"/>
  <Override PartName="/ppt/charts/style1.xml" ContentType="application/vnd.ms-office.chartstyle+xml"/>
  <Override PartName="/ppt/charts/colors2.xml" ContentType="application/vnd.ms-office.chartcolorstyle+xml"/>
  <Override PartName="/ppt/charts/style2.xml" ContentType="application/vnd.ms-office.chartstyle+xml"/>
  <Override PartName="/ppt/charts/colors3.xml" ContentType="application/vnd.ms-office.chartcolorstyle+xml"/>
  <Override PartName="/ppt/charts/style3.xml" ContentType="application/vnd.ms-office.chartstyle+xml"/>
  <Override PartName="/ppt/charts/style4.xml" ContentType="application/vnd.ms-office.chartstyle+xml"/>
  <Override PartName="/ppt/charts/colors4.xml" ContentType="application/vnd.ms-office.chartcolorstyle+xml"/>
  <Override PartName="/ppt/charts/colors5.xml" ContentType="application/vnd.ms-office.chartcolorstyle+xml"/>
  <Override PartName="/ppt/charts/style5.xml" ContentType="application/vnd.ms-office.chartstyle+xml"/>
  <Override PartName="/ppt/charts/style6.xml" ContentType="application/vnd.ms-office.chartstyle+xml"/>
  <Override PartName="/ppt/charts/colors6.xml" ContentType="application/vnd.ms-office.chartcolorstyle+xml"/>
  <Override PartName="/ppt/charts/colors7.xml" ContentType="application/vnd.ms-office.chartcolorstyle+xml"/>
  <Override PartName="/ppt/charts/style7.xml" ContentType="application/vnd.ms-office.chartstyle+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0" r:id="rId1"/>
    <p:sldMasterId id="2147483664" r:id="rId2"/>
  </p:sldMasterIdLst>
  <p:notesMasterIdLst>
    <p:notesMasterId r:id="rId27"/>
  </p:notesMasterIdLst>
  <p:sldIdLst>
    <p:sldId id="345" r:id="rId3"/>
    <p:sldId id="348" r:id="rId4"/>
    <p:sldId id="349" r:id="rId5"/>
    <p:sldId id="368" r:id="rId6"/>
    <p:sldId id="389" r:id="rId7"/>
    <p:sldId id="350" r:id="rId8"/>
    <p:sldId id="383" r:id="rId9"/>
    <p:sldId id="384" r:id="rId10"/>
    <p:sldId id="385" r:id="rId11"/>
    <p:sldId id="346" r:id="rId12"/>
    <p:sldId id="340" r:id="rId13"/>
    <p:sldId id="342" r:id="rId14"/>
    <p:sldId id="361" r:id="rId15"/>
    <p:sldId id="369" r:id="rId16"/>
    <p:sldId id="343" r:id="rId17"/>
    <p:sldId id="381" r:id="rId18"/>
    <p:sldId id="344" r:id="rId19"/>
    <p:sldId id="391" r:id="rId20"/>
    <p:sldId id="352" r:id="rId21"/>
    <p:sldId id="388" r:id="rId22"/>
    <p:sldId id="376" r:id="rId23"/>
    <p:sldId id="392" r:id="rId24"/>
    <p:sldId id="386" r:id="rId25"/>
    <p:sldId id="387" r:id="rId26"/>
  </p:sldIdLst>
  <p:sldSz cx="8991600" cy="6832600"/>
  <p:notesSz cx="6858000" cy="9144000"/>
  <p:defaultTextStyle>
    <a:defPPr>
      <a:defRPr lang="en-US"/>
    </a:defPPr>
    <a:lvl1pPr algn="ctr" rtl="0" fontAlgn="base">
      <a:spcBef>
        <a:spcPct val="0"/>
      </a:spcBef>
      <a:spcAft>
        <a:spcPct val="0"/>
      </a:spcAft>
      <a:defRPr sz="4200" kern="1200">
        <a:solidFill>
          <a:srgbClr val="000000"/>
        </a:solidFill>
        <a:latin typeface="Gill Sans" charset="0"/>
        <a:ea typeface="ヒラギノ角ゴ ProN W3" charset="-128"/>
        <a:cs typeface="+mn-cs"/>
        <a:sym typeface="Gill Sans" charset="0"/>
      </a:defRPr>
    </a:lvl1pPr>
    <a:lvl2pPr marL="457200" algn="ctr" rtl="0" fontAlgn="base">
      <a:spcBef>
        <a:spcPct val="0"/>
      </a:spcBef>
      <a:spcAft>
        <a:spcPct val="0"/>
      </a:spcAft>
      <a:defRPr sz="4200" kern="1200">
        <a:solidFill>
          <a:srgbClr val="000000"/>
        </a:solidFill>
        <a:latin typeface="Gill Sans" charset="0"/>
        <a:ea typeface="ヒラギノ角ゴ ProN W3" charset="-128"/>
        <a:cs typeface="+mn-cs"/>
        <a:sym typeface="Gill Sans" charset="0"/>
      </a:defRPr>
    </a:lvl2pPr>
    <a:lvl3pPr marL="914400" algn="ctr" rtl="0" fontAlgn="base">
      <a:spcBef>
        <a:spcPct val="0"/>
      </a:spcBef>
      <a:spcAft>
        <a:spcPct val="0"/>
      </a:spcAft>
      <a:defRPr sz="4200" kern="1200">
        <a:solidFill>
          <a:srgbClr val="000000"/>
        </a:solidFill>
        <a:latin typeface="Gill Sans" charset="0"/>
        <a:ea typeface="ヒラギノ角ゴ ProN W3" charset="-128"/>
        <a:cs typeface="+mn-cs"/>
        <a:sym typeface="Gill Sans" charset="0"/>
      </a:defRPr>
    </a:lvl3pPr>
    <a:lvl4pPr marL="1371600" algn="ctr" rtl="0" fontAlgn="base">
      <a:spcBef>
        <a:spcPct val="0"/>
      </a:spcBef>
      <a:spcAft>
        <a:spcPct val="0"/>
      </a:spcAft>
      <a:defRPr sz="4200" kern="1200">
        <a:solidFill>
          <a:srgbClr val="000000"/>
        </a:solidFill>
        <a:latin typeface="Gill Sans" charset="0"/>
        <a:ea typeface="ヒラギノ角ゴ ProN W3" charset="-128"/>
        <a:cs typeface="+mn-cs"/>
        <a:sym typeface="Gill Sans" charset="0"/>
      </a:defRPr>
    </a:lvl4pPr>
    <a:lvl5pPr marL="1828800" algn="ctr" rtl="0" fontAlgn="base">
      <a:spcBef>
        <a:spcPct val="0"/>
      </a:spcBef>
      <a:spcAft>
        <a:spcPct val="0"/>
      </a:spcAft>
      <a:defRPr sz="4200" kern="1200">
        <a:solidFill>
          <a:srgbClr val="000000"/>
        </a:solidFill>
        <a:latin typeface="Gill Sans" charset="0"/>
        <a:ea typeface="ヒラギノ角ゴ ProN W3" charset="-128"/>
        <a:cs typeface="+mn-cs"/>
        <a:sym typeface="Gill Sans" charset="0"/>
      </a:defRPr>
    </a:lvl5pPr>
    <a:lvl6pPr marL="2286000" algn="l" defTabSz="914400" rtl="0" eaLnBrk="1" latinLnBrk="0" hangingPunct="1">
      <a:defRPr sz="4200" kern="1200">
        <a:solidFill>
          <a:srgbClr val="000000"/>
        </a:solidFill>
        <a:latin typeface="Gill Sans" charset="0"/>
        <a:ea typeface="ヒラギノ角ゴ ProN W3" charset="-128"/>
        <a:cs typeface="+mn-cs"/>
        <a:sym typeface="Gill Sans" charset="0"/>
      </a:defRPr>
    </a:lvl6pPr>
    <a:lvl7pPr marL="2743200" algn="l" defTabSz="914400" rtl="0" eaLnBrk="1" latinLnBrk="0" hangingPunct="1">
      <a:defRPr sz="4200" kern="1200">
        <a:solidFill>
          <a:srgbClr val="000000"/>
        </a:solidFill>
        <a:latin typeface="Gill Sans" charset="0"/>
        <a:ea typeface="ヒラギノ角ゴ ProN W3" charset="-128"/>
        <a:cs typeface="+mn-cs"/>
        <a:sym typeface="Gill Sans" charset="0"/>
      </a:defRPr>
    </a:lvl7pPr>
    <a:lvl8pPr marL="3200400" algn="l" defTabSz="914400" rtl="0" eaLnBrk="1" latinLnBrk="0" hangingPunct="1">
      <a:defRPr sz="4200" kern="1200">
        <a:solidFill>
          <a:srgbClr val="000000"/>
        </a:solidFill>
        <a:latin typeface="Gill Sans" charset="0"/>
        <a:ea typeface="ヒラギノ角ゴ ProN W3" charset="-128"/>
        <a:cs typeface="+mn-cs"/>
        <a:sym typeface="Gill Sans" charset="0"/>
      </a:defRPr>
    </a:lvl8pPr>
    <a:lvl9pPr marL="3657600" algn="l" defTabSz="914400" rtl="0" eaLnBrk="1" latinLnBrk="0" hangingPunct="1">
      <a:defRPr sz="4200" kern="1200">
        <a:solidFill>
          <a:srgbClr val="000000"/>
        </a:solidFill>
        <a:latin typeface="Gill Sans" charset="0"/>
        <a:ea typeface="ヒラギノ角ゴ ProN W3" charset="-128"/>
        <a:cs typeface="+mn-cs"/>
        <a:sym typeface="Gill Sans" charset="0"/>
      </a:defRPr>
    </a:lvl9pPr>
  </p:defaultTextStyle>
  <p:extLst>
    <p:ext uri="{EFAFB233-063F-42B5-8137-9DF3F51BA10A}">
      <p15:sldGuideLst xmlns="" xmlns:p15="http://schemas.microsoft.com/office/powerpoint/2012/main">
        <p15:guide id="1" orient="horz" pos="3533">
          <p15:clr>
            <a:srgbClr val="A4A3A4"/>
          </p15:clr>
        </p15:guide>
        <p15:guide id="2" orient="horz" pos="2153">
          <p15:clr>
            <a:srgbClr val="A4A3A4"/>
          </p15:clr>
        </p15:guide>
        <p15:guide id="3" orient="horz" pos="292">
          <p15:clr>
            <a:srgbClr val="A4A3A4"/>
          </p15:clr>
        </p15:guide>
        <p15:guide id="4" orient="horz" pos="1285">
          <p15:clr>
            <a:srgbClr val="A4A3A4"/>
          </p15:clr>
        </p15:guide>
        <p15:guide id="5" orient="horz" pos="927">
          <p15:clr>
            <a:srgbClr val="A4A3A4"/>
          </p15:clr>
        </p15:guide>
        <p15:guide id="6" orient="horz" pos="3028">
          <p15:clr>
            <a:srgbClr val="A4A3A4"/>
          </p15:clr>
        </p15:guide>
        <p15:guide id="7" pos="5326">
          <p15:clr>
            <a:srgbClr val="A4A3A4"/>
          </p15:clr>
        </p15:guide>
        <p15:guide id="8" pos="4963">
          <p15:clr>
            <a:srgbClr val="A4A3A4"/>
          </p15:clr>
        </p15:guide>
        <p15:guide id="9" pos="1141">
          <p15:clr>
            <a:srgbClr val="A4A3A4"/>
          </p15:clr>
        </p15:guide>
        <p15:guide id="10" pos="2877">
          <p15:clr>
            <a:srgbClr val="A4A3A4"/>
          </p15:clr>
        </p15:guide>
        <p15:guide id="11" pos="455">
          <p15:clr>
            <a:srgbClr val="A4A3A4"/>
          </p15:clr>
        </p15:guide>
        <p15:guide id="12" pos="3807">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73E75"/>
    <a:srgbClr val="67085D"/>
    <a:srgbClr val="2E67CC"/>
    <a:srgbClr val="000000"/>
    <a:srgbClr val="546DA1"/>
    <a:srgbClr val="C6DEF3"/>
    <a:srgbClr val="70BEF2"/>
    <a:srgbClr val="DACDC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26" autoAdjust="0"/>
    <p:restoredTop sz="94434" autoAdjust="0"/>
  </p:normalViewPr>
  <p:slideViewPr>
    <p:cSldViewPr snapToGrid="0">
      <p:cViewPr varScale="1">
        <p:scale>
          <a:sx n="71" d="100"/>
          <a:sy n="71" d="100"/>
        </p:scale>
        <p:origin x="-1410" y="-96"/>
      </p:cViewPr>
      <p:guideLst>
        <p:guide orient="horz" pos="3533"/>
        <p:guide orient="horz" pos="2153"/>
        <p:guide orient="horz" pos="292"/>
        <p:guide orient="horz" pos="1285"/>
        <p:guide orient="horz" pos="927"/>
        <p:guide orient="horz" pos="3028"/>
        <p:guide pos="5326"/>
        <p:guide pos="4963"/>
        <p:guide pos="1141"/>
        <p:guide pos="2877"/>
        <p:guide pos="455"/>
        <p:guide pos="3807"/>
      </p:guideLst>
    </p:cSldViewPr>
  </p:slideViewPr>
  <p:outlineViewPr>
    <p:cViewPr>
      <p:scale>
        <a:sx n="33" d="100"/>
        <a:sy n="33" d="100"/>
      </p:scale>
      <p:origin x="0" y="-4338"/>
    </p:cViewPr>
  </p:outlineViewPr>
  <p:notesTextViewPr>
    <p:cViewPr>
      <p:scale>
        <a:sx n="100" d="100"/>
        <a:sy n="100" d="100"/>
      </p:scale>
      <p:origin x="0" y="0"/>
    </p:cViewPr>
  </p:notesTextViewPr>
  <p:sorterViewPr>
    <p:cViewPr varScale="1">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microsoft.com/office/2011/relationships/chartColorStyle" Target="colors1.xml"/><Relationship Id="rId2" Type="http://schemas.openxmlformats.org/officeDocument/2006/relationships/chartUserShapes" Target="../drawings/drawing1.xml"/><Relationship Id="rId1" Type="http://schemas.openxmlformats.org/officeDocument/2006/relationships/oleObject" Target="file:///C:\Users\OSIFEKO%20OLAWALE\Documents\2015%20Documents\REPORTS\InoctaPyridylthioPc\In(pyS)%20Pc%20combine%20UV.xlsx" TargetMode="External"/><Relationship Id="rId4" Type="http://schemas.microsoft.com/office/2011/relationships/chartStyle" Target="style1.xml"/></Relationships>
</file>

<file path=ppt/charts/_rels/chart2.xml.rels><?xml version="1.0" encoding="UTF-8" standalone="yes"?>
<Relationships xmlns="http://schemas.openxmlformats.org/package/2006/relationships"><Relationship Id="rId3" Type="http://schemas.microsoft.com/office/2011/relationships/chartColorStyle" Target="colors2.xml"/><Relationship Id="rId2" Type="http://schemas.openxmlformats.org/officeDocument/2006/relationships/chartUserShapes" Target="../drawings/drawing2.xml"/><Relationship Id="rId1" Type="http://schemas.openxmlformats.org/officeDocument/2006/relationships/oleObject" Target="file:///C:\Users\OSIFEKO%20OLAWALE\Documents\2015%20Documents\REPORTS\InoctaPyridylthioPc\InOctapyridyThiolPc%20Hexanol.xlsx" TargetMode="External"/><Relationship Id="rId4" Type="http://schemas.microsoft.com/office/2011/relationships/chartStyle" Target="style2.xml"/></Relationships>
</file>

<file path=ppt/charts/_rels/chart3.xml.rels><?xml version="1.0" encoding="UTF-8" standalone="yes"?>
<Relationships xmlns="http://schemas.openxmlformats.org/package/2006/relationships"><Relationship Id="rId3" Type="http://schemas.microsoft.com/office/2011/relationships/chartColorStyle" Target="colors3.xml"/><Relationship Id="rId2" Type="http://schemas.openxmlformats.org/officeDocument/2006/relationships/chartUserShapes" Target="../drawings/drawing3.xml"/><Relationship Id="rId1" Type="http://schemas.openxmlformats.org/officeDocument/2006/relationships/oleObject" Target="file:///C:\Users\OSIFEKO%20OLAWALE\Documents\2015%20Documents\REPORTS\InoctaPyridylthioPc\InOctapyridyThiolPc%20Hexanol.xlsx" TargetMode="External"/><Relationship Id="rId4" Type="http://schemas.microsoft.com/office/2011/relationships/chartStyle" Target="style3.xml"/></Relationships>
</file>

<file path=ppt/charts/_rels/chart4.xml.rels><?xml version="1.0" encoding="UTF-8" standalone="yes"?>
<Relationships xmlns="http://schemas.openxmlformats.org/package/2006/relationships"><Relationship Id="rId3" Type="http://schemas.microsoft.com/office/2011/relationships/chartStyle" Target="style4.xml"/><Relationship Id="rId2" Type="http://schemas.microsoft.com/office/2011/relationships/chartColorStyle" Target="colors4.xml"/><Relationship Id="rId1" Type="http://schemas.openxmlformats.org/officeDocument/2006/relationships/oleObject" Target="file:///C:\Users\OSIFEKO%20OLAWALE\Documents\2015%20Documents\DATA\2015%20UV\DMSO\UV\Qrt%20Octa%20Pc\Singlet%20Oxygen\Qrt+%20Tri%20X\ADMA+%20Qrt%20In(pyS)8Pc%20triX%20T=%201%20min.txt" TargetMode="External"/></Relationships>
</file>

<file path=ppt/charts/_rels/chart5.xml.rels><?xml version="1.0" encoding="UTF-8" standalone="yes"?>
<Relationships xmlns="http://schemas.openxmlformats.org/package/2006/relationships"><Relationship Id="rId3" Type="http://schemas.microsoft.com/office/2011/relationships/chartColorStyle" Target="colors5.xml"/><Relationship Id="rId2" Type="http://schemas.openxmlformats.org/officeDocument/2006/relationships/chartUserShapes" Target="../drawings/drawing4.xml"/><Relationship Id="rId1" Type="http://schemas.openxmlformats.org/officeDocument/2006/relationships/oleObject" Target="file:///C:\Users\OSIFEKO%20OLAWALE\Documents\2015%20Documents\REPORTS\InoctaPyridylthioPc\Singlet%20Oxygen\In(pyO)8%20Pc-DPBF%20T=%200%20sec.xlsx" TargetMode="External"/><Relationship Id="rId4" Type="http://schemas.microsoft.com/office/2011/relationships/chartStyle" Target="style5.xml"/></Relationships>
</file>

<file path=ppt/charts/_rels/chart6.xml.rels><?xml version="1.0" encoding="UTF-8" standalone="yes"?>
<Relationships xmlns="http://schemas.openxmlformats.org/package/2006/relationships"><Relationship Id="rId3" Type="http://schemas.microsoft.com/office/2011/relationships/chartStyle" Target="style6.xml"/><Relationship Id="rId2" Type="http://schemas.microsoft.com/office/2011/relationships/chartColorStyle" Target="colors6.xml"/><Relationship Id="rId1" Type="http://schemas.openxmlformats.org/officeDocument/2006/relationships/oleObject" Target="file:///C:\Users\OSIFEKO%20OLAWALE\Documents\2015%20Documents\REPORTS\InoctaPyridylthioPc\TQY\Calculated\Transient%20curve%20InoctathiolpyridylPc.xlsx" TargetMode="External"/></Relationships>
</file>

<file path=ppt/charts/_rels/chart7.xml.rels><?xml version="1.0" encoding="UTF-8" standalone="yes"?>
<Relationships xmlns="http://schemas.openxmlformats.org/package/2006/relationships"><Relationship Id="rId3" Type="http://schemas.microsoft.com/office/2011/relationships/chartColorStyle" Target="colors7.xml"/><Relationship Id="rId2" Type="http://schemas.openxmlformats.org/officeDocument/2006/relationships/chartUserShapes" Target="../drawings/drawing5.xml"/><Relationship Id="rId1" Type="http://schemas.openxmlformats.org/officeDocument/2006/relationships/oleObject" Target="file:///C:\Users\OSIFEKO%20OLAWALE\Documents\2015%20Documents\REPORTS\InoctaPyridylthioPc\TQY\In(pyO)8%20Pc\B4%20TQY%20InpyO8.xlsx" TargetMode="External"/><Relationship Id="rId4" Type="http://schemas.microsoft.com/office/2011/relationships/chartStyle" Target="style7.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31750" cap="rnd">
              <a:solidFill>
                <a:schemeClr val="tx1"/>
              </a:solidFill>
              <a:round/>
            </a:ln>
            <a:effectLst/>
          </c:spPr>
          <c:marker>
            <c:symbol val="none"/>
          </c:marker>
          <c:xVal>
            <c:numRef>
              <c:f>Sheet1!$J$5:$J$1005</c:f>
              <c:numCache>
                <c:formatCode>General</c:formatCode>
                <c:ptCount val="1001"/>
                <c:pt idx="0">
                  <c:v>301</c:v>
                </c:pt>
                <c:pt idx="1">
                  <c:v>301.5</c:v>
                </c:pt>
                <c:pt idx="2">
                  <c:v>302</c:v>
                </c:pt>
                <c:pt idx="3">
                  <c:v>302.5</c:v>
                </c:pt>
                <c:pt idx="4">
                  <c:v>303</c:v>
                </c:pt>
                <c:pt idx="5">
                  <c:v>303.5</c:v>
                </c:pt>
                <c:pt idx="6">
                  <c:v>304</c:v>
                </c:pt>
                <c:pt idx="7">
                  <c:v>304.5</c:v>
                </c:pt>
                <c:pt idx="8">
                  <c:v>305</c:v>
                </c:pt>
                <c:pt idx="9">
                  <c:v>305.5</c:v>
                </c:pt>
                <c:pt idx="10">
                  <c:v>306</c:v>
                </c:pt>
                <c:pt idx="11">
                  <c:v>306.5</c:v>
                </c:pt>
                <c:pt idx="12">
                  <c:v>307</c:v>
                </c:pt>
                <c:pt idx="13">
                  <c:v>307.5</c:v>
                </c:pt>
                <c:pt idx="14">
                  <c:v>308</c:v>
                </c:pt>
                <c:pt idx="15">
                  <c:v>308.5</c:v>
                </c:pt>
                <c:pt idx="16">
                  <c:v>309</c:v>
                </c:pt>
                <c:pt idx="17">
                  <c:v>309.5</c:v>
                </c:pt>
                <c:pt idx="18">
                  <c:v>310</c:v>
                </c:pt>
                <c:pt idx="19">
                  <c:v>310.5</c:v>
                </c:pt>
                <c:pt idx="20">
                  <c:v>311</c:v>
                </c:pt>
                <c:pt idx="21">
                  <c:v>311.5</c:v>
                </c:pt>
                <c:pt idx="22">
                  <c:v>312</c:v>
                </c:pt>
                <c:pt idx="23">
                  <c:v>312.5</c:v>
                </c:pt>
                <c:pt idx="24">
                  <c:v>313</c:v>
                </c:pt>
                <c:pt idx="25">
                  <c:v>313.5</c:v>
                </c:pt>
                <c:pt idx="26">
                  <c:v>314</c:v>
                </c:pt>
                <c:pt idx="27">
                  <c:v>314.5</c:v>
                </c:pt>
                <c:pt idx="28">
                  <c:v>315</c:v>
                </c:pt>
                <c:pt idx="29">
                  <c:v>315.5</c:v>
                </c:pt>
                <c:pt idx="30">
                  <c:v>316</c:v>
                </c:pt>
                <c:pt idx="31">
                  <c:v>316.5</c:v>
                </c:pt>
                <c:pt idx="32">
                  <c:v>317</c:v>
                </c:pt>
                <c:pt idx="33">
                  <c:v>317.5</c:v>
                </c:pt>
                <c:pt idx="34">
                  <c:v>318</c:v>
                </c:pt>
                <c:pt idx="35">
                  <c:v>318.5</c:v>
                </c:pt>
                <c:pt idx="36">
                  <c:v>319</c:v>
                </c:pt>
                <c:pt idx="37">
                  <c:v>319.5</c:v>
                </c:pt>
                <c:pt idx="38">
                  <c:v>320</c:v>
                </c:pt>
                <c:pt idx="39">
                  <c:v>320.5</c:v>
                </c:pt>
                <c:pt idx="40">
                  <c:v>321</c:v>
                </c:pt>
                <c:pt idx="41">
                  <c:v>321.5</c:v>
                </c:pt>
                <c:pt idx="42">
                  <c:v>322</c:v>
                </c:pt>
                <c:pt idx="43">
                  <c:v>322.5</c:v>
                </c:pt>
                <c:pt idx="44">
                  <c:v>323</c:v>
                </c:pt>
                <c:pt idx="45">
                  <c:v>323.5</c:v>
                </c:pt>
                <c:pt idx="46">
                  <c:v>324</c:v>
                </c:pt>
                <c:pt idx="47">
                  <c:v>324.5</c:v>
                </c:pt>
                <c:pt idx="48">
                  <c:v>325</c:v>
                </c:pt>
                <c:pt idx="49">
                  <c:v>325.5</c:v>
                </c:pt>
                <c:pt idx="50">
                  <c:v>326</c:v>
                </c:pt>
                <c:pt idx="51">
                  <c:v>326.5</c:v>
                </c:pt>
                <c:pt idx="52">
                  <c:v>327</c:v>
                </c:pt>
                <c:pt idx="53">
                  <c:v>327.5</c:v>
                </c:pt>
                <c:pt idx="54">
                  <c:v>328</c:v>
                </c:pt>
                <c:pt idx="55">
                  <c:v>328.5</c:v>
                </c:pt>
                <c:pt idx="56">
                  <c:v>329</c:v>
                </c:pt>
                <c:pt idx="57">
                  <c:v>329.5</c:v>
                </c:pt>
                <c:pt idx="58">
                  <c:v>330</c:v>
                </c:pt>
                <c:pt idx="59">
                  <c:v>330.5</c:v>
                </c:pt>
                <c:pt idx="60">
                  <c:v>331</c:v>
                </c:pt>
                <c:pt idx="61">
                  <c:v>331.5</c:v>
                </c:pt>
                <c:pt idx="62">
                  <c:v>332</c:v>
                </c:pt>
                <c:pt idx="63">
                  <c:v>332.5</c:v>
                </c:pt>
                <c:pt idx="64">
                  <c:v>333</c:v>
                </c:pt>
                <c:pt idx="65">
                  <c:v>333.5</c:v>
                </c:pt>
                <c:pt idx="66">
                  <c:v>334</c:v>
                </c:pt>
                <c:pt idx="67">
                  <c:v>334.5</c:v>
                </c:pt>
                <c:pt idx="68">
                  <c:v>335</c:v>
                </c:pt>
                <c:pt idx="69">
                  <c:v>335.5</c:v>
                </c:pt>
                <c:pt idx="70">
                  <c:v>336</c:v>
                </c:pt>
                <c:pt idx="71">
                  <c:v>336.5</c:v>
                </c:pt>
                <c:pt idx="72">
                  <c:v>337</c:v>
                </c:pt>
                <c:pt idx="73">
                  <c:v>337.5</c:v>
                </c:pt>
                <c:pt idx="74">
                  <c:v>338</c:v>
                </c:pt>
                <c:pt idx="75">
                  <c:v>338.5</c:v>
                </c:pt>
                <c:pt idx="76">
                  <c:v>339</c:v>
                </c:pt>
                <c:pt idx="77">
                  <c:v>339.5</c:v>
                </c:pt>
                <c:pt idx="78">
                  <c:v>340</c:v>
                </c:pt>
                <c:pt idx="79">
                  <c:v>340.5</c:v>
                </c:pt>
                <c:pt idx="80">
                  <c:v>341</c:v>
                </c:pt>
                <c:pt idx="81">
                  <c:v>341.5</c:v>
                </c:pt>
                <c:pt idx="82">
                  <c:v>342</c:v>
                </c:pt>
                <c:pt idx="83">
                  <c:v>342.5</c:v>
                </c:pt>
                <c:pt idx="84">
                  <c:v>343</c:v>
                </c:pt>
                <c:pt idx="85">
                  <c:v>343.5</c:v>
                </c:pt>
                <c:pt idx="86">
                  <c:v>344</c:v>
                </c:pt>
                <c:pt idx="87">
                  <c:v>344.5</c:v>
                </c:pt>
                <c:pt idx="88">
                  <c:v>345</c:v>
                </c:pt>
                <c:pt idx="89">
                  <c:v>345.5</c:v>
                </c:pt>
                <c:pt idx="90">
                  <c:v>346</c:v>
                </c:pt>
                <c:pt idx="91">
                  <c:v>346.5</c:v>
                </c:pt>
                <c:pt idx="92">
                  <c:v>347</c:v>
                </c:pt>
                <c:pt idx="93">
                  <c:v>347.5</c:v>
                </c:pt>
                <c:pt idx="94">
                  <c:v>348</c:v>
                </c:pt>
                <c:pt idx="95">
                  <c:v>348.5</c:v>
                </c:pt>
                <c:pt idx="96">
                  <c:v>349</c:v>
                </c:pt>
                <c:pt idx="97">
                  <c:v>349.5</c:v>
                </c:pt>
                <c:pt idx="98">
                  <c:v>350</c:v>
                </c:pt>
                <c:pt idx="99">
                  <c:v>350.5</c:v>
                </c:pt>
                <c:pt idx="100">
                  <c:v>351</c:v>
                </c:pt>
                <c:pt idx="101">
                  <c:v>351.5</c:v>
                </c:pt>
                <c:pt idx="102">
                  <c:v>352</c:v>
                </c:pt>
                <c:pt idx="103">
                  <c:v>352.5</c:v>
                </c:pt>
                <c:pt idx="104">
                  <c:v>353</c:v>
                </c:pt>
                <c:pt idx="105">
                  <c:v>353.5</c:v>
                </c:pt>
                <c:pt idx="106">
                  <c:v>354</c:v>
                </c:pt>
                <c:pt idx="107">
                  <c:v>354.5</c:v>
                </c:pt>
                <c:pt idx="108">
                  <c:v>355</c:v>
                </c:pt>
                <c:pt idx="109">
                  <c:v>355.5</c:v>
                </c:pt>
                <c:pt idx="110">
                  <c:v>356</c:v>
                </c:pt>
                <c:pt idx="111">
                  <c:v>356.5</c:v>
                </c:pt>
                <c:pt idx="112">
                  <c:v>357</c:v>
                </c:pt>
                <c:pt idx="113">
                  <c:v>357.5</c:v>
                </c:pt>
                <c:pt idx="114">
                  <c:v>358</c:v>
                </c:pt>
                <c:pt idx="115">
                  <c:v>358.5</c:v>
                </c:pt>
                <c:pt idx="116">
                  <c:v>359</c:v>
                </c:pt>
                <c:pt idx="117">
                  <c:v>359.5</c:v>
                </c:pt>
                <c:pt idx="118">
                  <c:v>360</c:v>
                </c:pt>
                <c:pt idx="119">
                  <c:v>360.5</c:v>
                </c:pt>
                <c:pt idx="120">
                  <c:v>361</c:v>
                </c:pt>
                <c:pt idx="121">
                  <c:v>361.5</c:v>
                </c:pt>
                <c:pt idx="122">
                  <c:v>362</c:v>
                </c:pt>
                <c:pt idx="123">
                  <c:v>362.5</c:v>
                </c:pt>
                <c:pt idx="124">
                  <c:v>363</c:v>
                </c:pt>
                <c:pt idx="125">
                  <c:v>363.5</c:v>
                </c:pt>
                <c:pt idx="126">
                  <c:v>364</c:v>
                </c:pt>
                <c:pt idx="127">
                  <c:v>364.5</c:v>
                </c:pt>
                <c:pt idx="128">
                  <c:v>365</c:v>
                </c:pt>
                <c:pt idx="129">
                  <c:v>365.5</c:v>
                </c:pt>
                <c:pt idx="130">
                  <c:v>366</c:v>
                </c:pt>
                <c:pt idx="131">
                  <c:v>366.5</c:v>
                </c:pt>
                <c:pt idx="132">
                  <c:v>367</c:v>
                </c:pt>
                <c:pt idx="133">
                  <c:v>367.5</c:v>
                </c:pt>
                <c:pt idx="134">
                  <c:v>368</c:v>
                </c:pt>
                <c:pt idx="135">
                  <c:v>368.5</c:v>
                </c:pt>
                <c:pt idx="136">
                  <c:v>369</c:v>
                </c:pt>
                <c:pt idx="137">
                  <c:v>369.5</c:v>
                </c:pt>
                <c:pt idx="138">
                  <c:v>370</c:v>
                </c:pt>
                <c:pt idx="139">
                  <c:v>370.5</c:v>
                </c:pt>
                <c:pt idx="140">
                  <c:v>371</c:v>
                </c:pt>
                <c:pt idx="141">
                  <c:v>371.5</c:v>
                </c:pt>
                <c:pt idx="142">
                  <c:v>372</c:v>
                </c:pt>
                <c:pt idx="143">
                  <c:v>372.5</c:v>
                </c:pt>
                <c:pt idx="144">
                  <c:v>373</c:v>
                </c:pt>
                <c:pt idx="145">
                  <c:v>373.5</c:v>
                </c:pt>
                <c:pt idx="146">
                  <c:v>374</c:v>
                </c:pt>
                <c:pt idx="147">
                  <c:v>374.5</c:v>
                </c:pt>
                <c:pt idx="148">
                  <c:v>375</c:v>
                </c:pt>
                <c:pt idx="149">
                  <c:v>375.5</c:v>
                </c:pt>
                <c:pt idx="150">
                  <c:v>376</c:v>
                </c:pt>
                <c:pt idx="151">
                  <c:v>376.5</c:v>
                </c:pt>
                <c:pt idx="152">
                  <c:v>377</c:v>
                </c:pt>
                <c:pt idx="153">
                  <c:v>377.5</c:v>
                </c:pt>
                <c:pt idx="154">
                  <c:v>378</c:v>
                </c:pt>
                <c:pt idx="155">
                  <c:v>378.5</c:v>
                </c:pt>
                <c:pt idx="156">
                  <c:v>379</c:v>
                </c:pt>
                <c:pt idx="157">
                  <c:v>379.5</c:v>
                </c:pt>
                <c:pt idx="158">
                  <c:v>380</c:v>
                </c:pt>
                <c:pt idx="159">
                  <c:v>380.5</c:v>
                </c:pt>
                <c:pt idx="160">
                  <c:v>381</c:v>
                </c:pt>
                <c:pt idx="161">
                  <c:v>381.5</c:v>
                </c:pt>
                <c:pt idx="162">
                  <c:v>382</c:v>
                </c:pt>
                <c:pt idx="163">
                  <c:v>382.5</c:v>
                </c:pt>
                <c:pt idx="164">
                  <c:v>383</c:v>
                </c:pt>
                <c:pt idx="165">
                  <c:v>383.5</c:v>
                </c:pt>
                <c:pt idx="166">
                  <c:v>384</c:v>
                </c:pt>
                <c:pt idx="167">
                  <c:v>384.5</c:v>
                </c:pt>
                <c:pt idx="168">
                  <c:v>385</c:v>
                </c:pt>
                <c:pt idx="169">
                  <c:v>385.5</c:v>
                </c:pt>
                <c:pt idx="170">
                  <c:v>386</c:v>
                </c:pt>
                <c:pt idx="171">
                  <c:v>386.5</c:v>
                </c:pt>
                <c:pt idx="172">
                  <c:v>387</c:v>
                </c:pt>
                <c:pt idx="173">
                  <c:v>387.5</c:v>
                </c:pt>
                <c:pt idx="174">
                  <c:v>388</c:v>
                </c:pt>
                <c:pt idx="175">
                  <c:v>388.5</c:v>
                </c:pt>
                <c:pt idx="176">
                  <c:v>389</c:v>
                </c:pt>
                <c:pt idx="177">
                  <c:v>389.5</c:v>
                </c:pt>
                <c:pt idx="178">
                  <c:v>390</c:v>
                </c:pt>
                <c:pt idx="179">
                  <c:v>390.5</c:v>
                </c:pt>
                <c:pt idx="180">
                  <c:v>391</c:v>
                </c:pt>
                <c:pt idx="181">
                  <c:v>391.5</c:v>
                </c:pt>
                <c:pt idx="182">
                  <c:v>392</c:v>
                </c:pt>
                <c:pt idx="183">
                  <c:v>392.5</c:v>
                </c:pt>
                <c:pt idx="184">
                  <c:v>393</c:v>
                </c:pt>
                <c:pt idx="185">
                  <c:v>393.5</c:v>
                </c:pt>
                <c:pt idx="186">
                  <c:v>394</c:v>
                </c:pt>
                <c:pt idx="187">
                  <c:v>394.5</c:v>
                </c:pt>
                <c:pt idx="188">
                  <c:v>395</c:v>
                </c:pt>
                <c:pt idx="189">
                  <c:v>395.5</c:v>
                </c:pt>
                <c:pt idx="190">
                  <c:v>396</c:v>
                </c:pt>
                <c:pt idx="191">
                  <c:v>396.5</c:v>
                </c:pt>
                <c:pt idx="192">
                  <c:v>397</c:v>
                </c:pt>
                <c:pt idx="193">
                  <c:v>397.5</c:v>
                </c:pt>
                <c:pt idx="194">
                  <c:v>398</c:v>
                </c:pt>
                <c:pt idx="195">
                  <c:v>398.5</c:v>
                </c:pt>
                <c:pt idx="196">
                  <c:v>399</c:v>
                </c:pt>
                <c:pt idx="197">
                  <c:v>399.5</c:v>
                </c:pt>
                <c:pt idx="198">
                  <c:v>400</c:v>
                </c:pt>
                <c:pt idx="199">
                  <c:v>400.5</c:v>
                </c:pt>
                <c:pt idx="200">
                  <c:v>401</c:v>
                </c:pt>
                <c:pt idx="201">
                  <c:v>401.5</c:v>
                </c:pt>
                <c:pt idx="202">
                  <c:v>402</c:v>
                </c:pt>
                <c:pt idx="203">
                  <c:v>402.5</c:v>
                </c:pt>
                <c:pt idx="204">
                  <c:v>403</c:v>
                </c:pt>
                <c:pt idx="205">
                  <c:v>403.5</c:v>
                </c:pt>
                <c:pt idx="206">
                  <c:v>404</c:v>
                </c:pt>
                <c:pt idx="207">
                  <c:v>404.5</c:v>
                </c:pt>
                <c:pt idx="208">
                  <c:v>405</c:v>
                </c:pt>
                <c:pt idx="209">
                  <c:v>405.5</c:v>
                </c:pt>
                <c:pt idx="210">
                  <c:v>406</c:v>
                </c:pt>
                <c:pt idx="211">
                  <c:v>406.5</c:v>
                </c:pt>
                <c:pt idx="212">
                  <c:v>407</c:v>
                </c:pt>
                <c:pt idx="213">
                  <c:v>407.5</c:v>
                </c:pt>
                <c:pt idx="214">
                  <c:v>408</c:v>
                </c:pt>
                <c:pt idx="215">
                  <c:v>408.5</c:v>
                </c:pt>
                <c:pt idx="216">
                  <c:v>409</c:v>
                </c:pt>
                <c:pt idx="217">
                  <c:v>409.5</c:v>
                </c:pt>
                <c:pt idx="218">
                  <c:v>410</c:v>
                </c:pt>
                <c:pt idx="219">
                  <c:v>410.5</c:v>
                </c:pt>
                <c:pt idx="220">
                  <c:v>411</c:v>
                </c:pt>
                <c:pt idx="221">
                  <c:v>411.5</c:v>
                </c:pt>
                <c:pt idx="222">
                  <c:v>412</c:v>
                </c:pt>
                <c:pt idx="223">
                  <c:v>412.5</c:v>
                </c:pt>
                <c:pt idx="224">
                  <c:v>413</c:v>
                </c:pt>
                <c:pt idx="225">
                  <c:v>413.5</c:v>
                </c:pt>
                <c:pt idx="226">
                  <c:v>414</c:v>
                </c:pt>
                <c:pt idx="227">
                  <c:v>414.5</c:v>
                </c:pt>
                <c:pt idx="228">
                  <c:v>415</c:v>
                </c:pt>
                <c:pt idx="229">
                  <c:v>415.5</c:v>
                </c:pt>
                <c:pt idx="230">
                  <c:v>416</c:v>
                </c:pt>
                <c:pt idx="231">
                  <c:v>416.5</c:v>
                </c:pt>
                <c:pt idx="232">
                  <c:v>417</c:v>
                </c:pt>
                <c:pt idx="233">
                  <c:v>417.5</c:v>
                </c:pt>
                <c:pt idx="234">
                  <c:v>418</c:v>
                </c:pt>
                <c:pt idx="235">
                  <c:v>418.5</c:v>
                </c:pt>
                <c:pt idx="236">
                  <c:v>419</c:v>
                </c:pt>
                <c:pt idx="237">
                  <c:v>419.5</c:v>
                </c:pt>
                <c:pt idx="238">
                  <c:v>420</c:v>
                </c:pt>
                <c:pt idx="239">
                  <c:v>420.5</c:v>
                </c:pt>
                <c:pt idx="240">
                  <c:v>421</c:v>
                </c:pt>
                <c:pt idx="241">
                  <c:v>421.5</c:v>
                </c:pt>
                <c:pt idx="242">
                  <c:v>422</c:v>
                </c:pt>
                <c:pt idx="243">
                  <c:v>422.5</c:v>
                </c:pt>
                <c:pt idx="244">
                  <c:v>423</c:v>
                </c:pt>
                <c:pt idx="245">
                  <c:v>423.5</c:v>
                </c:pt>
                <c:pt idx="246">
                  <c:v>424</c:v>
                </c:pt>
                <c:pt idx="247">
                  <c:v>424.5</c:v>
                </c:pt>
                <c:pt idx="248">
                  <c:v>425</c:v>
                </c:pt>
                <c:pt idx="249">
                  <c:v>425.5</c:v>
                </c:pt>
                <c:pt idx="250">
                  <c:v>426</c:v>
                </c:pt>
                <c:pt idx="251">
                  <c:v>426.5</c:v>
                </c:pt>
                <c:pt idx="252">
                  <c:v>427</c:v>
                </c:pt>
                <c:pt idx="253">
                  <c:v>427.5</c:v>
                </c:pt>
                <c:pt idx="254">
                  <c:v>428</c:v>
                </c:pt>
                <c:pt idx="255">
                  <c:v>428.5</c:v>
                </c:pt>
                <c:pt idx="256">
                  <c:v>429</c:v>
                </c:pt>
                <c:pt idx="257">
                  <c:v>429.5</c:v>
                </c:pt>
                <c:pt idx="258">
                  <c:v>430</c:v>
                </c:pt>
                <c:pt idx="259">
                  <c:v>430.5</c:v>
                </c:pt>
                <c:pt idx="260">
                  <c:v>431</c:v>
                </c:pt>
                <c:pt idx="261">
                  <c:v>431.5</c:v>
                </c:pt>
                <c:pt idx="262">
                  <c:v>432</c:v>
                </c:pt>
                <c:pt idx="263">
                  <c:v>432.5</c:v>
                </c:pt>
                <c:pt idx="264">
                  <c:v>433</c:v>
                </c:pt>
                <c:pt idx="265">
                  <c:v>433.5</c:v>
                </c:pt>
                <c:pt idx="266">
                  <c:v>434</c:v>
                </c:pt>
                <c:pt idx="267">
                  <c:v>434.5</c:v>
                </c:pt>
                <c:pt idx="268">
                  <c:v>435</c:v>
                </c:pt>
                <c:pt idx="269">
                  <c:v>435.5</c:v>
                </c:pt>
                <c:pt idx="270">
                  <c:v>436</c:v>
                </c:pt>
                <c:pt idx="271">
                  <c:v>436.5</c:v>
                </c:pt>
                <c:pt idx="272">
                  <c:v>437</c:v>
                </c:pt>
                <c:pt idx="273">
                  <c:v>437.5</c:v>
                </c:pt>
                <c:pt idx="274">
                  <c:v>438</c:v>
                </c:pt>
                <c:pt idx="275">
                  <c:v>438.5</c:v>
                </c:pt>
                <c:pt idx="276">
                  <c:v>439</c:v>
                </c:pt>
                <c:pt idx="277">
                  <c:v>439.5</c:v>
                </c:pt>
                <c:pt idx="278">
                  <c:v>440</c:v>
                </c:pt>
                <c:pt idx="279">
                  <c:v>440.5</c:v>
                </c:pt>
                <c:pt idx="280">
                  <c:v>441</c:v>
                </c:pt>
                <c:pt idx="281">
                  <c:v>441.5</c:v>
                </c:pt>
                <c:pt idx="282">
                  <c:v>442</c:v>
                </c:pt>
                <c:pt idx="283">
                  <c:v>442.5</c:v>
                </c:pt>
                <c:pt idx="284">
                  <c:v>443</c:v>
                </c:pt>
                <c:pt idx="285">
                  <c:v>443.5</c:v>
                </c:pt>
                <c:pt idx="286">
                  <c:v>444</c:v>
                </c:pt>
                <c:pt idx="287">
                  <c:v>444.5</c:v>
                </c:pt>
                <c:pt idx="288">
                  <c:v>445</c:v>
                </c:pt>
                <c:pt idx="289">
                  <c:v>445.5</c:v>
                </c:pt>
                <c:pt idx="290">
                  <c:v>446</c:v>
                </c:pt>
                <c:pt idx="291">
                  <c:v>446.5</c:v>
                </c:pt>
                <c:pt idx="292">
                  <c:v>447</c:v>
                </c:pt>
                <c:pt idx="293">
                  <c:v>447.5</c:v>
                </c:pt>
                <c:pt idx="294">
                  <c:v>448</c:v>
                </c:pt>
                <c:pt idx="295">
                  <c:v>448.5</c:v>
                </c:pt>
                <c:pt idx="296">
                  <c:v>449</c:v>
                </c:pt>
                <c:pt idx="297">
                  <c:v>449.5</c:v>
                </c:pt>
                <c:pt idx="298">
                  <c:v>450</c:v>
                </c:pt>
                <c:pt idx="299">
                  <c:v>450.5</c:v>
                </c:pt>
                <c:pt idx="300">
                  <c:v>451</c:v>
                </c:pt>
                <c:pt idx="301">
                  <c:v>451.5</c:v>
                </c:pt>
                <c:pt idx="302">
                  <c:v>452</c:v>
                </c:pt>
                <c:pt idx="303">
                  <c:v>452.5</c:v>
                </c:pt>
                <c:pt idx="304">
                  <c:v>453</c:v>
                </c:pt>
                <c:pt idx="305">
                  <c:v>453.5</c:v>
                </c:pt>
                <c:pt idx="306">
                  <c:v>454</c:v>
                </c:pt>
                <c:pt idx="307">
                  <c:v>454.5</c:v>
                </c:pt>
                <c:pt idx="308">
                  <c:v>455</c:v>
                </c:pt>
                <c:pt idx="309">
                  <c:v>455.5</c:v>
                </c:pt>
                <c:pt idx="310">
                  <c:v>456</c:v>
                </c:pt>
                <c:pt idx="311">
                  <c:v>456.5</c:v>
                </c:pt>
                <c:pt idx="312">
                  <c:v>457</c:v>
                </c:pt>
                <c:pt idx="313">
                  <c:v>457.5</c:v>
                </c:pt>
                <c:pt idx="314">
                  <c:v>458</c:v>
                </c:pt>
                <c:pt idx="315">
                  <c:v>458.5</c:v>
                </c:pt>
                <c:pt idx="316">
                  <c:v>459</c:v>
                </c:pt>
                <c:pt idx="317">
                  <c:v>459.5</c:v>
                </c:pt>
                <c:pt idx="318">
                  <c:v>460</c:v>
                </c:pt>
                <c:pt idx="319">
                  <c:v>460.5</c:v>
                </c:pt>
                <c:pt idx="320">
                  <c:v>461</c:v>
                </c:pt>
                <c:pt idx="321">
                  <c:v>461.5</c:v>
                </c:pt>
                <c:pt idx="322">
                  <c:v>462</c:v>
                </c:pt>
                <c:pt idx="323">
                  <c:v>462.5</c:v>
                </c:pt>
                <c:pt idx="324">
                  <c:v>463</c:v>
                </c:pt>
                <c:pt idx="325">
                  <c:v>463.5</c:v>
                </c:pt>
                <c:pt idx="326">
                  <c:v>464</c:v>
                </c:pt>
                <c:pt idx="327">
                  <c:v>464.5</c:v>
                </c:pt>
                <c:pt idx="328">
                  <c:v>465</c:v>
                </c:pt>
                <c:pt idx="329">
                  <c:v>465.5</c:v>
                </c:pt>
                <c:pt idx="330">
                  <c:v>466</c:v>
                </c:pt>
                <c:pt idx="331">
                  <c:v>466.5</c:v>
                </c:pt>
                <c:pt idx="332">
                  <c:v>467</c:v>
                </c:pt>
                <c:pt idx="333">
                  <c:v>467.5</c:v>
                </c:pt>
                <c:pt idx="334">
                  <c:v>468</c:v>
                </c:pt>
                <c:pt idx="335">
                  <c:v>468.5</c:v>
                </c:pt>
                <c:pt idx="336">
                  <c:v>469</c:v>
                </c:pt>
                <c:pt idx="337">
                  <c:v>469.5</c:v>
                </c:pt>
                <c:pt idx="338">
                  <c:v>470</c:v>
                </c:pt>
                <c:pt idx="339">
                  <c:v>470.5</c:v>
                </c:pt>
                <c:pt idx="340">
                  <c:v>471</c:v>
                </c:pt>
                <c:pt idx="341">
                  <c:v>471.5</c:v>
                </c:pt>
                <c:pt idx="342">
                  <c:v>472</c:v>
                </c:pt>
                <c:pt idx="343">
                  <c:v>472.5</c:v>
                </c:pt>
                <c:pt idx="344">
                  <c:v>473</c:v>
                </c:pt>
                <c:pt idx="345">
                  <c:v>473.5</c:v>
                </c:pt>
                <c:pt idx="346">
                  <c:v>474</c:v>
                </c:pt>
                <c:pt idx="347">
                  <c:v>474.5</c:v>
                </c:pt>
                <c:pt idx="348">
                  <c:v>475</c:v>
                </c:pt>
                <c:pt idx="349">
                  <c:v>475.5</c:v>
                </c:pt>
                <c:pt idx="350">
                  <c:v>476</c:v>
                </c:pt>
                <c:pt idx="351">
                  <c:v>476.5</c:v>
                </c:pt>
                <c:pt idx="352">
                  <c:v>477</c:v>
                </c:pt>
                <c:pt idx="353">
                  <c:v>477.5</c:v>
                </c:pt>
                <c:pt idx="354">
                  <c:v>478</c:v>
                </c:pt>
                <c:pt idx="355">
                  <c:v>478.5</c:v>
                </c:pt>
                <c:pt idx="356">
                  <c:v>479</c:v>
                </c:pt>
                <c:pt idx="357">
                  <c:v>479.5</c:v>
                </c:pt>
                <c:pt idx="358">
                  <c:v>480</c:v>
                </c:pt>
                <c:pt idx="359">
                  <c:v>480.5</c:v>
                </c:pt>
                <c:pt idx="360">
                  <c:v>481</c:v>
                </c:pt>
                <c:pt idx="361">
                  <c:v>481.5</c:v>
                </c:pt>
                <c:pt idx="362">
                  <c:v>482</c:v>
                </c:pt>
                <c:pt idx="363">
                  <c:v>482.5</c:v>
                </c:pt>
                <c:pt idx="364">
                  <c:v>483</c:v>
                </c:pt>
                <c:pt idx="365">
                  <c:v>483.5</c:v>
                </c:pt>
                <c:pt idx="366">
                  <c:v>484</c:v>
                </c:pt>
                <c:pt idx="367">
                  <c:v>484.5</c:v>
                </c:pt>
                <c:pt idx="368">
                  <c:v>485</c:v>
                </c:pt>
                <c:pt idx="369">
                  <c:v>485.5</c:v>
                </c:pt>
                <c:pt idx="370">
                  <c:v>486</c:v>
                </c:pt>
                <c:pt idx="371">
                  <c:v>486.5</c:v>
                </c:pt>
                <c:pt idx="372">
                  <c:v>487</c:v>
                </c:pt>
                <c:pt idx="373">
                  <c:v>487.5</c:v>
                </c:pt>
                <c:pt idx="374">
                  <c:v>488</c:v>
                </c:pt>
                <c:pt idx="375">
                  <c:v>488.5</c:v>
                </c:pt>
                <c:pt idx="376">
                  <c:v>489</c:v>
                </c:pt>
                <c:pt idx="377">
                  <c:v>489.5</c:v>
                </c:pt>
                <c:pt idx="378">
                  <c:v>490</c:v>
                </c:pt>
                <c:pt idx="379">
                  <c:v>490.5</c:v>
                </c:pt>
                <c:pt idx="380">
                  <c:v>491</c:v>
                </c:pt>
                <c:pt idx="381">
                  <c:v>491.5</c:v>
                </c:pt>
                <c:pt idx="382">
                  <c:v>492</c:v>
                </c:pt>
                <c:pt idx="383">
                  <c:v>492.5</c:v>
                </c:pt>
                <c:pt idx="384">
                  <c:v>493</c:v>
                </c:pt>
                <c:pt idx="385">
                  <c:v>493.5</c:v>
                </c:pt>
                <c:pt idx="386">
                  <c:v>494</c:v>
                </c:pt>
                <c:pt idx="387">
                  <c:v>494.5</c:v>
                </c:pt>
                <c:pt idx="388">
                  <c:v>495</c:v>
                </c:pt>
                <c:pt idx="389">
                  <c:v>495.5</c:v>
                </c:pt>
                <c:pt idx="390">
                  <c:v>496</c:v>
                </c:pt>
                <c:pt idx="391">
                  <c:v>496.5</c:v>
                </c:pt>
                <c:pt idx="392">
                  <c:v>497</c:v>
                </c:pt>
                <c:pt idx="393">
                  <c:v>497.5</c:v>
                </c:pt>
                <c:pt idx="394">
                  <c:v>498</c:v>
                </c:pt>
                <c:pt idx="395">
                  <c:v>498.5</c:v>
                </c:pt>
                <c:pt idx="396">
                  <c:v>499</c:v>
                </c:pt>
                <c:pt idx="397">
                  <c:v>499.5</c:v>
                </c:pt>
                <c:pt idx="398">
                  <c:v>500</c:v>
                </c:pt>
                <c:pt idx="399">
                  <c:v>500.5</c:v>
                </c:pt>
                <c:pt idx="400">
                  <c:v>501</c:v>
                </c:pt>
                <c:pt idx="401">
                  <c:v>501.5</c:v>
                </c:pt>
                <c:pt idx="402">
                  <c:v>502</c:v>
                </c:pt>
                <c:pt idx="403">
                  <c:v>502.5</c:v>
                </c:pt>
                <c:pt idx="404">
                  <c:v>503</c:v>
                </c:pt>
                <c:pt idx="405">
                  <c:v>503.5</c:v>
                </c:pt>
                <c:pt idx="406">
                  <c:v>504</c:v>
                </c:pt>
                <c:pt idx="407">
                  <c:v>504.5</c:v>
                </c:pt>
                <c:pt idx="408">
                  <c:v>505</c:v>
                </c:pt>
                <c:pt idx="409">
                  <c:v>505.5</c:v>
                </c:pt>
                <c:pt idx="410">
                  <c:v>506</c:v>
                </c:pt>
                <c:pt idx="411">
                  <c:v>506.5</c:v>
                </c:pt>
                <c:pt idx="412">
                  <c:v>507</c:v>
                </c:pt>
                <c:pt idx="413">
                  <c:v>507.5</c:v>
                </c:pt>
                <c:pt idx="414">
                  <c:v>508</c:v>
                </c:pt>
                <c:pt idx="415">
                  <c:v>508.5</c:v>
                </c:pt>
                <c:pt idx="416">
                  <c:v>509</c:v>
                </c:pt>
                <c:pt idx="417">
                  <c:v>509.5</c:v>
                </c:pt>
                <c:pt idx="418">
                  <c:v>510</c:v>
                </c:pt>
                <c:pt idx="419">
                  <c:v>510.5</c:v>
                </c:pt>
                <c:pt idx="420">
                  <c:v>511</c:v>
                </c:pt>
                <c:pt idx="421">
                  <c:v>511.5</c:v>
                </c:pt>
                <c:pt idx="422">
                  <c:v>512</c:v>
                </c:pt>
                <c:pt idx="423">
                  <c:v>512.5</c:v>
                </c:pt>
                <c:pt idx="424">
                  <c:v>513</c:v>
                </c:pt>
                <c:pt idx="425">
                  <c:v>513.5</c:v>
                </c:pt>
                <c:pt idx="426">
                  <c:v>514</c:v>
                </c:pt>
                <c:pt idx="427">
                  <c:v>514.5</c:v>
                </c:pt>
                <c:pt idx="428">
                  <c:v>515</c:v>
                </c:pt>
                <c:pt idx="429">
                  <c:v>515.5</c:v>
                </c:pt>
                <c:pt idx="430">
                  <c:v>516</c:v>
                </c:pt>
                <c:pt idx="431">
                  <c:v>516.5</c:v>
                </c:pt>
                <c:pt idx="432">
                  <c:v>517</c:v>
                </c:pt>
                <c:pt idx="433">
                  <c:v>517.5</c:v>
                </c:pt>
                <c:pt idx="434">
                  <c:v>518</c:v>
                </c:pt>
                <c:pt idx="435">
                  <c:v>518.5</c:v>
                </c:pt>
                <c:pt idx="436">
                  <c:v>519</c:v>
                </c:pt>
                <c:pt idx="437">
                  <c:v>519.5</c:v>
                </c:pt>
                <c:pt idx="438">
                  <c:v>520</c:v>
                </c:pt>
                <c:pt idx="439">
                  <c:v>520.5</c:v>
                </c:pt>
                <c:pt idx="440">
                  <c:v>521</c:v>
                </c:pt>
                <c:pt idx="441">
                  <c:v>521.5</c:v>
                </c:pt>
                <c:pt idx="442">
                  <c:v>522</c:v>
                </c:pt>
                <c:pt idx="443">
                  <c:v>522.5</c:v>
                </c:pt>
                <c:pt idx="444">
                  <c:v>523</c:v>
                </c:pt>
                <c:pt idx="445">
                  <c:v>523.5</c:v>
                </c:pt>
                <c:pt idx="446">
                  <c:v>524</c:v>
                </c:pt>
                <c:pt idx="447">
                  <c:v>524.5</c:v>
                </c:pt>
                <c:pt idx="448">
                  <c:v>525</c:v>
                </c:pt>
                <c:pt idx="449">
                  <c:v>525.5</c:v>
                </c:pt>
                <c:pt idx="450">
                  <c:v>526</c:v>
                </c:pt>
                <c:pt idx="451">
                  <c:v>526.5</c:v>
                </c:pt>
                <c:pt idx="452">
                  <c:v>527</c:v>
                </c:pt>
                <c:pt idx="453">
                  <c:v>527.5</c:v>
                </c:pt>
                <c:pt idx="454">
                  <c:v>528</c:v>
                </c:pt>
                <c:pt idx="455">
                  <c:v>528.5</c:v>
                </c:pt>
                <c:pt idx="456">
                  <c:v>529</c:v>
                </c:pt>
                <c:pt idx="457">
                  <c:v>529.5</c:v>
                </c:pt>
                <c:pt idx="458">
                  <c:v>530</c:v>
                </c:pt>
                <c:pt idx="459">
                  <c:v>530.5</c:v>
                </c:pt>
                <c:pt idx="460">
                  <c:v>531</c:v>
                </c:pt>
                <c:pt idx="461">
                  <c:v>531.5</c:v>
                </c:pt>
                <c:pt idx="462">
                  <c:v>532</c:v>
                </c:pt>
                <c:pt idx="463">
                  <c:v>532.5</c:v>
                </c:pt>
                <c:pt idx="464">
                  <c:v>533</c:v>
                </c:pt>
                <c:pt idx="465">
                  <c:v>533.5</c:v>
                </c:pt>
                <c:pt idx="466">
                  <c:v>534</c:v>
                </c:pt>
                <c:pt idx="467">
                  <c:v>534.5</c:v>
                </c:pt>
                <c:pt idx="468">
                  <c:v>535</c:v>
                </c:pt>
                <c:pt idx="469">
                  <c:v>535.5</c:v>
                </c:pt>
                <c:pt idx="470">
                  <c:v>536</c:v>
                </c:pt>
                <c:pt idx="471">
                  <c:v>536.5</c:v>
                </c:pt>
                <c:pt idx="472">
                  <c:v>537</c:v>
                </c:pt>
                <c:pt idx="473">
                  <c:v>537.5</c:v>
                </c:pt>
                <c:pt idx="474">
                  <c:v>538</c:v>
                </c:pt>
                <c:pt idx="475">
                  <c:v>538.5</c:v>
                </c:pt>
                <c:pt idx="476">
                  <c:v>539</c:v>
                </c:pt>
                <c:pt idx="477">
                  <c:v>539.5</c:v>
                </c:pt>
                <c:pt idx="478">
                  <c:v>540</c:v>
                </c:pt>
                <c:pt idx="479">
                  <c:v>540.5</c:v>
                </c:pt>
                <c:pt idx="480">
                  <c:v>541</c:v>
                </c:pt>
                <c:pt idx="481">
                  <c:v>541.5</c:v>
                </c:pt>
                <c:pt idx="482">
                  <c:v>542</c:v>
                </c:pt>
                <c:pt idx="483">
                  <c:v>542.5</c:v>
                </c:pt>
                <c:pt idx="484">
                  <c:v>543</c:v>
                </c:pt>
                <c:pt idx="485">
                  <c:v>543.5</c:v>
                </c:pt>
                <c:pt idx="486">
                  <c:v>544</c:v>
                </c:pt>
                <c:pt idx="487">
                  <c:v>544.5</c:v>
                </c:pt>
                <c:pt idx="488">
                  <c:v>545</c:v>
                </c:pt>
                <c:pt idx="489">
                  <c:v>545.5</c:v>
                </c:pt>
                <c:pt idx="490">
                  <c:v>546</c:v>
                </c:pt>
                <c:pt idx="491">
                  <c:v>546.5</c:v>
                </c:pt>
                <c:pt idx="492">
                  <c:v>547</c:v>
                </c:pt>
                <c:pt idx="493">
                  <c:v>547.5</c:v>
                </c:pt>
                <c:pt idx="494">
                  <c:v>548</c:v>
                </c:pt>
                <c:pt idx="495">
                  <c:v>548.5</c:v>
                </c:pt>
                <c:pt idx="496">
                  <c:v>549</c:v>
                </c:pt>
                <c:pt idx="497">
                  <c:v>549.5</c:v>
                </c:pt>
                <c:pt idx="498">
                  <c:v>550</c:v>
                </c:pt>
                <c:pt idx="499">
                  <c:v>550.5</c:v>
                </c:pt>
                <c:pt idx="500">
                  <c:v>551</c:v>
                </c:pt>
                <c:pt idx="501">
                  <c:v>551.5</c:v>
                </c:pt>
                <c:pt idx="502">
                  <c:v>552</c:v>
                </c:pt>
                <c:pt idx="503">
                  <c:v>552.5</c:v>
                </c:pt>
                <c:pt idx="504">
                  <c:v>553</c:v>
                </c:pt>
                <c:pt idx="505">
                  <c:v>553.5</c:v>
                </c:pt>
                <c:pt idx="506">
                  <c:v>554</c:v>
                </c:pt>
                <c:pt idx="507">
                  <c:v>554.5</c:v>
                </c:pt>
                <c:pt idx="508">
                  <c:v>555</c:v>
                </c:pt>
                <c:pt idx="509">
                  <c:v>555.5</c:v>
                </c:pt>
                <c:pt idx="510">
                  <c:v>556</c:v>
                </c:pt>
                <c:pt idx="511">
                  <c:v>556.5</c:v>
                </c:pt>
                <c:pt idx="512">
                  <c:v>557</c:v>
                </c:pt>
                <c:pt idx="513">
                  <c:v>557.5</c:v>
                </c:pt>
                <c:pt idx="514">
                  <c:v>558</c:v>
                </c:pt>
                <c:pt idx="515">
                  <c:v>558.5</c:v>
                </c:pt>
                <c:pt idx="516">
                  <c:v>559</c:v>
                </c:pt>
                <c:pt idx="517">
                  <c:v>559.5</c:v>
                </c:pt>
                <c:pt idx="518">
                  <c:v>560</c:v>
                </c:pt>
                <c:pt idx="519">
                  <c:v>560.5</c:v>
                </c:pt>
                <c:pt idx="520">
                  <c:v>561</c:v>
                </c:pt>
                <c:pt idx="521">
                  <c:v>561.5</c:v>
                </c:pt>
                <c:pt idx="522">
                  <c:v>562</c:v>
                </c:pt>
                <c:pt idx="523">
                  <c:v>562.5</c:v>
                </c:pt>
                <c:pt idx="524">
                  <c:v>563</c:v>
                </c:pt>
                <c:pt idx="525">
                  <c:v>563.5</c:v>
                </c:pt>
                <c:pt idx="526">
                  <c:v>564</c:v>
                </c:pt>
                <c:pt idx="527">
                  <c:v>564.5</c:v>
                </c:pt>
                <c:pt idx="528">
                  <c:v>565</c:v>
                </c:pt>
                <c:pt idx="529">
                  <c:v>565.5</c:v>
                </c:pt>
                <c:pt idx="530">
                  <c:v>566</c:v>
                </c:pt>
                <c:pt idx="531">
                  <c:v>566.5</c:v>
                </c:pt>
                <c:pt idx="532">
                  <c:v>567</c:v>
                </c:pt>
                <c:pt idx="533">
                  <c:v>567.5</c:v>
                </c:pt>
                <c:pt idx="534">
                  <c:v>568</c:v>
                </c:pt>
                <c:pt idx="535">
                  <c:v>568.5</c:v>
                </c:pt>
                <c:pt idx="536">
                  <c:v>569</c:v>
                </c:pt>
                <c:pt idx="537">
                  <c:v>569.5</c:v>
                </c:pt>
                <c:pt idx="538">
                  <c:v>570</c:v>
                </c:pt>
                <c:pt idx="539">
                  <c:v>570.5</c:v>
                </c:pt>
                <c:pt idx="540">
                  <c:v>571</c:v>
                </c:pt>
                <c:pt idx="541">
                  <c:v>571.5</c:v>
                </c:pt>
                <c:pt idx="542">
                  <c:v>572</c:v>
                </c:pt>
                <c:pt idx="543">
                  <c:v>572.5</c:v>
                </c:pt>
                <c:pt idx="544">
                  <c:v>573</c:v>
                </c:pt>
                <c:pt idx="545">
                  <c:v>573.5</c:v>
                </c:pt>
                <c:pt idx="546">
                  <c:v>574</c:v>
                </c:pt>
                <c:pt idx="547">
                  <c:v>574.5</c:v>
                </c:pt>
                <c:pt idx="548">
                  <c:v>575</c:v>
                </c:pt>
                <c:pt idx="549">
                  <c:v>575.5</c:v>
                </c:pt>
                <c:pt idx="550">
                  <c:v>576</c:v>
                </c:pt>
                <c:pt idx="551">
                  <c:v>576.5</c:v>
                </c:pt>
                <c:pt idx="552">
                  <c:v>577</c:v>
                </c:pt>
                <c:pt idx="553">
                  <c:v>577.5</c:v>
                </c:pt>
                <c:pt idx="554">
                  <c:v>578</c:v>
                </c:pt>
                <c:pt idx="555">
                  <c:v>578.5</c:v>
                </c:pt>
                <c:pt idx="556">
                  <c:v>579</c:v>
                </c:pt>
                <c:pt idx="557">
                  <c:v>579.5</c:v>
                </c:pt>
                <c:pt idx="558">
                  <c:v>580</c:v>
                </c:pt>
                <c:pt idx="559">
                  <c:v>580.5</c:v>
                </c:pt>
                <c:pt idx="560">
                  <c:v>581</c:v>
                </c:pt>
                <c:pt idx="561">
                  <c:v>581.5</c:v>
                </c:pt>
                <c:pt idx="562">
                  <c:v>582</c:v>
                </c:pt>
                <c:pt idx="563">
                  <c:v>582.5</c:v>
                </c:pt>
                <c:pt idx="564">
                  <c:v>583</c:v>
                </c:pt>
                <c:pt idx="565">
                  <c:v>583.5</c:v>
                </c:pt>
                <c:pt idx="566">
                  <c:v>584</c:v>
                </c:pt>
                <c:pt idx="567">
                  <c:v>584.5</c:v>
                </c:pt>
                <c:pt idx="568">
                  <c:v>585</c:v>
                </c:pt>
                <c:pt idx="569">
                  <c:v>585.5</c:v>
                </c:pt>
                <c:pt idx="570">
                  <c:v>586</c:v>
                </c:pt>
                <c:pt idx="571">
                  <c:v>586.5</c:v>
                </c:pt>
                <c:pt idx="572">
                  <c:v>587</c:v>
                </c:pt>
                <c:pt idx="573">
                  <c:v>587.5</c:v>
                </c:pt>
                <c:pt idx="574">
                  <c:v>588</c:v>
                </c:pt>
                <c:pt idx="575">
                  <c:v>588.5</c:v>
                </c:pt>
                <c:pt idx="576">
                  <c:v>589</c:v>
                </c:pt>
                <c:pt idx="577">
                  <c:v>589.5</c:v>
                </c:pt>
                <c:pt idx="578">
                  <c:v>590</c:v>
                </c:pt>
                <c:pt idx="579">
                  <c:v>590.5</c:v>
                </c:pt>
                <c:pt idx="580">
                  <c:v>591</c:v>
                </c:pt>
                <c:pt idx="581">
                  <c:v>591.5</c:v>
                </c:pt>
                <c:pt idx="582">
                  <c:v>592</c:v>
                </c:pt>
                <c:pt idx="583">
                  <c:v>592.5</c:v>
                </c:pt>
                <c:pt idx="584">
                  <c:v>593</c:v>
                </c:pt>
                <c:pt idx="585">
                  <c:v>593.5</c:v>
                </c:pt>
                <c:pt idx="586">
                  <c:v>594</c:v>
                </c:pt>
                <c:pt idx="587">
                  <c:v>594.5</c:v>
                </c:pt>
                <c:pt idx="588">
                  <c:v>595</c:v>
                </c:pt>
                <c:pt idx="589">
                  <c:v>595.5</c:v>
                </c:pt>
                <c:pt idx="590">
                  <c:v>596</c:v>
                </c:pt>
                <c:pt idx="591">
                  <c:v>596.5</c:v>
                </c:pt>
                <c:pt idx="592">
                  <c:v>597</c:v>
                </c:pt>
                <c:pt idx="593">
                  <c:v>597.5</c:v>
                </c:pt>
                <c:pt idx="594">
                  <c:v>598</c:v>
                </c:pt>
                <c:pt idx="595">
                  <c:v>598.5</c:v>
                </c:pt>
                <c:pt idx="596">
                  <c:v>599</c:v>
                </c:pt>
                <c:pt idx="597">
                  <c:v>599.5</c:v>
                </c:pt>
                <c:pt idx="598">
                  <c:v>600</c:v>
                </c:pt>
                <c:pt idx="599">
                  <c:v>600.5</c:v>
                </c:pt>
                <c:pt idx="600">
                  <c:v>601</c:v>
                </c:pt>
                <c:pt idx="601">
                  <c:v>601.5</c:v>
                </c:pt>
                <c:pt idx="602">
                  <c:v>602</c:v>
                </c:pt>
                <c:pt idx="603">
                  <c:v>602.5</c:v>
                </c:pt>
                <c:pt idx="604">
                  <c:v>603</c:v>
                </c:pt>
                <c:pt idx="605">
                  <c:v>603.5</c:v>
                </c:pt>
                <c:pt idx="606">
                  <c:v>604</c:v>
                </c:pt>
                <c:pt idx="607">
                  <c:v>604.5</c:v>
                </c:pt>
                <c:pt idx="608">
                  <c:v>605</c:v>
                </c:pt>
                <c:pt idx="609">
                  <c:v>605.5</c:v>
                </c:pt>
                <c:pt idx="610">
                  <c:v>606</c:v>
                </c:pt>
                <c:pt idx="611">
                  <c:v>606.5</c:v>
                </c:pt>
                <c:pt idx="612">
                  <c:v>607</c:v>
                </c:pt>
                <c:pt idx="613">
                  <c:v>607.5</c:v>
                </c:pt>
                <c:pt idx="614">
                  <c:v>608</c:v>
                </c:pt>
                <c:pt idx="615">
                  <c:v>608.5</c:v>
                </c:pt>
                <c:pt idx="616">
                  <c:v>609</c:v>
                </c:pt>
                <c:pt idx="617">
                  <c:v>609.5</c:v>
                </c:pt>
                <c:pt idx="618">
                  <c:v>610</c:v>
                </c:pt>
                <c:pt idx="619">
                  <c:v>610.5</c:v>
                </c:pt>
                <c:pt idx="620">
                  <c:v>611</c:v>
                </c:pt>
                <c:pt idx="621">
                  <c:v>611.5</c:v>
                </c:pt>
                <c:pt idx="622">
                  <c:v>612</c:v>
                </c:pt>
                <c:pt idx="623">
                  <c:v>612.5</c:v>
                </c:pt>
                <c:pt idx="624">
                  <c:v>613</c:v>
                </c:pt>
                <c:pt idx="625">
                  <c:v>613.5</c:v>
                </c:pt>
                <c:pt idx="626">
                  <c:v>614</c:v>
                </c:pt>
                <c:pt idx="627">
                  <c:v>614.5</c:v>
                </c:pt>
                <c:pt idx="628">
                  <c:v>615</c:v>
                </c:pt>
                <c:pt idx="629">
                  <c:v>615.5</c:v>
                </c:pt>
                <c:pt idx="630">
                  <c:v>616</c:v>
                </c:pt>
                <c:pt idx="631">
                  <c:v>616.5</c:v>
                </c:pt>
                <c:pt idx="632">
                  <c:v>617</c:v>
                </c:pt>
                <c:pt idx="633">
                  <c:v>617.5</c:v>
                </c:pt>
                <c:pt idx="634">
                  <c:v>618</c:v>
                </c:pt>
                <c:pt idx="635">
                  <c:v>618.5</c:v>
                </c:pt>
                <c:pt idx="636">
                  <c:v>619</c:v>
                </c:pt>
                <c:pt idx="637">
                  <c:v>619.5</c:v>
                </c:pt>
                <c:pt idx="638">
                  <c:v>620</c:v>
                </c:pt>
                <c:pt idx="639">
                  <c:v>620.5</c:v>
                </c:pt>
                <c:pt idx="640">
                  <c:v>621</c:v>
                </c:pt>
                <c:pt idx="641">
                  <c:v>621.5</c:v>
                </c:pt>
                <c:pt idx="642">
                  <c:v>622</c:v>
                </c:pt>
                <c:pt idx="643">
                  <c:v>622.5</c:v>
                </c:pt>
                <c:pt idx="644">
                  <c:v>623</c:v>
                </c:pt>
                <c:pt idx="645">
                  <c:v>623.5</c:v>
                </c:pt>
                <c:pt idx="646">
                  <c:v>624</c:v>
                </c:pt>
                <c:pt idx="647">
                  <c:v>624.5</c:v>
                </c:pt>
                <c:pt idx="648">
                  <c:v>625</c:v>
                </c:pt>
                <c:pt idx="649">
                  <c:v>625.5</c:v>
                </c:pt>
                <c:pt idx="650">
                  <c:v>626</c:v>
                </c:pt>
                <c:pt idx="651">
                  <c:v>626.5</c:v>
                </c:pt>
                <c:pt idx="652">
                  <c:v>627</c:v>
                </c:pt>
                <c:pt idx="653">
                  <c:v>627.5</c:v>
                </c:pt>
                <c:pt idx="654">
                  <c:v>628</c:v>
                </c:pt>
                <c:pt idx="655">
                  <c:v>628.5</c:v>
                </c:pt>
                <c:pt idx="656">
                  <c:v>629</c:v>
                </c:pt>
                <c:pt idx="657">
                  <c:v>629.5</c:v>
                </c:pt>
                <c:pt idx="658">
                  <c:v>630</c:v>
                </c:pt>
                <c:pt idx="659">
                  <c:v>630.5</c:v>
                </c:pt>
                <c:pt idx="660">
                  <c:v>631</c:v>
                </c:pt>
                <c:pt idx="661">
                  <c:v>631.5</c:v>
                </c:pt>
                <c:pt idx="662">
                  <c:v>632</c:v>
                </c:pt>
                <c:pt idx="663">
                  <c:v>632.5</c:v>
                </c:pt>
                <c:pt idx="664">
                  <c:v>633</c:v>
                </c:pt>
                <c:pt idx="665">
                  <c:v>633.5</c:v>
                </c:pt>
                <c:pt idx="666">
                  <c:v>634</c:v>
                </c:pt>
                <c:pt idx="667">
                  <c:v>634.5</c:v>
                </c:pt>
                <c:pt idx="668">
                  <c:v>635</c:v>
                </c:pt>
                <c:pt idx="669">
                  <c:v>635.5</c:v>
                </c:pt>
                <c:pt idx="670">
                  <c:v>636</c:v>
                </c:pt>
                <c:pt idx="671">
                  <c:v>636.5</c:v>
                </c:pt>
                <c:pt idx="672">
                  <c:v>637</c:v>
                </c:pt>
                <c:pt idx="673">
                  <c:v>637.5</c:v>
                </c:pt>
                <c:pt idx="674">
                  <c:v>638</c:v>
                </c:pt>
                <c:pt idx="675">
                  <c:v>638.5</c:v>
                </c:pt>
                <c:pt idx="676">
                  <c:v>639</c:v>
                </c:pt>
                <c:pt idx="677">
                  <c:v>639.5</c:v>
                </c:pt>
                <c:pt idx="678">
                  <c:v>640</c:v>
                </c:pt>
                <c:pt idx="679">
                  <c:v>640.5</c:v>
                </c:pt>
                <c:pt idx="680">
                  <c:v>641</c:v>
                </c:pt>
                <c:pt idx="681">
                  <c:v>641.5</c:v>
                </c:pt>
                <c:pt idx="682">
                  <c:v>642</c:v>
                </c:pt>
                <c:pt idx="683">
                  <c:v>642.5</c:v>
                </c:pt>
                <c:pt idx="684">
                  <c:v>643</c:v>
                </c:pt>
                <c:pt idx="685">
                  <c:v>643.5</c:v>
                </c:pt>
                <c:pt idx="686">
                  <c:v>644</c:v>
                </c:pt>
                <c:pt idx="687">
                  <c:v>644.5</c:v>
                </c:pt>
                <c:pt idx="688">
                  <c:v>645</c:v>
                </c:pt>
                <c:pt idx="689">
                  <c:v>645.5</c:v>
                </c:pt>
                <c:pt idx="690">
                  <c:v>646</c:v>
                </c:pt>
                <c:pt idx="691">
                  <c:v>646.5</c:v>
                </c:pt>
                <c:pt idx="692">
                  <c:v>647</c:v>
                </c:pt>
                <c:pt idx="693">
                  <c:v>647.5</c:v>
                </c:pt>
                <c:pt idx="694">
                  <c:v>648</c:v>
                </c:pt>
                <c:pt idx="695">
                  <c:v>648.5</c:v>
                </c:pt>
                <c:pt idx="696">
                  <c:v>649</c:v>
                </c:pt>
                <c:pt idx="697">
                  <c:v>649.5</c:v>
                </c:pt>
                <c:pt idx="698">
                  <c:v>650</c:v>
                </c:pt>
                <c:pt idx="699">
                  <c:v>650.5</c:v>
                </c:pt>
                <c:pt idx="700">
                  <c:v>651</c:v>
                </c:pt>
                <c:pt idx="701">
                  <c:v>651.5</c:v>
                </c:pt>
                <c:pt idx="702">
                  <c:v>652</c:v>
                </c:pt>
                <c:pt idx="703">
                  <c:v>652.5</c:v>
                </c:pt>
                <c:pt idx="704">
                  <c:v>653</c:v>
                </c:pt>
                <c:pt idx="705">
                  <c:v>653.5</c:v>
                </c:pt>
                <c:pt idx="706">
                  <c:v>654</c:v>
                </c:pt>
                <c:pt idx="707">
                  <c:v>654.5</c:v>
                </c:pt>
                <c:pt idx="708">
                  <c:v>655</c:v>
                </c:pt>
                <c:pt idx="709">
                  <c:v>655.5</c:v>
                </c:pt>
                <c:pt idx="710">
                  <c:v>656</c:v>
                </c:pt>
                <c:pt idx="711">
                  <c:v>656.5</c:v>
                </c:pt>
                <c:pt idx="712">
                  <c:v>657</c:v>
                </c:pt>
                <c:pt idx="713">
                  <c:v>657.5</c:v>
                </c:pt>
                <c:pt idx="714">
                  <c:v>658</c:v>
                </c:pt>
                <c:pt idx="715">
                  <c:v>658.5</c:v>
                </c:pt>
                <c:pt idx="716">
                  <c:v>659</c:v>
                </c:pt>
                <c:pt idx="717">
                  <c:v>659.5</c:v>
                </c:pt>
                <c:pt idx="718">
                  <c:v>660</c:v>
                </c:pt>
                <c:pt idx="719">
                  <c:v>660.5</c:v>
                </c:pt>
                <c:pt idx="720">
                  <c:v>661</c:v>
                </c:pt>
                <c:pt idx="721">
                  <c:v>661.5</c:v>
                </c:pt>
                <c:pt idx="722">
                  <c:v>662</c:v>
                </c:pt>
                <c:pt idx="723">
                  <c:v>662.5</c:v>
                </c:pt>
                <c:pt idx="724">
                  <c:v>663</c:v>
                </c:pt>
                <c:pt idx="725">
                  <c:v>663.5</c:v>
                </c:pt>
                <c:pt idx="726">
                  <c:v>664</c:v>
                </c:pt>
                <c:pt idx="727">
                  <c:v>664.5</c:v>
                </c:pt>
                <c:pt idx="728">
                  <c:v>665</c:v>
                </c:pt>
                <c:pt idx="729">
                  <c:v>665.5</c:v>
                </c:pt>
                <c:pt idx="730">
                  <c:v>666</c:v>
                </c:pt>
                <c:pt idx="731">
                  <c:v>666.5</c:v>
                </c:pt>
                <c:pt idx="732">
                  <c:v>667</c:v>
                </c:pt>
                <c:pt idx="733">
                  <c:v>667.5</c:v>
                </c:pt>
                <c:pt idx="734">
                  <c:v>668</c:v>
                </c:pt>
                <c:pt idx="735">
                  <c:v>668.5</c:v>
                </c:pt>
                <c:pt idx="736">
                  <c:v>669</c:v>
                </c:pt>
                <c:pt idx="737">
                  <c:v>669.5</c:v>
                </c:pt>
                <c:pt idx="738">
                  <c:v>670</c:v>
                </c:pt>
                <c:pt idx="739">
                  <c:v>670.5</c:v>
                </c:pt>
                <c:pt idx="740">
                  <c:v>671</c:v>
                </c:pt>
                <c:pt idx="741">
                  <c:v>671.5</c:v>
                </c:pt>
                <c:pt idx="742">
                  <c:v>672</c:v>
                </c:pt>
                <c:pt idx="743">
                  <c:v>672.5</c:v>
                </c:pt>
                <c:pt idx="744">
                  <c:v>673</c:v>
                </c:pt>
                <c:pt idx="745">
                  <c:v>673.5</c:v>
                </c:pt>
                <c:pt idx="746">
                  <c:v>674</c:v>
                </c:pt>
                <c:pt idx="747">
                  <c:v>674.5</c:v>
                </c:pt>
                <c:pt idx="748">
                  <c:v>675</c:v>
                </c:pt>
                <c:pt idx="749">
                  <c:v>675.5</c:v>
                </c:pt>
                <c:pt idx="750">
                  <c:v>676</c:v>
                </c:pt>
                <c:pt idx="751">
                  <c:v>676.5</c:v>
                </c:pt>
                <c:pt idx="752">
                  <c:v>677</c:v>
                </c:pt>
                <c:pt idx="753">
                  <c:v>677.5</c:v>
                </c:pt>
                <c:pt idx="754">
                  <c:v>678</c:v>
                </c:pt>
                <c:pt idx="755">
                  <c:v>678.5</c:v>
                </c:pt>
                <c:pt idx="756">
                  <c:v>679</c:v>
                </c:pt>
                <c:pt idx="757">
                  <c:v>679.5</c:v>
                </c:pt>
                <c:pt idx="758">
                  <c:v>680</c:v>
                </c:pt>
                <c:pt idx="759">
                  <c:v>680.5</c:v>
                </c:pt>
                <c:pt idx="760">
                  <c:v>681</c:v>
                </c:pt>
                <c:pt idx="761">
                  <c:v>681.5</c:v>
                </c:pt>
                <c:pt idx="762">
                  <c:v>682</c:v>
                </c:pt>
                <c:pt idx="763">
                  <c:v>682.5</c:v>
                </c:pt>
                <c:pt idx="764">
                  <c:v>683</c:v>
                </c:pt>
                <c:pt idx="765">
                  <c:v>683.5</c:v>
                </c:pt>
                <c:pt idx="766">
                  <c:v>684</c:v>
                </c:pt>
                <c:pt idx="767">
                  <c:v>684.5</c:v>
                </c:pt>
                <c:pt idx="768">
                  <c:v>685</c:v>
                </c:pt>
                <c:pt idx="769">
                  <c:v>685.5</c:v>
                </c:pt>
                <c:pt idx="770">
                  <c:v>686</c:v>
                </c:pt>
                <c:pt idx="771">
                  <c:v>686.5</c:v>
                </c:pt>
                <c:pt idx="772">
                  <c:v>687</c:v>
                </c:pt>
                <c:pt idx="773">
                  <c:v>687.5</c:v>
                </c:pt>
                <c:pt idx="774">
                  <c:v>688</c:v>
                </c:pt>
                <c:pt idx="775">
                  <c:v>688.5</c:v>
                </c:pt>
                <c:pt idx="776">
                  <c:v>689</c:v>
                </c:pt>
                <c:pt idx="777">
                  <c:v>689.5</c:v>
                </c:pt>
                <c:pt idx="778">
                  <c:v>690</c:v>
                </c:pt>
                <c:pt idx="779">
                  <c:v>690.5</c:v>
                </c:pt>
                <c:pt idx="780">
                  <c:v>691</c:v>
                </c:pt>
                <c:pt idx="781">
                  <c:v>691.5</c:v>
                </c:pt>
                <c:pt idx="782">
                  <c:v>692</c:v>
                </c:pt>
                <c:pt idx="783">
                  <c:v>692.5</c:v>
                </c:pt>
                <c:pt idx="784">
                  <c:v>693</c:v>
                </c:pt>
                <c:pt idx="785">
                  <c:v>693.5</c:v>
                </c:pt>
                <c:pt idx="786">
                  <c:v>694</c:v>
                </c:pt>
                <c:pt idx="787">
                  <c:v>694.5</c:v>
                </c:pt>
                <c:pt idx="788">
                  <c:v>695</c:v>
                </c:pt>
                <c:pt idx="789">
                  <c:v>695.5</c:v>
                </c:pt>
                <c:pt idx="790">
                  <c:v>696</c:v>
                </c:pt>
                <c:pt idx="791">
                  <c:v>696.5</c:v>
                </c:pt>
                <c:pt idx="792">
                  <c:v>697</c:v>
                </c:pt>
                <c:pt idx="793">
                  <c:v>697.5</c:v>
                </c:pt>
                <c:pt idx="794">
                  <c:v>698</c:v>
                </c:pt>
                <c:pt idx="795">
                  <c:v>698.5</c:v>
                </c:pt>
                <c:pt idx="796">
                  <c:v>699</c:v>
                </c:pt>
                <c:pt idx="797">
                  <c:v>699.5</c:v>
                </c:pt>
                <c:pt idx="798">
                  <c:v>700</c:v>
                </c:pt>
                <c:pt idx="799">
                  <c:v>700.5</c:v>
                </c:pt>
                <c:pt idx="800">
                  <c:v>701</c:v>
                </c:pt>
                <c:pt idx="801">
                  <c:v>701.5</c:v>
                </c:pt>
                <c:pt idx="802">
                  <c:v>702</c:v>
                </c:pt>
                <c:pt idx="803">
                  <c:v>702.5</c:v>
                </c:pt>
                <c:pt idx="804">
                  <c:v>703</c:v>
                </c:pt>
                <c:pt idx="805">
                  <c:v>703.5</c:v>
                </c:pt>
                <c:pt idx="806">
                  <c:v>704</c:v>
                </c:pt>
                <c:pt idx="807">
                  <c:v>704.5</c:v>
                </c:pt>
                <c:pt idx="808">
                  <c:v>705</c:v>
                </c:pt>
                <c:pt idx="809">
                  <c:v>705.5</c:v>
                </c:pt>
                <c:pt idx="810">
                  <c:v>706</c:v>
                </c:pt>
                <c:pt idx="811">
                  <c:v>706.5</c:v>
                </c:pt>
                <c:pt idx="812">
                  <c:v>707</c:v>
                </c:pt>
                <c:pt idx="813">
                  <c:v>707.5</c:v>
                </c:pt>
                <c:pt idx="814">
                  <c:v>708</c:v>
                </c:pt>
                <c:pt idx="815">
                  <c:v>708.5</c:v>
                </c:pt>
                <c:pt idx="816">
                  <c:v>709</c:v>
                </c:pt>
                <c:pt idx="817">
                  <c:v>709.5</c:v>
                </c:pt>
                <c:pt idx="818">
                  <c:v>710</c:v>
                </c:pt>
                <c:pt idx="819">
                  <c:v>710.5</c:v>
                </c:pt>
                <c:pt idx="820">
                  <c:v>711</c:v>
                </c:pt>
                <c:pt idx="821">
                  <c:v>711.5</c:v>
                </c:pt>
                <c:pt idx="822">
                  <c:v>712</c:v>
                </c:pt>
                <c:pt idx="823">
                  <c:v>712.5</c:v>
                </c:pt>
                <c:pt idx="824">
                  <c:v>713</c:v>
                </c:pt>
                <c:pt idx="825">
                  <c:v>713.5</c:v>
                </c:pt>
                <c:pt idx="826">
                  <c:v>714</c:v>
                </c:pt>
                <c:pt idx="827">
                  <c:v>714.5</c:v>
                </c:pt>
                <c:pt idx="828">
                  <c:v>715</c:v>
                </c:pt>
                <c:pt idx="829">
                  <c:v>715.5</c:v>
                </c:pt>
                <c:pt idx="830">
                  <c:v>716</c:v>
                </c:pt>
                <c:pt idx="831">
                  <c:v>716.5</c:v>
                </c:pt>
                <c:pt idx="832">
                  <c:v>717</c:v>
                </c:pt>
                <c:pt idx="833">
                  <c:v>717.5</c:v>
                </c:pt>
                <c:pt idx="834">
                  <c:v>718</c:v>
                </c:pt>
                <c:pt idx="835">
                  <c:v>718.5</c:v>
                </c:pt>
                <c:pt idx="836">
                  <c:v>719</c:v>
                </c:pt>
                <c:pt idx="837">
                  <c:v>719.5</c:v>
                </c:pt>
                <c:pt idx="838">
                  <c:v>720</c:v>
                </c:pt>
                <c:pt idx="839">
                  <c:v>720.5</c:v>
                </c:pt>
                <c:pt idx="840">
                  <c:v>721</c:v>
                </c:pt>
                <c:pt idx="841">
                  <c:v>721.5</c:v>
                </c:pt>
                <c:pt idx="842">
                  <c:v>722</c:v>
                </c:pt>
                <c:pt idx="843">
                  <c:v>722.5</c:v>
                </c:pt>
                <c:pt idx="844">
                  <c:v>723</c:v>
                </c:pt>
                <c:pt idx="845">
                  <c:v>723.5</c:v>
                </c:pt>
                <c:pt idx="846">
                  <c:v>724</c:v>
                </c:pt>
                <c:pt idx="847">
                  <c:v>724.5</c:v>
                </c:pt>
                <c:pt idx="848">
                  <c:v>725</c:v>
                </c:pt>
                <c:pt idx="849">
                  <c:v>725.5</c:v>
                </c:pt>
                <c:pt idx="850">
                  <c:v>726</c:v>
                </c:pt>
                <c:pt idx="851">
                  <c:v>726.5</c:v>
                </c:pt>
                <c:pt idx="852">
                  <c:v>727</c:v>
                </c:pt>
                <c:pt idx="853">
                  <c:v>727.5</c:v>
                </c:pt>
                <c:pt idx="854">
                  <c:v>728</c:v>
                </c:pt>
                <c:pt idx="855">
                  <c:v>728.5</c:v>
                </c:pt>
                <c:pt idx="856">
                  <c:v>729</c:v>
                </c:pt>
                <c:pt idx="857">
                  <c:v>729.5</c:v>
                </c:pt>
                <c:pt idx="858">
                  <c:v>730</c:v>
                </c:pt>
                <c:pt idx="859">
                  <c:v>730.5</c:v>
                </c:pt>
                <c:pt idx="860">
                  <c:v>731</c:v>
                </c:pt>
                <c:pt idx="861">
                  <c:v>731.5</c:v>
                </c:pt>
                <c:pt idx="862">
                  <c:v>732</c:v>
                </c:pt>
                <c:pt idx="863">
                  <c:v>732.5</c:v>
                </c:pt>
                <c:pt idx="864">
                  <c:v>733</c:v>
                </c:pt>
                <c:pt idx="865">
                  <c:v>733.5</c:v>
                </c:pt>
                <c:pt idx="866">
                  <c:v>734</c:v>
                </c:pt>
                <c:pt idx="867">
                  <c:v>734.5</c:v>
                </c:pt>
                <c:pt idx="868">
                  <c:v>735</c:v>
                </c:pt>
                <c:pt idx="869">
                  <c:v>735.5</c:v>
                </c:pt>
                <c:pt idx="870">
                  <c:v>736</c:v>
                </c:pt>
                <c:pt idx="871">
                  <c:v>736.5</c:v>
                </c:pt>
                <c:pt idx="872">
                  <c:v>737</c:v>
                </c:pt>
                <c:pt idx="873">
                  <c:v>737.5</c:v>
                </c:pt>
                <c:pt idx="874">
                  <c:v>738</c:v>
                </c:pt>
                <c:pt idx="875">
                  <c:v>738.5</c:v>
                </c:pt>
                <c:pt idx="876">
                  <c:v>739</c:v>
                </c:pt>
                <c:pt idx="877">
                  <c:v>739.5</c:v>
                </c:pt>
                <c:pt idx="878">
                  <c:v>740</c:v>
                </c:pt>
                <c:pt idx="879">
                  <c:v>740.5</c:v>
                </c:pt>
                <c:pt idx="880">
                  <c:v>741</c:v>
                </c:pt>
                <c:pt idx="881">
                  <c:v>741.5</c:v>
                </c:pt>
                <c:pt idx="882">
                  <c:v>742</c:v>
                </c:pt>
                <c:pt idx="883">
                  <c:v>742.5</c:v>
                </c:pt>
                <c:pt idx="884">
                  <c:v>743</c:v>
                </c:pt>
                <c:pt idx="885">
                  <c:v>743.5</c:v>
                </c:pt>
                <c:pt idx="886">
                  <c:v>744</c:v>
                </c:pt>
                <c:pt idx="887">
                  <c:v>744.5</c:v>
                </c:pt>
                <c:pt idx="888">
                  <c:v>745</c:v>
                </c:pt>
                <c:pt idx="889">
                  <c:v>745.5</c:v>
                </c:pt>
                <c:pt idx="890">
                  <c:v>746</c:v>
                </c:pt>
                <c:pt idx="891">
                  <c:v>746.5</c:v>
                </c:pt>
                <c:pt idx="892">
                  <c:v>747</c:v>
                </c:pt>
                <c:pt idx="893">
                  <c:v>747.5</c:v>
                </c:pt>
                <c:pt idx="894">
                  <c:v>748</c:v>
                </c:pt>
                <c:pt idx="895">
                  <c:v>748.5</c:v>
                </c:pt>
                <c:pt idx="896">
                  <c:v>749</c:v>
                </c:pt>
                <c:pt idx="897">
                  <c:v>749.5</c:v>
                </c:pt>
                <c:pt idx="898">
                  <c:v>750</c:v>
                </c:pt>
                <c:pt idx="899">
                  <c:v>750.5</c:v>
                </c:pt>
                <c:pt idx="900">
                  <c:v>751</c:v>
                </c:pt>
                <c:pt idx="901">
                  <c:v>751.5</c:v>
                </c:pt>
                <c:pt idx="902">
                  <c:v>752</c:v>
                </c:pt>
                <c:pt idx="903">
                  <c:v>752.5</c:v>
                </c:pt>
                <c:pt idx="904">
                  <c:v>753</c:v>
                </c:pt>
                <c:pt idx="905">
                  <c:v>753.5</c:v>
                </c:pt>
                <c:pt idx="906">
                  <c:v>754</c:v>
                </c:pt>
                <c:pt idx="907">
                  <c:v>754.5</c:v>
                </c:pt>
                <c:pt idx="908">
                  <c:v>755</c:v>
                </c:pt>
                <c:pt idx="909">
                  <c:v>755.5</c:v>
                </c:pt>
                <c:pt idx="910">
                  <c:v>756</c:v>
                </c:pt>
                <c:pt idx="911">
                  <c:v>756.5</c:v>
                </c:pt>
                <c:pt idx="912">
                  <c:v>757</c:v>
                </c:pt>
                <c:pt idx="913">
                  <c:v>757.5</c:v>
                </c:pt>
                <c:pt idx="914">
                  <c:v>758</c:v>
                </c:pt>
                <c:pt idx="915">
                  <c:v>758.5</c:v>
                </c:pt>
                <c:pt idx="916">
                  <c:v>759</c:v>
                </c:pt>
                <c:pt idx="917">
                  <c:v>759.5</c:v>
                </c:pt>
                <c:pt idx="918">
                  <c:v>760</c:v>
                </c:pt>
                <c:pt idx="919">
                  <c:v>760.5</c:v>
                </c:pt>
                <c:pt idx="920">
                  <c:v>761</c:v>
                </c:pt>
                <c:pt idx="921">
                  <c:v>761.5</c:v>
                </c:pt>
                <c:pt idx="922">
                  <c:v>762</c:v>
                </c:pt>
                <c:pt idx="923">
                  <c:v>762.5</c:v>
                </c:pt>
                <c:pt idx="924">
                  <c:v>763</c:v>
                </c:pt>
                <c:pt idx="925">
                  <c:v>763.5</c:v>
                </c:pt>
                <c:pt idx="926">
                  <c:v>764</c:v>
                </c:pt>
                <c:pt idx="927">
                  <c:v>764.5</c:v>
                </c:pt>
                <c:pt idx="928">
                  <c:v>765</c:v>
                </c:pt>
                <c:pt idx="929">
                  <c:v>765.5</c:v>
                </c:pt>
                <c:pt idx="930">
                  <c:v>766</c:v>
                </c:pt>
                <c:pt idx="931">
                  <c:v>766.5</c:v>
                </c:pt>
                <c:pt idx="932">
                  <c:v>767</c:v>
                </c:pt>
                <c:pt idx="933">
                  <c:v>767.5</c:v>
                </c:pt>
                <c:pt idx="934">
                  <c:v>768</c:v>
                </c:pt>
                <c:pt idx="935">
                  <c:v>768.5</c:v>
                </c:pt>
                <c:pt idx="936">
                  <c:v>769</c:v>
                </c:pt>
                <c:pt idx="937">
                  <c:v>769.5</c:v>
                </c:pt>
                <c:pt idx="938">
                  <c:v>770</c:v>
                </c:pt>
                <c:pt idx="939">
                  <c:v>770.5</c:v>
                </c:pt>
                <c:pt idx="940">
                  <c:v>771</c:v>
                </c:pt>
                <c:pt idx="941">
                  <c:v>771.5</c:v>
                </c:pt>
                <c:pt idx="942">
                  <c:v>772</c:v>
                </c:pt>
                <c:pt idx="943">
                  <c:v>772.5</c:v>
                </c:pt>
                <c:pt idx="944">
                  <c:v>773</c:v>
                </c:pt>
                <c:pt idx="945">
                  <c:v>773.5</c:v>
                </c:pt>
                <c:pt idx="946">
                  <c:v>774</c:v>
                </c:pt>
                <c:pt idx="947">
                  <c:v>774.5</c:v>
                </c:pt>
                <c:pt idx="948">
                  <c:v>775</c:v>
                </c:pt>
                <c:pt idx="949">
                  <c:v>775.5</c:v>
                </c:pt>
                <c:pt idx="950">
                  <c:v>776</c:v>
                </c:pt>
                <c:pt idx="951">
                  <c:v>776.5</c:v>
                </c:pt>
                <c:pt idx="952">
                  <c:v>777</c:v>
                </c:pt>
                <c:pt idx="953">
                  <c:v>777.5</c:v>
                </c:pt>
                <c:pt idx="954">
                  <c:v>778</c:v>
                </c:pt>
                <c:pt idx="955">
                  <c:v>778.5</c:v>
                </c:pt>
                <c:pt idx="956">
                  <c:v>779</c:v>
                </c:pt>
                <c:pt idx="957">
                  <c:v>779.5</c:v>
                </c:pt>
                <c:pt idx="958">
                  <c:v>780</c:v>
                </c:pt>
                <c:pt idx="959">
                  <c:v>780.5</c:v>
                </c:pt>
                <c:pt idx="960">
                  <c:v>781</c:v>
                </c:pt>
                <c:pt idx="961">
                  <c:v>781.5</c:v>
                </c:pt>
                <c:pt idx="962">
                  <c:v>782</c:v>
                </c:pt>
                <c:pt idx="963">
                  <c:v>782.5</c:v>
                </c:pt>
                <c:pt idx="964">
                  <c:v>783</c:v>
                </c:pt>
                <c:pt idx="965">
                  <c:v>783.5</c:v>
                </c:pt>
                <c:pt idx="966">
                  <c:v>784</c:v>
                </c:pt>
                <c:pt idx="967">
                  <c:v>784.5</c:v>
                </c:pt>
                <c:pt idx="968">
                  <c:v>785</c:v>
                </c:pt>
                <c:pt idx="969">
                  <c:v>785.5</c:v>
                </c:pt>
                <c:pt idx="970">
                  <c:v>786</c:v>
                </c:pt>
                <c:pt idx="971">
                  <c:v>786.5</c:v>
                </c:pt>
                <c:pt idx="972">
                  <c:v>787</c:v>
                </c:pt>
                <c:pt idx="973">
                  <c:v>787.5</c:v>
                </c:pt>
                <c:pt idx="974">
                  <c:v>788</c:v>
                </c:pt>
                <c:pt idx="975">
                  <c:v>788.5</c:v>
                </c:pt>
                <c:pt idx="976">
                  <c:v>789</c:v>
                </c:pt>
                <c:pt idx="977">
                  <c:v>789.5</c:v>
                </c:pt>
                <c:pt idx="978">
                  <c:v>790</c:v>
                </c:pt>
                <c:pt idx="979">
                  <c:v>790.5</c:v>
                </c:pt>
                <c:pt idx="980">
                  <c:v>791</c:v>
                </c:pt>
                <c:pt idx="981">
                  <c:v>791.5</c:v>
                </c:pt>
                <c:pt idx="982">
                  <c:v>792</c:v>
                </c:pt>
                <c:pt idx="983">
                  <c:v>792.5</c:v>
                </c:pt>
                <c:pt idx="984">
                  <c:v>793</c:v>
                </c:pt>
                <c:pt idx="985">
                  <c:v>793.5</c:v>
                </c:pt>
                <c:pt idx="986">
                  <c:v>794</c:v>
                </c:pt>
                <c:pt idx="987">
                  <c:v>794.5</c:v>
                </c:pt>
                <c:pt idx="988">
                  <c:v>795</c:v>
                </c:pt>
                <c:pt idx="989">
                  <c:v>795.5</c:v>
                </c:pt>
                <c:pt idx="990">
                  <c:v>796</c:v>
                </c:pt>
                <c:pt idx="991">
                  <c:v>796.5</c:v>
                </c:pt>
                <c:pt idx="992">
                  <c:v>797</c:v>
                </c:pt>
                <c:pt idx="993">
                  <c:v>797.5</c:v>
                </c:pt>
                <c:pt idx="994">
                  <c:v>798</c:v>
                </c:pt>
                <c:pt idx="995">
                  <c:v>798.5</c:v>
                </c:pt>
                <c:pt idx="996">
                  <c:v>799</c:v>
                </c:pt>
                <c:pt idx="997">
                  <c:v>799.5</c:v>
                </c:pt>
                <c:pt idx="998">
                  <c:v>800</c:v>
                </c:pt>
              </c:numCache>
            </c:numRef>
          </c:xVal>
          <c:yVal>
            <c:numRef>
              <c:f>Sheet1!$K$5:$K$1005</c:f>
              <c:numCache>
                <c:formatCode>General</c:formatCode>
                <c:ptCount val="1001"/>
                <c:pt idx="0">
                  <c:v>0.67098662207357862</c:v>
                </c:pt>
                <c:pt idx="1">
                  <c:v>0.65050167224080269</c:v>
                </c:pt>
                <c:pt idx="2">
                  <c:v>0.63336120401337792</c:v>
                </c:pt>
                <c:pt idx="3">
                  <c:v>0.61831103678929777</c:v>
                </c:pt>
                <c:pt idx="4">
                  <c:v>0.60200668896321075</c:v>
                </c:pt>
                <c:pt idx="5">
                  <c:v>0.58862876254180596</c:v>
                </c:pt>
                <c:pt idx="6">
                  <c:v>0.57357859531772581</c:v>
                </c:pt>
                <c:pt idx="7">
                  <c:v>0.5556020066889632</c:v>
                </c:pt>
                <c:pt idx="8">
                  <c:v>0.54096989966555187</c:v>
                </c:pt>
                <c:pt idx="9">
                  <c:v>0.52968227424749159</c:v>
                </c:pt>
                <c:pt idx="10">
                  <c:v>0.51588628762541811</c:v>
                </c:pt>
                <c:pt idx="11">
                  <c:v>0.49874581939799334</c:v>
                </c:pt>
                <c:pt idx="12">
                  <c:v>0.48578595317725753</c:v>
                </c:pt>
                <c:pt idx="13">
                  <c:v>0.47575250836120397</c:v>
                </c:pt>
                <c:pt idx="14">
                  <c:v>0.464046822742475</c:v>
                </c:pt>
                <c:pt idx="15">
                  <c:v>0.45234113712374585</c:v>
                </c:pt>
                <c:pt idx="16">
                  <c:v>0.44147157190635455</c:v>
                </c:pt>
                <c:pt idx="17">
                  <c:v>0.43018394648829428</c:v>
                </c:pt>
                <c:pt idx="18">
                  <c:v>0.4197324414715719</c:v>
                </c:pt>
                <c:pt idx="19">
                  <c:v>0.41178929765886291</c:v>
                </c:pt>
                <c:pt idx="20">
                  <c:v>0.40384615384615385</c:v>
                </c:pt>
                <c:pt idx="21">
                  <c:v>0.39506688963210701</c:v>
                </c:pt>
                <c:pt idx="22">
                  <c:v>0.38712374581939801</c:v>
                </c:pt>
                <c:pt idx="23">
                  <c:v>0.37667224080267558</c:v>
                </c:pt>
                <c:pt idx="24">
                  <c:v>0.367056856187291</c:v>
                </c:pt>
                <c:pt idx="25">
                  <c:v>0.35994983277591974</c:v>
                </c:pt>
                <c:pt idx="26">
                  <c:v>0.35284280936454848</c:v>
                </c:pt>
                <c:pt idx="27">
                  <c:v>0.34573578595317728</c:v>
                </c:pt>
                <c:pt idx="28">
                  <c:v>0.33904682274247494</c:v>
                </c:pt>
                <c:pt idx="29">
                  <c:v>0.3323578595317726</c:v>
                </c:pt>
                <c:pt idx="30">
                  <c:v>0.32316053511705689</c:v>
                </c:pt>
                <c:pt idx="31">
                  <c:v>0.31563545150501676</c:v>
                </c:pt>
                <c:pt idx="32">
                  <c:v>0.31103678929765888</c:v>
                </c:pt>
                <c:pt idx="33">
                  <c:v>0.30602006688963213</c:v>
                </c:pt>
                <c:pt idx="34">
                  <c:v>0.30016722408026758</c:v>
                </c:pt>
                <c:pt idx="35">
                  <c:v>0.29515050167224077</c:v>
                </c:pt>
                <c:pt idx="36">
                  <c:v>0.28971571906354515</c:v>
                </c:pt>
                <c:pt idx="37">
                  <c:v>0.28260869565217395</c:v>
                </c:pt>
                <c:pt idx="38">
                  <c:v>0.27717391304347827</c:v>
                </c:pt>
                <c:pt idx="39">
                  <c:v>0.2738294314381271</c:v>
                </c:pt>
                <c:pt idx="40">
                  <c:v>0.26923076923076927</c:v>
                </c:pt>
                <c:pt idx="41">
                  <c:v>0.26463210702341139</c:v>
                </c:pt>
                <c:pt idx="42">
                  <c:v>0.25961538461538464</c:v>
                </c:pt>
                <c:pt idx="43">
                  <c:v>0.25585284280936454</c:v>
                </c:pt>
                <c:pt idx="44">
                  <c:v>0.25418060200668896</c:v>
                </c:pt>
                <c:pt idx="45">
                  <c:v>0.25125418060200672</c:v>
                </c:pt>
                <c:pt idx="46">
                  <c:v>0.24790969899665552</c:v>
                </c:pt>
                <c:pt idx="47">
                  <c:v>0.24498327759197325</c:v>
                </c:pt>
                <c:pt idx="48">
                  <c:v>0.24289297658862877</c:v>
                </c:pt>
                <c:pt idx="49">
                  <c:v>0.23996655518394647</c:v>
                </c:pt>
                <c:pt idx="50">
                  <c:v>0.23745819397993309</c:v>
                </c:pt>
                <c:pt idx="51">
                  <c:v>0.23453177257525087</c:v>
                </c:pt>
                <c:pt idx="52">
                  <c:v>0.23244147157190639</c:v>
                </c:pt>
                <c:pt idx="53">
                  <c:v>0.23244147157190639</c:v>
                </c:pt>
                <c:pt idx="54">
                  <c:v>0.22993311036789302</c:v>
                </c:pt>
                <c:pt idx="55">
                  <c:v>0.22784280936454851</c:v>
                </c:pt>
                <c:pt idx="56">
                  <c:v>0.22700668896321072</c:v>
                </c:pt>
                <c:pt idx="57">
                  <c:v>0.22533444816053513</c:v>
                </c:pt>
                <c:pt idx="58">
                  <c:v>0.22449832775919734</c:v>
                </c:pt>
                <c:pt idx="59">
                  <c:v>0.22366220735785955</c:v>
                </c:pt>
                <c:pt idx="60">
                  <c:v>0.22282608695652176</c:v>
                </c:pt>
                <c:pt idx="61">
                  <c:v>0.22324414715719065</c:v>
                </c:pt>
                <c:pt idx="62">
                  <c:v>0.22240802675585286</c:v>
                </c:pt>
                <c:pt idx="63">
                  <c:v>0.22198996655518397</c:v>
                </c:pt>
                <c:pt idx="64">
                  <c:v>0.22240802675585286</c:v>
                </c:pt>
                <c:pt idx="65">
                  <c:v>0.22240802675585286</c:v>
                </c:pt>
                <c:pt idx="66">
                  <c:v>0.22198996655518397</c:v>
                </c:pt>
                <c:pt idx="67">
                  <c:v>0.22282608695652176</c:v>
                </c:pt>
                <c:pt idx="68">
                  <c:v>0.22198996655518397</c:v>
                </c:pt>
                <c:pt idx="69">
                  <c:v>0.22157190635451507</c:v>
                </c:pt>
                <c:pt idx="70">
                  <c:v>0.22408026755852845</c:v>
                </c:pt>
                <c:pt idx="71">
                  <c:v>0.22575250836120403</c:v>
                </c:pt>
                <c:pt idx="72">
                  <c:v>0.22575250836120403</c:v>
                </c:pt>
                <c:pt idx="73">
                  <c:v>0.22449832775919734</c:v>
                </c:pt>
                <c:pt idx="74">
                  <c:v>0.22533444816053513</c:v>
                </c:pt>
                <c:pt idx="75">
                  <c:v>0.22742474916387961</c:v>
                </c:pt>
                <c:pt idx="76">
                  <c:v>0.2286789297658863</c:v>
                </c:pt>
                <c:pt idx="77">
                  <c:v>0.23076923076923081</c:v>
                </c:pt>
                <c:pt idx="78">
                  <c:v>0.23244147157190639</c:v>
                </c:pt>
                <c:pt idx="79">
                  <c:v>0.23327759197324419</c:v>
                </c:pt>
                <c:pt idx="80">
                  <c:v>0.23453177257525087</c:v>
                </c:pt>
                <c:pt idx="81">
                  <c:v>0.2366220735785953</c:v>
                </c:pt>
                <c:pt idx="82">
                  <c:v>0.23829431438127088</c:v>
                </c:pt>
                <c:pt idx="83">
                  <c:v>0.23871237458193978</c:v>
                </c:pt>
                <c:pt idx="84">
                  <c:v>0.24080267558528426</c:v>
                </c:pt>
                <c:pt idx="85">
                  <c:v>0.24247491638795987</c:v>
                </c:pt>
                <c:pt idx="86">
                  <c:v>0.24456521739130435</c:v>
                </c:pt>
                <c:pt idx="87">
                  <c:v>0.24749163879598662</c:v>
                </c:pt>
                <c:pt idx="88">
                  <c:v>0.24916387959866221</c:v>
                </c:pt>
                <c:pt idx="89">
                  <c:v>0.25209030100334451</c:v>
                </c:pt>
                <c:pt idx="90">
                  <c:v>0.25459866220735788</c:v>
                </c:pt>
                <c:pt idx="91">
                  <c:v>0.25501672240802675</c:v>
                </c:pt>
                <c:pt idx="92">
                  <c:v>0.25710702341137126</c:v>
                </c:pt>
                <c:pt idx="93">
                  <c:v>0.25794314381270905</c:v>
                </c:pt>
                <c:pt idx="94">
                  <c:v>0.26045150501672243</c:v>
                </c:pt>
                <c:pt idx="95">
                  <c:v>0.26505016722408026</c:v>
                </c:pt>
                <c:pt idx="96">
                  <c:v>0.26714046822742477</c:v>
                </c:pt>
                <c:pt idx="97">
                  <c:v>0.27048494983277593</c:v>
                </c:pt>
                <c:pt idx="98">
                  <c:v>0.27466555183946489</c:v>
                </c:pt>
                <c:pt idx="99">
                  <c:v>0.27591973244147161</c:v>
                </c:pt>
                <c:pt idx="100">
                  <c:v>0.27759197324414719</c:v>
                </c:pt>
                <c:pt idx="101">
                  <c:v>0.27968227424749165</c:v>
                </c:pt>
                <c:pt idx="102">
                  <c:v>0.28219063545150502</c:v>
                </c:pt>
                <c:pt idx="103">
                  <c:v>0.28553511705685625</c:v>
                </c:pt>
                <c:pt idx="104">
                  <c:v>0.28887959866220736</c:v>
                </c:pt>
                <c:pt idx="105">
                  <c:v>0.29096989966555181</c:v>
                </c:pt>
                <c:pt idx="106">
                  <c:v>0.2926421404682274</c:v>
                </c:pt>
                <c:pt idx="107">
                  <c:v>0.29598662207357856</c:v>
                </c:pt>
                <c:pt idx="108">
                  <c:v>0.29891304347826086</c:v>
                </c:pt>
                <c:pt idx="109">
                  <c:v>0.30183946488294316</c:v>
                </c:pt>
                <c:pt idx="110">
                  <c:v>0.30392976588628762</c:v>
                </c:pt>
                <c:pt idx="111">
                  <c:v>0.30643812709030099</c:v>
                </c:pt>
                <c:pt idx="112">
                  <c:v>0.31020066889632109</c:v>
                </c:pt>
                <c:pt idx="113">
                  <c:v>0.31521739130434784</c:v>
                </c:pt>
                <c:pt idx="114">
                  <c:v>0.31688963210702342</c:v>
                </c:pt>
                <c:pt idx="115">
                  <c:v>0.31814381270903014</c:v>
                </c:pt>
                <c:pt idx="116">
                  <c:v>0.3223244147157191</c:v>
                </c:pt>
                <c:pt idx="117">
                  <c:v>0.32441471571906355</c:v>
                </c:pt>
                <c:pt idx="118">
                  <c:v>0.32775919732441472</c:v>
                </c:pt>
                <c:pt idx="119">
                  <c:v>0.33152173913043481</c:v>
                </c:pt>
                <c:pt idx="120">
                  <c:v>0.33444816053511711</c:v>
                </c:pt>
                <c:pt idx="121">
                  <c:v>0.33737458193979936</c:v>
                </c:pt>
                <c:pt idx="122">
                  <c:v>0.3403010033444816</c:v>
                </c:pt>
                <c:pt idx="123">
                  <c:v>0.34364548494983277</c:v>
                </c:pt>
                <c:pt idx="124">
                  <c:v>0.34615384615384615</c:v>
                </c:pt>
                <c:pt idx="125">
                  <c:v>0.34740802675585286</c:v>
                </c:pt>
                <c:pt idx="126">
                  <c:v>0.35075250836120403</c:v>
                </c:pt>
                <c:pt idx="127">
                  <c:v>0.35451505016722407</c:v>
                </c:pt>
                <c:pt idx="128">
                  <c:v>0.35702341137123744</c:v>
                </c:pt>
                <c:pt idx="129">
                  <c:v>0.35911371237458195</c:v>
                </c:pt>
                <c:pt idx="130">
                  <c:v>0.36078595317725753</c:v>
                </c:pt>
                <c:pt idx="131">
                  <c:v>0.36162207357859533</c:v>
                </c:pt>
                <c:pt idx="132">
                  <c:v>0.3641304347826087</c:v>
                </c:pt>
                <c:pt idx="133">
                  <c:v>0.36747491638795987</c:v>
                </c:pt>
                <c:pt idx="134">
                  <c:v>0.36956521739130438</c:v>
                </c:pt>
                <c:pt idx="135">
                  <c:v>0.37040133779264217</c:v>
                </c:pt>
                <c:pt idx="136">
                  <c:v>0.37207357859531776</c:v>
                </c:pt>
                <c:pt idx="137">
                  <c:v>0.37290969899665555</c:v>
                </c:pt>
                <c:pt idx="138">
                  <c:v>0.375</c:v>
                </c:pt>
                <c:pt idx="139">
                  <c:v>0.37750836120401338</c:v>
                </c:pt>
                <c:pt idx="140">
                  <c:v>0.37918060200668902</c:v>
                </c:pt>
                <c:pt idx="141">
                  <c:v>0.38043478260869568</c:v>
                </c:pt>
                <c:pt idx="142">
                  <c:v>0.38127090301003347</c:v>
                </c:pt>
                <c:pt idx="143">
                  <c:v>0.38210702341137126</c:v>
                </c:pt>
                <c:pt idx="144">
                  <c:v>0.38336120401337798</c:v>
                </c:pt>
                <c:pt idx="145">
                  <c:v>0.38545150501672243</c:v>
                </c:pt>
                <c:pt idx="146">
                  <c:v>0.38712374581939801</c:v>
                </c:pt>
                <c:pt idx="147">
                  <c:v>0.38837792642140473</c:v>
                </c:pt>
                <c:pt idx="148">
                  <c:v>0.3887959866220736</c:v>
                </c:pt>
                <c:pt idx="149">
                  <c:v>0.38921404682274252</c:v>
                </c:pt>
                <c:pt idx="150">
                  <c:v>0.38963210702341139</c:v>
                </c:pt>
                <c:pt idx="151">
                  <c:v>0.39005016722408031</c:v>
                </c:pt>
                <c:pt idx="152">
                  <c:v>0.39130434782608697</c:v>
                </c:pt>
                <c:pt idx="153">
                  <c:v>0.39255852842809363</c:v>
                </c:pt>
                <c:pt idx="154">
                  <c:v>0.39297658862876256</c:v>
                </c:pt>
                <c:pt idx="155">
                  <c:v>0.39297658862876256</c:v>
                </c:pt>
                <c:pt idx="156">
                  <c:v>0.39339464882943143</c:v>
                </c:pt>
                <c:pt idx="157">
                  <c:v>0.39339464882943143</c:v>
                </c:pt>
                <c:pt idx="158">
                  <c:v>0.39423076923076922</c:v>
                </c:pt>
                <c:pt idx="159">
                  <c:v>0.39464882943143814</c:v>
                </c:pt>
                <c:pt idx="160">
                  <c:v>0.39423076923076922</c:v>
                </c:pt>
                <c:pt idx="161">
                  <c:v>0.39339464882943143</c:v>
                </c:pt>
                <c:pt idx="162">
                  <c:v>0.39297658862876256</c:v>
                </c:pt>
                <c:pt idx="163">
                  <c:v>0.39214046822742477</c:v>
                </c:pt>
                <c:pt idx="164">
                  <c:v>0.3917224080267559</c:v>
                </c:pt>
                <c:pt idx="165">
                  <c:v>0.39130434782608697</c:v>
                </c:pt>
                <c:pt idx="166">
                  <c:v>0.39005016722408031</c:v>
                </c:pt>
                <c:pt idx="167">
                  <c:v>0.3887959866220736</c:v>
                </c:pt>
                <c:pt idx="168">
                  <c:v>0.38670568561872914</c:v>
                </c:pt>
                <c:pt idx="169">
                  <c:v>0.38461538461538464</c:v>
                </c:pt>
                <c:pt idx="170">
                  <c:v>0.38294314381270905</c:v>
                </c:pt>
                <c:pt idx="171">
                  <c:v>0.38127090301003347</c:v>
                </c:pt>
                <c:pt idx="172">
                  <c:v>0.37918060200668902</c:v>
                </c:pt>
                <c:pt idx="173">
                  <c:v>0.37667224080267558</c:v>
                </c:pt>
                <c:pt idx="174">
                  <c:v>0.37374581939799334</c:v>
                </c:pt>
                <c:pt idx="175">
                  <c:v>0.36998327759197325</c:v>
                </c:pt>
                <c:pt idx="176">
                  <c:v>0.367056856187291</c:v>
                </c:pt>
                <c:pt idx="177">
                  <c:v>0.36371237458193983</c:v>
                </c:pt>
                <c:pt idx="178">
                  <c:v>0.35994983277591974</c:v>
                </c:pt>
                <c:pt idx="179">
                  <c:v>0.35576923076923078</c:v>
                </c:pt>
                <c:pt idx="180">
                  <c:v>0.35200668896321069</c:v>
                </c:pt>
                <c:pt idx="181">
                  <c:v>0.34740802675585286</c:v>
                </c:pt>
                <c:pt idx="182">
                  <c:v>0.34280936454849498</c:v>
                </c:pt>
                <c:pt idx="183">
                  <c:v>0.33862876254180607</c:v>
                </c:pt>
                <c:pt idx="184">
                  <c:v>0.33403010033444819</c:v>
                </c:pt>
                <c:pt idx="185">
                  <c:v>0.32859531772575251</c:v>
                </c:pt>
                <c:pt idx="186">
                  <c:v>0.32316053511705689</c:v>
                </c:pt>
                <c:pt idx="187">
                  <c:v>0.31772575250836121</c:v>
                </c:pt>
                <c:pt idx="188">
                  <c:v>0.31229096989966554</c:v>
                </c:pt>
                <c:pt idx="189">
                  <c:v>0.30685618729096992</c:v>
                </c:pt>
                <c:pt idx="190">
                  <c:v>0.30183946488294316</c:v>
                </c:pt>
                <c:pt idx="191">
                  <c:v>0.29598662207357856</c:v>
                </c:pt>
                <c:pt idx="192">
                  <c:v>0.29013377926421402</c:v>
                </c:pt>
                <c:pt idx="193">
                  <c:v>0.28386287625418061</c:v>
                </c:pt>
                <c:pt idx="194">
                  <c:v>0.27801003344481606</c:v>
                </c:pt>
                <c:pt idx="195">
                  <c:v>0.27299331103678931</c:v>
                </c:pt>
                <c:pt idx="196">
                  <c:v>0.26797658862876256</c:v>
                </c:pt>
                <c:pt idx="197">
                  <c:v>0.26212374581939801</c:v>
                </c:pt>
                <c:pt idx="198">
                  <c:v>0.25627090301003347</c:v>
                </c:pt>
                <c:pt idx="199">
                  <c:v>0.25</c:v>
                </c:pt>
                <c:pt idx="200">
                  <c:v>0.24456521739130435</c:v>
                </c:pt>
                <c:pt idx="201">
                  <c:v>0.23954849498327757</c:v>
                </c:pt>
                <c:pt idx="202">
                  <c:v>0.23494983277591977</c:v>
                </c:pt>
                <c:pt idx="203">
                  <c:v>0.23035117056856191</c:v>
                </c:pt>
                <c:pt idx="204">
                  <c:v>0.22491638795986624</c:v>
                </c:pt>
                <c:pt idx="205">
                  <c:v>0.21948160535117059</c:v>
                </c:pt>
                <c:pt idx="206">
                  <c:v>0.21404682274247494</c:v>
                </c:pt>
                <c:pt idx="207">
                  <c:v>0.20903010033444816</c:v>
                </c:pt>
                <c:pt idx="208">
                  <c:v>0.2048494983277592</c:v>
                </c:pt>
                <c:pt idx="209">
                  <c:v>0.20066889632107024</c:v>
                </c:pt>
                <c:pt idx="210">
                  <c:v>0.19648829431438128</c:v>
                </c:pt>
                <c:pt idx="211">
                  <c:v>0.19230769230769232</c:v>
                </c:pt>
                <c:pt idx="212">
                  <c:v>0.18770903010033446</c:v>
                </c:pt>
                <c:pt idx="213">
                  <c:v>0.1839464882943144</c:v>
                </c:pt>
                <c:pt idx="214">
                  <c:v>0.18018394648829431</c:v>
                </c:pt>
                <c:pt idx="215">
                  <c:v>0.17683946488294314</c:v>
                </c:pt>
                <c:pt idx="216">
                  <c:v>0.17349498327759197</c:v>
                </c:pt>
                <c:pt idx="217">
                  <c:v>0.16973244147157193</c:v>
                </c:pt>
                <c:pt idx="218">
                  <c:v>0.16596989966555187</c:v>
                </c:pt>
                <c:pt idx="219">
                  <c:v>0.16262541806020067</c:v>
                </c:pt>
                <c:pt idx="220">
                  <c:v>0.1592809364548495</c:v>
                </c:pt>
                <c:pt idx="221">
                  <c:v>0.15635451505016723</c:v>
                </c:pt>
                <c:pt idx="222">
                  <c:v>0.15384615384615385</c:v>
                </c:pt>
                <c:pt idx="223">
                  <c:v>0.15091973244147158</c:v>
                </c:pt>
                <c:pt idx="224">
                  <c:v>0.14799331103678928</c:v>
                </c:pt>
                <c:pt idx="225">
                  <c:v>0.14506688963210701</c:v>
                </c:pt>
                <c:pt idx="226">
                  <c:v>0.14255852842809366</c:v>
                </c:pt>
                <c:pt idx="227">
                  <c:v>0.14046822742474918</c:v>
                </c:pt>
                <c:pt idx="228">
                  <c:v>0.1383779264214047</c:v>
                </c:pt>
                <c:pt idx="229">
                  <c:v>0.13628762541806022</c:v>
                </c:pt>
                <c:pt idx="230">
                  <c:v>0.13336120401337792</c:v>
                </c:pt>
                <c:pt idx="231">
                  <c:v>0.13127090301003344</c:v>
                </c:pt>
                <c:pt idx="232">
                  <c:v>0.13001672240802675</c:v>
                </c:pt>
                <c:pt idx="233">
                  <c:v>0.12792642140468227</c:v>
                </c:pt>
                <c:pt idx="234">
                  <c:v>0.12583612040133779</c:v>
                </c:pt>
                <c:pt idx="235">
                  <c:v>0.12374581939799331</c:v>
                </c:pt>
                <c:pt idx="236">
                  <c:v>0.12165551839464883</c:v>
                </c:pt>
                <c:pt idx="237">
                  <c:v>0.11998327759197323</c:v>
                </c:pt>
                <c:pt idx="238">
                  <c:v>0.11872909698996655</c:v>
                </c:pt>
                <c:pt idx="239">
                  <c:v>0.11747491638795989</c:v>
                </c:pt>
                <c:pt idx="240">
                  <c:v>0.1158026755852843</c:v>
                </c:pt>
                <c:pt idx="241">
                  <c:v>0.1141304347826087</c:v>
                </c:pt>
                <c:pt idx="242">
                  <c:v>0.11204013377926422</c:v>
                </c:pt>
                <c:pt idx="243">
                  <c:v>0.11036789297658864</c:v>
                </c:pt>
                <c:pt idx="244">
                  <c:v>0.10911371237458195</c:v>
                </c:pt>
                <c:pt idx="245">
                  <c:v>0.10785953177257526</c:v>
                </c:pt>
                <c:pt idx="246">
                  <c:v>0.10660535117056857</c:v>
                </c:pt>
                <c:pt idx="247">
                  <c:v>0.10535117056856187</c:v>
                </c:pt>
                <c:pt idx="248">
                  <c:v>0.10367892976588629</c:v>
                </c:pt>
                <c:pt idx="249">
                  <c:v>0.1020066889632107</c:v>
                </c:pt>
                <c:pt idx="250">
                  <c:v>0.10075250836120402</c:v>
                </c:pt>
                <c:pt idx="251">
                  <c:v>9.9498327759197328E-2</c:v>
                </c:pt>
                <c:pt idx="252">
                  <c:v>9.8244147157190639E-2</c:v>
                </c:pt>
                <c:pt idx="253">
                  <c:v>9.7408026755852847E-2</c:v>
                </c:pt>
                <c:pt idx="254">
                  <c:v>9.5735785953177263E-2</c:v>
                </c:pt>
                <c:pt idx="255">
                  <c:v>9.4481605351170575E-2</c:v>
                </c:pt>
                <c:pt idx="256">
                  <c:v>9.3227424749163887E-2</c:v>
                </c:pt>
                <c:pt idx="257">
                  <c:v>9.1973244147157199E-2</c:v>
                </c:pt>
                <c:pt idx="258">
                  <c:v>9.1137123745819407E-2</c:v>
                </c:pt>
                <c:pt idx="259">
                  <c:v>8.9882943143812705E-2</c:v>
                </c:pt>
                <c:pt idx="260">
                  <c:v>8.8628762541806017E-2</c:v>
                </c:pt>
                <c:pt idx="261">
                  <c:v>8.6956521739130432E-2</c:v>
                </c:pt>
                <c:pt idx="262">
                  <c:v>8.612040133779264E-2</c:v>
                </c:pt>
                <c:pt idx="263">
                  <c:v>8.4866220735785966E-2</c:v>
                </c:pt>
                <c:pt idx="264">
                  <c:v>8.4030100334448174E-2</c:v>
                </c:pt>
                <c:pt idx="265">
                  <c:v>8.3193979933110382E-2</c:v>
                </c:pt>
                <c:pt idx="266">
                  <c:v>8.193979933110368E-2</c:v>
                </c:pt>
                <c:pt idx="267">
                  <c:v>8.0685618729096992E-2</c:v>
                </c:pt>
                <c:pt idx="268">
                  <c:v>7.9431438127090304E-2</c:v>
                </c:pt>
                <c:pt idx="269">
                  <c:v>7.8595317725752512E-2</c:v>
                </c:pt>
                <c:pt idx="270">
                  <c:v>7.7759197324414719E-2</c:v>
                </c:pt>
                <c:pt idx="271">
                  <c:v>7.6923076923076927E-2</c:v>
                </c:pt>
                <c:pt idx="272">
                  <c:v>7.6086956521739135E-2</c:v>
                </c:pt>
                <c:pt idx="273">
                  <c:v>7.5250836120401343E-2</c:v>
                </c:pt>
                <c:pt idx="274">
                  <c:v>7.3996655518394641E-2</c:v>
                </c:pt>
                <c:pt idx="275">
                  <c:v>7.2742474916387953E-2</c:v>
                </c:pt>
                <c:pt idx="276">
                  <c:v>7.1906354515050161E-2</c:v>
                </c:pt>
                <c:pt idx="277">
                  <c:v>7.1070234113712383E-2</c:v>
                </c:pt>
                <c:pt idx="278">
                  <c:v>7.0234113712374591E-2</c:v>
                </c:pt>
                <c:pt idx="279">
                  <c:v>6.9397993311036799E-2</c:v>
                </c:pt>
                <c:pt idx="280">
                  <c:v>6.8561872909699006E-2</c:v>
                </c:pt>
                <c:pt idx="281">
                  <c:v>6.7307692307692318E-2</c:v>
                </c:pt>
                <c:pt idx="282">
                  <c:v>6.6471571906354512E-2</c:v>
                </c:pt>
                <c:pt idx="283">
                  <c:v>6.5217391304347824E-2</c:v>
                </c:pt>
                <c:pt idx="284">
                  <c:v>6.4381270903010032E-2</c:v>
                </c:pt>
                <c:pt idx="285">
                  <c:v>6.3963210702341136E-2</c:v>
                </c:pt>
                <c:pt idx="286">
                  <c:v>6.3127090301003344E-2</c:v>
                </c:pt>
                <c:pt idx="287">
                  <c:v>6.2290969899665552E-2</c:v>
                </c:pt>
                <c:pt idx="288">
                  <c:v>6.145484949832776E-2</c:v>
                </c:pt>
                <c:pt idx="289">
                  <c:v>6.0618729096989968E-2</c:v>
                </c:pt>
                <c:pt idx="290">
                  <c:v>5.9782608695652169E-2</c:v>
                </c:pt>
                <c:pt idx="291">
                  <c:v>5.9364548494983273E-2</c:v>
                </c:pt>
                <c:pt idx="292">
                  <c:v>5.8528428093645495E-2</c:v>
                </c:pt>
                <c:pt idx="293">
                  <c:v>5.8110367892976598E-2</c:v>
                </c:pt>
                <c:pt idx="294">
                  <c:v>5.6856187290969903E-2</c:v>
                </c:pt>
                <c:pt idx="295">
                  <c:v>5.6020066889632111E-2</c:v>
                </c:pt>
                <c:pt idx="296">
                  <c:v>5.5602006688963215E-2</c:v>
                </c:pt>
                <c:pt idx="297">
                  <c:v>5.4765886287625423E-2</c:v>
                </c:pt>
                <c:pt idx="298">
                  <c:v>5.4347826086956527E-2</c:v>
                </c:pt>
                <c:pt idx="299">
                  <c:v>5.3511705685618735E-2</c:v>
                </c:pt>
                <c:pt idx="300">
                  <c:v>5.2675585284280936E-2</c:v>
                </c:pt>
                <c:pt idx="301">
                  <c:v>5.1421404682274248E-2</c:v>
                </c:pt>
                <c:pt idx="302">
                  <c:v>5.0585284280936456E-2</c:v>
                </c:pt>
                <c:pt idx="303">
                  <c:v>5.016722408026756E-2</c:v>
                </c:pt>
                <c:pt idx="304">
                  <c:v>4.9331103678929768E-2</c:v>
                </c:pt>
                <c:pt idx="305">
                  <c:v>4.8494983277591976E-2</c:v>
                </c:pt>
                <c:pt idx="306">
                  <c:v>4.7240802675585288E-2</c:v>
                </c:pt>
                <c:pt idx="307">
                  <c:v>4.6404682274247495E-2</c:v>
                </c:pt>
                <c:pt idx="308">
                  <c:v>4.5568561872909703E-2</c:v>
                </c:pt>
                <c:pt idx="309">
                  <c:v>4.5150501672240807E-2</c:v>
                </c:pt>
                <c:pt idx="310">
                  <c:v>4.4314381270903008E-2</c:v>
                </c:pt>
                <c:pt idx="311">
                  <c:v>4.3478260869565216E-2</c:v>
                </c:pt>
                <c:pt idx="312">
                  <c:v>4.2224080267558535E-2</c:v>
                </c:pt>
                <c:pt idx="313">
                  <c:v>4.1387959866220736E-2</c:v>
                </c:pt>
                <c:pt idx="314">
                  <c:v>4.0551839464882944E-2</c:v>
                </c:pt>
                <c:pt idx="315">
                  <c:v>3.9715719063545152E-2</c:v>
                </c:pt>
                <c:pt idx="316">
                  <c:v>3.887959866220736E-2</c:v>
                </c:pt>
                <c:pt idx="317">
                  <c:v>3.8043478260869568E-2</c:v>
                </c:pt>
                <c:pt idx="318">
                  <c:v>3.6789297658862873E-2</c:v>
                </c:pt>
                <c:pt idx="319">
                  <c:v>3.6371237458193977E-2</c:v>
                </c:pt>
                <c:pt idx="320">
                  <c:v>3.5535117056856191E-2</c:v>
                </c:pt>
                <c:pt idx="321">
                  <c:v>3.5117056856187295E-2</c:v>
                </c:pt>
                <c:pt idx="322">
                  <c:v>3.3862876254180607E-2</c:v>
                </c:pt>
                <c:pt idx="323">
                  <c:v>3.3026755852842808E-2</c:v>
                </c:pt>
                <c:pt idx="324">
                  <c:v>3.2608695652173912E-2</c:v>
                </c:pt>
                <c:pt idx="325">
                  <c:v>3.177257525083612E-2</c:v>
                </c:pt>
                <c:pt idx="326">
                  <c:v>3.1354515050167224E-2</c:v>
                </c:pt>
                <c:pt idx="327">
                  <c:v>3.0518394648829432E-2</c:v>
                </c:pt>
                <c:pt idx="328">
                  <c:v>3.0100334448160532E-2</c:v>
                </c:pt>
                <c:pt idx="329">
                  <c:v>2.9264214046822747E-2</c:v>
                </c:pt>
                <c:pt idx="330">
                  <c:v>2.8846153846153851E-2</c:v>
                </c:pt>
                <c:pt idx="331">
                  <c:v>2.8428093645484952E-2</c:v>
                </c:pt>
                <c:pt idx="332">
                  <c:v>2.759197324414716E-2</c:v>
                </c:pt>
                <c:pt idx="333">
                  <c:v>2.7173913043478264E-2</c:v>
                </c:pt>
                <c:pt idx="334">
                  <c:v>2.6337792642140468E-2</c:v>
                </c:pt>
                <c:pt idx="335">
                  <c:v>2.5919732441471572E-2</c:v>
                </c:pt>
                <c:pt idx="336">
                  <c:v>2.508361204013378E-2</c:v>
                </c:pt>
                <c:pt idx="337">
                  <c:v>2.4665551839464884E-2</c:v>
                </c:pt>
                <c:pt idx="338">
                  <c:v>2.4247491638795988E-2</c:v>
                </c:pt>
                <c:pt idx="339">
                  <c:v>2.3829431438127092E-2</c:v>
                </c:pt>
                <c:pt idx="340">
                  <c:v>2.3411371237458196E-2</c:v>
                </c:pt>
                <c:pt idx="341">
                  <c:v>2.2575250836120404E-2</c:v>
                </c:pt>
                <c:pt idx="342">
                  <c:v>2.2157190635451504E-2</c:v>
                </c:pt>
                <c:pt idx="343">
                  <c:v>2.1739130434782608E-2</c:v>
                </c:pt>
                <c:pt idx="344">
                  <c:v>2.1321070234113712E-2</c:v>
                </c:pt>
                <c:pt idx="345">
                  <c:v>2.048494983277592E-2</c:v>
                </c:pt>
                <c:pt idx="346">
                  <c:v>2.0066889632107024E-2</c:v>
                </c:pt>
                <c:pt idx="347">
                  <c:v>1.9648829431438128E-2</c:v>
                </c:pt>
                <c:pt idx="348">
                  <c:v>1.9230769230769232E-2</c:v>
                </c:pt>
                <c:pt idx="349">
                  <c:v>1.8812709030100336E-2</c:v>
                </c:pt>
                <c:pt idx="350">
                  <c:v>1.8394648829431436E-2</c:v>
                </c:pt>
                <c:pt idx="351">
                  <c:v>1.7558528428093648E-2</c:v>
                </c:pt>
                <c:pt idx="352">
                  <c:v>1.7140468227424752E-2</c:v>
                </c:pt>
                <c:pt idx="353">
                  <c:v>1.7140468227424752E-2</c:v>
                </c:pt>
                <c:pt idx="354">
                  <c:v>1.6722408026755856E-2</c:v>
                </c:pt>
                <c:pt idx="355">
                  <c:v>1.6304347826086956E-2</c:v>
                </c:pt>
                <c:pt idx="356">
                  <c:v>1.588628762541806E-2</c:v>
                </c:pt>
                <c:pt idx="357">
                  <c:v>1.5468227424749164E-2</c:v>
                </c:pt>
                <c:pt idx="358">
                  <c:v>1.5050167224080266E-2</c:v>
                </c:pt>
                <c:pt idx="359">
                  <c:v>1.4632107023411374E-2</c:v>
                </c:pt>
                <c:pt idx="360">
                  <c:v>1.4214046822742476E-2</c:v>
                </c:pt>
                <c:pt idx="361">
                  <c:v>1.379598662207358E-2</c:v>
                </c:pt>
                <c:pt idx="362">
                  <c:v>1.3377926421404684E-2</c:v>
                </c:pt>
                <c:pt idx="363">
                  <c:v>1.2959866220735786E-2</c:v>
                </c:pt>
                <c:pt idx="364">
                  <c:v>1.2959866220735786E-2</c:v>
                </c:pt>
                <c:pt idx="365">
                  <c:v>1.254180602006689E-2</c:v>
                </c:pt>
                <c:pt idx="366">
                  <c:v>1.2123745819397994E-2</c:v>
                </c:pt>
                <c:pt idx="367">
                  <c:v>1.1287625418060202E-2</c:v>
                </c:pt>
                <c:pt idx="368">
                  <c:v>1.0869565217391304E-2</c:v>
                </c:pt>
                <c:pt idx="369">
                  <c:v>1.0869565217391304E-2</c:v>
                </c:pt>
                <c:pt idx="370">
                  <c:v>1.045150501672241E-2</c:v>
                </c:pt>
                <c:pt idx="371">
                  <c:v>1.045150501672241E-2</c:v>
                </c:pt>
                <c:pt idx="372">
                  <c:v>9.6153846153846159E-3</c:v>
                </c:pt>
                <c:pt idx="373">
                  <c:v>9.1973244147157181E-3</c:v>
                </c:pt>
                <c:pt idx="374">
                  <c:v>8.7792642140468238E-3</c:v>
                </c:pt>
                <c:pt idx="375">
                  <c:v>8.7792642140468238E-3</c:v>
                </c:pt>
                <c:pt idx="376">
                  <c:v>8.7792642140468238E-3</c:v>
                </c:pt>
                <c:pt idx="377">
                  <c:v>8.3612040133779278E-3</c:v>
                </c:pt>
                <c:pt idx="378">
                  <c:v>7.94314381270903E-3</c:v>
                </c:pt>
                <c:pt idx="379">
                  <c:v>7.1070234113712379E-3</c:v>
                </c:pt>
                <c:pt idx="380">
                  <c:v>6.6889632107023419E-3</c:v>
                </c:pt>
                <c:pt idx="381">
                  <c:v>6.6889632107023419E-3</c:v>
                </c:pt>
                <c:pt idx="382">
                  <c:v>6.6889632107023419E-3</c:v>
                </c:pt>
                <c:pt idx="383">
                  <c:v>6.270903010033445E-3</c:v>
                </c:pt>
                <c:pt idx="384">
                  <c:v>5.8528428093645489E-3</c:v>
                </c:pt>
                <c:pt idx="385">
                  <c:v>5.016722408026756E-3</c:v>
                </c:pt>
                <c:pt idx="386">
                  <c:v>5.016722408026756E-3</c:v>
                </c:pt>
                <c:pt idx="387">
                  <c:v>5.016722408026756E-3</c:v>
                </c:pt>
                <c:pt idx="388">
                  <c:v>4.5986622073578591E-3</c:v>
                </c:pt>
                <c:pt idx="389">
                  <c:v>4.5986622073578591E-3</c:v>
                </c:pt>
                <c:pt idx="390">
                  <c:v>4.1806020066889639E-3</c:v>
                </c:pt>
                <c:pt idx="391">
                  <c:v>3.7625418060200666E-3</c:v>
                </c:pt>
                <c:pt idx="392">
                  <c:v>3.3444816053511709E-3</c:v>
                </c:pt>
                <c:pt idx="393">
                  <c:v>3.3444816053511709E-3</c:v>
                </c:pt>
                <c:pt idx="394">
                  <c:v>3.3444816053511709E-3</c:v>
                </c:pt>
                <c:pt idx="395">
                  <c:v>2.9264214046822745E-3</c:v>
                </c:pt>
                <c:pt idx="396">
                  <c:v>2.508361204013378E-3</c:v>
                </c:pt>
                <c:pt idx="397">
                  <c:v>2.508361204013378E-3</c:v>
                </c:pt>
                <c:pt idx="398">
                  <c:v>2.0903010033444819E-3</c:v>
                </c:pt>
                <c:pt idx="399">
                  <c:v>2.0903010033444819E-3</c:v>
                </c:pt>
                <c:pt idx="400">
                  <c:v>1.6722408026755855E-3</c:v>
                </c:pt>
                <c:pt idx="401">
                  <c:v>1.6722408026755855E-3</c:v>
                </c:pt>
                <c:pt idx="402">
                  <c:v>1.6722408026755855E-3</c:v>
                </c:pt>
                <c:pt idx="403">
                  <c:v>1.254180602006689E-3</c:v>
                </c:pt>
                <c:pt idx="404">
                  <c:v>1.254180602006689E-3</c:v>
                </c:pt>
                <c:pt idx="405">
                  <c:v>8.3612040133779274E-4</c:v>
                </c:pt>
                <c:pt idx="406">
                  <c:v>8.3612040133779274E-4</c:v>
                </c:pt>
                <c:pt idx="407">
                  <c:v>4.1806020066889637E-4</c:v>
                </c:pt>
                <c:pt idx="408">
                  <c:v>4.1806020066889637E-4</c:v>
                </c:pt>
                <c:pt idx="409">
                  <c:v>4.1806020066889637E-4</c:v>
                </c:pt>
                <c:pt idx="410">
                  <c:v>0</c:v>
                </c:pt>
                <c:pt idx="411">
                  <c:v>-4.1806020066889637E-4</c:v>
                </c:pt>
                <c:pt idx="412">
                  <c:v>-4.1806020066889637E-4</c:v>
                </c:pt>
                <c:pt idx="413">
                  <c:v>-4.1806020066889637E-4</c:v>
                </c:pt>
                <c:pt idx="414">
                  <c:v>-4.1806020066889637E-4</c:v>
                </c:pt>
                <c:pt idx="415">
                  <c:v>-4.1806020066889637E-4</c:v>
                </c:pt>
                <c:pt idx="416">
                  <c:v>-8.3612040133779274E-4</c:v>
                </c:pt>
                <c:pt idx="417">
                  <c:v>-8.3612040133779274E-4</c:v>
                </c:pt>
                <c:pt idx="418">
                  <c:v>-1.254180602006689E-3</c:v>
                </c:pt>
                <c:pt idx="419">
                  <c:v>-1.254180602006689E-3</c:v>
                </c:pt>
                <c:pt idx="420">
                  <c:v>-1.254180602006689E-3</c:v>
                </c:pt>
                <c:pt idx="421">
                  <c:v>-1.254180602006689E-3</c:v>
                </c:pt>
                <c:pt idx="422">
                  <c:v>-1.6722408026755855E-3</c:v>
                </c:pt>
                <c:pt idx="423">
                  <c:v>-1.6722408026755855E-3</c:v>
                </c:pt>
                <c:pt idx="424">
                  <c:v>-1.6722408026755855E-3</c:v>
                </c:pt>
                <c:pt idx="425">
                  <c:v>-1.6722408026755855E-3</c:v>
                </c:pt>
                <c:pt idx="426">
                  <c:v>-1.6722408026755855E-3</c:v>
                </c:pt>
                <c:pt idx="427">
                  <c:v>-2.0903010033444819E-3</c:v>
                </c:pt>
                <c:pt idx="428">
                  <c:v>-2.0903010033444819E-3</c:v>
                </c:pt>
                <c:pt idx="429">
                  <c:v>-2.0903010033444819E-3</c:v>
                </c:pt>
                <c:pt idx="430">
                  <c:v>-2.0903010033444819E-3</c:v>
                </c:pt>
                <c:pt idx="431">
                  <c:v>-2.0903010033444819E-3</c:v>
                </c:pt>
                <c:pt idx="432">
                  <c:v>-2.508361204013378E-3</c:v>
                </c:pt>
                <c:pt idx="433">
                  <c:v>-2.508361204013378E-3</c:v>
                </c:pt>
                <c:pt idx="434">
                  <c:v>-2.508361204013378E-3</c:v>
                </c:pt>
                <c:pt idx="435">
                  <c:v>-2.508361204013378E-3</c:v>
                </c:pt>
                <c:pt idx="436">
                  <c:v>-2.508361204013378E-3</c:v>
                </c:pt>
                <c:pt idx="437">
                  <c:v>-2.508361204013378E-3</c:v>
                </c:pt>
                <c:pt idx="438">
                  <c:v>-2.9264214046822745E-3</c:v>
                </c:pt>
                <c:pt idx="439">
                  <c:v>-2.9264214046822745E-3</c:v>
                </c:pt>
                <c:pt idx="440">
                  <c:v>-2.9264214046822745E-3</c:v>
                </c:pt>
                <c:pt idx="441">
                  <c:v>-2.9264214046822745E-3</c:v>
                </c:pt>
                <c:pt idx="442">
                  <c:v>-2.9264214046822745E-3</c:v>
                </c:pt>
                <c:pt idx="443">
                  <c:v>-2.9264214046822745E-3</c:v>
                </c:pt>
                <c:pt idx="444">
                  <c:v>-2.9264214046822745E-3</c:v>
                </c:pt>
                <c:pt idx="445">
                  <c:v>-2.9264214046822745E-3</c:v>
                </c:pt>
                <c:pt idx="446">
                  <c:v>-2.9264214046822745E-3</c:v>
                </c:pt>
                <c:pt idx="447">
                  <c:v>-2.9264214046822745E-3</c:v>
                </c:pt>
                <c:pt idx="448">
                  <c:v>-2.9264214046822745E-3</c:v>
                </c:pt>
                <c:pt idx="449">
                  <c:v>-2.9264214046822745E-3</c:v>
                </c:pt>
                <c:pt idx="450">
                  <c:v>-2.9264214046822745E-3</c:v>
                </c:pt>
                <c:pt idx="451">
                  <c:v>-2.9264214046822745E-3</c:v>
                </c:pt>
                <c:pt idx="452">
                  <c:v>-3.3444816053511709E-3</c:v>
                </c:pt>
                <c:pt idx="453">
                  <c:v>-2.9264214046822745E-3</c:v>
                </c:pt>
                <c:pt idx="454">
                  <c:v>-2.9264214046822745E-3</c:v>
                </c:pt>
                <c:pt idx="455">
                  <c:v>-2.9264214046822745E-3</c:v>
                </c:pt>
                <c:pt idx="456">
                  <c:v>-3.3444816053511709E-3</c:v>
                </c:pt>
                <c:pt idx="457">
                  <c:v>-3.3444816053511709E-3</c:v>
                </c:pt>
                <c:pt idx="458">
                  <c:v>-3.3444816053511709E-3</c:v>
                </c:pt>
                <c:pt idx="459">
                  <c:v>-2.9264214046822745E-3</c:v>
                </c:pt>
                <c:pt idx="460">
                  <c:v>-2.9264214046822745E-3</c:v>
                </c:pt>
                <c:pt idx="461">
                  <c:v>-2.9264214046822745E-3</c:v>
                </c:pt>
                <c:pt idx="462">
                  <c:v>-2.9264214046822745E-3</c:v>
                </c:pt>
                <c:pt idx="463">
                  <c:v>-2.9264214046822745E-3</c:v>
                </c:pt>
                <c:pt idx="464">
                  <c:v>-2.9264214046822745E-3</c:v>
                </c:pt>
                <c:pt idx="465">
                  <c:v>-2.9264214046822745E-3</c:v>
                </c:pt>
                <c:pt idx="466">
                  <c:v>-2.9264214046822745E-3</c:v>
                </c:pt>
                <c:pt idx="467">
                  <c:v>-2.9264214046822745E-3</c:v>
                </c:pt>
                <c:pt idx="468">
                  <c:v>-2.9264214046822745E-3</c:v>
                </c:pt>
                <c:pt idx="469">
                  <c:v>-2.9264214046822745E-3</c:v>
                </c:pt>
                <c:pt idx="470">
                  <c:v>-2.9264214046822745E-3</c:v>
                </c:pt>
                <c:pt idx="471">
                  <c:v>-3.3444816053511709E-3</c:v>
                </c:pt>
                <c:pt idx="472">
                  <c:v>-2.9264214046822745E-3</c:v>
                </c:pt>
                <c:pt idx="473">
                  <c:v>-3.3444816053511709E-3</c:v>
                </c:pt>
                <c:pt idx="474">
                  <c:v>-3.3444816053511709E-3</c:v>
                </c:pt>
                <c:pt idx="475">
                  <c:v>-2.9264214046822745E-3</c:v>
                </c:pt>
                <c:pt idx="476">
                  <c:v>-2.9264214046822745E-3</c:v>
                </c:pt>
                <c:pt idx="477">
                  <c:v>-2.9264214046822745E-3</c:v>
                </c:pt>
                <c:pt idx="478">
                  <c:v>-2.9264214046822745E-3</c:v>
                </c:pt>
                <c:pt idx="479">
                  <c:v>-2.9264214046822745E-3</c:v>
                </c:pt>
                <c:pt idx="480">
                  <c:v>-2.9264214046822745E-3</c:v>
                </c:pt>
                <c:pt idx="481">
                  <c:v>-2.508361204013378E-3</c:v>
                </c:pt>
                <c:pt idx="482">
                  <c:v>-2.508361204013378E-3</c:v>
                </c:pt>
                <c:pt idx="483">
                  <c:v>-2.508361204013378E-3</c:v>
                </c:pt>
                <c:pt idx="484">
                  <c:v>-2.508361204013378E-3</c:v>
                </c:pt>
                <c:pt idx="485">
                  <c:v>-2.508361204013378E-3</c:v>
                </c:pt>
                <c:pt idx="486">
                  <c:v>-2.508361204013378E-3</c:v>
                </c:pt>
                <c:pt idx="487">
                  <c:v>-2.508361204013378E-3</c:v>
                </c:pt>
                <c:pt idx="488">
                  <c:v>-2.0903010033444819E-3</c:v>
                </c:pt>
                <c:pt idx="489">
                  <c:v>-2.0903010033444819E-3</c:v>
                </c:pt>
                <c:pt idx="490">
                  <c:v>-2.0903010033444819E-3</c:v>
                </c:pt>
                <c:pt idx="491">
                  <c:v>-2.0903010033444819E-3</c:v>
                </c:pt>
                <c:pt idx="492">
                  <c:v>-2.0903010033444819E-3</c:v>
                </c:pt>
                <c:pt idx="493">
                  <c:v>-2.0903010033444819E-3</c:v>
                </c:pt>
                <c:pt idx="494">
                  <c:v>-2.0903010033444819E-3</c:v>
                </c:pt>
                <c:pt idx="495">
                  <c:v>-1.6722408026755855E-3</c:v>
                </c:pt>
                <c:pt idx="496">
                  <c:v>-1.6722408026755855E-3</c:v>
                </c:pt>
                <c:pt idx="497">
                  <c:v>-1.6722408026755855E-3</c:v>
                </c:pt>
                <c:pt idx="498">
                  <c:v>-1.6722408026755855E-3</c:v>
                </c:pt>
                <c:pt idx="499">
                  <c:v>-1.6722408026755855E-3</c:v>
                </c:pt>
                <c:pt idx="500">
                  <c:v>-1.6722408026755855E-3</c:v>
                </c:pt>
                <c:pt idx="501">
                  <c:v>-1.254180602006689E-3</c:v>
                </c:pt>
                <c:pt idx="502">
                  <c:v>-1.254180602006689E-3</c:v>
                </c:pt>
                <c:pt idx="503">
                  <c:v>-1.254180602006689E-3</c:v>
                </c:pt>
                <c:pt idx="504">
                  <c:v>-1.254180602006689E-3</c:v>
                </c:pt>
                <c:pt idx="505">
                  <c:v>-1.254180602006689E-3</c:v>
                </c:pt>
                <c:pt idx="506">
                  <c:v>-1.254180602006689E-3</c:v>
                </c:pt>
                <c:pt idx="507">
                  <c:v>-1.254180602006689E-3</c:v>
                </c:pt>
                <c:pt idx="508">
                  <c:v>-8.3612040133779274E-4</c:v>
                </c:pt>
                <c:pt idx="509">
                  <c:v>-8.3612040133779274E-4</c:v>
                </c:pt>
                <c:pt idx="510">
                  <c:v>-8.3612040133779274E-4</c:v>
                </c:pt>
                <c:pt idx="511">
                  <c:v>-8.3612040133779274E-4</c:v>
                </c:pt>
                <c:pt idx="512">
                  <c:v>-4.1806020066889637E-4</c:v>
                </c:pt>
                <c:pt idx="513">
                  <c:v>-4.1806020066889637E-4</c:v>
                </c:pt>
                <c:pt idx="514">
                  <c:v>-4.1806020066889637E-4</c:v>
                </c:pt>
                <c:pt idx="515">
                  <c:v>-4.1806020066889637E-4</c:v>
                </c:pt>
                <c:pt idx="516">
                  <c:v>-4.1806020066889637E-4</c:v>
                </c:pt>
                <c:pt idx="517">
                  <c:v>-4.1806020066889637E-4</c:v>
                </c:pt>
                <c:pt idx="518">
                  <c:v>-4.1806020066889637E-4</c:v>
                </c:pt>
                <c:pt idx="519">
                  <c:v>0</c:v>
                </c:pt>
                <c:pt idx="520">
                  <c:v>0</c:v>
                </c:pt>
                <c:pt idx="521">
                  <c:v>0</c:v>
                </c:pt>
                <c:pt idx="522">
                  <c:v>4.1806020066889637E-4</c:v>
                </c:pt>
                <c:pt idx="523">
                  <c:v>4.1806020066889637E-4</c:v>
                </c:pt>
                <c:pt idx="524">
                  <c:v>4.1806020066889637E-4</c:v>
                </c:pt>
                <c:pt idx="525">
                  <c:v>4.1806020066889637E-4</c:v>
                </c:pt>
                <c:pt idx="526">
                  <c:v>8.3612040133779274E-4</c:v>
                </c:pt>
                <c:pt idx="527">
                  <c:v>8.3612040133779274E-4</c:v>
                </c:pt>
                <c:pt idx="528">
                  <c:v>8.3612040133779274E-4</c:v>
                </c:pt>
                <c:pt idx="529">
                  <c:v>1.254180602006689E-3</c:v>
                </c:pt>
                <c:pt idx="530">
                  <c:v>1.254180602006689E-3</c:v>
                </c:pt>
                <c:pt idx="531">
                  <c:v>1.254180602006689E-3</c:v>
                </c:pt>
                <c:pt idx="532">
                  <c:v>1.6722408026755855E-3</c:v>
                </c:pt>
                <c:pt idx="533">
                  <c:v>1.6722408026755855E-3</c:v>
                </c:pt>
                <c:pt idx="534">
                  <c:v>2.0903010033444819E-3</c:v>
                </c:pt>
                <c:pt idx="535">
                  <c:v>2.0903010033444819E-3</c:v>
                </c:pt>
                <c:pt idx="536">
                  <c:v>2.508361204013378E-3</c:v>
                </c:pt>
                <c:pt idx="537">
                  <c:v>2.508361204013378E-3</c:v>
                </c:pt>
                <c:pt idx="538">
                  <c:v>2.508361204013378E-3</c:v>
                </c:pt>
                <c:pt idx="539">
                  <c:v>2.9264214046822745E-3</c:v>
                </c:pt>
                <c:pt idx="540">
                  <c:v>3.3444816053511709E-3</c:v>
                </c:pt>
                <c:pt idx="541">
                  <c:v>3.3444816053511709E-3</c:v>
                </c:pt>
                <c:pt idx="542">
                  <c:v>3.7625418060200666E-3</c:v>
                </c:pt>
                <c:pt idx="543">
                  <c:v>3.7625418060200666E-3</c:v>
                </c:pt>
                <c:pt idx="544">
                  <c:v>4.1806020066889639E-3</c:v>
                </c:pt>
                <c:pt idx="545">
                  <c:v>4.5986622073578591E-3</c:v>
                </c:pt>
                <c:pt idx="546">
                  <c:v>5.016722408026756E-3</c:v>
                </c:pt>
                <c:pt idx="547">
                  <c:v>5.434782608695652E-3</c:v>
                </c:pt>
                <c:pt idx="548">
                  <c:v>5.434782608695652E-3</c:v>
                </c:pt>
                <c:pt idx="549">
                  <c:v>5.8528428093645489E-3</c:v>
                </c:pt>
                <c:pt idx="550">
                  <c:v>6.270903010033445E-3</c:v>
                </c:pt>
                <c:pt idx="551">
                  <c:v>6.6889632107023419E-3</c:v>
                </c:pt>
                <c:pt idx="552">
                  <c:v>7.1070234113712379E-3</c:v>
                </c:pt>
                <c:pt idx="553">
                  <c:v>7.5250836120401331E-3</c:v>
                </c:pt>
                <c:pt idx="554">
                  <c:v>7.94314381270903E-3</c:v>
                </c:pt>
                <c:pt idx="555">
                  <c:v>8.3612040133779278E-3</c:v>
                </c:pt>
                <c:pt idx="556">
                  <c:v>8.7792642140468238E-3</c:v>
                </c:pt>
                <c:pt idx="557">
                  <c:v>9.1973244147157181E-3</c:v>
                </c:pt>
                <c:pt idx="558">
                  <c:v>9.6153846153846159E-3</c:v>
                </c:pt>
                <c:pt idx="559">
                  <c:v>1.0033444816053512E-2</c:v>
                </c:pt>
                <c:pt idx="560">
                  <c:v>1.0869565217391304E-2</c:v>
                </c:pt>
                <c:pt idx="561">
                  <c:v>1.1287625418060202E-2</c:v>
                </c:pt>
                <c:pt idx="562">
                  <c:v>1.1705685618729098E-2</c:v>
                </c:pt>
                <c:pt idx="563">
                  <c:v>1.2123745819397994E-2</c:v>
                </c:pt>
                <c:pt idx="564">
                  <c:v>1.254180602006689E-2</c:v>
                </c:pt>
                <c:pt idx="565">
                  <c:v>1.2959866220735786E-2</c:v>
                </c:pt>
                <c:pt idx="566">
                  <c:v>1.379598662207358E-2</c:v>
                </c:pt>
                <c:pt idx="567">
                  <c:v>1.4214046822742476E-2</c:v>
                </c:pt>
                <c:pt idx="568">
                  <c:v>1.4632107023411374E-2</c:v>
                </c:pt>
                <c:pt idx="569">
                  <c:v>1.5050167224080266E-2</c:v>
                </c:pt>
                <c:pt idx="570">
                  <c:v>1.5468227424749164E-2</c:v>
                </c:pt>
                <c:pt idx="571">
                  <c:v>1.588628762541806E-2</c:v>
                </c:pt>
                <c:pt idx="572">
                  <c:v>1.6722408026755856E-2</c:v>
                </c:pt>
                <c:pt idx="573">
                  <c:v>1.7140468227424752E-2</c:v>
                </c:pt>
                <c:pt idx="574">
                  <c:v>1.7558528428093648E-2</c:v>
                </c:pt>
                <c:pt idx="575">
                  <c:v>1.797658862876254E-2</c:v>
                </c:pt>
                <c:pt idx="576">
                  <c:v>1.8812709030100336E-2</c:v>
                </c:pt>
                <c:pt idx="577">
                  <c:v>1.9230769230769232E-2</c:v>
                </c:pt>
                <c:pt idx="578">
                  <c:v>1.9648829431438128E-2</c:v>
                </c:pt>
                <c:pt idx="579">
                  <c:v>2.0066889632107024E-2</c:v>
                </c:pt>
                <c:pt idx="580">
                  <c:v>2.048494983277592E-2</c:v>
                </c:pt>
                <c:pt idx="581">
                  <c:v>2.0903010033444819E-2</c:v>
                </c:pt>
                <c:pt idx="582">
                  <c:v>2.1321070234113712E-2</c:v>
                </c:pt>
                <c:pt idx="583">
                  <c:v>2.1739130434782608E-2</c:v>
                </c:pt>
                <c:pt idx="584">
                  <c:v>2.2157190635451504E-2</c:v>
                </c:pt>
                <c:pt idx="585">
                  <c:v>2.2575250836120404E-2</c:v>
                </c:pt>
                <c:pt idx="586">
                  <c:v>2.29933110367893E-2</c:v>
                </c:pt>
                <c:pt idx="587">
                  <c:v>2.3411371237458196E-2</c:v>
                </c:pt>
                <c:pt idx="588">
                  <c:v>2.3829431438127092E-2</c:v>
                </c:pt>
                <c:pt idx="589">
                  <c:v>2.4665551839464884E-2</c:v>
                </c:pt>
                <c:pt idx="590">
                  <c:v>2.508361204013378E-2</c:v>
                </c:pt>
                <c:pt idx="591">
                  <c:v>2.5501672240802676E-2</c:v>
                </c:pt>
                <c:pt idx="592">
                  <c:v>2.5501672240802676E-2</c:v>
                </c:pt>
                <c:pt idx="593">
                  <c:v>2.5919732441471572E-2</c:v>
                </c:pt>
                <c:pt idx="594">
                  <c:v>2.6337792642140468E-2</c:v>
                </c:pt>
                <c:pt idx="595">
                  <c:v>2.6755852842809368E-2</c:v>
                </c:pt>
                <c:pt idx="596">
                  <c:v>2.759197324414716E-2</c:v>
                </c:pt>
                <c:pt idx="597">
                  <c:v>2.8010033444816056E-2</c:v>
                </c:pt>
                <c:pt idx="598">
                  <c:v>2.8428093645484952E-2</c:v>
                </c:pt>
                <c:pt idx="599">
                  <c:v>2.8846153846153851E-2</c:v>
                </c:pt>
                <c:pt idx="600">
                  <c:v>2.9264214046822747E-2</c:v>
                </c:pt>
                <c:pt idx="601">
                  <c:v>2.9682274247491636E-2</c:v>
                </c:pt>
                <c:pt idx="602">
                  <c:v>3.0518394648829432E-2</c:v>
                </c:pt>
                <c:pt idx="603">
                  <c:v>3.0936454849498328E-2</c:v>
                </c:pt>
                <c:pt idx="604">
                  <c:v>3.1354515050167224E-2</c:v>
                </c:pt>
                <c:pt idx="605">
                  <c:v>3.2190635451505016E-2</c:v>
                </c:pt>
                <c:pt idx="606">
                  <c:v>3.2608695652173912E-2</c:v>
                </c:pt>
                <c:pt idx="607">
                  <c:v>3.3444816053511711E-2</c:v>
                </c:pt>
                <c:pt idx="608">
                  <c:v>3.4280936454849503E-2</c:v>
                </c:pt>
                <c:pt idx="609">
                  <c:v>3.4698996655518399E-2</c:v>
                </c:pt>
                <c:pt idx="610">
                  <c:v>3.5117056856187295E-2</c:v>
                </c:pt>
                <c:pt idx="611">
                  <c:v>3.5535117056856191E-2</c:v>
                </c:pt>
                <c:pt idx="612">
                  <c:v>3.6371237458193977E-2</c:v>
                </c:pt>
                <c:pt idx="613">
                  <c:v>3.7207357859531776E-2</c:v>
                </c:pt>
                <c:pt idx="614">
                  <c:v>3.8043478260869568E-2</c:v>
                </c:pt>
                <c:pt idx="615">
                  <c:v>3.8461538461538464E-2</c:v>
                </c:pt>
                <c:pt idx="616">
                  <c:v>3.9297658862876256E-2</c:v>
                </c:pt>
                <c:pt idx="617">
                  <c:v>3.9715719063545152E-2</c:v>
                </c:pt>
                <c:pt idx="618">
                  <c:v>4.0551839464882944E-2</c:v>
                </c:pt>
                <c:pt idx="619">
                  <c:v>4.096989966555184E-2</c:v>
                </c:pt>
                <c:pt idx="620">
                  <c:v>4.1806020066889639E-2</c:v>
                </c:pt>
                <c:pt idx="621">
                  <c:v>4.2642140468227424E-2</c:v>
                </c:pt>
                <c:pt idx="622">
                  <c:v>4.3478260869565216E-2</c:v>
                </c:pt>
                <c:pt idx="623">
                  <c:v>4.3896321070234112E-2</c:v>
                </c:pt>
                <c:pt idx="624">
                  <c:v>4.4314381270903008E-2</c:v>
                </c:pt>
                <c:pt idx="625">
                  <c:v>4.5150501672240807E-2</c:v>
                </c:pt>
                <c:pt idx="626">
                  <c:v>4.5986622073578599E-2</c:v>
                </c:pt>
                <c:pt idx="627">
                  <c:v>4.6404682274247495E-2</c:v>
                </c:pt>
                <c:pt idx="628">
                  <c:v>4.7240802675585288E-2</c:v>
                </c:pt>
                <c:pt idx="629">
                  <c:v>4.807692307692308E-2</c:v>
                </c:pt>
                <c:pt idx="630">
                  <c:v>4.8913043478260872E-2</c:v>
                </c:pt>
                <c:pt idx="631">
                  <c:v>4.9749163879598664E-2</c:v>
                </c:pt>
                <c:pt idx="632">
                  <c:v>5.0585284280936456E-2</c:v>
                </c:pt>
                <c:pt idx="633">
                  <c:v>5.1839464882943144E-2</c:v>
                </c:pt>
                <c:pt idx="634">
                  <c:v>5.2675585284280936E-2</c:v>
                </c:pt>
                <c:pt idx="635">
                  <c:v>5.3929765886287631E-2</c:v>
                </c:pt>
                <c:pt idx="636">
                  <c:v>5.4765886287625423E-2</c:v>
                </c:pt>
                <c:pt idx="637">
                  <c:v>5.6020066889632111E-2</c:v>
                </c:pt>
                <c:pt idx="638">
                  <c:v>5.7274247491638799E-2</c:v>
                </c:pt>
                <c:pt idx="639">
                  <c:v>5.8528428093645495E-2</c:v>
                </c:pt>
                <c:pt idx="640">
                  <c:v>6.0200668896321065E-2</c:v>
                </c:pt>
                <c:pt idx="641">
                  <c:v>6.1872909698996656E-2</c:v>
                </c:pt>
                <c:pt idx="642">
                  <c:v>6.354515050167224E-2</c:v>
                </c:pt>
                <c:pt idx="643">
                  <c:v>6.5217391304347824E-2</c:v>
                </c:pt>
                <c:pt idx="644">
                  <c:v>6.6889632107023422E-2</c:v>
                </c:pt>
                <c:pt idx="645">
                  <c:v>6.8979933110367903E-2</c:v>
                </c:pt>
                <c:pt idx="646">
                  <c:v>7.1070234113712383E-2</c:v>
                </c:pt>
                <c:pt idx="647">
                  <c:v>7.3578595317725745E-2</c:v>
                </c:pt>
                <c:pt idx="648">
                  <c:v>7.6086956521739135E-2</c:v>
                </c:pt>
                <c:pt idx="649">
                  <c:v>7.9013377926421408E-2</c:v>
                </c:pt>
                <c:pt idx="650">
                  <c:v>8.1521739130434784E-2</c:v>
                </c:pt>
                <c:pt idx="651">
                  <c:v>8.444816053511707E-2</c:v>
                </c:pt>
                <c:pt idx="652">
                  <c:v>8.7792642140468224E-2</c:v>
                </c:pt>
                <c:pt idx="653">
                  <c:v>9.0719063545150511E-2</c:v>
                </c:pt>
                <c:pt idx="654">
                  <c:v>9.4481605351170575E-2</c:v>
                </c:pt>
                <c:pt idx="655">
                  <c:v>9.8244147157190639E-2</c:v>
                </c:pt>
                <c:pt idx="656">
                  <c:v>0.1020066889632107</c:v>
                </c:pt>
                <c:pt idx="657">
                  <c:v>0.10576923076923077</c:v>
                </c:pt>
                <c:pt idx="658">
                  <c:v>0.10994983277591974</c:v>
                </c:pt>
                <c:pt idx="659">
                  <c:v>0.11371237458193981</c:v>
                </c:pt>
                <c:pt idx="660">
                  <c:v>0.11789297658862875</c:v>
                </c:pt>
                <c:pt idx="661">
                  <c:v>0.12207357859531773</c:v>
                </c:pt>
                <c:pt idx="662">
                  <c:v>0.12667224080267558</c:v>
                </c:pt>
                <c:pt idx="663">
                  <c:v>0.13085284280936454</c:v>
                </c:pt>
                <c:pt idx="664">
                  <c:v>0.13545150501672243</c:v>
                </c:pt>
                <c:pt idx="665">
                  <c:v>0.14046822742474918</c:v>
                </c:pt>
                <c:pt idx="666">
                  <c:v>0.14548494983277591</c:v>
                </c:pt>
                <c:pt idx="667">
                  <c:v>0.14966555183946489</c:v>
                </c:pt>
                <c:pt idx="668">
                  <c:v>0.15426421404682275</c:v>
                </c:pt>
                <c:pt idx="669">
                  <c:v>0.15886287625418061</c:v>
                </c:pt>
                <c:pt idx="670">
                  <c:v>0.16346153846153846</c:v>
                </c:pt>
                <c:pt idx="671">
                  <c:v>0.16806020066889635</c:v>
                </c:pt>
                <c:pt idx="672">
                  <c:v>0.17224080267558528</c:v>
                </c:pt>
                <c:pt idx="673">
                  <c:v>0.17600334448160534</c:v>
                </c:pt>
                <c:pt idx="674">
                  <c:v>0.18018394648829431</c:v>
                </c:pt>
                <c:pt idx="675">
                  <c:v>0.1835284280936455</c:v>
                </c:pt>
                <c:pt idx="676">
                  <c:v>0.18645484949832777</c:v>
                </c:pt>
                <c:pt idx="677">
                  <c:v>0.18896321070234115</c:v>
                </c:pt>
                <c:pt idx="678">
                  <c:v>0.19147157190635453</c:v>
                </c:pt>
                <c:pt idx="679">
                  <c:v>0.19356187290969901</c:v>
                </c:pt>
                <c:pt idx="680">
                  <c:v>0.19523411371237459</c:v>
                </c:pt>
                <c:pt idx="681">
                  <c:v>0.19690635451505017</c:v>
                </c:pt>
                <c:pt idx="682">
                  <c:v>0.19816053511705686</c:v>
                </c:pt>
                <c:pt idx="683">
                  <c:v>0.19899665551839466</c:v>
                </c:pt>
                <c:pt idx="684">
                  <c:v>0.19941471571906355</c:v>
                </c:pt>
                <c:pt idx="685">
                  <c:v>0.19941471571906355</c:v>
                </c:pt>
                <c:pt idx="686">
                  <c:v>0.19941471571906355</c:v>
                </c:pt>
                <c:pt idx="687">
                  <c:v>0.19899665551839466</c:v>
                </c:pt>
                <c:pt idx="688">
                  <c:v>0.19857859531772576</c:v>
                </c:pt>
                <c:pt idx="689">
                  <c:v>0.19816053511705686</c:v>
                </c:pt>
                <c:pt idx="690">
                  <c:v>0.19690635451505017</c:v>
                </c:pt>
                <c:pt idx="691">
                  <c:v>0.19607023411371238</c:v>
                </c:pt>
                <c:pt idx="692">
                  <c:v>0.19481605351170569</c:v>
                </c:pt>
                <c:pt idx="693">
                  <c:v>0.19356187290969901</c:v>
                </c:pt>
                <c:pt idx="694">
                  <c:v>0.19230769230769232</c:v>
                </c:pt>
                <c:pt idx="695">
                  <c:v>0.19105351170568563</c:v>
                </c:pt>
                <c:pt idx="696">
                  <c:v>0.18938127090301005</c:v>
                </c:pt>
                <c:pt idx="697">
                  <c:v>0.18812709030100336</c:v>
                </c:pt>
                <c:pt idx="698">
                  <c:v>0.18687290969899667</c:v>
                </c:pt>
                <c:pt idx="699">
                  <c:v>0.18520066889632109</c:v>
                </c:pt>
                <c:pt idx="700">
                  <c:v>0.1839464882943144</c:v>
                </c:pt>
                <c:pt idx="701">
                  <c:v>0.18269230769230771</c:v>
                </c:pt>
                <c:pt idx="702">
                  <c:v>0.18143812709030102</c:v>
                </c:pt>
                <c:pt idx="703">
                  <c:v>0.18018394648829431</c:v>
                </c:pt>
                <c:pt idx="704">
                  <c:v>0.17892976588628762</c:v>
                </c:pt>
                <c:pt idx="705">
                  <c:v>0.17809364548494983</c:v>
                </c:pt>
                <c:pt idx="706">
                  <c:v>0.17683946488294314</c:v>
                </c:pt>
                <c:pt idx="707">
                  <c:v>0.17600334448160534</c:v>
                </c:pt>
                <c:pt idx="708">
                  <c:v>0.17558528428093645</c:v>
                </c:pt>
                <c:pt idx="709">
                  <c:v>0.17474916387959866</c:v>
                </c:pt>
                <c:pt idx="710">
                  <c:v>0.17474916387959866</c:v>
                </c:pt>
                <c:pt idx="711">
                  <c:v>0.17433110367892976</c:v>
                </c:pt>
                <c:pt idx="712">
                  <c:v>0.17391304347826086</c:v>
                </c:pt>
                <c:pt idx="713">
                  <c:v>0.17391304347826086</c:v>
                </c:pt>
                <c:pt idx="714">
                  <c:v>0.17391304347826086</c:v>
                </c:pt>
                <c:pt idx="715">
                  <c:v>0.17391304347826086</c:v>
                </c:pt>
                <c:pt idx="716">
                  <c:v>0.17433110367892976</c:v>
                </c:pt>
                <c:pt idx="717">
                  <c:v>0.17474916387959866</c:v>
                </c:pt>
                <c:pt idx="718">
                  <c:v>0.17516722408026755</c:v>
                </c:pt>
                <c:pt idx="719">
                  <c:v>0.17600334448160534</c:v>
                </c:pt>
                <c:pt idx="720">
                  <c:v>0.17683946488294314</c:v>
                </c:pt>
                <c:pt idx="721">
                  <c:v>0.17767558528428093</c:v>
                </c:pt>
                <c:pt idx="722">
                  <c:v>0.17851170568561872</c:v>
                </c:pt>
                <c:pt idx="723">
                  <c:v>0.17976588628762541</c:v>
                </c:pt>
                <c:pt idx="724">
                  <c:v>0.18060200668896323</c:v>
                </c:pt>
                <c:pt idx="725">
                  <c:v>0.18185618729096992</c:v>
                </c:pt>
                <c:pt idx="726">
                  <c:v>0.18311036789297661</c:v>
                </c:pt>
                <c:pt idx="727">
                  <c:v>0.18478260869565219</c:v>
                </c:pt>
                <c:pt idx="728">
                  <c:v>0.18603678929765888</c:v>
                </c:pt>
                <c:pt idx="729">
                  <c:v>0.18770903010033446</c:v>
                </c:pt>
                <c:pt idx="730">
                  <c:v>0.18896321070234115</c:v>
                </c:pt>
                <c:pt idx="731">
                  <c:v>0.19063545150501673</c:v>
                </c:pt>
                <c:pt idx="732">
                  <c:v>0.19230769230769232</c:v>
                </c:pt>
                <c:pt idx="733">
                  <c:v>0.1939799331103679</c:v>
                </c:pt>
                <c:pt idx="734">
                  <c:v>0.19565217391304349</c:v>
                </c:pt>
                <c:pt idx="735">
                  <c:v>0.19732441471571907</c:v>
                </c:pt>
                <c:pt idx="736">
                  <c:v>0.19941471571906355</c:v>
                </c:pt>
                <c:pt idx="737">
                  <c:v>0.20108695652173914</c:v>
                </c:pt>
                <c:pt idx="738">
                  <c:v>0.20317725752508362</c:v>
                </c:pt>
                <c:pt idx="739">
                  <c:v>0.2052675585284281</c:v>
                </c:pt>
                <c:pt idx="740">
                  <c:v>0.20693979933110368</c:v>
                </c:pt>
                <c:pt idx="741">
                  <c:v>0.20903010033444816</c:v>
                </c:pt>
                <c:pt idx="742">
                  <c:v>0.21070234113712374</c:v>
                </c:pt>
                <c:pt idx="743">
                  <c:v>0.21279264214046825</c:v>
                </c:pt>
                <c:pt idx="744">
                  <c:v>0.21488294314381273</c:v>
                </c:pt>
                <c:pt idx="745">
                  <c:v>0.21655518394648832</c:v>
                </c:pt>
                <c:pt idx="746">
                  <c:v>0.2186454849498328</c:v>
                </c:pt>
                <c:pt idx="747">
                  <c:v>0.22031772575250838</c:v>
                </c:pt>
                <c:pt idx="748">
                  <c:v>0.22240802675585286</c:v>
                </c:pt>
                <c:pt idx="749">
                  <c:v>0.22408026755852845</c:v>
                </c:pt>
                <c:pt idx="750">
                  <c:v>0.22575250836120403</c:v>
                </c:pt>
                <c:pt idx="751">
                  <c:v>0.22742474916387961</c:v>
                </c:pt>
                <c:pt idx="752">
                  <c:v>0.2290969899665552</c:v>
                </c:pt>
                <c:pt idx="753">
                  <c:v>0.23035117056856191</c:v>
                </c:pt>
                <c:pt idx="754">
                  <c:v>0.2316053511705686</c:v>
                </c:pt>
                <c:pt idx="755">
                  <c:v>0.23285953177257529</c:v>
                </c:pt>
                <c:pt idx="756">
                  <c:v>0.23411371237458198</c:v>
                </c:pt>
                <c:pt idx="757">
                  <c:v>0.23536789297658861</c:v>
                </c:pt>
                <c:pt idx="758">
                  <c:v>0.2366220735785953</c:v>
                </c:pt>
                <c:pt idx="759">
                  <c:v>0.23787625418060199</c:v>
                </c:pt>
                <c:pt idx="760">
                  <c:v>0.23913043478260868</c:v>
                </c:pt>
                <c:pt idx="761">
                  <c:v>0.24038461538461536</c:v>
                </c:pt>
                <c:pt idx="762">
                  <c:v>0.24163879598662208</c:v>
                </c:pt>
                <c:pt idx="763">
                  <c:v>0.24289297658862877</c:v>
                </c:pt>
                <c:pt idx="764">
                  <c:v>0.24414715719063546</c:v>
                </c:pt>
                <c:pt idx="765">
                  <c:v>0.24581939799331104</c:v>
                </c:pt>
                <c:pt idx="766">
                  <c:v>0.24749163879598662</c:v>
                </c:pt>
                <c:pt idx="767">
                  <c:v>0.24916387959866221</c:v>
                </c:pt>
                <c:pt idx="768">
                  <c:v>0.25083612040133779</c:v>
                </c:pt>
                <c:pt idx="769">
                  <c:v>0.25334448160535117</c:v>
                </c:pt>
                <c:pt idx="770">
                  <c:v>0.25543478260869568</c:v>
                </c:pt>
                <c:pt idx="771">
                  <c:v>0.25794314381270905</c:v>
                </c:pt>
                <c:pt idx="772">
                  <c:v>0.26128762541806022</c:v>
                </c:pt>
                <c:pt idx="773">
                  <c:v>0.26421404682274247</c:v>
                </c:pt>
                <c:pt idx="774">
                  <c:v>0.26755852842809369</c:v>
                </c:pt>
                <c:pt idx="775">
                  <c:v>0.27132107023411373</c:v>
                </c:pt>
                <c:pt idx="776">
                  <c:v>0.27550167224080269</c:v>
                </c:pt>
                <c:pt idx="777">
                  <c:v>0.28010033444816057</c:v>
                </c:pt>
                <c:pt idx="778">
                  <c:v>0.2846989966555184</c:v>
                </c:pt>
                <c:pt idx="779">
                  <c:v>0.29013377926421402</c:v>
                </c:pt>
                <c:pt idx="780">
                  <c:v>0.29640468227424749</c:v>
                </c:pt>
                <c:pt idx="781">
                  <c:v>0.30267558528428096</c:v>
                </c:pt>
                <c:pt idx="782">
                  <c:v>0.30978260869565216</c:v>
                </c:pt>
                <c:pt idx="783">
                  <c:v>0.31730769230769235</c:v>
                </c:pt>
                <c:pt idx="784">
                  <c:v>0.32525083612040134</c:v>
                </c:pt>
                <c:pt idx="785">
                  <c:v>0.33403010033444819</c:v>
                </c:pt>
                <c:pt idx="786">
                  <c:v>0.3432274247491639</c:v>
                </c:pt>
                <c:pt idx="787">
                  <c:v>0.35200668896321069</c:v>
                </c:pt>
                <c:pt idx="788">
                  <c:v>0.36162207357859533</c:v>
                </c:pt>
                <c:pt idx="789">
                  <c:v>0.37207357859531776</c:v>
                </c:pt>
                <c:pt idx="790">
                  <c:v>0.38336120401337798</c:v>
                </c:pt>
                <c:pt idx="791">
                  <c:v>0.39506688963210701</c:v>
                </c:pt>
                <c:pt idx="792">
                  <c:v>0.40844481605351174</c:v>
                </c:pt>
                <c:pt idx="793">
                  <c:v>0.42265886287625415</c:v>
                </c:pt>
                <c:pt idx="794">
                  <c:v>0.43854515050167225</c:v>
                </c:pt>
                <c:pt idx="795">
                  <c:v>0.45484949832775923</c:v>
                </c:pt>
                <c:pt idx="796">
                  <c:v>0.47198996655518399</c:v>
                </c:pt>
                <c:pt idx="797">
                  <c:v>0.49038461538461542</c:v>
                </c:pt>
                <c:pt idx="798">
                  <c:v>0.50919732441471577</c:v>
                </c:pt>
                <c:pt idx="799">
                  <c:v>0.52842809364548493</c:v>
                </c:pt>
                <c:pt idx="800">
                  <c:v>0.54891304347826086</c:v>
                </c:pt>
                <c:pt idx="801">
                  <c:v>0.5693979933110368</c:v>
                </c:pt>
                <c:pt idx="802">
                  <c:v>0.59071906354515058</c:v>
                </c:pt>
                <c:pt idx="803">
                  <c:v>0.61245819397993317</c:v>
                </c:pt>
                <c:pt idx="804">
                  <c:v>0.63503344481605351</c:v>
                </c:pt>
                <c:pt idx="805">
                  <c:v>0.65760869565217395</c:v>
                </c:pt>
                <c:pt idx="806">
                  <c:v>0.68102006688963213</c:v>
                </c:pt>
                <c:pt idx="807">
                  <c:v>0.70568561872909696</c:v>
                </c:pt>
                <c:pt idx="808">
                  <c:v>0.72951505016722418</c:v>
                </c:pt>
                <c:pt idx="809">
                  <c:v>0.75250836120401343</c:v>
                </c:pt>
                <c:pt idx="810">
                  <c:v>0.77633779264214053</c:v>
                </c:pt>
                <c:pt idx="811">
                  <c:v>0.79933110367892979</c:v>
                </c:pt>
                <c:pt idx="812">
                  <c:v>0.82190635451505023</c:v>
                </c:pt>
                <c:pt idx="813">
                  <c:v>0.8432274247491639</c:v>
                </c:pt>
                <c:pt idx="814">
                  <c:v>0.86162207357859533</c:v>
                </c:pt>
                <c:pt idx="815">
                  <c:v>0.87918060200668913</c:v>
                </c:pt>
                <c:pt idx="816">
                  <c:v>0.89548494983277593</c:v>
                </c:pt>
                <c:pt idx="817">
                  <c:v>0.910953177257525</c:v>
                </c:pt>
                <c:pt idx="818">
                  <c:v>0.92642140468227441</c:v>
                </c:pt>
                <c:pt idx="819">
                  <c:v>0.93896321070234112</c:v>
                </c:pt>
                <c:pt idx="820">
                  <c:v>0.95066889632107032</c:v>
                </c:pt>
                <c:pt idx="821">
                  <c:v>0.96195652173913049</c:v>
                </c:pt>
                <c:pt idx="822">
                  <c:v>0.97115384615384615</c:v>
                </c:pt>
                <c:pt idx="823">
                  <c:v>0.97867892976588644</c:v>
                </c:pt>
                <c:pt idx="824">
                  <c:v>0.98536789297658878</c:v>
                </c:pt>
                <c:pt idx="825">
                  <c:v>0.99080267558528434</c:v>
                </c:pt>
                <c:pt idx="826">
                  <c:v>0.99623745819398002</c:v>
                </c:pt>
                <c:pt idx="827">
                  <c:v>0.99916387959866226</c:v>
                </c:pt>
                <c:pt idx="828">
                  <c:v>1</c:v>
                </c:pt>
                <c:pt idx="829">
                  <c:v>1</c:v>
                </c:pt>
                <c:pt idx="830">
                  <c:v>0.99958193979933119</c:v>
                </c:pt>
                <c:pt idx="831">
                  <c:v>0.99874581939799323</c:v>
                </c:pt>
                <c:pt idx="832">
                  <c:v>0.99665551839464883</c:v>
                </c:pt>
                <c:pt idx="833">
                  <c:v>0.99247491638795993</c:v>
                </c:pt>
                <c:pt idx="834">
                  <c:v>0.98787625418060199</c:v>
                </c:pt>
                <c:pt idx="835">
                  <c:v>0.98244147157190642</c:v>
                </c:pt>
                <c:pt idx="836">
                  <c:v>0.9761705685618729</c:v>
                </c:pt>
                <c:pt idx="837">
                  <c:v>0.9682274247491639</c:v>
                </c:pt>
                <c:pt idx="838">
                  <c:v>0.96112040133779264</c:v>
                </c:pt>
                <c:pt idx="839">
                  <c:v>0.95150501672240795</c:v>
                </c:pt>
                <c:pt idx="840">
                  <c:v>0.94147157190635444</c:v>
                </c:pt>
                <c:pt idx="841">
                  <c:v>0.93102006688963213</c:v>
                </c:pt>
                <c:pt idx="842">
                  <c:v>0.91889632107023411</c:v>
                </c:pt>
                <c:pt idx="843">
                  <c:v>0.90510033444816063</c:v>
                </c:pt>
                <c:pt idx="844">
                  <c:v>0.89005016722408026</c:v>
                </c:pt>
                <c:pt idx="845">
                  <c:v>0.87416387959866237</c:v>
                </c:pt>
                <c:pt idx="846">
                  <c:v>0.85827759197324416</c:v>
                </c:pt>
                <c:pt idx="847">
                  <c:v>0.84071906354515058</c:v>
                </c:pt>
                <c:pt idx="848">
                  <c:v>0.82232441471571915</c:v>
                </c:pt>
                <c:pt idx="849">
                  <c:v>0.80309364548494988</c:v>
                </c:pt>
                <c:pt idx="850">
                  <c:v>0.78469899665551845</c:v>
                </c:pt>
                <c:pt idx="851">
                  <c:v>0.76546822742474918</c:v>
                </c:pt>
                <c:pt idx="852">
                  <c:v>0.74540133779264217</c:v>
                </c:pt>
                <c:pt idx="853">
                  <c:v>0.72491638795986624</c:v>
                </c:pt>
                <c:pt idx="854">
                  <c:v>0.70401337792642138</c:v>
                </c:pt>
                <c:pt idx="855">
                  <c:v>0.68185618729096997</c:v>
                </c:pt>
                <c:pt idx="856">
                  <c:v>0.65928093645484953</c:v>
                </c:pt>
                <c:pt idx="857">
                  <c:v>0.63670568561872909</c:v>
                </c:pt>
                <c:pt idx="858">
                  <c:v>0.61413043478260876</c:v>
                </c:pt>
                <c:pt idx="859">
                  <c:v>0.59071906354515058</c:v>
                </c:pt>
                <c:pt idx="860">
                  <c:v>0.56772575250836121</c:v>
                </c:pt>
                <c:pt idx="861">
                  <c:v>0.54431438127090304</c:v>
                </c:pt>
                <c:pt idx="862">
                  <c:v>0.52132107023411378</c:v>
                </c:pt>
                <c:pt idx="863">
                  <c:v>0.49874581939799334</c:v>
                </c:pt>
                <c:pt idx="864">
                  <c:v>0.47658862876254177</c:v>
                </c:pt>
                <c:pt idx="865">
                  <c:v>0.4544314381270903</c:v>
                </c:pt>
                <c:pt idx="866">
                  <c:v>0.43352842809364545</c:v>
                </c:pt>
                <c:pt idx="867">
                  <c:v>0.41346153846153849</c:v>
                </c:pt>
                <c:pt idx="868">
                  <c:v>0.39339464882943143</c:v>
                </c:pt>
                <c:pt idx="869">
                  <c:v>0.37290969899665555</c:v>
                </c:pt>
                <c:pt idx="870">
                  <c:v>0.35326086956521741</c:v>
                </c:pt>
                <c:pt idx="871">
                  <c:v>0.33444816053511711</c:v>
                </c:pt>
                <c:pt idx="872">
                  <c:v>0.31647157190635455</c:v>
                </c:pt>
                <c:pt idx="873">
                  <c:v>0.29891304347826086</c:v>
                </c:pt>
                <c:pt idx="874">
                  <c:v>0.28135451505016723</c:v>
                </c:pt>
                <c:pt idx="875">
                  <c:v>0.26505016722408026</c:v>
                </c:pt>
                <c:pt idx="876">
                  <c:v>0.25</c:v>
                </c:pt>
                <c:pt idx="877">
                  <c:v>0.2362040133779264</c:v>
                </c:pt>
                <c:pt idx="878">
                  <c:v>0.22282608695652176</c:v>
                </c:pt>
                <c:pt idx="879">
                  <c:v>0.20986622073578595</c:v>
                </c:pt>
                <c:pt idx="880">
                  <c:v>0.19732441471571907</c:v>
                </c:pt>
                <c:pt idx="881">
                  <c:v>0.18645484949832777</c:v>
                </c:pt>
                <c:pt idx="882">
                  <c:v>0.17558528428093645</c:v>
                </c:pt>
                <c:pt idx="883">
                  <c:v>0.16555183946488294</c:v>
                </c:pt>
                <c:pt idx="884">
                  <c:v>0.15551839464882944</c:v>
                </c:pt>
                <c:pt idx="885">
                  <c:v>0.14548494983277591</c:v>
                </c:pt>
                <c:pt idx="886">
                  <c:v>0.13712374581939801</c:v>
                </c:pt>
                <c:pt idx="887">
                  <c:v>0.12876254180602006</c:v>
                </c:pt>
                <c:pt idx="888">
                  <c:v>0.12081939799331104</c:v>
                </c:pt>
                <c:pt idx="889">
                  <c:v>0.11371237458193981</c:v>
                </c:pt>
                <c:pt idx="890">
                  <c:v>0.10744147157190637</c:v>
                </c:pt>
                <c:pt idx="891">
                  <c:v>0.10158862876254181</c:v>
                </c:pt>
                <c:pt idx="892">
                  <c:v>9.6153846153846159E-2</c:v>
                </c:pt>
                <c:pt idx="893">
                  <c:v>9.0719063545150511E-2</c:v>
                </c:pt>
                <c:pt idx="894">
                  <c:v>8.5284280936454848E-2</c:v>
                </c:pt>
                <c:pt idx="895">
                  <c:v>8.0685618729096992E-2</c:v>
                </c:pt>
                <c:pt idx="896">
                  <c:v>7.6086956521739135E-2</c:v>
                </c:pt>
                <c:pt idx="897">
                  <c:v>7.1906354515050161E-2</c:v>
                </c:pt>
                <c:pt idx="898">
                  <c:v>6.7725752508361214E-2</c:v>
                </c:pt>
                <c:pt idx="899">
                  <c:v>6.3963210702341136E-2</c:v>
                </c:pt>
                <c:pt idx="900">
                  <c:v>6.0618729096989968E-2</c:v>
                </c:pt>
                <c:pt idx="901">
                  <c:v>5.7692307692307702E-2</c:v>
                </c:pt>
                <c:pt idx="902">
                  <c:v>5.4765886287625423E-2</c:v>
                </c:pt>
                <c:pt idx="903">
                  <c:v>5.1839464882943144E-2</c:v>
                </c:pt>
                <c:pt idx="904">
                  <c:v>4.8913043478260872E-2</c:v>
                </c:pt>
                <c:pt idx="905">
                  <c:v>4.6404682274247495E-2</c:v>
                </c:pt>
                <c:pt idx="906">
                  <c:v>4.4314381270903008E-2</c:v>
                </c:pt>
                <c:pt idx="907">
                  <c:v>4.1806020066889639E-2</c:v>
                </c:pt>
                <c:pt idx="908">
                  <c:v>3.9715719063545152E-2</c:v>
                </c:pt>
                <c:pt idx="909">
                  <c:v>3.7625418060200672E-2</c:v>
                </c:pt>
                <c:pt idx="910">
                  <c:v>3.5535117056856191E-2</c:v>
                </c:pt>
                <c:pt idx="911">
                  <c:v>3.3862876254180607E-2</c:v>
                </c:pt>
                <c:pt idx="912">
                  <c:v>3.2190635451505016E-2</c:v>
                </c:pt>
                <c:pt idx="913">
                  <c:v>3.0518394648829432E-2</c:v>
                </c:pt>
                <c:pt idx="914">
                  <c:v>2.9264214046822747E-2</c:v>
                </c:pt>
                <c:pt idx="915">
                  <c:v>2.8010033444816056E-2</c:v>
                </c:pt>
                <c:pt idx="916">
                  <c:v>2.6337792642140468E-2</c:v>
                </c:pt>
                <c:pt idx="917">
                  <c:v>2.508361204013378E-2</c:v>
                </c:pt>
                <c:pt idx="918">
                  <c:v>2.3829431438127092E-2</c:v>
                </c:pt>
                <c:pt idx="919">
                  <c:v>2.29933110367893E-2</c:v>
                </c:pt>
                <c:pt idx="920">
                  <c:v>2.1739130434782608E-2</c:v>
                </c:pt>
                <c:pt idx="921">
                  <c:v>2.048494983277592E-2</c:v>
                </c:pt>
                <c:pt idx="922">
                  <c:v>1.9648829431438128E-2</c:v>
                </c:pt>
                <c:pt idx="923">
                  <c:v>1.8812709030100336E-2</c:v>
                </c:pt>
                <c:pt idx="924">
                  <c:v>1.797658862876254E-2</c:v>
                </c:pt>
                <c:pt idx="925">
                  <c:v>1.7140468227424752E-2</c:v>
                </c:pt>
                <c:pt idx="926">
                  <c:v>1.6304347826086956E-2</c:v>
                </c:pt>
                <c:pt idx="927">
                  <c:v>1.5468227424749164E-2</c:v>
                </c:pt>
                <c:pt idx="928">
                  <c:v>1.5050167224080266E-2</c:v>
                </c:pt>
                <c:pt idx="929">
                  <c:v>1.4214046822742476E-2</c:v>
                </c:pt>
                <c:pt idx="930">
                  <c:v>1.3377926421404684E-2</c:v>
                </c:pt>
                <c:pt idx="931">
                  <c:v>1.254180602006689E-2</c:v>
                </c:pt>
                <c:pt idx="932">
                  <c:v>1.2123745819397994E-2</c:v>
                </c:pt>
                <c:pt idx="933">
                  <c:v>1.1287625418060202E-2</c:v>
                </c:pt>
                <c:pt idx="934">
                  <c:v>1.0869565217391304E-2</c:v>
                </c:pt>
                <c:pt idx="935">
                  <c:v>1.045150501672241E-2</c:v>
                </c:pt>
                <c:pt idx="936">
                  <c:v>1.0033444816053512E-2</c:v>
                </c:pt>
                <c:pt idx="937">
                  <c:v>9.6153846153846159E-3</c:v>
                </c:pt>
                <c:pt idx="938">
                  <c:v>9.1973244147157181E-3</c:v>
                </c:pt>
                <c:pt idx="939">
                  <c:v>8.7792642140468238E-3</c:v>
                </c:pt>
                <c:pt idx="940">
                  <c:v>8.3612040133779278E-3</c:v>
                </c:pt>
                <c:pt idx="941">
                  <c:v>7.94314381270903E-3</c:v>
                </c:pt>
                <c:pt idx="942">
                  <c:v>7.5250836120401331E-3</c:v>
                </c:pt>
                <c:pt idx="943">
                  <c:v>6.6889632107023419E-3</c:v>
                </c:pt>
                <c:pt idx="944">
                  <c:v>6.270903010033445E-3</c:v>
                </c:pt>
                <c:pt idx="945">
                  <c:v>6.270903010033445E-3</c:v>
                </c:pt>
                <c:pt idx="946">
                  <c:v>5.8528428093645489E-3</c:v>
                </c:pt>
                <c:pt idx="947">
                  <c:v>5.8528428093645489E-3</c:v>
                </c:pt>
                <c:pt idx="948">
                  <c:v>5.434782608695652E-3</c:v>
                </c:pt>
                <c:pt idx="949">
                  <c:v>5.016722408026756E-3</c:v>
                </c:pt>
                <c:pt idx="950">
                  <c:v>5.016722408026756E-3</c:v>
                </c:pt>
                <c:pt idx="951">
                  <c:v>4.5986622073578591E-3</c:v>
                </c:pt>
                <c:pt idx="952">
                  <c:v>4.1806020066889639E-3</c:v>
                </c:pt>
                <c:pt idx="953">
                  <c:v>4.1806020066889639E-3</c:v>
                </c:pt>
                <c:pt idx="954">
                  <c:v>3.7625418060200666E-3</c:v>
                </c:pt>
                <c:pt idx="955">
                  <c:v>3.7625418060200666E-3</c:v>
                </c:pt>
                <c:pt idx="956">
                  <c:v>3.3444816053511709E-3</c:v>
                </c:pt>
                <c:pt idx="957">
                  <c:v>3.3444816053511709E-3</c:v>
                </c:pt>
                <c:pt idx="958">
                  <c:v>3.3444816053511709E-3</c:v>
                </c:pt>
                <c:pt idx="959">
                  <c:v>2.9264214046822745E-3</c:v>
                </c:pt>
                <c:pt idx="960">
                  <c:v>2.9264214046822745E-3</c:v>
                </c:pt>
                <c:pt idx="961">
                  <c:v>2.508361204013378E-3</c:v>
                </c:pt>
                <c:pt idx="962">
                  <c:v>2.508361204013378E-3</c:v>
                </c:pt>
                <c:pt idx="963">
                  <c:v>2.508361204013378E-3</c:v>
                </c:pt>
                <c:pt idx="964">
                  <c:v>2.0903010033444819E-3</c:v>
                </c:pt>
                <c:pt idx="965">
                  <c:v>2.0903010033444819E-3</c:v>
                </c:pt>
                <c:pt idx="966">
                  <c:v>1.6722408026755855E-3</c:v>
                </c:pt>
                <c:pt idx="967">
                  <c:v>1.6722408026755855E-3</c:v>
                </c:pt>
                <c:pt idx="968">
                  <c:v>1.6722408026755855E-3</c:v>
                </c:pt>
                <c:pt idx="969">
                  <c:v>1.254180602006689E-3</c:v>
                </c:pt>
                <c:pt idx="970">
                  <c:v>1.254180602006689E-3</c:v>
                </c:pt>
                <c:pt idx="971">
                  <c:v>1.254180602006689E-3</c:v>
                </c:pt>
                <c:pt idx="972">
                  <c:v>1.254180602006689E-3</c:v>
                </c:pt>
                <c:pt idx="973">
                  <c:v>8.3612040133779274E-4</c:v>
                </c:pt>
                <c:pt idx="974">
                  <c:v>8.3612040133779274E-4</c:v>
                </c:pt>
                <c:pt idx="975">
                  <c:v>8.3612040133779274E-4</c:v>
                </c:pt>
                <c:pt idx="976">
                  <c:v>8.3612040133779274E-4</c:v>
                </c:pt>
                <c:pt idx="977">
                  <c:v>4.1806020066889637E-4</c:v>
                </c:pt>
                <c:pt idx="978">
                  <c:v>4.1806020066889637E-4</c:v>
                </c:pt>
                <c:pt idx="979">
                  <c:v>4.1806020066889637E-4</c:v>
                </c:pt>
                <c:pt idx="980">
                  <c:v>4.1806020066889637E-4</c:v>
                </c:pt>
                <c:pt idx="981">
                  <c:v>4.1806020066889637E-4</c:v>
                </c:pt>
                <c:pt idx="982">
                  <c:v>4.1806020066889637E-4</c:v>
                </c:pt>
                <c:pt idx="983">
                  <c:v>4.1806020066889637E-4</c:v>
                </c:pt>
                <c:pt idx="984">
                  <c:v>0</c:v>
                </c:pt>
                <c:pt idx="985">
                  <c:v>0</c:v>
                </c:pt>
                <c:pt idx="986">
                  <c:v>0</c:v>
                </c:pt>
                <c:pt idx="987">
                  <c:v>0</c:v>
                </c:pt>
                <c:pt idx="988">
                  <c:v>0</c:v>
                </c:pt>
                <c:pt idx="989">
                  <c:v>0</c:v>
                </c:pt>
                <c:pt idx="990">
                  <c:v>0</c:v>
                </c:pt>
                <c:pt idx="991">
                  <c:v>0</c:v>
                </c:pt>
                <c:pt idx="992">
                  <c:v>0</c:v>
                </c:pt>
                <c:pt idx="993">
                  <c:v>0</c:v>
                </c:pt>
                <c:pt idx="994">
                  <c:v>-4.1806020066889637E-4</c:v>
                </c:pt>
                <c:pt idx="995">
                  <c:v>-4.1806020066889637E-4</c:v>
                </c:pt>
                <c:pt idx="996">
                  <c:v>-4.1806020066889637E-4</c:v>
                </c:pt>
                <c:pt idx="997">
                  <c:v>-4.1806020066889637E-4</c:v>
                </c:pt>
                <c:pt idx="998">
                  <c:v>-4.1806020066889637E-4</c:v>
                </c:pt>
              </c:numCache>
            </c:numRef>
          </c:yVal>
          <c:smooth val="1"/>
        </c:ser>
        <c:ser>
          <c:idx val="1"/>
          <c:order val="1"/>
          <c:spPr>
            <a:ln w="31750" cap="rnd">
              <a:solidFill>
                <a:srgbClr val="FF0000"/>
              </a:solidFill>
              <a:round/>
            </a:ln>
            <a:effectLst/>
          </c:spPr>
          <c:marker>
            <c:symbol val="none"/>
          </c:marker>
          <c:xVal>
            <c:numRef>
              <c:f>Sheet1!$N$3:$N$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O$3:$O$1003</c:f>
              <c:numCache>
                <c:formatCode>General</c:formatCode>
                <c:ptCount val="1001"/>
                <c:pt idx="0">
                  <c:v>1.099483204134367</c:v>
                </c:pt>
                <c:pt idx="1">
                  <c:v>1.0949612403100775</c:v>
                </c:pt>
                <c:pt idx="2">
                  <c:v>1.090439276485788</c:v>
                </c:pt>
                <c:pt idx="3">
                  <c:v>1.0865633074935399</c:v>
                </c:pt>
                <c:pt idx="4">
                  <c:v>1.0801033591731266</c:v>
                </c:pt>
                <c:pt idx="5">
                  <c:v>1.069767441860465</c:v>
                </c:pt>
                <c:pt idx="6">
                  <c:v>1.0568475452196382</c:v>
                </c:pt>
                <c:pt idx="7">
                  <c:v>1.045219638242894</c:v>
                </c:pt>
                <c:pt idx="8">
                  <c:v>1.0303617571059431</c:v>
                </c:pt>
                <c:pt idx="9">
                  <c:v>1.0200258397932815</c:v>
                </c:pt>
                <c:pt idx="10">
                  <c:v>1.0090439276485788</c:v>
                </c:pt>
                <c:pt idx="11">
                  <c:v>0.99741602067183466</c:v>
                </c:pt>
                <c:pt idx="12">
                  <c:v>0.98837209302325579</c:v>
                </c:pt>
                <c:pt idx="13">
                  <c:v>0.97416020671834624</c:v>
                </c:pt>
                <c:pt idx="14">
                  <c:v>0.95736434108527124</c:v>
                </c:pt>
                <c:pt idx="15">
                  <c:v>0.93992248062015504</c:v>
                </c:pt>
                <c:pt idx="16">
                  <c:v>0.93087855297157629</c:v>
                </c:pt>
                <c:pt idx="17">
                  <c:v>0.92118863049095601</c:v>
                </c:pt>
                <c:pt idx="18">
                  <c:v>0.90310077519379839</c:v>
                </c:pt>
                <c:pt idx="19">
                  <c:v>0.89082687338501287</c:v>
                </c:pt>
                <c:pt idx="20">
                  <c:v>0.88178294573643412</c:v>
                </c:pt>
                <c:pt idx="21">
                  <c:v>0.86369509043927639</c:v>
                </c:pt>
                <c:pt idx="22">
                  <c:v>0.84496124031007758</c:v>
                </c:pt>
                <c:pt idx="23">
                  <c:v>0.83333333333333337</c:v>
                </c:pt>
                <c:pt idx="24">
                  <c:v>0.81976744186046502</c:v>
                </c:pt>
                <c:pt idx="25">
                  <c:v>0.80749354005167961</c:v>
                </c:pt>
                <c:pt idx="26">
                  <c:v>0.79780361757105944</c:v>
                </c:pt>
                <c:pt idx="27">
                  <c:v>0.78488372093023262</c:v>
                </c:pt>
                <c:pt idx="28">
                  <c:v>0.77002583979328165</c:v>
                </c:pt>
                <c:pt idx="29">
                  <c:v>0.75775193798449614</c:v>
                </c:pt>
                <c:pt idx="30">
                  <c:v>0.74224806201550386</c:v>
                </c:pt>
                <c:pt idx="31">
                  <c:v>0.72868217054263562</c:v>
                </c:pt>
                <c:pt idx="32">
                  <c:v>0.72222222222222232</c:v>
                </c:pt>
                <c:pt idx="33">
                  <c:v>0.71059431524547811</c:v>
                </c:pt>
                <c:pt idx="34">
                  <c:v>0.69896640826873391</c:v>
                </c:pt>
                <c:pt idx="35">
                  <c:v>0.68992248062015504</c:v>
                </c:pt>
                <c:pt idx="36">
                  <c:v>0.67764857881136942</c:v>
                </c:pt>
                <c:pt idx="37">
                  <c:v>0.66602067183462521</c:v>
                </c:pt>
                <c:pt idx="38">
                  <c:v>0.65697674418604646</c:v>
                </c:pt>
                <c:pt idx="39">
                  <c:v>0.64793281653746759</c:v>
                </c:pt>
                <c:pt idx="40">
                  <c:v>0.63888888888888884</c:v>
                </c:pt>
                <c:pt idx="41">
                  <c:v>0.62919896640826867</c:v>
                </c:pt>
                <c:pt idx="42">
                  <c:v>0.61757105943152446</c:v>
                </c:pt>
                <c:pt idx="43">
                  <c:v>0.60852713178294571</c:v>
                </c:pt>
                <c:pt idx="44">
                  <c:v>0.60077519379844968</c:v>
                </c:pt>
                <c:pt idx="45">
                  <c:v>0.59366925064599485</c:v>
                </c:pt>
                <c:pt idx="46">
                  <c:v>0.58785529715762275</c:v>
                </c:pt>
                <c:pt idx="47">
                  <c:v>0.5794573643410853</c:v>
                </c:pt>
                <c:pt idx="48">
                  <c:v>0.57235142118863047</c:v>
                </c:pt>
                <c:pt idx="49">
                  <c:v>0.56524547803617564</c:v>
                </c:pt>
                <c:pt idx="50">
                  <c:v>0.55813953488372092</c:v>
                </c:pt>
                <c:pt idx="51">
                  <c:v>0.55426356589147285</c:v>
                </c:pt>
                <c:pt idx="52">
                  <c:v>0.54844961240310075</c:v>
                </c:pt>
                <c:pt idx="53">
                  <c:v>0.54521963824289399</c:v>
                </c:pt>
                <c:pt idx="54">
                  <c:v>0.53746770025839785</c:v>
                </c:pt>
                <c:pt idx="55">
                  <c:v>0.52906976744186041</c:v>
                </c:pt>
                <c:pt idx="56">
                  <c:v>0.52390180878552972</c:v>
                </c:pt>
                <c:pt idx="57">
                  <c:v>0.51873385012919904</c:v>
                </c:pt>
                <c:pt idx="58">
                  <c:v>0.51421188630490955</c:v>
                </c:pt>
                <c:pt idx="59">
                  <c:v>0.51227390180878551</c:v>
                </c:pt>
                <c:pt idx="60">
                  <c:v>0.50775193798449614</c:v>
                </c:pt>
                <c:pt idx="61">
                  <c:v>0.50129198966408273</c:v>
                </c:pt>
                <c:pt idx="62">
                  <c:v>0.5</c:v>
                </c:pt>
                <c:pt idx="63">
                  <c:v>0.49612403100775193</c:v>
                </c:pt>
                <c:pt idx="64">
                  <c:v>0.49095607235142119</c:v>
                </c:pt>
                <c:pt idx="65">
                  <c:v>0.48966408268733852</c:v>
                </c:pt>
                <c:pt idx="66">
                  <c:v>0.48772609819121449</c:v>
                </c:pt>
                <c:pt idx="67">
                  <c:v>0.48449612403100772</c:v>
                </c:pt>
                <c:pt idx="68">
                  <c:v>0.48191214470284238</c:v>
                </c:pt>
                <c:pt idx="69">
                  <c:v>0.47674418604651159</c:v>
                </c:pt>
                <c:pt idx="70">
                  <c:v>0.47351421188630488</c:v>
                </c:pt>
                <c:pt idx="71">
                  <c:v>0.47416020671834624</c:v>
                </c:pt>
                <c:pt idx="72">
                  <c:v>0.47157622739018085</c:v>
                </c:pt>
                <c:pt idx="73">
                  <c:v>0.4689922480620155</c:v>
                </c:pt>
                <c:pt idx="74">
                  <c:v>0.46770025839793278</c:v>
                </c:pt>
                <c:pt idx="75">
                  <c:v>0.46640826873385011</c:v>
                </c:pt>
                <c:pt idx="76">
                  <c:v>0.46576227390180874</c:v>
                </c:pt>
                <c:pt idx="77">
                  <c:v>0.46511627906976744</c:v>
                </c:pt>
                <c:pt idx="78">
                  <c:v>0.46382428940568471</c:v>
                </c:pt>
                <c:pt idx="79">
                  <c:v>0.46382428940568471</c:v>
                </c:pt>
                <c:pt idx="80">
                  <c:v>0.46188630490956067</c:v>
                </c:pt>
                <c:pt idx="81">
                  <c:v>0.46124031007751937</c:v>
                </c:pt>
                <c:pt idx="82">
                  <c:v>0.46188630490956067</c:v>
                </c:pt>
                <c:pt idx="83">
                  <c:v>0.460594315245478</c:v>
                </c:pt>
                <c:pt idx="84">
                  <c:v>0.45994832041343664</c:v>
                </c:pt>
                <c:pt idx="85">
                  <c:v>0.45801033591731261</c:v>
                </c:pt>
                <c:pt idx="86">
                  <c:v>0.45542635658914726</c:v>
                </c:pt>
                <c:pt idx="87">
                  <c:v>0.45607235142118857</c:v>
                </c:pt>
                <c:pt idx="88">
                  <c:v>0.4573643410852713</c:v>
                </c:pt>
                <c:pt idx="89">
                  <c:v>0.45930232558139533</c:v>
                </c:pt>
                <c:pt idx="90">
                  <c:v>0.4573643410852713</c:v>
                </c:pt>
                <c:pt idx="91">
                  <c:v>0.45671834625322993</c:v>
                </c:pt>
                <c:pt idx="92">
                  <c:v>0.45801033591731261</c:v>
                </c:pt>
                <c:pt idx="93">
                  <c:v>0.45994832041343664</c:v>
                </c:pt>
                <c:pt idx="94">
                  <c:v>0.460594315245478</c:v>
                </c:pt>
                <c:pt idx="95">
                  <c:v>0.45801033591731261</c:v>
                </c:pt>
                <c:pt idx="96">
                  <c:v>0.4547803617571059</c:v>
                </c:pt>
                <c:pt idx="97">
                  <c:v>0.45607235142118857</c:v>
                </c:pt>
                <c:pt idx="98">
                  <c:v>0.45930232558139533</c:v>
                </c:pt>
                <c:pt idx="99">
                  <c:v>0.45994832041343664</c:v>
                </c:pt>
                <c:pt idx="100">
                  <c:v>0.45801033591731261</c:v>
                </c:pt>
                <c:pt idx="101">
                  <c:v>0.45671834625322993</c:v>
                </c:pt>
                <c:pt idx="102">
                  <c:v>0.45801033591731261</c:v>
                </c:pt>
                <c:pt idx="103">
                  <c:v>0.45801033591731261</c:v>
                </c:pt>
                <c:pt idx="104">
                  <c:v>0.45801033591731261</c:v>
                </c:pt>
                <c:pt idx="105">
                  <c:v>0.46253229974160204</c:v>
                </c:pt>
                <c:pt idx="106">
                  <c:v>0.46253229974160204</c:v>
                </c:pt>
                <c:pt idx="107">
                  <c:v>0.46124031007751937</c:v>
                </c:pt>
                <c:pt idx="108">
                  <c:v>0.46382428940568471</c:v>
                </c:pt>
                <c:pt idx="109">
                  <c:v>0.46511627906976744</c:v>
                </c:pt>
                <c:pt idx="110">
                  <c:v>0.46447028423772607</c:v>
                </c:pt>
                <c:pt idx="111">
                  <c:v>0.46382428940568471</c:v>
                </c:pt>
                <c:pt idx="112">
                  <c:v>0.46382428940568471</c:v>
                </c:pt>
                <c:pt idx="113">
                  <c:v>0.46253229974160204</c:v>
                </c:pt>
                <c:pt idx="114">
                  <c:v>0.46188630490956067</c:v>
                </c:pt>
                <c:pt idx="115">
                  <c:v>0.46382428940568471</c:v>
                </c:pt>
                <c:pt idx="116">
                  <c:v>0.46576227390180874</c:v>
                </c:pt>
                <c:pt idx="117">
                  <c:v>0.46447028423772607</c:v>
                </c:pt>
                <c:pt idx="118">
                  <c:v>0.46253229974160204</c:v>
                </c:pt>
                <c:pt idx="119">
                  <c:v>0.4631782945736434</c:v>
                </c:pt>
                <c:pt idx="120">
                  <c:v>0.46705426356589147</c:v>
                </c:pt>
                <c:pt idx="121">
                  <c:v>0.46576227390180874</c:v>
                </c:pt>
                <c:pt idx="122">
                  <c:v>0.4631782945736434</c:v>
                </c:pt>
                <c:pt idx="123">
                  <c:v>0.4631782945736434</c:v>
                </c:pt>
                <c:pt idx="124">
                  <c:v>0.46382428940568471</c:v>
                </c:pt>
                <c:pt idx="125">
                  <c:v>0.46382428940568471</c:v>
                </c:pt>
                <c:pt idx="126">
                  <c:v>0.46447028423772607</c:v>
                </c:pt>
                <c:pt idx="127">
                  <c:v>0.46447028423772607</c:v>
                </c:pt>
                <c:pt idx="128">
                  <c:v>0.46382428940568471</c:v>
                </c:pt>
                <c:pt idx="129">
                  <c:v>0.4631782945736434</c:v>
                </c:pt>
                <c:pt idx="130">
                  <c:v>0.46382428940568471</c:v>
                </c:pt>
                <c:pt idx="131">
                  <c:v>0.46382428940568471</c:v>
                </c:pt>
                <c:pt idx="132">
                  <c:v>0.46188630490956067</c:v>
                </c:pt>
                <c:pt idx="133">
                  <c:v>0.46124031007751937</c:v>
                </c:pt>
                <c:pt idx="134">
                  <c:v>0.46124031007751937</c:v>
                </c:pt>
                <c:pt idx="135">
                  <c:v>0.46124031007751937</c:v>
                </c:pt>
                <c:pt idx="136">
                  <c:v>0.460594315245478</c:v>
                </c:pt>
                <c:pt idx="137">
                  <c:v>0.45930232558139533</c:v>
                </c:pt>
                <c:pt idx="138">
                  <c:v>0.4573643410852713</c:v>
                </c:pt>
                <c:pt idx="139">
                  <c:v>0.45671834625322993</c:v>
                </c:pt>
                <c:pt idx="140">
                  <c:v>0.4573643410852713</c:v>
                </c:pt>
                <c:pt idx="141">
                  <c:v>0.45865633074935397</c:v>
                </c:pt>
                <c:pt idx="142">
                  <c:v>0.45801033591731261</c:v>
                </c:pt>
                <c:pt idx="143">
                  <c:v>0.45671834625322993</c:v>
                </c:pt>
                <c:pt idx="144">
                  <c:v>0.45607235142118857</c:v>
                </c:pt>
                <c:pt idx="145">
                  <c:v>0.45413436692506454</c:v>
                </c:pt>
                <c:pt idx="146">
                  <c:v>0.45348837209302323</c:v>
                </c:pt>
                <c:pt idx="147">
                  <c:v>0.4547803617571059</c:v>
                </c:pt>
                <c:pt idx="148">
                  <c:v>0.45413436692506454</c:v>
                </c:pt>
                <c:pt idx="149">
                  <c:v>0.45284237726098187</c:v>
                </c:pt>
                <c:pt idx="150">
                  <c:v>0.45090439276485783</c:v>
                </c:pt>
                <c:pt idx="151">
                  <c:v>0.44961240310077516</c:v>
                </c:pt>
                <c:pt idx="152">
                  <c:v>0.44961240310077516</c:v>
                </c:pt>
                <c:pt idx="153">
                  <c:v>0.44961240310077516</c:v>
                </c:pt>
                <c:pt idx="154">
                  <c:v>0.4489664082687338</c:v>
                </c:pt>
                <c:pt idx="155">
                  <c:v>0.44832041343669249</c:v>
                </c:pt>
                <c:pt idx="156">
                  <c:v>0.44702842377260976</c:v>
                </c:pt>
                <c:pt idx="157">
                  <c:v>0.44573643410852709</c:v>
                </c:pt>
                <c:pt idx="158">
                  <c:v>0.44509043927648573</c:v>
                </c:pt>
                <c:pt idx="159">
                  <c:v>0.44444444444444442</c:v>
                </c:pt>
                <c:pt idx="160">
                  <c:v>0.44379844961240311</c:v>
                </c:pt>
                <c:pt idx="161">
                  <c:v>0.4431524547803618</c:v>
                </c:pt>
                <c:pt idx="162">
                  <c:v>0.4431524547803618</c:v>
                </c:pt>
                <c:pt idx="163">
                  <c:v>0.44186046511627908</c:v>
                </c:pt>
                <c:pt idx="164">
                  <c:v>0.43992248062015504</c:v>
                </c:pt>
                <c:pt idx="165">
                  <c:v>0.43863049095607237</c:v>
                </c:pt>
                <c:pt idx="166">
                  <c:v>0.43863049095607237</c:v>
                </c:pt>
                <c:pt idx="167">
                  <c:v>0.43798449612403101</c:v>
                </c:pt>
                <c:pt idx="168">
                  <c:v>0.43669250645994834</c:v>
                </c:pt>
                <c:pt idx="169">
                  <c:v>0.43540051679586567</c:v>
                </c:pt>
                <c:pt idx="170">
                  <c:v>0.43346253229974163</c:v>
                </c:pt>
                <c:pt idx="171">
                  <c:v>0.4315245478036176</c:v>
                </c:pt>
                <c:pt idx="172">
                  <c:v>0.42958656330749356</c:v>
                </c:pt>
                <c:pt idx="173">
                  <c:v>0.42764857881136953</c:v>
                </c:pt>
                <c:pt idx="174">
                  <c:v>0.42635658914728686</c:v>
                </c:pt>
                <c:pt idx="175">
                  <c:v>0.42506459948320413</c:v>
                </c:pt>
                <c:pt idx="176">
                  <c:v>0.42248062015503879</c:v>
                </c:pt>
                <c:pt idx="177">
                  <c:v>0.41925064599483203</c:v>
                </c:pt>
                <c:pt idx="178">
                  <c:v>0.41602067183462532</c:v>
                </c:pt>
                <c:pt idx="179">
                  <c:v>0.41343669250645992</c:v>
                </c:pt>
                <c:pt idx="180">
                  <c:v>0.41085271317829458</c:v>
                </c:pt>
                <c:pt idx="181">
                  <c:v>0.40826873385012918</c:v>
                </c:pt>
                <c:pt idx="182">
                  <c:v>0.40503875968992248</c:v>
                </c:pt>
                <c:pt idx="183">
                  <c:v>0.40116279069767441</c:v>
                </c:pt>
                <c:pt idx="184">
                  <c:v>0.39728682170542634</c:v>
                </c:pt>
                <c:pt idx="185">
                  <c:v>0.39276485788113691</c:v>
                </c:pt>
                <c:pt idx="186">
                  <c:v>0.38888888888888884</c:v>
                </c:pt>
                <c:pt idx="187">
                  <c:v>0.38501291989664083</c:v>
                </c:pt>
                <c:pt idx="188">
                  <c:v>0.38049095607235139</c:v>
                </c:pt>
                <c:pt idx="189">
                  <c:v>0.37596899224806196</c:v>
                </c:pt>
                <c:pt idx="190">
                  <c:v>0.37080103359173122</c:v>
                </c:pt>
                <c:pt idx="191">
                  <c:v>0.36498708010335912</c:v>
                </c:pt>
                <c:pt idx="192">
                  <c:v>0.35981912144702843</c:v>
                </c:pt>
                <c:pt idx="193">
                  <c:v>0.35529715762273906</c:v>
                </c:pt>
                <c:pt idx="194">
                  <c:v>0.35077519379844962</c:v>
                </c:pt>
                <c:pt idx="195">
                  <c:v>0.34431524547803616</c:v>
                </c:pt>
                <c:pt idx="196">
                  <c:v>0.33850129198966411</c:v>
                </c:pt>
                <c:pt idx="197">
                  <c:v>0.33268733850129201</c:v>
                </c:pt>
                <c:pt idx="198">
                  <c:v>0.3268733850129199</c:v>
                </c:pt>
                <c:pt idx="199">
                  <c:v>0.3210594315245478</c:v>
                </c:pt>
                <c:pt idx="200">
                  <c:v>0.3152454780361757</c:v>
                </c:pt>
                <c:pt idx="201">
                  <c:v>0.30943152454780359</c:v>
                </c:pt>
                <c:pt idx="202">
                  <c:v>0.30297157622739018</c:v>
                </c:pt>
                <c:pt idx="203">
                  <c:v>0.29715762273901808</c:v>
                </c:pt>
                <c:pt idx="204">
                  <c:v>0.29069767441860467</c:v>
                </c:pt>
                <c:pt idx="205">
                  <c:v>0.28488372093023256</c:v>
                </c:pt>
                <c:pt idx="206">
                  <c:v>0.2784237726098191</c:v>
                </c:pt>
                <c:pt idx="207">
                  <c:v>0.27390180878552972</c:v>
                </c:pt>
                <c:pt idx="208">
                  <c:v>0.26808785529715762</c:v>
                </c:pt>
                <c:pt idx="209">
                  <c:v>0.26162790697674421</c:v>
                </c:pt>
                <c:pt idx="210">
                  <c:v>0.2558139534883721</c:v>
                </c:pt>
                <c:pt idx="211">
                  <c:v>0.24935400516795866</c:v>
                </c:pt>
                <c:pt idx="212">
                  <c:v>0.2441860465116279</c:v>
                </c:pt>
                <c:pt idx="213">
                  <c:v>0.23966408268733849</c:v>
                </c:pt>
                <c:pt idx="214">
                  <c:v>0.23514211886304909</c:v>
                </c:pt>
                <c:pt idx="215">
                  <c:v>0.22997416020671832</c:v>
                </c:pt>
                <c:pt idx="216">
                  <c:v>0.22480620155038758</c:v>
                </c:pt>
                <c:pt idx="217">
                  <c:v>0.21963824289405687</c:v>
                </c:pt>
                <c:pt idx="218">
                  <c:v>0.21382428940568476</c:v>
                </c:pt>
                <c:pt idx="219">
                  <c:v>0.20930232558139536</c:v>
                </c:pt>
                <c:pt idx="220">
                  <c:v>0.20542635658914729</c:v>
                </c:pt>
                <c:pt idx="221">
                  <c:v>0.20155038759689922</c:v>
                </c:pt>
                <c:pt idx="222">
                  <c:v>0.19702842377260982</c:v>
                </c:pt>
                <c:pt idx="223">
                  <c:v>0.19315245478036175</c:v>
                </c:pt>
                <c:pt idx="224">
                  <c:v>0.18863049095607234</c:v>
                </c:pt>
                <c:pt idx="225">
                  <c:v>0.18410852713178291</c:v>
                </c:pt>
                <c:pt idx="226">
                  <c:v>0.1802325581395349</c:v>
                </c:pt>
                <c:pt idx="227">
                  <c:v>0.17700258397932817</c:v>
                </c:pt>
                <c:pt idx="228">
                  <c:v>0.17377260981912146</c:v>
                </c:pt>
                <c:pt idx="229">
                  <c:v>0.16989664082687339</c:v>
                </c:pt>
                <c:pt idx="230">
                  <c:v>0.16666666666666666</c:v>
                </c:pt>
                <c:pt idx="231">
                  <c:v>0.16343669250645995</c:v>
                </c:pt>
                <c:pt idx="232">
                  <c:v>0.16020671834625322</c:v>
                </c:pt>
                <c:pt idx="233">
                  <c:v>0.15697674418604651</c:v>
                </c:pt>
                <c:pt idx="234">
                  <c:v>0.15439276485788112</c:v>
                </c:pt>
                <c:pt idx="235">
                  <c:v>0.15116279069767441</c:v>
                </c:pt>
                <c:pt idx="236">
                  <c:v>0.1479328165374677</c:v>
                </c:pt>
                <c:pt idx="237">
                  <c:v>0.14470284237726097</c:v>
                </c:pt>
                <c:pt idx="238">
                  <c:v>0.1421188630490956</c:v>
                </c:pt>
                <c:pt idx="239">
                  <c:v>0.13953488372093023</c:v>
                </c:pt>
                <c:pt idx="240">
                  <c:v>0.1375968992248062</c:v>
                </c:pt>
                <c:pt idx="241">
                  <c:v>0.13565891472868216</c:v>
                </c:pt>
                <c:pt idx="242">
                  <c:v>0.13242894056847543</c:v>
                </c:pt>
                <c:pt idx="243">
                  <c:v>0.13049095607235142</c:v>
                </c:pt>
                <c:pt idx="244">
                  <c:v>0.12790697674418605</c:v>
                </c:pt>
                <c:pt idx="245">
                  <c:v>0.12532299741602068</c:v>
                </c:pt>
                <c:pt idx="246">
                  <c:v>0.12209302325581395</c:v>
                </c:pt>
                <c:pt idx="247">
                  <c:v>0.12080103359173126</c:v>
                </c:pt>
                <c:pt idx="248">
                  <c:v>0.11950904392764858</c:v>
                </c:pt>
                <c:pt idx="249">
                  <c:v>0.11757105943152454</c:v>
                </c:pt>
                <c:pt idx="250">
                  <c:v>0.11563307493540051</c:v>
                </c:pt>
                <c:pt idx="251">
                  <c:v>0.11304909560723513</c:v>
                </c:pt>
                <c:pt idx="252">
                  <c:v>0.1111111111111111</c:v>
                </c:pt>
                <c:pt idx="253">
                  <c:v>0.10917312661498708</c:v>
                </c:pt>
                <c:pt idx="254">
                  <c:v>0.10723514211886305</c:v>
                </c:pt>
                <c:pt idx="255">
                  <c:v>0.10594315245478036</c:v>
                </c:pt>
                <c:pt idx="256">
                  <c:v>0.10465116279069768</c:v>
                </c:pt>
                <c:pt idx="257">
                  <c:v>0.10271317829457365</c:v>
                </c:pt>
                <c:pt idx="258">
                  <c:v>0.10077519379844961</c:v>
                </c:pt>
                <c:pt idx="259">
                  <c:v>9.8837209302325577E-2</c:v>
                </c:pt>
                <c:pt idx="260">
                  <c:v>9.7545219638242892E-2</c:v>
                </c:pt>
                <c:pt idx="261">
                  <c:v>9.6253229974160207E-2</c:v>
                </c:pt>
                <c:pt idx="262">
                  <c:v>9.5607235142118857E-2</c:v>
                </c:pt>
                <c:pt idx="263">
                  <c:v>9.3669250645994823E-2</c:v>
                </c:pt>
                <c:pt idx="264">
                  <c:v>9.1731266149870788E-2</c:v>
                </c:pt>
                <c:pt idx="265">
                  <c:v>9.0439276485788117E-2</c:v>
                </c:pt>
                <c:pt idx="266">
                  <c:v>8.9147286821705432E-2</c:v>
                </c:pt>
                <c:pt idx="267">
                  <c:v>8.7855297157622747E-2</c:v>
                </c:pt>
                <c:pt idx="268">
                  <c:v>8.7209302325581398E-2</c:v>
                </c:pt>
                <c:pt idx="269">
                  <c:v>8.5917312661498713E-2</c:v>
                </c:pt>
                <c:pt idx="270">
                  <c:v>8.4625322997416028E-2</c:v>
                </c:pt>
                <c:pt idx="271">
                  <c:v>8.2687338501291993E-2</c:v>
                </c:pt>
                <c:pt idx="272">
                  <c:v>8.2041343669250644E-2</c:v>
                </c:pt>
                <c:pt idx="273">
                  <c:v>8.1395348837209294E-2</c:v>
                </c:pt>
                <c:pt idx="274">
                  <c:v>8.0103359173126609E-2</c:v>
                </c:pt>
                <c:pt idx="275">
                  <c:v>7.8811369509043924E-2</c:v>
                </c:pt>
                <c:pt idx="276">
                  <c:v>7.7519379844961239E-2</c:v>
                </c:pt>
                <c:pt idx="277">
                  <c:v>7.622739018087854E-2</c:v>
                </c:pt>
                <c:pt idx="278">
                  <c:v>7.5581395348837205E-2</c:v>
                </c:pt>
                <c:pt idx="279">
                  <c:v>7.428940568475452E-2</c:v>
                </c:pt>
                <c:pt idx="280">
                  <c:v>7.3643410852713184E-2</c:v>
                </c:pt>
                <c:pt idx="281">
                  <c:v>7.2351421188630485E-2</c:v>
                </c:pt>
                <c:pt idx="282">
                  <c:v>7.10594315245478E-2</c:v>
                </c:pt>
                <c:pt idx="283">
                  <c:v>7.0413436692506451E-2</c:v>
                </c:pt>
                <c:pt idx="284">
                  <c:v>6.9767441860465115E-2</c:v>
                </c:pt>
                <c:pt idx="285">
                  <c:v>6.9121447028423766E-2</c:v>
                </c:pt>
                <c:pt idx="286">
                  <c:v>6.7829457364341081E-2</c:v>
                </c:pt>
                <c:pt idx="287">
                  <c:v>6.7183462532299731E-2</c:v>
                </c:pt>
                <c:pt idx="288">
                  <c:v>6.5891472868217046E-2</c:v>
                </c:pt>
                <c:pt idx="289">
                  <c:v>6.5245478036175711E-2</c:v>
                </c:pt>
                <c:pt idx="290">
                  <c:v>6.5245478036175711E-2</c:v>
                </c:pt>
                <c:pt idx="291">
                  <c:v>6.4599483204134375E-2</c:v>
                </c:pt>
                <c:pt idx="292">
                  <c:v>6.3953488372093026E-2</c:v>
                </c:pt>
                <c:pt idx="293">
                  <c:v>6.2661498708010341E-2</c:v>
                </c:pt>
                <c:pt idx="294">
                  <c:v>6.2015503875968991E-2</c:v>
                </c:pt>
                <c:pt idx="295">
                  <c:v>6.2015503875968991E-2</c:v>
                </c:pt>
                <c:pt idx="296">
                  <c:v>6.2015503875968991E-2</c:v>
                </c:pt>
                <c:pt idx="297">
                  <c:v>6.1369509043927649E-2</c:v>
                </c:pt>
                <c:pt idx="298">
                  <c:v>6.0077519379844957E-2</c:v>
                </c:pt>
                <c:pt idx="299">
                  <c:v>5.9431524547803614E-2</c:v>
                </c:pt>
                <c:pt idx="300">
                  <c:v>5.8785529715762272E-2</c:v>
                </c:pt>
                <c:pt idx="301">
                  <c:v>5.8139534883720929E-2</c:v>
                </c:pt>
                <c:pt idx="302">
                  <c:v>5.8139534883720929E-2</c:v>
                </c:pt>
                <c:pt idx="303">
                  <c:v>5.749354005167958E-2</c:v>
                </c:pt>
                <c:pt idx="304">
                  <c:v>5.6847545219638237E-2</c:v>
                </c:pt>
                <c:pt idx="305">
                  <c:v>5.5555555555555552E-2</c:v>
                </c:pt>
                <c:pt idx="306">
                  <c:v>5.4909560723514217E-2</c:v>
                </c:pt>
                <c:pt idx="307">
                  <c:v>5.4263565891472867E-2</c:v>
                </c:pt>
                <c:pt idx="308">
                  <c:v>5.4263565891472867E-2</c:v>
                </c:pt>
                <c:pt idx="309">
                  <c:v>5.3617571059431525E-2</c:v>
                </c:pt>
                <c:pt idx="310">
                  <c:v>5.232558139534884E-2</c:v>
                </c:pt>
                <c:pt idx="311">
                  <c:v>5.1679586563307491E-2</c:v>
                </c:pt>
                <c:pt idx="312">
                  <c:v>5.1033591731266148E-2</c:v>
                </c:pt>
                <c:pt idx="313">
                  <c:v>5.0387596899224806E-2</c:v>
                </c:pt>
                <c:pt idx="314">
                  <c:v>4.9741602067183463E-2</c:v>
                </c:pt>
                <c:pt idx="315">
                  <c:v>4.9095607235142114E-2</c:v>
                </c:pt>
                <c:pt idx="316">
                  <c:v>4.7803617571059429E-2</c:v>
                </c:pt>
                <c:pt idx="317">
                  <c:v>4.7157622739018086E-2</c:v>
                </c:pt>
                <c:pt idx="318">
                  <c:v>4.6511627906976737E-2</c:v>
                </c:pt>
                <c:pt idx="319">
                  <c:v>4.5865633074935394E-2</c:v>
                </c:pt>
                <c:pt idx="320">
                  <c:v>4.5219638242894059E-2</c:v>
                </c:pt>
                <c:pt idx="321">
                  <c:v>4.4573643410852716E-2</c:v>
                </c:pt>
                <c:pt idx="322">
                  <c:v>4.3281653746770024E-2</c:v>
                </c:pt>
                <c:pt idx="323">
                  <c:v>4.2635658914728682E-2</c:v>
                </c:pt>
                <c:pt idx="324">
                  <c:v>4.1989664082687339E-2</c:v>
                </c:pt>
                <c:pt idx="325">
                  <c:v>4.1989664082687339E-2</c:v>
                </c:pt>
                <c:pt idx="326">
                  <c:v>4.1343669250645997E-2</c:v>
                </c:pt>
                <c:pt idx="327">
                  <c:v>4.0697674418604647E-2</c:v>
                </c:pt>
                <c:pt idx="328">
                  <c:v>4.0051679586563305E-2</c:v>
                </c:pt>
                <c:pt idx="329">
                  <c:v>3.9405684754521962E-2</c:v>
                </c:pt>
                <c:pt idx="330">
                  <c:v>3.9405684754521962E-2</c:v>
                </c:pt>
                <c:pt idx="331">
                  <c:v>3.875968992248062E-2</c:v>
                </c:pt>
                <c:pt idx="332">
                  <c:v>3.811369509043927E-2</c:v>
                </c:pt>
                <c:pt idx="333">
                  <c:v>3.811369509043927E-2</c:v>
                </c:pt>
                <c:pt idx="334">
                  <c:v>3.7467700258397935E-2</c:v>
                </c:pt>
                <c:pt idx="335">
                  <c:v>3.6821705426356592E-2</c:v>
                </c:pt>
                <c:pt idx="336">
                  <c:v>3.6821705426356592E-2</c:v>
                </c:pt>
                <c:pt idx="337">
                  <c:v>3.6175710594315243E-2</c:v>
                </c:pt>
                <c:pt idx="338">
                  <c:v>3.55297157622739E-2</c:v>
                </c:pt>
                <c:pt idx="339">
                  <c:v>3.55297157622739E-2</c:v>
                </c:pt>
                <c:pt idx="340">
                  <c:v>3.4883720930232558E-2</c:v>
                </c:pt>
                <c:pt idx="341">
                  <c:v>3.4237726098191215E-2</c:v>
                </c:pt>
                <c:pt idx="342">
                  <c:v>3.3591731266149866E-2</c:v>
                </c:pt>
                <c:pt idx="343">
                  <c:v>3.3591731266149866E-2</c:v>
                </c:pt>
                <c:pt idx="344">
                  <c:v>3.3591731266149866E-2</c:v>
                </c:pt>
                <c:pt idx="345">
                  <c:v>3.3591731266149866E-2</c:v>
                </c:pt>
                <c:pt idx="346">
                  <c:v>3.2945736434108523E-2</c:v>
                </c:pt>
                <c:pt idx="347">
                  <c:v>3.2945736434108523E-2</c:v>
                </c:pt>
                <c:pt idx="348">
                  <c:v>3.2299741602067188E-2</c:v>
                </c:pt>
                <c:pt idx="349">
                  <c:v>3.2299741602067188E-2</c:v>
                </c:pt>
                <c:pt idx="350">
                  <c:v>3.1653746770025838E-2</c:v>
                </c:pt>
                <c:pt idx="351">
                  <c:v>3.1007751937984496E-2</c:v>
                </c:pt>
                <c:pt idx="352">
                  <c:v>3.1007751937984496E-2</c:v>
                </c:pt>
                <c:pt idx="353">
                  <c:v>3.0361757105943153E-2</c:v>
                </c:pt>
                <c:pt idx="354">
                  <c:v>3.0361757105943153E-2</c:v>
                </c:pt>
                <c:pt idx="355">
                  <c:v>3.0361757105943153E-2</c:v>
                </c:pt>
                <c:pt idx="356">
                  <c:v>3.0361757105943153E-2</c:v>
                </c:pt>
                <c:pt idx="357">
                  <c:v>2.9715762273901807E-2</c:v>
                </c:pt>
                <c:pt idx="358">
                  <c:v>2.9715762273901807E-2</c:v>
                </c:pt>
                <c:pt idx="359">
                  <c:v>2.9069767441860465E-2</c:v>
                </c:pt>
                <c:pt idx="360">
                  <c:v>2.9069767441860465E-2</c:v>
                </c:pt>
                <c:pt idx="361">
                  <c:v>2.9069767441860465E-2</c:v>
                </c:pt>
                <c:pt idx="362">
                  <c:v>2.9069767441860465E-2</c:v>
                </c:pt>
                <c:pt idx="363">
                  <c:v>2.8423772609819119E-2</c:v>
                </c:pt>
                <c:pt idx="364">
                  <c:v>2.7777777777777776E-2</c:v>
                </c:pt>
                <c:pt idx="365">
                  <c:v>2.7777777777777776E-2</c:v>
                </c:pt>
                <c:pt idx="366">
                  <c:v>2.7777777777777776E-2</c:v>
                </c:pt>
                <c:pt idx="367">
                  <c:v>2.7777777777777776E-2</c:v>
                </c:pt>
                <c:pt idx="368">
                  <c:v>2.7131782945736434E-2</c:v>
                </c:pt>
                <c:pt idx="369">
                  <c:v>2.6485788113695091E-2</c:v>
                </c:pt>
                <c:pt idx="370">
                  <c:v>2.6485788113695091E-2</c:v>
                </c:pt>
                <c:pt idx="371">
                  <c:v>2.6485788113695091E-2</c:v>
                </c:pt>
                <c:pt idx="372">
                  <c:v>2.6485788113695091E-2</c:v>
                </c:pt>
                <c:pt idx="373">
                  <c:v>2.6485788113695091E-2</c:v>
                </c:pt>
                <c:pt idx="374">
                  <c:v>2.5839793281653745E-2</c:v>
                </c:pt>
                <c:pt idx="375">
                  <c:v>2.5193798449612403E-2</c:v>
                </c:pt>
                <c:pt idx="376">
                  <c:v>2.4547803617571057E-2</c:v>
                </c:pt>
                <c:pt idx="377">
                  <c:v>2.5193798449612403E-2</c:v>
                </c:pt>
                <c:pt idx="378">
                  <c:v>2.5193798449612403E-2</c:v>
                </c:pt>
                <c:pt idx="379">
                  <c:v>2.4547803617571057E-2</c:v>
                </c:pt>
                <c:pt idx="380">
                  <c:v>2.3901808785529714E-2</c:v>
                </c:pt>
                <c:pt idx="381">
                  <c:v>2.3255813953488368E-2</c:v>
                </c:pt>
                <c:pt idx="382">
                  <c:v>2.3255813953488368E-2</c:v>
                </c:pt>
                <c:pt idx="383">
                  <c:v>2.3901808785529714E-2</c:v>
                </c:pt>
                <c:pt idx="384">
                  <c:v>2.3901808785529714E-2</c:v>
                </c:pt>
                <c:pt idx="385">
                  <c:v>2.3255813953488368E-2</c:v>
                </c:pt>
                <c:pt idx="386">
                  <c:v>2.2609819121447029E-2</c:v>
                </c:pt>
                <c:pt idx="387">
                  <c:v>2.1963824289405687E-2</c:v>
                </c:pt>
                <c:pt idx="388">
                  <c:v>2.1317829457364341E-2</c:v>
                </c:pt>
                <c:pt idx="389">
                  <c:v>2.1317829457364341E-2</c:v>
                </c:pt>
                <c:pt idx="390">
                  <c:v>2.1317829457364341E-2</c:v>
                </c:pt>
                <c:pt idx="391">
                  <c:v>2.1317829457364341E-2</c:v>
                </c:pt>
                <c:pt idx="392">
                  <c:v>2.0671834625322998E-2</c:v>
                </c:pt>
                <c:pt idx="393">
                  <c:v>2.0025839793281652E-2</c:v>
                </c:pt>
                <c:pt idx="394">
                  <c:v>1.937984496124031E-2</c:v>
                </c:pt>
                <c:pt idx="395">
                  <c:v>1.937984496124031E-2</c:v>
                </c:pt>
                <c:pt idx="396">
                  <c:v>1.937984496124031E-2</c:v>
                </c:pt>
                <c:pt idx="397">
                  <c:v>1.937984496124031E-2</c:v>
                </c:pt>
                <c:pt idx="398">
                  <c:v>1.8733850129198967E-2</c:v>
                </c:pt>
                <c:pt idx="399">
                  <c:v>1.8087855297157621E-2</c:v>
                </c:pt>
                <c:pt idx="400">
                  <c:v>1.8087855297157621E-2</c:v>
                </c:pt>
                <c:pt idx="401">
                  <c:v>1.8087855297157621E-2</c:v>
                </c:pt>
                <c:pt idx="402">
                  <c:v>1.7441860465116279E-2</c:v>
                </c:pt>
                <c:pt idx="403">
                  <c:v>1.7441860465116279E-2</c:v>
                </c:pt>
                <c:pt idx="404">
                  <c:v>1.6795865633074933E-2</c:v>
                </c:pt>
                <c:pt idx="405">
                  <c:v>1.6795865633074933E-2</c:v>
                </c:pt>
                <c:pt idx="406">
                  <c:v>1.6795865633074933E-2</c:v>
                </c:pt>
                <c:pt idx="407">
                  <c:v>1.6149870801033594E-2</c:v>
                </c:pt>
                <c:pt idx="408">
                  <c:v>1.6149870801033594E-2</c:v>
                </c:pt>
                <c:pt idx="409">
                  <c:v>1.5503875968992248E-2</c:v>
                </c:pt>
                <c:pt idx="410">
                  <c:v>1.5503875968992248E-2</c:v>
                </c:pt>
                <c:pt idx="411">
                  <c:v>1.5503875968992248E-2</c:v>
                </c:pt>
                <c:pt idx="412">
                  <c:v>1.5503875968992248E-2</c:v>
                </c:pt>
                <c:pt idx="413">
                  <c:v>1.4857881136950904E-2</c:v>
                </c:pt>
                <c:pt idx="414">
                  <c:v>1.4857881136950904E-2</c:v>
                </c:pt>
                <c:pt idx="415">
                  <c:v>1.4211886304909559E-2</c:v>
                </c:pt>
                <c:pt idx="416">
                  <c:v>1.4211886304909559E-2</c:v>
                </c:pt>
                <c:pt idx="417">
                  <c:v>1.4211886304909559E-2</c:v>
                </c:pt>
                <c:pt idx="418">
                  <c:v>1.3565891472868217E-2</c:v>
                </c:pt>
                <c:pt idx="419">
                  <c:v>1.3565891472868217E-2</c:v>
                </c:pt>
                <c:pt idx="420">
                  <c:v>1.2919896640826873E-2</c:v>
                </c:pt>
                <c:pt idx="421">
                  <c:v>1.2919896640826873E-2</c:v>
                </c:pt>
                <c:pt idx="422">
                  <c:v>1.2919896640826873E-2</c:v>
                </c:pt>
                <c:pt idx="423">
                  <c:v>1.2919896640826873E-2</c:v>
                </c:pt>
                <c:pt idx="424">
                  <c:v>1.2919896640826873E-2</c:v>
                </c:pt>
                <c:pt idx="425">
                  <c:v>1.2273901808785528E-2</c:v>
                </c:pt>
                <c:pt idx="426">
                  <c:v>1.2273901808785528E-2</c:v>
                </c:pt>
                <c:pt idx="427">
                  <c:v>1.1627906976744184E-2</c:v>
                </c:pt>
                <c:pt idx="428">
                  <c:v>1.1627906976744184E-2</c:v>
                </c:pt>
                <c:pt idx="429">
                  <c:v>1.1627906976744184E-2</c:v>
                </c:pt>
                <c:pt idx="430">
                  <c:v>1.1627906976744184E-2</c:v>
                </c:pt>
                <c:pt idx="431">
                  <c:v>1.0981912144702843E-2</c:v>
                </c:pt>
                <c:pt idx="432">
                  <c:v>1.0981912144702843E-2</c:v>
                </c:pt>
                <c:pt idx="433">
                  <c:v>1.0981912144702843E-2</c:v>
                </c:pt>
                <c:pt idx="434">
                  <c:v>1.0335917312661499E-2</c:v>
                </c:pt>
                <c:pt idx="435">
                  <c:v>1.0335917312661499E-2</c:v>
                </c:pt>
                <c:pt idx="436">
                  <c:v>1.0335917312661499E-2</c:v>
                </c:pt>
                <c:pt idx="437">
                  <c:v>1.0335917312661499E-2</c:v>
                </c:pt>
                <c:pt idx="438">
                  <c:v>1.0335917312661499E-2</c:v>
                </c:pt>
                <c:pt idx="439">
                  <c:v>1.0335917312661499E-2</c:v>
                </c:pt>
                <c:pt idx="440">
                  <c:v>9.6899224806201549E-3</c:v>
                </c:pt>
                <c:pt idx="441">
                  <c:v>9.6899224806201549E-3</c:v>
                </c:pt>
                <c:pt idx="442">
                  <c:v>9.6899224806201549E-3</c:v>
                </c:pt>
                <c:pt idx="443">
                  <c:v>9.6899224806201549E-3</c:v>
                </c:pt>
                <c:pt idx="444">
                  <c:v>9.0439276485788107E-3</c:v>
                </c:pt>
                <c:pt idx="445">
                  <c:v>9.0439276485788107E-3</c:v>
                </c:pt>
                <c:pt idx="446">
                  <c:v>9.0439276485788107E-3</c:v>
                </c:pt>
                <c:pt idx="447">
                  <c:v>9.0439276485788107E-3</c:v>
                </c:pt>
                <c:pt idx="448">
                  <c:v>9.0439276485788107E-3</c:v>
                </c:pt>
                <c:pt idx="449">
                  <c:v>9.0439276485788107E-3</c:v>
                </c:pt>
                <c:pt idx="450">
                  <c:v>8.3979328165374664E-3</c:v>
                </c:pt>
                <c:pt idx="451">
                  <c:v>8.3979328165374664E-3</c:v>
                </c:pt>
                <c:pt idx="452">
                  <c:v>8.3979328165374664E-3</c:v>
                </c:pt>
                <c:pt idx="453">
                  <c:v>7.7519379844961239E-3</c:v>
                </c:pt>
                <c:pt idx="454">
                  <c:v>7.7519379844961239E-3</c:v>
                </c:pt>
                <c:pt idx="455">
                  <c:v>7.7519379844961239E-3</c:v>
                </c:pt>
                <c:pt idx="456">
                  <c:v>7.7519379844961239E-3</c:v>
                </c:pt>
                <c:pt idx="457">
                  <c:v>7.7519379844961239E-3</c:v>
                </c:pt>
                <c:pt idx="458">
                  <c:v>7.1059431524547797E-3</c:v>
                </c:pt>
                <c:pt idx="459">
                  <c:v>7.1059431524547797E-3</c:v>
                </c:pt>
                <c:pt idx="460">
                  <c:v>7.1059431524547797E-3</c:v>
                </c:pt>
                <c:pt idx="461">
                  <c:v>7.1059431524547797E-3</c:v>
                </c:pt>
                <c:pt idx="462">
                  <c:v>7.1059431524547797E-3</c:v>
                </c:pt>
                <c:pt idx="463">
                  <c:v>7.1059431524547797E-3</c:v>
                </c:pt>
                <c:pt idx="464">
                  <c:v>7.1059431524547797E-3</c:v>
                </c:pt>
                <c:pt idx="465">
                  <c:v>6.4599483204134363E-3</c:v>
                </c:pt>
                <c:pt idx="466">
                  <c:v>6.4599483204134363E-3</c:v>
                </c:pt>
                <c:pt idx="467">
                  <c:v>6.4599483204134363E-3</c:v>
                </c:pt>
                <c:pt idx="468">
                  <c:v>6.4599483204134363E-3</c:v>
                </c:pt>
                <c:pt idx="469">
                  <c:v>6.4599483204134363E-3</c:v>
                </c:pt>
                <c:pt idx="470">
                  <c:v>6.4599483204134363E-3</c:v>
                </c:pt>
                <c:pt idx="471">
                  <c:v>6.4599483204134363E-3</c:v>
                </c:pt>
                <c:pt idx="472">
                  <c:v>5.8139534883720921E-3</c:v>
                </c:pt>
                <c:pt idx="473">
                  <c:v>5.8139534883720921E-3</c:v>
                </c:pt>
                <c:pt idx="474">
                  <c:v>5.8139534883720921E-3</c:v>
                </c:pt>
                <c:pt idx="475">
                  <c:v>5.8139534883720921E-3</c:v>
                </c:pt>
                <c:pt idx="476">
                  <c:v>5.8139534883720921E-3</c:v>
                </c:pt>
                <c:pt idx="477">
                  <c:v>5.8139534883720921E-3</c:v>
                </c:pt>
                <c:pt idx="478">
                  <c:v>5.1679586563307496E-3</c:v>
                </c:pt>
                <c:pt idx="479">
                  <c:v>5.8139534883720921E-3</c:v>
                </c:pt>
                <c:pt idx="480">
                  <c:v>5.8139534883720921E-3</c:v>
                </c:pt>
                <c:pt idx="481">
                  <c:v>5.8139534883720921E-3</c:v>
                </c:pt>
                <c:pt idx="482">
                  <c:v>5.8139534883720921E-3</c:v>
                </c:pt>
                <c:pt idx="483">
                  <c:v>5.1679586563307496E-3</c:v>
                </c:pt>
                <c:pt idx="484">
                  <c:v>5.1679586563307496E-3</c:v>
                </c:pt>
                <c:pt idx="485">
                  <c:v>5.8139534883720921E-3</c:v>
                </c:pt>
                <c:pt idx="486">
                  <c:v>5.8139534883720921E-3</c:v>
                </c:pt>
                <c:pt idx="487">
                  <c:v>5.8139534883720921E-3</c:v>
                </c:pt>
                <c:pt idx="488">
                  <c:v>5.1679586563307496E-3</c:v>
                </c:pt>
                <c:pt idx="489">
                  <c:v>5.1679586563307496E-3</c:v>
                </c:pt>
                <c:pt idx="490">
                  <c:v>5.1679586563307496E-3</c:v>
                </c:pt>
                <c:pt idx="491">
                  <c:v>5.1679586563307496E-3</c:v>
                </c:pt>
                <c:pt idx="492">
                  <c:v>5.8139534883720921E-3</c:v>
                </c:pt>
                <c:pt idx="493">
                  <c:v>5.1679586563307496E-3</c:v>
                </c:pt>
                <c:pt idx="494">
                  <c:v>5.1679586563307496E-3</c:v>
                </c:pt>
                <c:pt idx="495">
                  <c:v>5.1679586563307496E-3</c:v>
                </c:pt>
                <c:pt idx="496">
                  <c:v>5.1679586563307496E-3</c:v>
                </c:pt>
                <c:pt idx="497">
                  <c:v>5.1679586563307496E-3</c:v>
                </c:pt>
                <c:pt idx="498">
                  <c:v>5.1679586563307496E-3</c:v>
                </c:pt>
                <c:pt idx="499">
                  <c:v>5.1679586563307496E-3</c:v>
                </c:pt>
                <c:pt idx="500">
                  <c:v>5.1679586563307496E-3</c:v>
                </c:pt>
                <c:pt idx="501">
                  <c:v>5.1679586563307496E-3</c:v>
                </c:pt>
                <c:pt idx="502">
                  <c:v>5.1679586563307496E-3</c:v>
                </c:pt>
                <c:pt idx="503">
                  <c:v>5.1679586563307496E-3</c:v>
                </c:pt>
                <c:pt idx="504">
                  <c:v>5.1679586563307496E-3</c:v>
                </c:pt>
                <c:pt idx="505">
                  <c:v>5.1679586563307496E-3</c:v>
                </c:pt>
                <c:pt idx="506">
                  <c:v>5.1679586563307496E-3</c:v>
                </c:pt>
                <c:pt idx="507">
                  <c:v>5.1679586563307496E-3</c:v>
                </c:pt>
                <c:pt idx="508">
                  <c:v>5.1679586563307496E-3</c:v>
                </c:pt>
                <c:pt idx="509">
                  <c:v>5.1679586563307496E-3</c:v>
                </c:pt>
                <c:pt idx="510">
                  <c:v>5.1679586563307496E-3</c:v>
                </c:pt>
                <c:pt idx="511">
                  <c:v>5.1679586563307496E-3</c:v>
                </c:pt>
                <c:pt idx="512">
                  <c:v>5.1679586563307496E-3</c:v>
                </c:pt>
                <c:pt idx="513">
                  <c:v>5.1679586563307496E-3</c:v>
                </c:pt>
                <c:pt idx="514">
                  <c:v>4.5219638242894053E-3</c:v>
                </c:pt>
                <c:pt idx="515">
                  <c:v>4.5219638242894053E-3</c:v>
                </c:pt>
                <c:pt idx="516">
                  <c:v>4.5219638242894053E-3</c:v>
                </c:pt>
                <c:pt idx="517">
                  <c:v>4.5219638242894053E-3</c:v>
                </c:pt>
                <c:pt idx="518">
                  <c:v>4.5219638242894053E-3</c:v>
                </c:pt>
                <c:pt idx="519">
                  <c:v>5.1679586563307496E-3</c:v>
                </c:pt>
                <c:pt idx="520">
                  <c:v>4.5219638242894053E-3</c:v>
                </c:pt>
                <c:pt idx="521">
                  <c:v>4.5219638242894053E-3</c:v>
                </c:pt>
                <c:pt idx="522">
                  <c:v>5.1679586563307496E-3</c:v>
                </c:pt>
                <c:pt idx="523">
                  <c:v>5.1679586563307496E-3</c:v>
                </c:pt>
                <c:pt idx="524">
                  <c:v>5.1679586563307496E-3</c:v>
                </c:pt>
                <c:pt idx="525">
                  <c:v>5.1679586563307496E-3</c:v>
                </c:pt>
                <c:pt idx="526">
                  <c:v>5.1679586563307496E-3</c:v>
                </c:pt>
                <c:pt idx="527">
                  <c:v>5.1679586563307496E-3</c:v>
                </c:pt>
                <c:pt idx="528">
                  <c:v>4.5219638242894053E-3</c:v>
                </c:pt>
                <c:pt idx="529">
                  <c:v>5.1679586563307496E-3</c:v>
                </c:pt>
                <c:pt idx="530">
                  <c:v>5.1679586563307496E-3</c:v>
                </c:pt>
                <c:pt idx="531">
                  <c:v>5.1679586563307496E-3</c:v>
                </c:pt>
                <c:pt idx="532">
                  <c:v>5.1679586563307496E-3</c:v>
                </c:pt>
                <c:pt idx="533">
                  <c:v>5.1679586563307496E-3</c:v>
                </c:pt>
                <c:pt idx="534">
                  <c:v>5.1679586563307496E-3</c:v>
                </c:pt>
                <c:pt idx="535">
                  <c:v>5.8139534883720921E-3</c:v>
                </c:pt>
                <c:pt idx="536">
                  <c:v>5.8139534883720921E-3</c:v>
                </c:pt>
                <c:pt idx="537">
                  <c:v>5.8139534883720921E-3</c:v>
                </c:pt>
                <c:pt idx="538">
                  <c:v>6.4599483204134363E-3</c:v>
                </c:pt>
                <c:pt idx="539">
                  <c:v>6.4599483204134363E-3</c:v>
                </c:pt>
                <c:pt idx="540">
                  <c:v>6.4599483204134363E-3</c:v>
                </c:pt>
                <c:pt idx="541">
                  <c:v>6.4599483204134363E-3</c:v>
                </c:pt>
                <c:pt idx="542">
                  <c:v>6.4599483204134363E-3</c:v>
                </c:pt>
                <c:pt idx="543">
                  <c:v>7.1059431524547797E-3</c:v>
                </c:pt>
                <c:pt idx="544">
                  <c:v>7.1059431524547797E-3</c:v>
                </c:pt>
                <c:pt idx="545">
                  <c:v>7.7519379844961239E-3</c:v>
                </c:pt>
                <c:pt idx="546">
                  <c:v>7.7519379844961239E-3</c:v>
                </c:pt>
                <c:pt idx="547">
                  <c:v>7.7519379844961239E-3</c:v>
                </c:pt>
                <c:pt idx="548">
                  <c:v>8.3979328165374664E-3</c:v>
                </c:pt>
                <c:pt idx="549">
                  <c:v>9.0439276485788107E-3</c:v>
                </c:pt>
                <c:pt idx="550">
                  <c:v>9.0439276485788107E-3</c:v>
                </c:pt>
                <c:pt idx="551">
                  <c:v>9.6899224806201549E-3</c:v>
                </c:pt>
                <c:pt idx="552">
                  <c:v>9.6899224806201549E-3</c:v>
                </c:pt>
                <c:pt idx="553">
                  <c:v>1.0335917312661499E-2</c:v>
                </c:pt>
                <c:pt idx="554">
                  <c:v>1.0335917312661499E-2</c:v>
                </c:pt>
                <c:pt idx="555">
                  <c:v>1.0981912144702843E-2</c:v>
                </c:pt>
                <c:pt idx="556">
                  <c:v>1.1627906976744184E-2</c:v>
                </c:pt>
                <c:pt idx="557">
                  <c:v>1.1627906976744184E-2</c:v>
                </c:pt>
                <c:pt idx="558">
                  <c:v>1.2273901808785528E-2</c:v>
                </c:pt>
                <c:pt idx="559">
                  <c:v>1.2919896640826873E-2</c:v>
                </c:pt>
                <c:pt idx="560">
                  <c:v>1.2919896640826873E-2</c:v>
                </c:pt>
                <c:pt idx="561">
                  <c:v>1.3565891472868217E-2</c:v>
                </c:pt>
                <c:pt idx="562">
                  <c:v>1.4211886304909559E-2</c:v>
                </c:pt>
                <c:pt idx="563">
                  <c:v>1.4857881136950904E-2</c:v>
                </c:pt>
                <c:pt idx="564">
                  <c:v>1.4857881136950904E-2</c:v>
                </c:pt>
                <c:pt idx="565">
                  <c:v>1.5503875968992248E-2</c:v>
                </c:pt>
                <c:pt idx="566">
                  <c:v>1.6149870801033594E-2</c:v>
                </c:pt>
                <c:pt idx="567">
                  <c:v>1.6795865633074933E-2</c:v>
                </c:pt>
                <c:pt idx="568">
                  <c:v>1.6795865633074933E-2</c:v>
                </c:pt>
                <c:pt idx="569">
                  <c:v>1.7441860465116279E-2</c:v>
                </c:pt>
                <c:pt idx="570">
                  <c:v>1.8087855297157621E-2</c:v>
                </c:pt>
                <c:pt idx="571">
                  <c:v>1.8733850129198967E-2</c:v>
                </c:pt>
                <c:pt idx="572">
                  <c:v>1.937984496124031E-2</c:v>
                </c:pt>
                <c:pt idx="573">
                  <c:v>1.937984496124031E-2</c:v>
                </c:pt>
                <c:pt idx="574">
                  <c:v>2.0025839793281652E-2</c:v>
                </c:pt>
                <c:pt idx="575">
                  <c:v>2.0025839793281652E-2</c:v>
                </c:pt>
                <c:pt idx="576">
                  <c:v>2.0671834625322998E-2</c:v>
                </c:pt>
                <c:pt idx="577">
                  <c:v>2.1317829457364341E-2</c:v>
                </c:pt>
                <c:pt idx="578">
                  <c:v>2.1317829457364341E-2</c:v>
                </c:pt>
                <c:pt idx="579">
                  <c:v>2.1963824289405687E-2</c:v>
                </c:pt>
                <c:pt idx="580">
                  <c:v>2.2609819121447029E-2</c:v>
                </c:pt>
                <c:pt idx="581">
                  <c:v>2.3255813953488368E-2</c:v>
                </c:pt>
                <c:pt idx="582">
                  <c:v>2.3255813953488368E-2</c:v>
                </c:pt>
                <c:pt idx="583">
                  <c:v>2.3901808785529714E-2</c:v>
                </c:pt>
                <c:pt idx="584">
                  <c:v>2.4547803617571057E-2</c:v>
                </c:pt>
                <c:pt idx="585">
                  <c:v>2.4547803617571057E-2</c:v>
                </c:pt>
                <c:pt idx="586">
                  <c:v>2.5193798449612403E-2</c:v>
                </c:pt>
                <c:pt idx="587">
                  <c:v>2.5839793281653745E-2</c:v>
                </c:pt>
                <c:pt idx="588">
                  <c:v>2.6485788113695091E-2</c:v>
                </c:pt>
                <c:pt idx="589">
                  <c:v>2.6485788113695091E-2</c:v>
                </c:pt>
                <c:pt idx="590">
                  <c:v>2.7131782945736434E-2</c:v>
                </c:pt>
                <c:pt idx="591">
                  <c:v>2.7777777777777776E-2</c:v>
                </c:pt>
                <c:pt idx="592">
                  <c:v>2.7777777777777776E-2</c:v>
                </c:pt>
                <c:pt idx="593">
                  <c:v>2.8423772609819119E-2</c:v>
                </c:pt>
                <c:pt idx="594">
                  <c:v>2.8423772609819119E-2</c:v>
                </c:pt>
                <c:pt idx="595">
                  <c:v>2.9069767441860465E-2</c:v>
                </c:pt>
                <c:pt idx="596">
                  <c:v>2.9715762273901807E-2</c:v>
                </c:pt>
                <c:pt idx="597">
                  <c:v>3.0361757105943153E-2</c:v>
                </c:pt>
                <c:pt idx="598">
                  <c:v>3.1007751937984496E-2</c:v>
                </c:pt>
                <c:pt idx="599">
                  <c:v>3.1007751937984496E-2</c:v>
                </c:pt>
                <c:pt idx="600">
                  <c:v>3.1653746770025838E-2</c:v>
                </c:pt>
                <c:pt idx="601">
                  <c:v>3.1653746770025838E-2</c:v>
                </c:pt>
                <c:pt idx="602">
                  <c:v>3.2299741602067188E-2</c:v>
                </c:pt>
                <c:pt idx="603">
                  <c:v>3.2945736434108523E-2</c:v>
                </c:pt>
                <c:pt idx="604">
                  <c:v>3.3591731266149866E-2</c:v>
                </c:pt>
                <c:pt idx="605">
                  <c:v>3.4237726098191215E-2</c:v>
                </c:pt>
                <c:pt idx="606">
                  <c:v>3.4883720930232558E-2</c:v>
                </c:pt>
                <c:pt idx="607">
                  <c:v>3.55297157622739E-2</c:v>
                </c:pt>
                <c:pt idx="608">
                  <c:v>3.55297157622739E-2</c:v>
                </c:pt>
                <c:pt idx="609">
                  <c:v>3.6175710594315243E-2</c:v>
                </c:pt>
                <c:pt idx="610">
                  <c:v>3.6821705426356592E-2</c:v>
                </c:pt>
                <c:pt idx="611">
                  <c:v>3.811369509043927E-2</c:v>
                </c:pt>
                <c:pt idx="612">
                  <c:v>3.811369509043927E-2</c:v>
                </c:pt>
                <c:pt idx="613">
                  <c:v>3.875968992248062E-2</c:v>
                </c:pt>
                <c:pt idx="614">
                  <c:v>3.9405684754521962E-2</c:v>
                </c:pt>
                <c:pt idx="615">
                  <c:v>4.0051679586563305E-2</c:v>
                </c:pt>
                <c:pt idx="616">
                  <c:v>4.0697674418604647E-2</c:v>
                </c:pt>
                <c:pt idx="617">
                  <c:v>4.1343669250645997E-2</c:v>
                </c:pt>
                <c:pt idx="618">
                  <c:v>4.1989664082687339E-2</c:v>
                </c:pt>
                <c:pt idx="619">
                  <c:v>4.2635658914728682E-2</c:v>
                </c:pt>
                <c:pt idx="620">
                  <c:v>4.3281653746770024E-2</c:v>
                </c:pt>
                <c:pt idx="621">
                  <c:v>4.3281653746770024E-2</c:v>
                </c:pt>
                <c:pt idx="622">
                  <c:v>4.3927648578811374E-2</c:v>
                </c:pt>
                <c:pt idx="623">
                  <c:v>4.5219638242894059E-2</c:v>
                </c:pt>
                <c:pt idx="624">
                  <c:v>4.5865633074935394E-2</c:v>
                </c:pt>
                <c:pt idx="625">
                  <c:v>4.6511627906976737E-2</c:v>
                </c:pt>
                <c:pt idx="626">
                  <c:v>4.7157622739018086E-2</c:v>
                </c:pt>
                <c:pt idx="627">
                  <c:v>4.7803617571059429E-2</c:v>
                </c:pt>
                <c:pt idx="628">
                  <c:v>4.8449612403100771E-2</c:v>
                </c:pt>
                <c:pt idx="629">
                  <c:v>4.9095607235142114E-2</c:v>
                </c:pt>
                <c:pt idx="630">
                  <c:v>5.0387596899224806E-2</c:v>
                </c:pt>
                <c:pt idx="631">
                  <c:v>5.1679586563307491E-2</c:v>
                </c:pt>
                <c:pt idx="632">
                  <c:v>5.232558139534884E-2</c:v>
                </c:pt>
                <c:pt idx="633">
                  <c:v>5.3617571059431525E-2</c:v>
                </c:pt>
                <c:pt idx="634">
                  <c:v>5.4909560723514217E-2</c:v>
                </c:pt>
                <c:pt idx="635">
                  <c:v>5.6201550387596895E-2</c:v>
                </c:pt>
                <c:pt idx="636">
                  <c:v>5.749354005167958E-2</c:v>
                </c:pt>
                <c:pt idx="637">
                  <c:v>5.8785529715762272E-2</c:v>
                </c:pt>
                <c:pt idx="638">
                  <c:v>6.0723514211886306E-2</c:v>
                </c:pt>
                <c:pt idx="639">
                  <c:v>6.2661498708010341E-2</c:v>
                </c:pt>
                <c:pt idx="640">
                  <c:v>6.3953488372093026E-2</c:v>
                </c:pt>
                <c:pt idx="641">
                  <c:v>6.5891472868217046E-2</c:v>
                </c:pt>
                <c:pt idx="642">
                  <c:v>6.7829457364341081E-2</c:v>
                </c:pt>
                <c:pt idx="643">
                  <c:v>7.0413436692506451E-2</c:v>
                </c:pt>
                <c:pt idx="644">
                  <c:v>7.2997416020671835E-2</c:v>
                </c:pt>
                <c:pt idx="645">
                  <c:v>7.5581395348837205E-2</c:v>
                </c:pt>
                <c:pt idx="646">
                  <c:v>7.8165374677002575E-2</c:v>
                </c:pt>
                <c:pt idx="647">
                  <c:v>8.1395348837209294E-2</c:v>
                </c:pt>
                <c:pt idx="648">
                  <c:v>8.3979328165374678E-2</c:v>
                </c:pt>
                <c:pt idx="649">
                  <c:v>8.6563307493540048E-2</c:v>
                </c:pt>
                <c:pt idx="650">
                  <c:v>9.0439276485788117E-2</c:v>
                </c:pt>
                <c:pt idx="651">
                  <c:v>9.4315245478036172E-2</c:v>
                </c:pt>
                <c:pt idx="652">
                  <c:v>9.7545219638242892E-2</c:v>
                </c:pt>
                <c:pt idx="653">
                  <c:v>0.10142118863049096</c:v>
                </c:pt>
                <c:pt idx="654">
                  <c:v>0.10529715762273902</c:v>
                </c:pt>
                <c:pt idx="655">
                  <c:v>0.10917312661498708</c:v>
                </c:pt>
                <c:pt idx="656">
                  <c:v>0.11304909560723513</c:v>
                </c:pt>
                <c:pt idx="657">
                  <c:v>0.11757105943152454</c:v>
                </c:pt>
                <c:pt idx="658">
                  <c:v>0.12144702842377261</c:v>
                </c:pt>
                <c:pt idx="659">
                  <c:v>0.12596899224806202</c:v>
                </c:pt>
                <c:pt idx="660">
                  <c:v>0.13049095607235142</c:v>
                </c:pt>
                <c:pt idx="661">
                  <c:v>0.13501291989664083</c:v>
                </c:pt>
                <c:pt idx="662">
                  <c:v>0.13953488372093023</c:v>
                </c:pt>
                <c:pt idx="663">
                  <c:v>0.14470284237726097</c:v>
                </c:pt>
                <c:pt idx="664">
                  <c:v>0.14857881136950904</c:v>
                </c:pt>
                <c:pt idx="665">
                  <c:v>0.15310077519379844</c:v>
                </c:pt>
                <c:pt idx="666">
                  <c:v>0.15697674418604651</c:v>
                </c:pt>
                <c:pt idx="667">
                  <c:v>0.16149870801033592</c:v>
                </c:pt>
                <c:pt idx="668">
                  <c:v>0.16537467700258399</c:v>
                </c:pt>
                <c:pt idx="669">
                  <c:v>0.16925064599483206</c:v>
                </c:pt>
                <c:pt idx="670">
                  <c:v>0.1731266149870801</c:v>
                </c:pt>
                <c:pt idx="671">
                  <c:v>0.17700258397932817</c:v>
                </c:pt>
                <c:pt idx="672">
                  <c:v>0.1802325581395349</c:v>
                </c:pt>
                <c:pt idx="673">
                  <c:v>0.18281653746770024</c:v>
                </c:pt>
                <c:pt idx="674">
                  <c:v>0.18540051679586561</c:v>
                </c:pt>
                <c:pt idx="675">
                  <c:v>0.18733850129198965</c:v>
                </c:pt>
                <c:pt idx="676">
                  <c:v>0.18863049095607234</c:v>
                </c:pt>
                <c:pt idx="677">
                  <c:v>0.18992248062015502</c:v>
                </c:pt>
                <c:pt idx="678">
                  <c:v>0.19121447028423771</c:v>
                </c:pt>
                <c:pt idx="679">
                  <c:v>0.19186046511627905</c:v>
                </c:pt>
                <c:pt idx="680">
                  <c:v>0.19250645994832041</c:v>
                </c:pt>
                <c:pt idx="681">
                  <c:v>0.19315245478036175</c:v>
                </c:pt>
                <c:pt idx="682">
                  <c:v>0.19250645994832041</c:v>
                </c:pt>
                <c:pt idx="683">
                  <c:v>0.19250645994832041</c:v>
                </c:pt>
                <c:pt idx="684">
                  <c:v>0.19186046511627905</c:v>
                </c:pt>
                <c:pt idx="685">
                  <c:v>0.19121447028423771</c:v>
                </c:pt>
                <c:pt idx="686">
                  <c:v>0.19056847545219638</c:v>
                </c:pt>
                <c:pt idx="687">
                  <c:v>0.18992248062015502</c:v>
                </c:pt>
                <c:pt idx="688">
                  <c:v>0.18863049095607234</c:v>
                </c:pt>
                <c:pt idx="689">
                  <c:v>0.18733850129198965</c:v>
                </c:pt>
                <c:pt idx="690">
                  <c:v>0.18604651162790695</c:v>
                </c:pt>
                <c:pt idx="691">
                  <c:v>0.18475452196382428</c:v>
                </c:pt>
                <c:pt idx="692">
                  <c:v>0.18281653746770024</c:v>
                </c:pt>
                <c:pt idx="693">
                  <c:v>0.1815245478036176</c:v>
                </c:pt>
                <c:pt idx="694">
                  <c:v>0.1802325581395349</c:v>
                </c:pt>
                <c:pt idx="695">
                  <c:v>0.1789405684754522</c:v>
                </c:pt>
                <c:pt idx="696">
                  <c:v>0.17700258397932817</c:v>
                </c:pt>
                <c:pt idx="697">
                  <c:v>0.17571059431524549</c:v>
                </c:pt>
                <c:pt idx="698">
                  <c:v>0.17377260981912146</c:v>
                </c:pt>
                <c:pt idx="699">
                  <c:v>0.17248062015503876</c:v>
                </c:pt>
                <c:pt idx="700">
                  <c:v>0.17118863049095609</c:v>
                </c:pt>
                <c:pt idx="701">
                  <c:v>0.16989664082687339</c:v>
                </c:pt>
                <c:pt idx="702">
                  <c:v>0.16860465116279069</c:v>
                </c:pt>
                <c:pt idx="703">
                  <c:v>0.16795865633074936</c:v>
                </c:pt>
                <c:pt idx="704">
                  <c:v>0.16731266149870802</c:v>
                </c:pt>
                <c:pt idx="705">
                  <c:v>0.16602067183462532</c:v>
                </c:pt>
                <c:pt idx="706">
                  <c:v>0.16537467700258399</c:v>
                </c:pt>
                <c:pt idx="707">
                  <c:v>0.16472868217054262</c:v>
                </c:pt>
                <c:pt idx="708">
                  <c:v>0.16472868217054262</c:v>
                </c:pt>
                <c:pt idx="709">
                  <c:v>0.16408268733850129</c:v>
                </c:pt>
                <c:pt idx="710">
                  <c:v>0.16408268733850129</c:v>
                </c:pt>
                <c:pt idx="711">
                  <c:v>0.16408268733850129</c:v>
                </c:pt>
                <c:pt idx="712">
                  <c:v>0.16343669250645995</c:v>
                </c:pt>
                <c:pt idx="713">
                  <c:v>0.16408268733850129</c:v>
                </c:pt>
                <c:pt idx="714">
                  <c:v>0.16408268733850129</c:v>
                </c:pt>
                <c:pt idx="715">
                  <c:v>0.16408268733850129</c:v>
                </c:pt>
                <c:pt idx="716">
                  <c:v>0.16472868217054262</c:v>
                </c:pt>
                <c:pt idx="717">
                  <c:v>0.16537467700258399</c:v>
                </c:pt>
                <c:pt idx="718">
                  <c:v>0.16602067183462532</c:v>
                </c:pt>
                <c:pt idx="719">
                  <c:v>0.16666666666666666</c:v>
                </c:pt>
                <c:pt idx="720">
                  <c:v>0.16731266149870802</c:v>
                </c:pt>
                <c:pt idx="721">
                  <c:v>0.16795865633074936</c:v>
                </c:pt>
                <c:pt idx="722">
                  <c:v>0.16860465116279069</c:v>
                </c:pt>
                <c:pt idx="723">
                  <c:v>0.16989664082687339</c:v>
                </c:pt>
                <c:pt idx="724">
                  <c:v>0.17054263565891473</c:v>
                </c:pt>
                <c:pt idx="725">
                  <c:v>0.17183462532299743</c:v>
                </c:pt>
                <c:pt idx="726">
                  <c:v>0.1731266149870801</c:v>
                </c:pt>
                <c:pt idx="727">
                  <c:v>0.17377260981912146</c:v>
                </c:pt>
                <c:pt idx="728">
                  <c:v>0.17506459948320413</c:v>
                </c:pt>
                <c:pt idx="729">
                  <c:v>0.17635658914728683</c:v>
                </c:pt>
                <c:pt idx="730">
                  <c:v>0.17764857881136953</c:v>
                </c:pt>
                <c:pt idx="731">
                  <c:v>0.17958656330749356</c:v>
                </c:pt>
                <c:pt idx="732">
                  <c:v>0.18087855297157623</c:v>
                </c:pt>
                <c:pt idx="733">
                  <c:v>0.18217054263565891</c:v>
                </c:pt>
                <c:pt idx="734">
                  <c:v>0.18410852713178291</c:v>
                </c:pt>
                <c:pt idx="735">
                  <c:v>0.18540051679586561</c:v>
                </c:pt>
                <c:pt idx="736">
                  <c:v>0.18669250645994831</c:v>
                </c:pt>
                <c:pt idx="737">
                  <c:v>0.18863049095607234</c:v>
                </c:pt>
                <c:pt idx="738">
                  <c:v>0.18992248062015502</c:v>
                </c:pt>
                <c:pt idx="739">
                  <c:v>0.19186046511627905</c:v>
                </c:pt>
                <c:pt idx="740">
                  <c:v>0.19379844961240308</c:v>
                </c:pt>
                <c:pt idx="741">
                  <c:v>0.19573643410852712</c:v>
                </c:pt>
                <c:pt idx="742">
                  <c:v>0.19767441860465115</c:v>
                </c:pt>
                <c:pt idx="743">
                  <c:v>0.19961240310077519</c:v>
                </c:pt>
                <c:pt idx="744">
                  <c:v>0.20155038759689922</c:v>
                </c:pt>
                <c:pt idx="745">
                  <c:v>0.20284237726098192</c:v>
                </c:pt>
                <c:pt idx="746">
                  <c:v>0.20478036175710593</c:v>
                </c:pt>
                <c:pt idx="747">
                  <c:v>0.20671834625322996</c:v>
                </c:pt>
                <c:pt idx="748">
                  <c:v>0.20801033591731266</c:v>
                </c:pt>
                <c:pt idx="749">
                  <c:v>0.21059431524547803</c:v>
                </c:pt>
                <c:pt idx="750">
                  <c:v>0.21188630490956073</c:v>
                </c:pt>
                <c:pt idx="751">
                  <c:v>0.21382428940568476</c:v>
                </c:pt>
                <c:pt idx="752">
                  <c:v>0.2157622739018088</c:v>
                </c:pt>
                <c:pt idx="753">
                  <c:v>0.21705426356589147</c:v>
                </c:pt>
                <c:pt idx="754">
                  <c:v>0.2189922480620155</c:v>
                </c:pt>
                <c:pt idx="755">
                  <c:v>0.2202842377260982</c:v>
                </c:pt>
                <c:pt idx="756">
                  <c:v>0.2215762273901809</c:v>
                </c:pt>
                <c:pt idx="757">
                  <c:v>0.22351421188630488</c:v>
                </c:pt>
                <c:pt idx="758">
                  <c:v>0.22480620155038758</c:v>
                </c:pt>
                <c:pt idx="759">
                  <c:v>0.22674418604651161</c:v>
                </c:pt>
                <c:pt idx="760">
                  <c:v>0.22803617571059429</c:v>
                </c:pt>
                <c:pt idx="761">
                  <c:v>0.22997416020671832</c:v>
                </c:pt>
                <c:pt idx="762">
                  <c:v>0.23191214470284235</c:v>
                </c:pt>
                <c:pt idx="763">
                  <c:v>0.23449612403100775</c:v>
                </c:pt>
                <c:pt idx="764">
                  <c:v>0.23643410852713176</c:v>
                </c:pt>
                <c:pt idx="765">
                  <c:v>0.23901808785529716</c:v>
                </c:pt>
                <c:pt idx="766">
                  <c:v>0.24160206718346253</c:v>
                </c:pt>
                <c:pt idx="767">
                  <c:v>0.24483204134366926</c:v>
                </c:pt>
                <c:pt idx="768">
                  <c:v>0.24806201550387597</c:v>
                </c:pt>
                <c:pt idx="769">
                  <c:v>0.25193798449612403</c:v>
                </c:pt>
                <c:pt idx="770">
                  <c:v>0.25645994832041347</c:v>
                </c:pt>
                <c:pt idx="771">
                  <c:v>0.26033591731266148</c:v>
                </c:pt>
                <c:pt idx="772">
                  <c:v>0.26485788113695086</c:v>
                </c:pt>
                <c:pt idx="773">
                  <c:v>0.27067183462532296</c:v>
                </c:pt>
                <c:pt idx="774">
                  <c:v>0.27583979328165376</c:v>
                </c:pt>
                <c:pt idx="775">
                  <c:v>0.28229974160206717</c:v>
                </c:pt>
                <c:pt idx="776">
                  <c:v>0.28875968992248063</c:v>
                </c:pt>
                <c:pt idx="777">
                  <c:v>0.29586563307493541</c:v>
                </c:pt>
                <c:pt idx="778">
                  <c:v>0.30297157622739018</c:v>
                </c:pt>
                <c:pt idx="779">
                  <c:v>0.31136950904392763</c:v>
                </c:pt>
                <c:pt idx="780">
                  <c:v>0.32041343669250644</c:v>
                </c:pt>
                <c:pt idx="781">
                  <c:v>0.32945736434108525</c:v>
                </c:pt>
                <c:pt idx="782">
                  <c:v>0.33850129198966411</c:v>
                </c:pt>
                <c:pt idx="783">
                  <c:v>0.34819121447028423</c:v>
                </c:pt>
                <c:pt idx="784">
                  <c:v>0.35852713178294576</c:v>
                </c:pt>
                <c:pt idx="785">
                  <c:v>0.36950904392764855</c:v>
                </c:pt>
                <c:pt idx="786">
                  <c:v>0.38178294573643407</c:v>
                </c:pt>
                <c:pt idx="787">
                  <c:v>0.39341085271317827</c:v>
                </c:pt>
                <c:pt idx="788">
                  <c:v>0.40568475452196384</c:v>
                </c:pt>
                <c:pt idx="789">
                  <c:v>0.41925064599483203</c:v>
                </c:pt>
                <c:pt idx="790">
                  <c:v>0.43346253229974163</c:v>
                </c:pt>
                <c:pt idx="791">
                  <c:v>0.4489664082687338</c:v>
                </c:pt>
                <c:pt idx="792">
                  <c:v>0.46447028423772607</c:v>
                </c:pt>
                <c:pt idx="793">
                  <c:v>0.48062015503875966</c:v>
                </c:pt>
                <c:pt idx="794">
                  <c:v>0.4974160206718346</c:v>
                </c:pt>
                <c:pt idx="795">
                  <c:v>0.51550387596899228</c:v>
                </c:pt>
                <c:pt idx="796">
                  <c:v>0.53488372093023251</c:v>
                </c:pt>
                <c:pt idx="797">
                  <c:v>0.55426356589147285</c:v>
                </c:pt>
                <c:pt idx="798">
                  <c:v>0.57493540051679581</c:v>
                </c:pt>
                <c:pt idx="799">
                  <c:v>0.59754521963824292</c:v>
                </c:pt>
                <c:pt idx="800">
                  <c:v>0.6195090439276485</c:v>
                </c:pt>
                <c:pt idx="801">
                  <c:v>0.64276485788113691</c:v>
                </c:pt>
                <c:pt idx="802">
                  <c:v>0.66602067183462521</c:v>
                </c:pt>
                <c:pt idx="803">
                  <c:v>0.68992248062015504</c:v>
                </c:pt>
                <c:pt idx="804">
                  <c:v>0.71382428940568476</c:v>
                </c:pt>
                <c:pt idx="805">
                  <c:v>0.73643410852713165</c:v>
                </c:pt>
                <c:pt idx="806">
                  <c:v>0.75968992248062006</c:v>
                </c:pt>
                <c:pt idx="807">
                  <c:v>0.78165374677002575</c:v>
                </c:pt>
                <c:pt idx="808">
                  <c:v>0.80232558139534882</c:v>
                </c:pt>
                <c:pt idx="809">
                  <c:v>0.82364341085271309</c:v>
                </c:pt>
                <c:pt idx="810">
                  <c:v>0.84302325581395343</c:v>
                </c:pt>
                <c:pt idx="811">
                  <c:v>0.86240310077519378</c:v>
                </c:pt>
                <c:pt idx="812">
                  <c:v>0.88113695090439281</c:v>
                </c:pt>
                <c:pt idx="813">
                  <c:v>0.89857881136950901</c:v>
                </c:pt>
                <c:pt idx="814">
                  <c:v>0.9147286821705426</c:v>
                </c:pt>
                <c:pt idx="815">
                  <c:v>0.92894056847545214</c:v>
                </c:pt>
                <c:pt idx="816">
                  <c:v>0.94121447028423777</c:v>
                </c:pt>
                <c:pt idx="817">
                  <c:v>0.95219638242894056</c:v>
                </c:pt>
                <c:pt idx="818">
                  <c:v>0.96188630490956073</c:v>
                </c:pt>
                <c:pt idx="819">
                  <c:v>0.97093023255813948</c:v>
                </c:pt>
                <c:pt idx="820">
                  <c:v>0.97868217054263562</c:v>
                </c:pt>
                <c:pt idx="821">
                  <c:v>0.98449612403100772</c:v>
                </c:pt>
                <c:pt idx="822">
                  <c:v>0.9890180878552971</c:v>
                </c:pt>
                <c:pt idx="823">
                  <c:v>0.99354005167958659</c:v>
                </c:pt>
                <c:pt idx="824">
                  <c:v>0.99612403100775193</c:v>
                </c:pt>
                <c:pt idx="825">
                  <c:v>0.99806201550387585</c:v>
                </c:pt>
                <c:pt idx="826">
                  <c:v>0.99935400516795858</c:v>
                </c:pt>
                <c:pt idx="827">
                  <c:v>1</c:v>
                </c:pt>
                <c:pt idx="828">
                  <c:v>0.99806201550387585</c:v>
                </c:pt>
                <c:pt idx="829">
                  <c:v>0.99612403100775193</c:v>
                </c:pt>
                <c:pt idx="830">
                  <c:v>0.99289405684754517</c:v>
                </c:pt>
                <c:pt idx="831">
                  <c:v>0.9890180878552971</c:v>
                </c:pt>
                <c:pt idx="832">
                  <c:v>0.98449612403100772</c:v>
                </c:pt>
                <c:pt idx="833">
                  <c:v>0.97868217054263562</c:v>
                </c:pt>
                <c:pt idx="834">
                  <c:v>0.9722222222222221</c:v>
                </c:pt>
                <c:pt idx="835">
                  <c:v>0.96447028423772618</c:v>
                </c:pt>
                <c:pt idx="836">
                  <c:v>0.95542635658914732</c:v>
                </c:pt>
                <c:pt idx="837">
                  <c:v>0.94573643410852704</c:v>
                </c:pt>
                <c:pt idx="838">
                  <c:v>0.93540051679586556</c:v>
                </c:pt>
                <c:pt idx="839">
                  <c:v>0.92377260981912135</c:v>
                </c:pt>
                <c:pt idx="840">
                  <c:v>0.91149870801033595</c:v>
                </c:pt>
                <c:pt idx="841">
                  <c:v>0.89793281653746759</c:v>
                </c:pt>
                <c:pt idx="842">
                  <c:v>0.88372093023255816</c:v>
                </c:pt>
                <c:pt idx="843">
                  <c:v>0.86886304909560719</c:v>
                </c:pt>
                <c:pt idx="844">
                  <c:v>0.85271317829457371</c:v>
                </c:pt>
                <c:pt idx="845">
                  <c:v>0.83591731266149871</c:v>
                </c:pt>
                <c:pt idx="846">
                  <c:v>0.81782945736434109</c:v>
                </c:pt>
                <c:pt idx="847">
                  <c:v>0.79909560723514217</c:v>
                </c:pt>
                <c:pt idx="848">
                  <c:v>0.78036175710594313</c:v>
                </c:pt>
                <c:pt idx="849">
                  <c:v>0.76098191214470279</c:v>
                </c:pt>
                <c:pt idx="850">
                  <c:v>0.74031007751937972</c:v>
                </c:pt>
                <c:pt idx="851">
                  <c:v>0.71963824289405687</c:v>
                </c:pt>
                <c:pt idx="852">
                  <c:v>0.6996124031007751</c:v>
                </c:pt>
                <c:pt idx="853">
                  <c:v>0.67829457364341084</c:v>
                </c:pt>
                <c:pt idx="854">
                  <c:v>0.65697674418604646</c:v>
                </c:pt>
                <c:pt idx="855">
                  <c:v>0.6363049095607235</c:v>
                </c:pt>
                <c:pt idx="856">
                  <c:v>0.61627906976744184</c:v>
                </c:pt>
                <c:pt idx="857">
                  <c:v>0.59560723514211888</c:v>
                </c:pt>
                <c:pt idx="858">
                  <c:v>0.57428940568475451</c:v>
                </c:pt>
                <c:pt idx="859">
                  <c:v>0.55426356589147285</c:v>
                </c:pt>
                <c:pt idx="860">
                  <c:v>0.53359173126614978</c:v>
                </c:pt>
                <c:pt idx="861">
                  <c:v>0.51291989664082693</c:v>
                </c:pt>
                <c:pt idx="862">
                  <c:v>0.49224806201550386</c:v>
                </c:pt>
                <c:pt idx="863">
                  <c:v>0.47222222222222221</c:v>
                </c:pt>
                <c:pt idx="864">
                  <c:v>0.4521963824289405</c:v>
                </c:pt>
                <c:pt idx="865">
                  <c:v>0.43281653746770027</c:v>
                </c:pt>
                <c:pt idx="866">
                  <c:v>0.41343669250645992</c:v>
                </c:pt>
                <c:pt idx="867">
                  <c:v>0.39470284237726094</c:v>
                </c:pt>
                <c:pt idx="868">
                  <c:v>0.377906976744186</c:v>
                </c:pt>
                <c:pt idx="869">
                  <c:v>0.36111111111111116</c:v>
                </c:pt>
                <c:pt idx="870">
                  <c:v>0.34431524547803616</c:v>
                </c:pt>
                <c:pt idx="871">
                  <c:v>0.32751937984496121</c:v>
                </c:pt>
                <c:pt idx="872">
                  <c:v>0.31136950904392763</c:v>
                </c:pt>
                <c:pt idx="873">
                  <c:v>0.29586563307493541</c:v>
                </c:pt>
                <c:pt idx="874">
                  <c:v>0.2810077519379845</c:v>
                </c:pt>
                <c:pt idx="875">
                  <c:v>0.26679586563307489</c:v>
                </c:pt>
                <c:pt idx="876">
                  <c:v>0.2525839793281654</c:v>
                </c:pt>
                <c:pt idx="877">
                  <c:v>0.23837209302325579</c:v>
                </c:pt>
                <c:pt idx="878">
                  <c:v>0.22545219638242892</c:v>
                </c:pt>
                <c:pt idx="879">
                  <c:v>0.21382428940568476</c:v>
                </c:pt>
                <c:pt idx="880">
                  <c:v>0.20219638242894056</c:v>
                </c:pt>
                <c:pt idx="881">
                  <c:v>0.19186046511627905</c:v>
                </c:pt>
                <c:pt idx="882">
                  <c:v>0.1815245478036176</c:v>
                </c:pt>
                <c:pt idx="883">
                  <c:v>0.17248062015503876</c:v>
                </c:pt>
                <c:pt idx="884">
                  <c:v>0.16408268733850129</c:v>
                </c:pt>
                <c:pt idx="885">
                  <c:v>0.15503875968992248</c:v>
                </c:pt>
                <c:pt idx="886">
                  <c:v>0.14664082687338501</c:v>
                </c:pt>
                <c:pt idx="887">
                  <c:v>0.1375968992248062</c:v>
                </c:pt>
                <c:pt idx="888">
                  <c:v>0.12984496124031009</c:v>
                </c:pt>
                <c:pt idx="889">
                  <c:v>0.12338501291989663</c:v>
                </c:pt>
                <c:pt idx="890">
                  <c:v>0.11627906976744186</c:v>
                </c:pt>
                <c:pt idx="891">
                  <c:v>0.10981912144702843</c:v>
                </c:pt>
                <c:pt idx="892">
                  <c:v>0.10335917312661498</c:v>
                </c:pt>
                <c:pt idx="893">
                  <c:v>9.8191214470284227E-2</c:v>
                </c:pt>
                <c:pt idx="894">
                  <c:v>9.2377260981912138E-2</c:v>
                </c:pt>
                <c:pt idx="895">
                  <c:v>8.7209302325581398E-2</c:v>
                </c:pt>
                <c:pt idx="896">
                  <c:v>8.2687338501291993E-2</c:v>
                </c:pt>
                <c:pt idx="897">
                  <c:v>7.8811369509043924E-2</c:v>
                </c:pt>
                <c:pt idx="898">
                  <c:v>7.428940568475452E-2</c:v>
                </c:pt>
                <c:pt idx="899">
                  <c:v>7.0413436692506451E-2</c:v>
                </c:pt>
                <c:pt idx="900">
                  <c:v>6.6537467700258396E-2</c:v>
                </c:pt>
                <c:pt idx="901">
                  <c:v>6.3307493540051676E-2</c:v>
                </c:pt>
                <c:pt idx="902">
                  <c:v>6.0077519379844957E-2</c:v>
                </c:pt>
                <c:pt idx="903">
                  <c:v>5.6847545219638237E-2</c:v>
                </c:pt>
                <c:pt idx="904">
                  <c:v>5.3617571059431525E-2</c:v>
                </c:pt>
                <c:pt idx="905">
                  <c:v>5.1033591731266148E-2</c:v>
                </c:pt>
                <c:pt idx="906">
                  <c:v>4.8449612403100771E-2</c:v>
                </c:pt>
                <c:pt idx="907">
                  <c:v>4.5865633074935394E-2</c:v>
                </c:pt>
                <c:pt idx="908">
                  <c:v>4.3927648578811374E-2</c:v>
                </c:pt>
                <c:pt idx="909">
                  <c:v>4.1343669250645997E-2</c:v>
                </c:pt>
                <c:pt idx="910">
                  <c:v>3.9405684754521962E-2</c:v>
                </c:pt>
                <c:pt idx="911">
                  <c:v>3.811369509043927E-2</c:v>
                </c:pt>
                <c:pt idx="912">
                  <c:v>3.55297157622739E-2</c:v>
                </c:pt>
                <c:pt idx="913">
                  <c:v>3.3591731266149866E-2</c:v>
                </c:pt>
                <c:pt idx="914">
                  <c:v>3.2299741602067188E-2</c:v>
                </c:pt>
                <c:pt idx="915">
                  <c:v>3.1007751937984496E-2</c:v>
                </c:pt>
                <c:pt idx="916">
                  <c:v>2.9715762273901807E-2</c:v>
                </c:pt>
                <c:pt idx="917">
                  <c:v>2.7777777777777776E-2</c:v>
                </c:pt>
                <c:pt idx="918">
                  <c:v>2.6485788113695091E-2</c:v>
                </c:pt>
                <c:pt idx="919">
                  <c:v>2.5193798449612403E-2</c:v>
                </c:pt>
                <c:pt idx="920">
                  <c:v>2.3901808785529714E-2</c:v>
                </c:pt>
                <c:pt idx="921">
                  <c:v>2.3255813953488368E-2</c:v>
                </c:pt>
                <c:pt idx="922">
                  <c:v>2.1963824289405687E-2</c:v>
                </c:pt>
                <c:pt idx="923">
                  <c:v>2.0671834625322998E-2</c:v>
                </c:pt>
                <c:pt idx="924">
                  <c:v>2.0025839793281652E-2</c:v>
                </c:pt>
                <c:pt idx="925">
                  <c:v>1.937984496124031E-2</c:v>
                </c:pt>
                <c:pt idx="926">
                  <c:v>1.8087855297157621E-2</c:v>
                </c:pt>
                <c:pt idx="927">
                  <c:v>1.7441860465116279E-2</c:v>
                </c:pt>
                <c:pt idx="928">
                  <c:v>1.6795865633074933E-2</c:v>
                </c:pt>
                <c:pt idx="929">
                  <c:v>1.6149870801033594E-2</c:v>
                </c:pt>
                <c:pt idx="930">
                  <c:v>1.5503875968992248E-2</c:v>
                </c:pt>
                <c:pt idx="931">
                  <c:v>1.4857881136950904E-2</c:v>
                </c:pt>
                <c:pt idx="932">
                  <c:v>1.4211886304909559E-2</c:v>
                </c:pt>
                <c:pt idx="933">
                  <c:v>1.3565891472868217E-2</c:v>
                </c:pt>
                <c:pt idx="934">
                  <c:v>1.2273901808785528E-2</c:v>
                </c:pt>
                <c:pt idx="935">
                  <c:v>1.2273901808785528E-2</c:v>
                </c:pt>
                <c:pt idx="936">
                  <c:v>1.1627906976744184E-2</c:v>
                </c:pt>
                <c:pt idx="937">
                  <c:v>1.0981912144702843E-2</c:v>
                </c:pt>
                <c:pt idx="938">
                  <c:v>1.0981912144702843E-2</c:v>
                </c:pt>
                <c:pt idx="939">
                  <c:v>1.0335917312661499E-2</c:v>
                </c:pt>
                <c:pt idx="940">
                  <c:v>9.6899224806201549E-3</c:v>
                </c:pt>
                <c:pt idx="941">
                  <c:v>9.6899224806201549E-3</c:v>
                </c:pt>
                <c:pt idx="942">
                  <c:v>9.0439276485788107E-3</c:v>
                </c:pt>
                <c:pt idx="943">
                  <c:v>9.0439276485788107E-3</c:v>
                </c:pt>
                <c:pt idx="944">
                  <c:v>8.3979328165374664E-3</c:v>
                </c:pt>
                <c:pt idx="945">
                  <c:v>8.3979328165374664E-3</c:v>
                </c:pt>
                <c:pt idx="946">
                  <c:v>7.7519379844961239E-3</c:v>
                </c:pt>
                <c:pt idx="947">
                  <c:v>7.7519379844961239E-3</c:v>
                </c:pt>
                <c:pt idx="948">
                  <c:v>7.1059431524547797E-3</c:v>
                </c:pt>
                <c:pt idx="949">
                  <c:v>7.1059431524547797E-3</c:v>
                </c:pt>
                <c:pt idx="950">
                  <c:v>6.4599483204134363E-3</c:v>
                </c:pt>
                <c:pt idx="951">
                  <c:v>6.4599483204134363E-3</c:v>
                </c:pt>
                <c:pt idx="952">
                  <c:v>6.4599483204134363E-3</c:v>
                </c:pt>
                <c:pt idx="953">
                  <c:v>5.8139534883720921E-3</c:v>
                </c:pt>
                <c:pt idx="954">
                  <c:v>5.8139534883720921E-3</c:v>
                </c:pt>
                <c:pt idx="955">
                  <c:v>5.8139534883720921E-3</c:v>
                </c:pt>
                <c:pt idx="956">
                  <c:v>5.8139534883720921E-3</c:v>
                </c:pt>
                <c:pt idx="957">
                  <c:v>5.1679586563307496E-3</c:v>
                </c:pt>
                <c:pt idx="958">
                  <c:v>5.1679586563307496E-3</c:v>
                </c:pt>
                <c:pt idx="959">
                  <c:v>5.1679586563307496E-3</c:v>
                </c:pt>
                <c:pt idx="960">
                  <c:v>4.5219638242894053E-3</c:v>
                </c:pt>
                <c:pt idx="961">
                  <c:v>5.1679586563307496E-3</c:v>
                </c:pt>
                <c:pt idx="962">
                  <c:v>4.5219638242894053E-3</c:v>
                </c:pt>
                <c:pt idx="963">
                  <c:v>4.5219638242894053E-3</c:v>
                </c:pt>
                <c:pt idx="964">
                  <c:v>3.875968992248062E-3</c:v>
                </c:pt>
                <c:pt idx="965">
                  <c:v>3.875968992248062E-3</c:v>
                </c:pt>
                <c:pt idx="966">
                  <c:v>3.875968992248062E-3</c:v>
                </c:pt>
                <c:pt idx="967">
                  <c:v>3.875968992248062E-3</c:v>
                </c:pt>
                <c:pt idx="968">
                  <c:v>3.875968992248062E-3</c:v>
                </c:pt>
                <c:pt idx="969">
                  <c:v>3.875968992248062E-3</c:v>
                </c:pt>
                <c:pt idx="970">
                  <c:v>3.875968992248062E-3</c:v>
                </c:pt>
                <c:pt idx="971">
                  <c:v>3.875968992248062E-3</c:v>
                </c:pt>
                <c:pt idx="972">
                  <c:v>3.2299741602067182E-3</c:v>
                </c:pt>
                <c:pt idx="973">
                  <c:v>3.2299741602067182E-3</c:v>
                </c:pt>
                <c:pt idx="974">
                  <c:v>3.2299741602067182E-3</c:v>
                </c:pt>
                <c:pt idx="975">
                  <c:v>2.5839793281653748E-3</c:v>
                </c:pt>
                <c:pt idx="976">
                  <c:v>2.5839793281653748E-3</c:v>
                </c:pt>
                <c:pt idx="977">
                  <c:v>2.5839793281653748E-3</c:v>
                </c:pt>
                <c:pt idx="978">
                  <c:v>2.5839793281653748E-3</c:v>
                </c:pt>
                <c:pt idx="979">
                  <c:v>2.5839793281653748E-3</c:v>
                </c:pt>
                <c:pt idx="980">
                  <c:v>2.5839793281653748E-3</c:v>
                </c:pt>
                <c:pt idx="981">
                  <c:v>2.5839793281653748E-3</c:v>
                </c:pt>
                <c:pt idx="982">
                  <c:v>2.5839793281653748E-3</c:v>
                </c:pt>
                <c:pt idx="983">
                  <c:v>2.5839793281653748E-3</c:v>
                </c:pt>
                <c:pt idx="984">
                  <c:v>2.5839793281653748E-3</c:v>
                </c:pt>
                <c:pt idx="985">
                  <c:v>1.937984496124031E-3</c:v>
                </c:pt>
                <c:pt idx="986">
                  <c:v>1.937984496124031E-3</c:v>
                </c:pt>
                <c:pt idx="987">
                  <c:v>1.937984496124031E-3</c:v>
                </c:pt>
                <c:pt idx="988">
                  <c:v>1.2919896640826874E-3</c:v>
                </c:pt>
                <c:pt idx="989">
                  <c:v>1.937984496124031E-3</c:v>
                </c:pt>
                <c:pt idx="990">
                  <c:v>1.2919896640826874E-3</c:v>
                </c:pt>
                <c:pt idx="991">
                  <c:v>1.2919896640826874E-3</c:v>
                </c:pt>
                <c:pt idx="992">
                  <c:v>1.2919896640826874E-3</c:v>
                </c:pt>
                <c:pt idx="993">
                  <c:v>1.2919896640826874E-3</c:v>
                </c:pt>
                <c:pt idx="994">
                  <c:v>1.2919896640826874E-3</c:v>
                </c:pt>
                <c:pt idx="995">
                  <c:v>6.459948320413437E-4</c:v>
                </c:pt>
                <c:pt idx="996">
                  <c:v>6.459948320413437E-4</c:v>
                </c:pt>
                <c:pt idx="997">
                  <c:v>1.2919896640826874E-3</c:v>
                </c:pt>
                <c:pt idx="998">
                  <c:v>6.459948320413437E-4</c:v>
                </c:pt>
                <c:pt idx="999">
                  <c:v>6.459948320413437E-4</c:v>
                </c:pt>
                <c:pt idx="1000">
                  <c:v>6.459948320413437E-4</c:v>
                </c:pt>
              </c:numCache>
            </c:numRef>
          </c:yVal>
          <c:smooth val="1"/>
        </c:ser>
        <c:ser>
          <c:idx val="2"/>
          <c:order val="2"/>
          <c:spPr>
            <a:ln w="31750" cap="rnd">
              <a:solidFill>
                <a:schemeClr val="accent5"/>
              </a:solidFill>
              <a:round/>
            </a:ln>
            <a:effectLst/>
          </c:spPr>
          <c:marker>
            <c:symbol val="none"/>
          </c:marker>
          <c:xVal>
            <c:numRef>
              <c:f>Sheet1!$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B$3:$B$1003</c:f>
              <c:numCache>
                <c:formatCode>General</c:formatCode>
                <c:ptCount val="1001"/>
                <c:pt idx="0">
                  <c:v>1.4756427604871449</c:v>
                </c:pt>
                <c:pt idx="1">
                  <c:v>1.4769959404600812</c:v>
                </c:pt>
                <c:pt idx="2">
                  <c:v>1.4756427604871449</c:v>
                </c:pt>
                <c:pt idx="3">
                  <c:v>1.4648173207036537</c:v>
                </c:pt>
                <c:pt idx="4">
                  <c:v>1.4424898511502031</c:v>
                </c:pt>
                <c:pt idx="5">
                  <c:v>1.4235453315290933</c:v>
                </c:pt>
                <c:pt idx="6">
                  <c:v>1.4174560216508798</c:v>
                </c:pt>
                <c:pt idx="7">
                  <c:v>1.4025710419485791</c:v>
                </c:pt>
                <c:pt idx="8">
                  <c:v>1.378890392422192</c:v>
                </c:pt>
                <c:pt idx="9">
                  <c:v>1.3640054127198917</c:v>
                </c:pt>
                <c:pt idx="10">
                  <c:v>1.3416779431664412</c:v>
                </c:pt>
                <c:pt idx="11">
                  <c:v>1.3267929634641409</c:v>
                </c:pt>
                <c:pt idx="12">
                  <c:v>1.3179972936400541</c:v>
                </c:pt>
                <c:pt idx="13">
                  <c:v>1.2983761840324763</c:v>
                </c:pt>
                <c:pt idx="14">
                  <c:v>1.2686062246278755</c:v>
                </c:pt>
                <c:pt idx="15">
                  <c:v>1.2476319350473615</c:v>
                </c:pt>
                <c:pt idx="16">
                  <c:v>1.2374830852503382</c:v>
                </c:pt>
                <c:pt idx="17">
                  <c:v>1.2212449255751014</c:v>
                </c:pt>
                <c:pt idx="18">
                  <c:v>1.1995940460081191</c:v>
                </c:pt>
                <c:pt idx="19">
                  <c:v>1.1759133964817321</c:v>
                </c:pt>
                <c:pt idx="20">
                  <c:v>1.1657645466847091</c:v>
                </c:pt>
                <c:pt idx="21">
                  <c:v>1.1556156968876861</c:v>
                </c:pt>
                <c:pt idx="22">
                  <c:v>1.1299052774018945</c:v>
                </c:pt>
                <c:pt idx="23">
                  <c:v>1.104871447902571</c:v>
                </c:pt>
                <c:pt idx="24">
                  <c:v>1.0866035182679297</c:v>
                </c:pt>
                <c:pt idx="25">
                  <c:v>1.0717185385656294</c:v>
                </c:pt>
                <c:pt idx="26">
                  <c:v>1.0541271989174561</c:v>
                </c:pt>
                <c:pt idx="27">
                  <c:v>1.0433017591339648</c:v>
                </c:pt>
                <c:pt idx="28">
                  <c:v>1.0311231393775373</c:v>
                </c:pt>
                <c:pt idx="29">
                  <c:v>1.012855209742896</c:v>
                </c:pt>
                <c:pt idx="30">
                  <c:v>0.99594046008119075</c:v>
                </c:pt>
                <c:pt idx="31">
                  <c:v>0.97834912043301758</c:v>
                </c:pt>
                <c:pt idx="32">
                  <c:v>0.96684709066305818</c:v>
                </c:pt>
                <c:pt idx="33">
                  <c:v>0.95737483085250341</c:v>
                </c:pt>
                <c:pt idx="34">
                  <c:v>0.94384303112313939</c:v>
                </c:pt>
                <c:pt idx="35">
                  <c:v>0.93301759133964823</c:v>
                </c:pt>
                <c:pt idx="36">
                  <c:v>0.91813261163734772</c:v>
                </c:pt>
                <c:pt idx="37">
                  <c:v>0.90189445196211093</c:v>
                </c:pt>
                <c:pt idx="38">
                  <c:v>0.88768606224627877</c:v>
                </c:pt>
                <c:pt idx="39">
                  <c:v>0.87550744248985124</c:v>
                </c:pt>
                <c:pt idx="40">
                  <c:v>0.86468200270635998</c:v>
                </c:pt>
                <c:pt idx="41">
                  <c:v>0.85723951285520972</c:v>
                </c:pt>
                <c:pt idx="42">
                  <c:v>0.84912043301759133</c:v>
                </c:pt>
                <c:pt idx="43">
                  <c:v>0.83423545331529103</c:v>
                </c:pt>
                <c:pt idx="44">
                  <c:v>0.82341001353179977</c:v>
                </c:pt>
                <c:pt idx="45">
                  <c:v>0.81664411366711775</c:v>
                </c:pt>
                <c:pt idx="46">
                  <c:v>0.80852503382949936</c:v>
                </c:pt>
                <c:pt idx="47">
                  <c:v>0.80040595399188097</c:v>
                </c:pt>
                <c:pt idx="48">
                  <c:v>0.79228687415426258</c:v>
                </c:pt>
                <c:pt idx="49">
                  <c:v>0.78213802435723945</c:v>
                </c:pt>
                <c:pt idx="50">
                  <c:v>0.7746955345060893</c:v>
                </c:pt>
                <c:pt idx="51">
                  <c:v>0.77063599458728016</c:v>
                </c:pt>
                <c:pt idx="52">
                  <c:v>0.76522327469553453</c:v>
                </c:pt>
                <c:pt idx="53">
                  <c:v>0.75575101488497975</c:v>
                </c:pt>
                <c:pt idx="54">
                  <c:v>0.74830852503382961</c:v>
                </c:pt>
                <c:pt idx="55">
                  <c:v>0.74492557510148849</c:v>
                </c:pt>
                <c:pt idx="56">
                  <c:v>0.74221921515561573</c:v>
                </c:pt>
                <c:pt idx="57">
                  <c:v>0.73477672530446558</c:v>
                </c:pt>
                <c:pt idx="58">
                  <c:v>0.73071718538565633</c:v>
                </c:pt>
                <c:pt idx="59">
                  <c:v>0.73139377537212447</c:v>
                </c:pt>
                <c:pt idx="60">
                  <c:v>0.73004059539918809</c:v>
                </c:pt>
                <c:pt idx="61">
                  <c:v>0.72665764546684719</c:v>
                </c:pt>
                <c:pt idx="62">
                  <c:v>0.72124492557510156</c:v>
                </c:pt>
                <c:pt idx="63">
                  <c:v>0.71515561569688768</c:v>
                </c:pt>
                <c:pt idx="64">
                  <c:v>0.70906630581867391</c:v>
                </c:pt>
                <c:pt idx="65">
                  <c:v>0.70433017591339642</c:v>
                </c:pt>
                <c:pt idx="66">
                  <c:v>0.70297699594046004</c:v>
                </c:pt>
                <c:pt idx="67">
                  <c:v>0.70297699594046004</c:v>
                </c:pt>
                <c:pt idx="68">
                  <c:v>0.70027063599458728</c:v>
                </c:pt>
                <c:pt idx="69">
                  <c:v>0.70027063599458728</c:v>
                </c:pt>
                <c:pt idx="70">
                  <c:v>0.70027063599458728</c:v>
                </c:pt>
                <c:pt idx="71">
                  <c:v>0.70027063599458728</c:v>
                </c:pt>
                <c:pt idx="72">
                  <c:v>0.69824086603518276</c:v>
                </c:pt>
                <c:pt idx="73">
                  <c:v>0.69282814614343713</c:v>
                </c:pt>
                <c:pt idx="74">
                  <c:v>0.69012178619756426</c:v>
                </c:pt>
                <c:pt idx="75">
                  <c:v>0.69012178619756426</c:v>
                </c:pt>
                <c:pt idx="76">
                  <c:v>0.68673883626522325</c:v>
                </c:pt>
                <c:pt idx="77">
                  <c:v>0.6874154262516915</c:v>
                </c:pt>
                <c:pt idx="78">
                  <c:v>0.69147496617050075</c:v>
                </c:pt>
                <c:pt idx="79">
                  <c:v>0.69147496617050075</c:v>
                </c:pt>
                <c:pt idx="80">
                  <c:v>0.69012178619756426</c:v>
                </c:pt>
                <c:pt idx="81">
                  <c:v>0.6874154262516915</c:v>
                </c:pt>
                <c:pt idx="82">
                  <c:v>0.68606224627875512</c:v>
                </c:pt>
                <c:pt idx="83">
                  <c:v>0.68673883626522325</c:v>
                </c:pt>
                <c:pt idx="84">
                  <c:v>0.68470906630581874</c:v>
                </c:pt>
                <c:pt idx="85">
                  <c:v>0.68403247631935038</c:v>
                </c:pt>
                <c:pt idx="86">
                  <c:v>0.68673883626522325</c:v>
                </c:pt>
                <c:pt idx="87">
                  <c:v>0.68809201623815963</c:v>
                </c:pt>
                <c:pt idx="88">
                  <c:v>0.6874154262516915</c:v>
                </c:pt>
                <c:pt idx="89">
                  <c:v>0.68876860622462788</c:v>
                </c:pt>
                <c:pt idx="90">
                  <c:v>0.69079837618403239</c:v>
                </c:pt>
                <c:pt idx="91">
                  <c:v>0.69282814614343713</c:v>
                </c:pt>
                <c:pt idx="92">
                  <c:v>0.69350473612990526</c:v>
                </c:pt>
                <c:pt idx="93">
                  <c:v>0.69079837618403239</c:v>
                </c:pt>
                <c:pt idx="94">
                  <c:v>0.69012178619756426</c:v>
                </c:pt>
                <c:pt idx="95">
                  <c:v>0.69553450608930989</c:v>
                </c:pt>
                <c:pt idx="96">
                  <c:v>0.69215155615696877</c:v>
                </c:pt>
                <c:pt idx="97">
                  <c:v>0.68809201623815963</c:v>
                </c:pt>
                <c:pt idx="98">
                  <c:v>0.69215155615696877</c:v>
                </c:pt>
                <c:pt idx="99">
                  <c:v>0.69418132611637351</c:v>
                </c:pt>
                <c:pt idx="100">
                  <c:v>0.69553450608930989</c:v>
                </c:pt>
                <c:pt idx="101">
                  <c:v>0.69553450608930989</c:v>
                </c:pt>
                <c:pt idx="102">
                  <c:v>0.69485791610284164</c:v>
                </c:pt>
                <c:pt idx="103">
                  <c:v>0.69621109607577802</c:v>
                </c:pt>
                <c:pt idx="104">
                  <c:v>0.69553450608930989</c:v>
                </c:pt>
                <c:pt idx="105">
                  <c:v>0.69418132611637351</c:v>
                </c:pt>
                <c:pt idx="106">
                  <c:v>0.69553450608930989</c:v>
                </c:pt>
                <c:pt idx="107">
                  <c:v>0.70027063599458728</c:v>
                </c:pt>
                <c:pt idx="108">
                  <c:v>0.69891745602165078</c:v>
                </c:pt>
                <c:pt idx="109">
                  <c:v>0.69282814614343713</c:v>
                </c:pt>
                <c:pt idx="110">
                  <c:v>0.69079837618403239</c:v>
                </c:pt>
                <c:pt idx="111">
                  <c:v>0.68944519621109601</c:v>
                </c:pt>
                <c:pt idx="112">
                  <c:v>0.68809201623815963</c:v>
                </c:pt>
                <c:pt idx="113">
                  <c:v>0.6874154262516915</c:v>
                </c:pt>
                <c:pt idx="114">
                  <c:v>0.68606224627875512</c:v>
                </c:pt>
                <c:pt idx="115">
                  <c:v>0.682679296346414</c:v>
                </c:pt>
                <c:pt idx="116">
                  <c:v>0.68132611637347762</c:v>
                </c:pt>
                <c:pt idx="117">
                  <c:v>0.682679296346414</c:v>
                </c:pt>
                <c:pt idx="118">
                  <c:v>0.68064952638700948</c:v>
                </c:pt>
                <c:pt idx="119">
                  <c:v>0.67794316644113672</c:v>
                </c:pt>
                <c:pt idx="120">
                  <c:v>0.67658998646820023</c:v>
                </c:pt>
                <c:pt idx="121">
                  <c:v>0.67523680649526385</c:v>
                </c:pt>
                <c:pt idx="122">
                  <c:v>0.67185385656292285</c:v>
                </c:pt>
                <c:pt idx="123">
                  <c:v>0.66644113667117721</c:v>
                </c:pt>
                <c:pt idx="124">
                  <c:v>0.66238159675236807</c:v>
                </c:pt>
                <c:pt idx="125">
                  <c:v>0.66238159675236807</c:v>
                </c:pt>
                <c:pt idx="126">
                  <c:v>0.66102841677943169</c:v>
                </c:pt>
                <c:pt idx="127">
                  <c:v>0.65764546684709069</c:v>
                </c:pt>
                <c:pt idx="128">
                  <c:v>0.65426251691474968</c:v>
                </c:pt>
                <c:pt idx="129">
                  <c:v>0.65020297699594043</c:v>
                </c:pt>
                <c:pt idx="130">
                  <c:v>0.6481732070365358</c:v>
                </c:pt>
                <c:pt idx="131">
                  <c:v>0.64682002706359942</c:v>
                </c:pt>
                <c:pt idx="132">
                  <c:v>0.64140730717185379</c:v>
                </c:pt>
                <c:pt idx="133">
                  <c:v>0.63599458728010827</c:v>
                </c:pt>
                <c:pt idx="134">
                  <c:v>0.63261163734776726</c:v>
                </c:pt>
                <c:pt idx="135">
                  <c:v>0.62922868741542626</c:v>
                </c:pt>
                <c:pt idx="136">
                  <c:v>0.62584573748308525</c:v>
                </c:pt>
                <c:pt idx="137">
                  <c:v>0.62313937753721249</c:v>
                </c:pt>
                <c:pt idx="138">
                  <c:v>0.61772665764546686</c:v>
                </c:pt>
                <c:pt idx="139">
                  <c:v>0.61231393775372123</c:v>
                </c:pt>
                <c:pt idx="140">
                  <c:v>0.60757780784844384</c:v>
                </c:pt>
                <c:pt idx="141">
                  <c:v>0.60419485791610283</c:v>
                </c:pt>
                <c:pt idx="142">
                  <c:v>0.60148849797023007</c:v>
                </c:pt>
                <c:pt idx="143">
                  <c:v>0.59675236806495269</c:v>
                </c:pt>
                <c:pt idx="144">
                  <c:v>0.59133964817320706</c:v>
                </c:pt>
                <c:pt idx="145">
                  <c:v>0.58592692828146142</c:v>
                </c:pt>
                <c:pt idx="146">
                  <c:v>0.58186738836265228</c:v>
                </c:pt>
                <c:pt idx="147">
                  <c:v>0.57780784844384303</c:v>
                </c:pt>
                <c:pt idx="148">
                  <c:v>0.57510148849797027</c:v>
                </c:pt>
                <c:pt idx="149">
                  <c:v>0.57104194857916102</c:v>
                </c:pt>
                <c:pt idx="150">
                  <c:v>0.56630581867388363</c:v>
                </c:pt>
                <c:pt idx="151">
                  <c:v>0.56224627875507438</c:v>
                </c:pt>
                <c:pt idx="152">
                  <c:v>0.55683355886332875</c:v>
                </c:pt>
                <c:pt idx="153">
                  <c:v>0.55142083897158323</c:v>
                </c:pt>
                <c:pt idx="154">
                  <c:v>0.54668470906630584</c:v>
                </c:pt>
                <c:pt idx="155">
                  <c:v>0.54127198917456021</c:v>
                </c:pt>
                <c:pt idx="156">
                  <c:v>0.53653585926928282</c:v>
                </c:pt>
                <c:pt idx="157">
                  <c:v>0.53315290933694182</c:v>
                </c:pt>
                <c:pt idx="158">
                  <c:v>0.52976995940460081</c:v>
                </c:pt>
                <c:pt idx="159">
                  <c:v>0.52571041948579167</c:v>
                </c:pt>
                <c:pt idx="160">
                  <c:v>0.52029769959404604</c:v>
                </c:pt>
                <c:pt idx="161">
                  <c:v>0.5148849797023004</c:v>
                </c:pt>
                <c:pt idx="162">
                  <c:v>0.51014884979702302</c:v>
                </c:pt>
                <c:pt idx="163">
                  <c:v>0.50541271989174563</c:v>
                </c:pt>
                <c:pt idx="164">
                  <c:v>0.50067658998646825</c:v>
                </c:pt>
                <c:pt idx="165">
                  <c:v>0.49661705006765899</c:v>
                </c:pt>
                <c:pt idx="166">
                  <c:v>0.49188092016238161</c:v>
                </c:pt>
                <c:pt idx="167">
                  <c:v>0.48646820027063598</c:v>
                </c:pt>
                <c:pt idx="168">
                  <c:v>0.4810554803788904</c:v>
                </c:pt>
                <c:pt idx="169">
                  <c:v>0.47496617050067658</c:v>
                </c:pt>
                <c:pt idx="170">
                  <c:v>0.46955345060893094</c:v>
                </c:pt>
                <c:pt idx="171">
                  <c:v>0.46481732070365361</c:v>
                </c:pt>
                <c:pt idx="172">
                  <c:v>0.46008119079837623</c:v>
                </c:pt>
                <c:pt idx="173">
                  <c:v>0.4546684709066306</c:v>
                </c:pt>
                <c:pt idx="174">
                  <c:v>0.44857916102841683</c:v>
                </c:pt>
                <c:pt idx="175">
                  <c:v>0.4431664411366712</c:v>
                </c:pt>
                <c:pt idx="176">
                  <c:v>0.43707713125845737</c:v>
                </c:pt>
                <c:pt idx="177">
                  <c:v>0.4316644113667118</c:v>
                </c:pt>
                <c:pt idx="178">
                  <c:v>0.42625169147496617</c:v>
                </c:pt>
                <c:pt idx="179">
                  <c:v>0.4201623815967524</c:v>
                </c:pt>
                <c:pt idx="180">
                  <c:v>0.41339648173207039</c:v>
                </c:pt>
                <c:pt idx="181">
                  <c:v>0.40730717185385656</c:v>
                </c:pt>
                <c:pt idx="182">
                  <c:v>0.40189445196211093</c:v>
                </c:pt>
                <c:pt idx="183">
                  <c:v>0.39715832205683355</c:v>
                </c:pt>
                <c:pt idx="184">
                  <c:v>0.39174560216508791</c:v>
                </c:pt>
                <c:pt idx="185">
                  <c:v>0.3849797023004059</c:v>
                </c:pt>
                <c:pt idx="186">
                  <c:v>0.378213802435724</c:v>
                </c:pt>
                <c:pt idx="187">
                  <c:v>0.37212449255751018</c:v>
                </c:pt>
                <c:pt idx="188">
                  <c:v>0.3667117726657646</c:v>
                </c:pt>
                <c:pt idx="189">
                  <c:v>0.36129905277401897</c:v>
                </c:pt>
                <c:pt idx="190">
                  <c:v>0.35520974289580515</c:v>
                </c:pt>
                <c:pt idx="191">
                  <c:v>0.34776725304465494</c:v>
                </c:pt>
                <c:pt idx="192">
                  <c:v>0.34100135317997293</c:v>
                </c:pt>
                <c:pt idx="193">
                  <c:v>0.33558863328822736</c:v>
                </c:pt>
                <c:pt idx="194">
                  <c:v>0.33017591339648172</c:v>
                </c:pt>
                <c:pt idx="195">
                  <c:v>0.3240866035182679</c:v>
                </c:pt>
                <c:pt idx="196">
                  <c:v>0.31799729364005414</c:v>
                </c:pt>
                <c:pt idx="197">
                  <c:v>0.31123139377537212</c:v>
                </c:pt>
                <c:pt idx="198">
                  <c:v>0.30514208389715836</c:v>
                </c:pt>
                <c:pt idx="199">
                  <c:v>0.29972936400541272</c:v>
                </c:pt>
                <c:pt idx="200">
                  <c:v>0.29431664411366715</c:v>
                </c:pt>
                <c:pt idx="201">
                  <c:v>0.28822733423545333</c:v>
                </c:pt>
                <c:pt idx="202">
                  <c:v>0.2821380243572395</c:v>
                </c:pt>
                <c:pt idx="203">
                  <c:v>0.27604871447902568</c:v>
                </c:pt>
                <c:pt idx="204">
                  <c:v>0.2706359945872801</c:v>
                </c:pt>
                <c:pt idx="205">
                  <c:v>0.26589986468200272</c:v>
                </c:pt>
                <c:pt idx="206">
                  <c:v>0.26048714479025714</c:v>
                </c:pt>
                <c:pt idx="207">
                  <c:v>0.25507442489851151</c:v>
                </c:pt>
                <c:pt idx="208">
                  <c:v>0.24898511502029769</c:v>
                </c:pt>
                <c:pt idx="209">
                  <c:v>0.24357239512855208</c:v>
                </c:pt>
                <c:pt idx="210">
                  <c:v>0.2388362652232747</c:v>
                </c:pt>
                <c:pt idx="211">
                  <c:v>0.23410013531799728</c:v>
                </c:pt>
                <c:pt idx="212">
                  <c:v>0.23004059539918811</c:v>
                </c:pt>
                <c:pt idx="213">
                  <c:v>0.2253044654939107</c:v>
                </c:pt>
                <c:pt idx="214">
                  <c:v>0.2212449255751015</c:v>
                </c:pt>
                <c:pt idx="215">
                  <c:v>0.21650879566982409</c:v>
                </c:pt>
                <c:pt idx="216">
                  <c:v>0.21244925575101489</c:v>
                </c:pt>
                <c:pt idx="217">
                  <c:v>0.20906630581867389</c:v>
                </c:pt>
                <c:pt idx="218">
                  <c:v>0.20500676589986469</c:v>
                </c:pt>
                <c:pt idx="219">
                  <c:v>0.20094722598105547</c:v>
                </c:pt>
                <c:pt idx="220">
                  <c:v>0.19621109607577808</c:v>
                </c:pt>
                <c:pt idx="221">
                  <c:v>0.19215155615696886</c:v>
                </c:pt>
                <c:pt idx="222">
                  <c:v>0.18809201623815969</c:v>
                </c:pt>
                <c:pt idx="223">
                  <c:v>0.18470906630581868</c:v>
                </c:pt>
                <c:pt idx="224">
                  <c:v>0.18200270635994589</c:v>
                </c:pt>
                <c:pt idx="225">
                  <c:v>0.17861975642760489</c:v>
                </c:pt>
                <c:pt idx="226">
                  <c:v>0.17591339648173207</c:v>
                </c:pt>
                <c:pt idx="227">
                  <c:v>0.17253044654939106</c:v>
                </c:pt>
                <c:pt idx="228">
                  <c:v>0.16847090663058187</c:v>
                </c:pt>
                <c:pt idx="229">
                  <c:v>0.16508795669824086</c:v>
                </c:pt>
                <c:pt idx="230">
                  <c:v>0.16170500676589986</c:v>
                </c:pt>
                <c:pt idx="231">
                  <c:v>0.15899864682002707</c:v>
                </c:pt>
                <c:pt idx="232">
                  <c:v>0.15629228687415428</c:v>
                </c:pt>
                <c:pt idx="233">
                  <c:v>0.15290933694181327</c:v>
                </c:pt>
                <c:pt idx="234">
                  <c:v>0.15020297699594046</c:v>
                </c:pt>
                <c:pt idx="235">
                  <c:v>0.14749661705006767</c:v>
                </c:pt>
                <c:pt idx="236">
                  <c:v>0.14546684709066307</c:v>
                </c:pt>
                <c:pt idx="237">
                  <c:v>0.14343707713125844</c:v>
                </c:pt>
                <c:pt idx="238">
                  <c:v>0.14073071718538566</c:v>
                </c:pt>
                <c:pt idx="239">
                  <c:v>0.13734776725304468</c:v>
                </c:pt>
                <c:pt idx="240">
                  <c:v>0.13531799729364005</c:v>
                </c:pt>
                <c:pt idx="241">
                  <c:v>0.13328822733423545</c:v>
                </c:pt>
                <c:pt idx="242">
                  <c:v>0.13193504736129905</c:v>
                </c:pt>
                <c:pt idx="243">
                  <c:v>0.12990527740189445</c:v>
                </c:pt>
                <c:pt idx="244">
                  <c:v>0.12719891745602166</c:v>
                </c:pt>
                <c:pt idx="245">
                  <c:v>0.12516914749661706</c:v>
                </c:pt>
                <c:pt idx="246">
                  <c:v>0.12246278755074425</c:v>
                </c:pt>
                <c:pt idx="247">
                  <c:v>0.12110960757780785</c:v>
                </c:pt>
                <c:pt idx="248">
                  <c:v>0.11907983761840324</c:v>
                </c:pt>
                <c:pt idx="249">
                  <c:v>0.11772665764546685</c:v>
                </c:pt>
                <c:pt idx="250">
                  <c:v>0.11637347767253044</c:v>
                </c:pt>
                <c:pt idx="251">
                  <c:v>0.11434370771312585</c:v>
                </c:pt>
                <c:pt idx="252">
                  <c:v>0.11231393775372125</c:v>
                </c:pt>
                <c:pt idx="253">
                  <c:v>0.11028416779431666</c:v>
                </c:pt>
                <c:pt idx="254">
                  <c:v>0.10825439783491204</c:v>
                </c:pt>
                <c:pt idx="255">
                  <c:v>0.10757780784844384</c:v>
                </c:pt>
                <c:pt idx="256">
                  <c:v>0.10554803788903924</c:v>
                </c:pt>
                <c:pt idx="257">
                  <c:v>0.10419485791610285</c:v>
                </c:pt>
                <c:pt idx="258">
                  <c:v>0.10284167794316644</c:v>
                </c:pt>
                <c:pt idx="259">
                  <c:v>0.10081190798376184</c:v>
                </c:pt>
                <c:pt idx="260">
                  <c:v>9.9458728010825434E-2</c:v>
                </c:pt>
                <c:pt idx="261">
                  <c:v>9.810554803788904E-2</c:v>
                </c:pt>
                <c:pt idx="262">
                  <c:v>9.6752368064952632E-2</c:v>
                </c:pt>
                <c:pt idx="263">
                  <c:v>9.6075778078484428E-2</c:v>
                </c:pt>
                <c:pt idx="264">
                  <c:v>9.4722598105548048E-2</c:v>
                </c:pt>
                <c:pt idx="265">
                  <c:v>9.2692828146143449E-2</c:v>
                </c:pt>
                <c:pt idx="266">
                  <c:v>9.1339648173207041E-2</c:v>
                </c:pt>
                <c:pt idx="267">
                  <c:v>8.9986468200270647E-2</c:v>
                </c:pt>
                <c:pt idx="268">
                  <c:v>8.9309878213802443E-2</c:v>
                </c:pt>
                <c:pt idx="269">
                  <c:v>8.8633288227334239E-2</c:v>
                </c:pt>
                <c:pt idx="270">
                  <c:v>8.7280108254397845E-2</c:v>
                </c:pt>
                <c:pt idx="271">
                  <c:v>8.5926928281461437E-2</c:v>
                </c:pt>
                <c:pt idx="272">
                  <c:v>8.4573748308525029E-2</c:v>
                </c:pt>
                <c:pt idx="273">
                  <c:v>8.3220568335588635E-2</c:v>
                </c:pt>
                <c:pt idx="274">
                  <c:v>8.2543978349120431E-2</c:v>
                </c:pt>
                <c:pt idx="275">
                  <c:v>8.1867388362652227E-2</c:v>
                </c:pt>
                <c:pt idx="276">
                  <c:v>8.0514208389715833E-2</c:v>
                </c:pt>
                <c:pt idx="277">
                  <c:v>7.9161028416779439E-2</c:v>
                </c:pt>
                <c:pt idx="278">
                  <c:v>7.7807848443843031E-2</c:v>
                </c:pt>
                <c:pt idx="279">
                  <c:v>7.7131258457374841E-2</c:v>
                </c:pt>
                <c:pt idx="280">
                  <c:v>7.6454668470906637E-2</c:v>
                </c:pt>
                <c:pt idx="281">
                  <c:v>7.5778078484438433E-2</c:v>
                </c:pt>
                <c:pt idx="282">
                  <c:v>7.4424898511502025E-2</c:v>
                </c:pt>
                <c:pt idx="283">
                  <c:v>7.3748308525033834E-2</c:v>
                </c:pt>
                <c:pt idx="284">
                  <c:v>7.307171853856563E-2</c:v>
                </c:pt>
                <c:pt idx="285">
                  <c:v>7.2395128552097426E-2</c:v>
                </c:pt>
                <c:pt idx="286">
                  <c:v>7.1718538565629222E-2</c:v>
                </c:pt>
                <c:pt idx="287">
                  <c:v>7.1041948579161032E-2</c:v>
                </c:pt>
                <c:pt idx="288">
                  <c:v>6.9688768606224624E-2</c:v>
                </c:pt>
                <c:pt idx="289">
                  <c:v>6.833558863328823E-2</c:v>
                </c:pt>
                <c:pt idx="290">
                  <c:v>6.7658998646820026E-2</c:v>
                </c:pt>
                <c:pt idx="291">
                  <c:v>6.6982408660351836E-2</c:v>
                </c:pt>
                <c:pt idx="292">
                  <c:v>6.6982408660351836E-2</c:v>
                </c:pt>
                <c:pt idx="293">
                  <c:v>6.6305818673883632E-2</c:v>
                </c:pt>
                <c:pt idx="294">
                  <c:v>6.5629228687415428E-2</c:v>
                </c:pt>
                <c:pt idx="295">
                  <c:v>6.4952638700947224E-2</c:v>
                </c:pt>
                <c:pt idx="296">
                  <c:v>6.359945872801083E-2</c:v>
                </c:pt>
                <c:pt idx="297">
                  <c:v>6.359945872801083E-2</c:v>
                </c:pt>
                <c:pt idx="298">
                  <c:v>6.2922868741542626E-2</c:v>
                </c:pt>
                <c:pt idx="299">
                  <c:v>6.2922868741542626E-2</c:v>
                </c:pt>
                <c:pt idx="300">
                  <c:v>6.1569688768606225E-2</c:v>
                </c:pt>
                <c:pt idx="301">
                  <c:v>6.0893098782138021E-2</c:v>
                </c:pt>
                <c:pt idx="302">
                  <c:v>6.0216508795669824E-2</c:v>
                </c:pt>
                <c:pt idx="303">
                  <c:v>5.953991880920162E-2</c:v>
                </c:pt>
                <c:pt idx="304">
                  <c:v>5.953991880920162E-2</c:v>
                </c:pt>
                <c:pt idx="305">
                  <c:v>5.953991880920162E-2</c:v>
                </c:pt>
                <c:pt idx="306">
                  <c:v>5.8186738836265219E-2</c:v>
                </c:pt>
                <c:pt idx="307">
                  <c:v>5.7510148849797028E-2</c:v>
                </c:pt>
                <c:pt idx="308">
                  <c:v>5.7510148849797028E-2</c:v>
                </c:pt>
                <c:pt idx="309">
                  <c:v>5.6833558863328824E-2</c:v>
                </c:pt>
                <c:pt idx="310">
                  <c:v>5.6156968876860627E-2</c:v>
                </c:pt>
                <c:pt idx="311">
                  <c:v>5.6156968876860627E-2</c:v>
                </c:pt>
                <c:pt idx="312">
                  <c:v>5.4803788903924226E-2</c:v>
                </c:pt>
                <c:pt idx="313">
                  <c:v>5.4127198917456022E-2</c:v>
                </c:pt>
                <c:pt idx="314">
                  <c:v>5.4127198917456022E-2</c:v>
                </c:pt>
                <c:pt idx="315">
                  <c:v>5.3450608930987825E-2</c:v>
                </c:pt>
                <c:pt idx="316">
                  <c:v>5.2774018944519621E-2</c:v>
                </c:pt>
                <c:pt idx="317">
                  <c:v>5.2097428958051424E-2</c:v>
                </c:pt>
                <c:pt idx="318">
                  <c:v>5.142083897158322E-2</c:v>
                </c:pt>
                <c:pt idx="319">
                  <c:v>5.0744248985115016E-2</c:v>
                </c:pt>
                <c:pt idx="320">
                  <c:v>5.0067658998646819E-2</c:v>
                </c:pt>
                <c:pt idx="321">
                  <c:v>4.9391069012178615E-2</c:v>
                </c:pt>
                <c:pt idx="322">
                  <c:v>4.9391069012178615E-2</c:v>
                </c:pt>
                <c:pt idx="323">
                  <c:v>4.8714479025710418E-2</c:v>
                </c:pt>
                <c:pt idx="324">
                  <c:v>4.8037889039242214E-2</c:v>
                </c:pt>
                <c:pt idx="325">
                  <c:v>4.7361299052774024E-2</c:v>
                </c:pt>
                <c:pt idx="326">
                  <c:v>4.668470906630582E-2</c:v>
                </c:pt>
                <c:pt idx="327">
                  <c:v>4.668470906630582E-2</c:v>
                </c:pt>
                <c:pt idx="328">
                  <c:v>4.6008119079837623E-2</c:v>
                </c:pt>
                <c:pt idx="329">
                  <c:v>4.4654939106901222E-2</c:v>
                </c:pt>
                <c:pt idx="330">
                  <c:v>4.3978349120433018E-2</c:v>
                </c:pt>
                <c:pt idx="331">
                  <c:v>4.3978349120433018E-2</c:v>
                </c:pt>
                <c:pt idx="332">
                  <c:v>4.3301759133964821E-2</c:v>
                </c:pt>
                <c:pt idx="333">
                  <c:v>4.2625169147496617E-2</c:v>
                </c:pt>
                <c:pt idx="334">
                  <c:v>4.1948579161028419E-2</c:v>
                </c:pt>
                <c:pt idx="335">
                  <c:v>4.1948579161028419E-2</c:v>
                </c:pt>
                <c:pt idx="336">
                  <c:v>4.1271989174560215E-2</c:v>
                </c:pt>
                <c:pt idx="337">
                  <c:v>4.0595399188092018E-2</c:v>
                </c:pt>
                <c:pt idx="338">
                  <c:v>3.9918809201623814E-2</c:v>
                </c:pt>
                <c:pt idx="339">
                  <c:v>3.9918809201623814E-2</c:v>
                </c:pt>
                <c:pt idx="340">
                  <c:v>3.9242219215155617E-2</c:v>
                </c:pt>
                <c:pt idx="341">
                  <c:v>3.856562922868742E-2</c:v>
                </c:pt>
                <c:pt idx="342">
                  <c:v>3.7889039242219216E-2</c:v>
                </c:pt>
                <c:pt idx="343">
                  <c:v>3.7212449255751012E-2</c:v>
                </c:pt>
                <c:pt idx="344">
                  <c:v>3.6535859269282815E-2</c:v>
                </c:pt>
                <c:pt idx="345">
                  <c:v>3.6535859269282815E-2</c:v>
                </c:pt>
                <c:pt idx="346">
                  <c:v>3.6535859269282815E-2</c:v>
                </c:pt>
                <c:pt idx="347">
                  <c:v>3.5859269282814611E-2</c:v>
                </c:pt>
                <c:pt idx="348">
                  <c:v>3.5859269282814611E-2</c:v>
                </c:pt>
                <c:pt idx="349">
                  <c:v>3.5182679296346414E-2</c:v>
                </c:pt>
                <c:pt idx="350">
                  <c:v>3.450608930987821E-2</c:v>
                </c:pt>
                <c:pt idx="351">
                  <c:v>3.450608930987821E-2</c:v>
                </c:pt>
                <c:pt idx="352">
                  <c:v>3.3829499323410013E-2</c:v>
                </c:pt>
                <c:pt idx="353">
                  <c:v>3.3829499323410013E-2</c:v>
                </c:pt>
                <c:pt idx="354">
                  <c:v>3.3152909336941816E-2</c:v>
                </c:pt>
                <c:pt idx="355">
                  <c:v>3.2476319350473612E-2</c:v>
                </c:pt>
                <c:pt idx="356">
                  <c:v>3.2476319350473612E-2</c:v>
                </c:pt>
                <c:pt idx="357">
                  <c:v>3.1799729364005415E-2</c:v>
                </c:pt>
                <c:pt idx="358">
                  <c:v>3.1799729364005415E-2</c:v>
                </c:pt>
                <c:pt idx="359">
                  <c:v>3.1123139377537211E-2</c:v>
                </c:pt>
                <c:pt idx="360">
                  <c:v>3.1123139377537211E-2</c:v>
                </c:pt>
                <c:pt idx="361">
                  <c:v>3.044654939106901E-2</c:v>
                </c:pt>
                <c:pt idx="362">
                  <c:v>3.044654939106901E-2</c:v>
                </c:pt>
                <c:pt idx="363">
                  <c:v>2.976995940460081E-2</c:v>
                </c:pt>
                <c:pt idx="364">
                  <c:v>2.976995940460081E-2</c:v>
                </c:pt>
                <c:pt idx="365">
                  <c:v>2.9093369418132609E-2</c:v>
                </c:pt>
                <c:pt idx="366">
                  <c:v>2.8416779431664412E-2</c:v>
                </c:pt>
                <c:pt idx="367">
                  <c:v>2.8416779431664412E-2</c:v>
                </c:pt>
                <c:pt idx="368">
                  <c:v>2.8416779431664412E-2</c:v>
                </c:pt>
                <c:pt idx="369">
                  <c:v>2.7740189445196212E-2</c:v>
                </c:pt>
                <c:pt idx="370">
                  <c:v>2.7063599458728011E-2</c:v>
                </c:pt>
                <c:pt idx="371">
                  <c:v>2.6387009472259811E-2</c:v>
                </c:pt>
                <c:pt idx="372">
                  <c:v>2.6387009472259811E-2</c:v>
                </c:pt>
                <c:pt idx="373">
                  <c:v>2.6387009472259811E-2</c:v>
                </c:pt>
                <c:pt idx="374">
                  <c:v>2.6387009472259811E-2</c:v>
                </c:pt>
                <c:pt idx="375">
                  <c:v>2.571041948579161E-2</c:v>
                </c:pt>
                <c:pt idx="376">
                  <c:v>2.503382949932341E-2</c:v>
                </c:pt>
                <c:pt idx="377">
                  <c:v>2.4357239512855209E-2</c:v>
                </c:pt>
                <c:pt idx="378">
                  <c:v>2.4357239512855209E-2</c:v>
                </c:pt>
                <c:pt idx="379">
                  <c:v>2.4357239512855209E-2</c:v>
                </c:pt>
                <c:pt idx="380">
                  <c:v>2.4357239512855209E-2</c:v>
                </c:pt>
                <c:pt idx="381">
                  <c:v>2.4357239512855209E-2</c:v>
                </c:pt>
                <c:pt idx="382">
                  <c:v>2.3680649526387012E-2</c:v>
                </c:pt>
                <c:pt idx="383">
                  <c:v>2.3004059539918811E-2</c:v>
                </c:pt>
                <c:pt idx="384">
                  <c:v>2.3004059539918811E-2</c:v>
                </c:pt>
                <c:pt idx="385">
                  <c:v>2.2327469553450611E-2</c:v>
                </c:pt>
                <c:pt idx="386">
                  <c:v>2.2327469553450611E-2</c:v>
                </c:pt>
                <c:pt idx="387">
                  <c:v>2.2327469553450611E-2</c:v>
                </c:pt>
                <c:pt idx="388">
                  <c:v>2.165087956698241E-2</c:v>
                </c:pt>
                <c:pt idx="389">
                  <c:v>2.165087956698241E-2</c:v>
                </c:pt>
                <c:pt idx="390">
                  <c:v>2.097428958051421E-2</c:v>
                </c:pt>
                <c:pt idx="391">
                  <c:v>2.097428958051421E-2</c:v>
                </c:pt>
                <c:pt idx="392">
                  <c:v>2.097428958051421E-2</c:v>
                </c:pt>
                <c:pt idx="393">
                  <c:v>2.097428958051421E-2</c:v>
                </c:pt>
                <c:pt idx="394">
                  <c:v>2.0297699594046009E-2</c:v>
                </c:pt>
                <c:pt idx="395">
                  <c:v>1.9621109607577809E-2</c:v>
                </c:pt>
                <c:pt idx="396">
                  <c:v>1.8944519621109608E-2</c:v>
                </c:pt>
                <c:pt idx="397">
                  <c:v>1.8944519621109608E-2</c:v>
                </c:pt>
                <c:pt idx="398">
                  <c:v>1.8944519621109608E-2</c:v>
                </c:pt>
                <c:pt idx="399">
                  <c:v>1.8267929634641408E-2</c:v>
                </c:pt>
                <c:pt idx="400">
                  <c:v>1.7591339648173207E-2</c:v>
                </c:pt>
                <c:pt idx="401">
                  <c:v>1.7591339648173207E-2</c:v>
                </c:pt>
                <c:pt idx="402">
                  <c:v>1.6914749661705007E-2</c:v>
                </c:pt>
                <c:pt idx="403">
                  <c:v>1.6238159675236806E-2</c:v>
                </c:pt>
                <c:pt idx="404">
                  <c:v>1.6238159675236806E-2</c:v>
                </c:pt>
                <c:pt idx="405">
                  <c:v>1.5561569688768605E-2</c:v>
                </c:pt>
                <c:pt idx="406">
                  <c:v>1.5561569688768605E-2</c:v>
                </c:pt>
                <c:pt idx="407">
                  <c:v>1.4884979702300405E-2</c:v>
                </c:pt>
                <c:pt idx="408">
                  <c:v>1.4884979702300405E-2</c:v>
                </c:pt>
                <c:pt idx="409">
                  <c:v>1.4208389715832206E-2</c:v>
                </c:pt>
                <c:pt idx="410">
                  <c:v>1.3531799729364006E-2</c:v>
                </c:pt>
                <c:pt idx="411">
                  <c:v>1.3531799729364006E-2</c:v>
                </c:pt>
                <c:pt idx="412">
                  <c:v>1.2855209742895805E-2</c:v>
                </c:pt>
                <c:pt idx="413">
                  <c:v>1.2178619756427604E-2</c:v>
                </c:pt>
                <c:pt idx="414">
                  <c:v>1.2178619756427604E-2</c:v>
                </c:pt>
                <c:pt idx="415">
                  <c:v>1.1502029769959406E-2</c:v>
                </c:pt>
                <c:pt idx="416">
                  <c:v>1.1502029769959406E-2</c:v>
                </c:pt>
                <c:pt idx="417">
                  <c:v>1.0825439783491205E-2</c:v>
                </c:pt>
                <c:pt idx="418">
                  <c:v>1.0825439783491205E-2</c:v>
                </c:pt>
                <c:pt idx="419">
                  <c:v>1.0148849797023005E-2</c:v>
                </c:pt>
                <c:pt idx="420">
                  <c:v>1.0148849797023005E-2</c:v>
                </c:pt>
                <c:pt idx="421">
                  <c:v>9.4722598105548041E-3</c:v>
                </c:pt>
                <c:pt idx="422">
                  <c:v>8.7956698240866035E-3</c:v>
                </c:pt>
                <c:pt idx="423">
                  <c:v>8.7956698240866035E-3</c:v>
                </c:pt>
                <c:pt idx="424">
                  <c:v>8.7956698240866035E-3</c:v>
                </c:pt>
                <c:pt idx="425">
                  <c:v>8.119079837618403E-3</c:v>
                </c:pt>
                <c:pt idx="426">
                  <c:v>8.119079837618403E-3</c:v>
                </c:pt>
                <c:pt idx="427">
                  <c:v>8.119079837618403E-3</c:v>
                </c:pt>
                <c:pt idx="428">
                  <c:v>7.4424898511502025E-3</c:v>
                </c:pt>
                <c:pt idx="429">
                  <c:v>6.7658998646820028E-3</c:v>
                </c:pt>
                <c:pt idx="430">
                  <c:v>6.7658998646820028E-3</c:v>
                </c:pt>
                <c:pt idx="431">
                  <c:v>6.7658998646820028E-3</c:v>
                </c:pt>
                <c:pt idx="432">
                  <c:v>6.0893098782138022E-3</c:v>
                </c:pt>
                <c:pt idx="433">
                  <c:v>6.0893098782138022E-3</c:v>
                </c:pt>
                <c:pt idx="434">
                  <c:v>6.0893098782138022E-3</c:v>
                </c:pt>
                <c:pt idx="435">
                  <c:v>5.4127198917456026E-3</c:v>
                </c:pt>
                <c:pt idx="436">
                  <c:v>5.4127198917456026E-3</c:v>
                </c:pt>
                <c:pt idx="437">
                  <c:v>5.4127198917456026E-3</c:v>
                </c:pt>
                <c:pt idx="438">
                  <c:v>5.4127198917456026E-3</c:v>
                </c:pt>
                <c:pt idx="439">
                  <c:v>4.736129905277402E-3</c:v>
                </c:pt>
                <c:pt idx="440">
                  <c:v>4.736129905277402E-3</c:v>
                </c:pt>
                <c:pt idx="441">
                  <c:v>4.736129905277402E-3</c:v>
                </c:pt>
                <c:pt idx="442">
                  <c:v>4.0595399188092015E-3</c:v>
                </c:pt>
                <c:pt idx="443">
                  <c:v>4.0595399188092015E-3</c:v>
                </c:pt>
                <c:pt idx="444">
                  <c:v>4.0595399188092015E-3</c:v>
                </c:pt>
                <c:pt idx="445">
                  <c:v>4.0595399188092015E-3</c:v>
                </c:pt>
                <c:pt idx="446">
                  <c:v>3.3829499323410014E-3</c:v>
                </c:pt>
                <c:pt idx="447">
                  <c:v>3.3829499323410014E-3</c:v>
                </c:pt>
                <c:pt idx="448">
                  <c:v>3.3829499323410014E-3</c:v>
                </c:pt>
                <c:pt idx="449">
                  <c:v>3.3829499323410014E-3</c:v>
                </c:pt>
                <c:pt idx="450">
                  <c:v>3.3829499323410014E-3</c:v>
                </c:pt>
                <c:pt idx="451">
                  <c:v>3.3829499323410014E-3</c:v>
                </c:pt>
                <c:pt idx="452">
                  <c:v>2.7063599458728013E-3</c:v>
                </c:pt>
                <c:pt idx="453">
                  <c:v>2.7063599458728013E-3</c:v>
                </c:pt>
                <c:pt idx="454">
                  <c:v>2.7063599458728013E-3</c:v>
                </c:pt>
                <c:pt idx="455">
                  <c:v>2.7063599458728013E-3</c:v>
                </c:pt>
                <c:pt idx="456">
                  <c:v>2.7063599458728013E-3</c:v>
                </c:pt>
                <c:pt idx="457">
                  <c:v>2.7063599458728013E-3</c:v>
                </c:pt>
                <c:pt idx="458">
                  <c:v>2.0297699594046007E-3</c:v>
                </c:pt>
                <c:pt idx="459">
                  <c:v>2.0297699594046007E-3</c:v>
                </c:pt>
                <c:pt idx="460">
                  <c:v>2.0297699594046007E-3</c:v>
                </c:pt>
                <c:pt idx="461">
                  <c:v>2.0297699594046007E-3</c:v>
                </c:pt>
                <c:pt idx="462">
                  <c:v>2.0297699594046007E-3</c:v>
                </c:pt>
                <c:pt idx="463">
                  <c:v>1.3531799729364006E-3</c:v>
                </c:pt>
                <c:pt idx="464">
                  <c:v>1.3531799729364006E-3</c:v>
                </c:pt>
                <c:pt idx="465">
                  <c:v>1.3531799729364006E-3</c:v>
                </c:pt>
                <c:pt idx="466">
                  <c:v>1.3531799729364006E-3</c:v>
                </c:pt>
                <c:pt idx="467">
                  <c:v>1.3531799729364006E-3</c:v>
                </c:pt>
                <c:pt idx="468">
                  <c:v>1.3531799729364006E-3</c:v>
                </c:pt>
                <c:pt idx="469">
                  <c:v>1.3531799729364006E-3</c:v>
                </c:pt>
                <c:pt idx="470">
                  <c:v>1.3531799729364006E-3</c:v>
                </c:pt>
                <c:pt idx="471">
                  <c:v>1.3531799729364006E-3</c:v>
                </c:pt>
                <c:pt idx="472">
                  <c:v>6.7658998646820032E-4</c:v>
                </c:pt>
                <c:pt idx="473">
                  <c:v>6.7658998646820032E-4</c:v>
                </c:pt>
                <c:pt idx="474">
                  <c:v>1.3531799729364006E-3</c:v>
                </c:pt>
                <c:pt idx="475">
                  <c:v>1.3531799729364006E-3</c:v>
                </c:pt>
                <c:pt idx="476">
                  <c:v>1.3531799729364006E-3</c:v>
                </c:pt>
                <c:pt idx="477">
                  <c:v>1.3531799729364006E-3</c:v>
                </c:pt>
                <c:pt idx="478">
                  <c:v>1.3531799729364006E-3</c:v>
                </c:pt>
                <c:pt idx="479">
                  <c:v>1.3531799729364006E-3</c:v>
                </c:pt>
                <c:pt idx="480">
                  <c:v>1.3531799729364006E-3</c:v>
                </c:pt>
                <c:pt idx="481">
                  <c:v>1.3531799729364006E-3</c:v>
                </c:pt>
                <c:pt idx="482">
                  <c:v>1.3531799729364006E-3</c:v>
                </c:pt>
                <c:pt idx="483">
                  <c:v>1.3531799729364006E-3</c:v>
                </c:pt>
                <c:pt idx="484">
                  <c:v>1.3531799729364006E-3</c:v>
                </c:pt>
                <c:pt idx="485">
                  <c:v>1.3531799729364006E-3</c:v>
                </c:pt>
                <c:pt idx="486">
                  <c:v>2.0297699594046007E-3</c:v>
                </c:pt>
                <c:pt idx="487">
                  <c:v>2.0297699594046007E-3</c:v>
                </c:pt>
                <c:pt idx="488">
                  <c:v>2.0297699594046007E-3</c:v>
                </c:pt>
                <c:pt idx="489">
                  <c:v>2.0297699594046007E-3</c:v>
                </c:pt>
                <c:pt idx="490">
                  <c:v>1.3531799729364006E-3</c:v>
                </c:pt>
                <c:pt idx="491">
                  <c:v>2.0297699594046007E-3</c:v>
                </c:pt>
                <c:pt idx="492">
                  <c:v>2.0297699594046007E-3</c:v>
                </c:pt>
                <c:pt idx="493">
                  <c:v>2.0297699594046007E-3</c:v>
                </c:pt>
                <c:pt idx="494">
                  <c:v>2.7063599458728013E-3</c:v>
                </c:pt>
                <c:pt idx="495">
                  <c:v>2.7063599458728013E-3</c:v>
                </c:pt>
                <c:pt idx="496">
                  <c:v>2.0297699594046007E-3</c:v>
                </c:pt>
                <c:pt idx="497">
                  <c:v>2.7063599458728013E-3</c:v>
                </c:pt>
                <c:pt idx="498">
                  <c:v>2.7063599458728013E-3</c:v>
                </c:pt>
                <c:pt idx="499">
                  <c:v>2.7063599458728013E-3</c:v>
                </c:pt>
                <c:pt idx="500">
                  <c:v>2.7063599458728013E-3</c:v>
                </c:pt>
                <c:pt idx="501">
                  <c:v>2.7063599458728013E-3</c:v>
                </c:pt>
                <c:pt idx="502">
                  <c:v>2.7063599458728013E-3</c:v>
                </c:pt>
                <c:pt idx="503">
                  <c:v>2.7063599458728013E-3</c:v>
                </c:pt>
                <c:pt idx="504">
                  <c:v>3.3829499323410014E-3</c:v>
                </c:pt>
                <c:pt idx="505">
                  <c:v>3.3829499323410014E-3</c:v>
                </c:pt>
                <c:pt idx="506">
                  <c:v>3.3829499323410014E-3</c:v>
                </c:pt>
                <c:pt idx="507">
                  <c:v>4.0595399188092015E-3</c:v>
                </c:pt>
                <c:pt idx="508">
                  <c:v>4.0595399188092015E-3</c:v>
                </c:pt>
                <c:pt idx="509">
                  <c:v>4.0595399188092015E-3</c:v>
                </c:pt>
                <c:pt idx="510">
                  <c:v>4.0595399188092015E-3</c:v>
                </c:pt>
                <c:pt idx="511">
                  <c:v>4.0595399188092015E-3</c:v>
                </c:pt>
                <c:pt idx="512">
                  <c:v>4.736129905277402E-3</c:v>
                </c:pt>
                <c:pt idx="513">
                  <c:v>4.736129905277402E-3</c:v>
                </c:pt>
                <c:pt idx="514">
                  <c:v>4.736129905277402E-3</c:v>
                </c:pt>
                <c:pt idx="515">
                  <c:v>4.736129905277402E-3</c:v>
                </c:pt>
                <c:pt idx="516">
                  <c:v>5.4127198917456026E-3</c:v>
                </c:pt>
                <c:pt idx="517">
                  <c:v>5.4127198917456026E-3</c:v>
                </c:pt>
                <c:pt idx="518">
                  <c:v>6.0893098782138022E-3</c:v>
                </c:pt>
                <c:pt idx="519">
                  <c:v>6.0893098782138022E-3</c:v>
                </c:pt>
                <c:pt idx="520">
                  <c:v>6.0893098782138022E-3</c:v>
                </c:pt>
                <c:pt idx="521">
                  <c:v>6.0893098782138022E-3</c:v>
                </c:pt>
                <c:pt idx="522">
                  <c:v>6.0893098782138022E-3</c:v>
                </c:pt>
                <c:pt idx="523">
                  <c:v>6.7658998646820028E-3</c:v>
                </c:pt>
                <c:pt idx="524">
                  <c:v>6.7658998646820028E-3</c:v>
                </c:pt>
                <c:pt idx="525">
                  <c:v>6.7658998646820028E-3</c:v>
                </c:pt>
                <c:pt idx="526">
                  <c:v>7.4424898511502025E-3</c:v>
                </c:pt>
                <c:pt idx="527">
                  <c:v>7.4424898511502025E-3</c:v>
                </c:pt>
                <c:pt idx="528">
                  <c:v>7.4424898511502025E-3</c:v>
                </c:pt>
                <c:pt idx="529">
                  <c:v>7.4424898511502025E-3</c:v>
                </c:pt>
                <c:pt idx="530">
                  <c:v>8.119079837618403E-3</c:v>
                </c:pt>
                <c:pt idx="531">
                  <c:v>8.119079837618403E-3</c:v>
                </c:pt>
                <c:pt idx="532">
                  <c:v>8.119079837618403E-3</c:v>
                </c:pt>
                <c:pt idx="533">
                  <c:v>8.7956698240866035E-3</c:v>
                </c:pt>
                <c:pt idx="534">
                  <c:v>8.7956698240866035E-3</c:v>
                </c:pt>
                <c:pt idx="535">
                  <c:v>9.4722598105548041E-3</c:v>
                </c:pt>
                <c:pt idx="536">
                  <c:v>9.4722598105548041E-3</c:v>
                </c:pt>
                <c:pt idx="537">
                  <c:v>9.4722598105548041E-3</c:v>
                </c:pt>
                <c:pt idx="538">
                  <c:v>1.0148849797023005E-2</c:v>
                </c:pt>
                <c:pt idx="539">
                  <c:v>1.0148849797023005E-2</c:v>
                </c:pt>
                <c:pt idx="540">
                  <c:v>1.0825439783491205E-2</c:v>
                </c:pt>
                <c:pt idx="541">
                  <c:v>1.0825439783491205E-2</c:v>
                </c:pt>
                <c:pt idx="542">
                  <c:v>1.1502029769959406E-2</c:v>
                </c:pt>
                <c:pt idx="543">
                  <c:v>1.2178619756427604E-2</c:v>
                </c:pt>
                <c:pt idx="544">
                  <c:v>1.2178619756427604E-2</c:v>
                </c:pt>
                <c:pt idx="545">
                  <c:v>1.2178619756427604E-2</c:v>
                </c:pt>
                <c:pt idx="546">
                  <c:v>1.2855209742895805E-2</c:v>
                </c:pt>
                <c:pt idx="547">
                  <c:v>1.2855209742895805E-2</c:v>
                </c:pt>
                <c:pt idx="548">
                  <c:v>1.3531799729364006E-2</c:v>
                </c:pt>
                <c:pt idx="549">
                  <c:v>1.4208389715832206E-2</c:v>
                </c:pt>
                <c:pt idx="550">
                  <c:v>1.4208389715832206E-2</c:v>
                </c:pt>
                <c:pt idx="551">
                  <c:v>1.4884979702300405E-2</c:v>
                </c:pt>
                <c:pt idx="552">
                  <c:v>1.5561569688768605E-2</c:v>
                </c:pt>
                <c:pt idx="553">
                  <c:v>1.5561569688768605E-2</c:v>
                </c:pt>
                <c:pt idx="554">
                  <c:v>1.6238159675236806E-2</c:v>
                </c:pt>
                <c:pt idx="555">
                  <c:v>1.6914749661705007E-2</c:v>
                </c:pt>
                <c:pt idx="556">
                  <c:v>1.6914749661705007E-2</c:v>
                </c:pt>
                <c:pt idx="557">
                  <c:v>1.7591339648173207E-2</c:v>
                </c:pt>
                <c:pt idx="558">
                  <c:v>1.8267929634641408E-2</c:v>
                </c:pt>
                <c:pt idx="559">
                  <c:v>1.8944519621109608E-2</c:v>
                </c:pt>
                <c:pt idx="560">
                  <c:v>1.9621109607577809E-2</c:v>
                </c:pt>
                <c:pt idx="561">
                  <c:v>2.0297699594046009E-2</c:v>
                </c:pt>
                <c:pt idx="562">
                  <c:v>2.097428958051421E-2</c:v>
                </c:pt>
                <c:pt idx="563">
                  <c:v>2.165087956698241E-2</c:v>
                </c:pt>
                <c:pt idx="564">
                  <c:v>2.165087956698241E-2</c:v>
                </c:pt>
                <c:pt idx="565">
                  <c:v>2.2327469553450611E-2</c:v>
                </c:pt>
                <c:pt idx="566">
                  <c:v>2.3004059539918811E-2</c:v>
                </c:pt>
                <c:pt idx="567">
                  <c:v>2.3680649526387012E-2</c:v>
                </c:pt>
                <c:pt idx="568">
                  <c:v>2.4357239512855209E-2</c:v>
                </c:pt>
                <c:pt idx="569">
                  <c:v>2.571041948579161E-2</c:v>
                </c:pt>
                <c:pt idx="570">
                  <c:v>2.6387009472259811E-2</c:v>
                </c:pt>
                <c:pt idx="571">
                  <c:v>2.7063599458728011E-2</c:v>
                </c:pt>
                <c:pt idx="572">
                  <c:v>2.7740189445196212E-2</c:v>
                </c:pt>
                <c:pt idx="573">
                  <c:v>2.8416779431664412E-2</c:v>
                </c:pt>
                <c:pt idx="574">
                  <c:v>2.976995940460081E-2</c:v>
                </c:pt>
                <c:pt idx="575">
                  <c:v>3.044654939106901E-2</c:v>
                </c:pt>
                <c:pt idx="576">
                  <c:v>3.1799729364005415E-2</c:v>
                </c:pt>
                <c:pt idx="577">
                  <c:v>3.2476319350473612E-2</c:v>
                </c:pt>
                <c:pt idx="578">
                  <c:v>3.3152909336941816E-2</c:v>
                </c:pt>
                <c:pt idx="579">
                  <c:v>3.450608930987821E-2</c:v>
                </c:pt>
                <c:pt idx="580">
                  <c:v>3.5182679296346414E-2</c:v>
                </c:pt>
                <c:pt idx="581">
                  <c:v>3.6535859269282815E-2</c:v>
                </c:pt>
                <c:pt idx="582">
                  <c:v>3.7889039242219216E-2</c:v>
                </c:pt>
                <c:pt idx="583">
                  <c:v>3.9242219215155617E-2</c:v>
                </c:pt>
                <c:pt idx="584">
                  <c:v>4.0595399188092018E-2</c:v>
                </c:pt>
                <c:pt idx="585">
                  <c:v>4.1271989174560215E-2</c:v>
                </c:pt>
                <c:pt idx="586">
                  <c:v>4.3301759133964821E-2</c:v>
                </c:pt>
                <c:pt idx="587">
                  <c:v>4.4654939106901222E-2</c:v>
                </c:pt>
                <c:pt idx="588">
                  <c:v>4.6008119079837623E-2</c:v>
                </c:pt>
                <c:pt idx="589">
                  <c:v>4.8037889039242214E-2</c:v>
                </c:pt>
                <c:pt idx="590">
                  <c:v>4.9391069012178615E-2</c:v>
                </c:pt>
                <c:pt idx="591">
                  <c:v>5.142083897158322E-2</c:v>
                </c:pt>
                <c:pt idx="592">
                  <c:v>5.3450608930987825E-2</c:v>
                </c:pt>
                <c:pt idx="593">
                  <c:v>5.5480378890392423E-2</c:v>
                </c:pt>
                <c:pt idx="594">
                  <c:v>5.6833558863328824E-2</c:v>
                </c:pt>
                <c:pt idx="595">
                  <c:v>5.8863328822733423E-2</c:v>
                </c:pt>
                <c:pt idx="596">
                  <c:v>6.1569688768606225E-2</c:v>
                </c:pt>
                <c:pt idx="597">
                  <c:v>6.359945872801083E-2</c:v>
                </c:pt>
                <c:pt idx="598">
                  <c:v>6.5629228687415428E-2</c:v>
                </c:pt>
                <c:pt idx="599">
                  <c:v>6.833558863328823E-2</c:v>
                </c:pt>
                <c:pt idx="600">
                  <c:v>7.0365358592692828E-2</c:v>
                </c:pt>
                <c:pt idx="601">
                  <c:v>7.2395128552097426E-2</c:v>
                </c:pt>
                <c:pt idx="602">
                  <c:v>7.4424898511502025E-2</c:v>
                </c:pt>
                <c:pt idx="603">
                  <c:v>7.7131258457374841E-2</c:v>
                </c:pt>
                <c:pt idx="604">
                  <c:v>7.9837618403247629E-2</c:v>
                </c:pt>
                <c:pt idx="605">
                  <c:v>8.1867388362652227E-2</c:v>
                </c:pt>
                <c:pt idx="606">
                  <c:v>8.4573748308525029E-2</c:v>
                </c:pt>
                <c:pt idx="607">
                  <c:v>8.6603518267929641E-2</c:v>
                </c:pt>
                <c:pt idx="608">
                  <c:v>8.8633288227334239E-2</c:v>
                </c:pt>
                <c:pt idx="609">
                  <c:v>9.0663058186738837E-2</c:v>
                </c:pt>
                <c:pt idx="610">
                  <c:v>9.2692828146143449E-2</c:v>
                </c:pt>
                <c:pt idx="611">
                  <c:v>9.5399188092016224E-2</c:v>
                </c:pt>
                <c:pt idx="612">
                  <c:v>9.7428958051420836E-2</c:v>
                </c:pt>
                <c:pt idx="613">
                  <c:v>9.878213802435723E-2</c:v>
                </c:pt>
                <c:pt idx="614">
                  <c:v>0.10081190798376184</c:v>
                </c:pt>
                <c:pt idx="615">
                  <c:v>0.10284167794316644</c:v>
                </c:pt>
                <c:pt idx="616">
                  <c:v>0.10419485791610285</c:v>
                </c:pt>
                <c:pt idx="617">
                  <c:v>0.10554803788903924</c:v>
                </c:pt>
                <c:pt idx="618">
                  <c:v>0.10757780784844384</c:v>
                </c:pt>
                <c:pt idx="619">
                  <c:v>0.10893098782138025</c:v>
                </c:pt>
                <c:pt idx="620">
                  <c:v>0.11028416779431666</c:v>
                </c:pt>
                <c:pt idx="621">
                  <c:v>0.11163734776725305</c:v>
                </c:pt>
                <c:pt idx="622">
                  <c:v>0.11299052774018946</c:v>
                </c:pt>
                <c:pt idx="623">
                  <c:v>0.11366711772665765</c:v>
                </c:pt>
                <c:pt idx="624">
                  <c:v>0.11502029769959406</c:v>
                </c:pt>
                <c:pt idx="625">
                  <c:v>0.11637347767253044</c:v>
                </c:pt>
                <c:pt idx="626">
                  <c:v>0.11705006765899864</c:v>
                </c:pt>
                <c:pt idx="627">
                  <c:v>0.11840324763193504</c:v>
                </c:pt>
                <c:pt idx="628">
                  <c:v>0.11907983761840324</c:v>
                </c:pt>
                <c:pt idx="629">
                  <c:v>0.12043301759133965</c:v>
                </c:pt>
                <c:pt idx="630">
                  <c:v>0.12110960757780785</c:v>
                </c:pt>
                <c:pt idx="631">
                  <c:v>0.12178619756427604</c:v>
                </c:pt>
                <c:pt idx="632">
                  <c:v>0.12246278755074425</c:v>
                </c:pt>
                <c:pt idx="633">
                  <c:v>0.12381596752368065</c:v>
                </c:pt>
                <c:pt idx="634">
                  <c:v>0.12449255751014884</c:v>
                </c:pt>
                <c:pt idx="635">
                  <c:v>0.12516914749661706</c:v>
                </c:pt>
                <c:pt idx="636">
                  <c:v>0.12652232746955344</c:v>
                </c:pt>
                <c:pt idx="637">
                  <c:v>0.12719891745602166</c:v>
                </c:pt>
                <c:pt idx="638">
                  <c:v>0.12855209742895807</c:v>
                </c:pt>
                <c:pt idx="639">
                  <c:v>0.12922868741542626</c:v>
                </c:pt>
                <c:pt idx="640">
                  <c:v>0.12990527740189445</c:v>
                </c:pt>
                <c:pt idx="641">
                  <c:v>0.13125845737483086</c:v>
                </c:pt>
                <c:pt idx="642">
                  <c:v>0.13261163734776726</c:v>
                </c:pt>
                <c:pt idx="643">
                  <c:v>0.13328822733423545</c:v>
                </c:pt>
                <c:pt idx="644">
                  <c:v>0.13464140730717186</c:v>
                </c:pt>
                <c:pt idx="645">
                  <c:v>0.13599458728010827</c:v>
                </c:pt>
                <c:pt idx="646">
                  <c:v>0.13734776725304468</c:v>
                </c:pt>
                <c:pt idx="647">
                  <c:v>0.13870094722598106</c:v>
                </c:pt>
                <c:pt idx="648">
                  <c:v>0.14005412719891744</c:v>
                </c:pt>
                <c:pt idx="649">
                  <c:v>0.14208389715832206</c:v>
                </c:pt>
                <c:pt idx="650">
                  <c:v>0.14343707713125844</c:v>
                </c:pt>
                <c:pt idx="651">
                  <c:v>0.14546684709066307</c:v>
                </c:pt>
                <c:pt idx="652">
                  <c:v>0.14749661705006767</c:v>
                </c:pt>
                <c:pt idx="653">
                  <c:v>0.15020297699594046</c:v>
                </c:pt>
                <c:pt idx="654">
                  <c:v>0.15223274695534506</c:v>
                </c:pt>
                <c:pt idx="655">
                  <c:v>0.15426251691474968</c:v>
                </c:pt>
                <c:pt idx="656">
                  <c:v>0.15629228687415428</c:v>
                </c:pt>
                <c:pt idx="657">
                  <c:v>0.15899864682002707</c:v>
                </c:pt>
                <c:pt idx="658">
                  <c:v>0.16170500676589986</c:v>
                </c:pt>
                <c:pt idx="659">
                  <c:v>0.16441136671177267</c:v>
                </c:pt>
                <c:pt idx="660">
                  <c:v>0.16711772665764546</c:v>
                </c:pt>
                <c:pt idx="661">
                  <c:v>0.17050067658998647</c:v>
                </c:pt>
                <c:pt idx="662">
                  <c:v>0.17320703653585928</c:v>
                </c:pt>
                <c:pt idx="663">
                  <c:v>0.17658998646820029</c:v>
                </c:pt>
                <c:pt idx="664">
                  <c:v>0.17929634641407308</c:v>
                </c:pt>
                <c:pt idx="665">
                  <c:v>0.18267929634641408</c:v>
                </c:pt>
                <c:pt idx="666">
                  <c:v>0.18606224627875509</c:v>
                </c:pt>
                <c:pt idx="667">
                  <c:v>0.1894451962110961</c:v>
                </c:pt>
                <c:pt idx="668">
                  <c:v>0.19282814614343707</c:v>
                </c:pt>
                <c:pt idx="669">
                  <c:v>0.19688768606224627</c:v>
                </c:pt>
                <c:pt idx="670">
                  <c:v>0.20094722598105547</c:v>
                </c:pt>
                <c:pt idx="671">
                  <c:v>0.20433017591339647</c:v>
                </c:pt>
                <c:pt idx="672">
                  <c:v>0.2083897158322057</c:v>
                </c:pt>
                <c:pt idx="673">
                  <c:v>0.21244925575101489</c:v>
                </c:pt>
                <c:pt idx="674">
                  <c:v>0.21650879566982409</c:v>
                </c:pt>
                <c:pt idx="675">
                  <c:v>0.2198917456021651</c:v>
                </c:pt>
                <c:pt idx="676">
                  <c:v>0.22462787550744251</c:v>
                </c:pt>
                <c:pt idx="677">
                  <c:v>0.22868741542625171</c:v>
                </c:pt>
                <c:pt idx="678">
                  <c:v>0.23342354533152909</c:v>
                </c:pt>
                <c:pt idx="679">
                  <c:v>0.23748308525033829</c:v>
                </c:pt>
                <c:pt idx="680">
                  <c:v>0.2422192151556157</c:v>
                </c:pt>
                <c:pt idx="681">
                  <c:v>0.2462787550744249</c:v>
                </c:pt>
                <c:pt idx="682">
                  <c:v>0.25101488497970231</c:v>
                </c:pt>
                <c:pt idx="683">
                  <c:v>0.25642760487144789</c:v>
                </c:pt>
                <c:pt idx="684">
                  <c:v>0.26116373477672533</c:v>
                </c:pt>
                <c:pt idx="685">
                  <c:v>0.26589986468200272</c:v>
                </c:pt>
                <c:pt idx="686">
                  <c:v>0.2706359945872801</c:v>
                </c:pt>
                <c:pt idx="687">
                  <c:v>0.27604871447902568</c:v>
                </c:pt>
                <c:pt idx="688">
                  <c:v>0.28146143437077131</c:v>
                </c:pt>
                <c:pt idx="689">
                  <c:v>0.28687415426251689</c:v>
                </c:pt>
                <c:pt idx="690">
                  <c:v>0.29228687415426252</c:v>
                </c:pt>
                <c:pt idx="691">
                  <c:v>0.29837618403247634</c:v>
                </c:pt>
                <c:pt idx="692">
                  <c:v>0.30446549391069011</c:v>
                </c:pt>
                <c:pt idx="693">
                  <c:v>0.31055480378890393</c:v>
                </c:pt>
                <c:pt idx="694">
                  <c:v>0.31732070365358589</c:v>
                </c:pt>
                <c:pt idx="695">
                  <c:v>0.32341001353179971</c:v>
                </c:pt>
                <c:pt idx="696">
                  <c:v>0.33017591339648172</c:v>
                </c:pt>
                <c:pt idx="697">
                  <c:v>0.33761840324763193</c:v>
                </c:pt>
                <c:pt idx="698">
                  <c:v>0.34573748308525037</c:v>
                </c:pt>
                <c:pt idx="699">
                  <c:v>0.35385656292286877</c:v>
                </c:pt>
                <c:pt idx="700">
                  <c:v>0.3633288227334236</c:v>
                </c:pt>
                <c:pt idx="701">
                  <c:v>0.37212449255751018</c:v>
                </c:pt>
                <c:pt idx="702">
                  <c:v>0.38227334235453314</c:v>
                </c:pt>
                <c:pt idx="703">
                  <c:v>0.39242219215155616</c:v>
                </c:pt>
                <c:pt idx="704">
                  <c:v>0.40257104194857912</c:v>
                </c:pt>
                <c:pt idx="705">
                  <c:v>0.41271989174560214</c:v>
                </c:pt>
                <c:pt idx="706">
                  <c:v>0.42489851150202979</c:v>
                </c:pt>
                <c:pt idx="707">
                  <c:v>0.43775372124492562</c:v>
                </c:pt>
                <c:pt idx="708">
                  <c:v>0.4506089309878214</c:v>
                </c:pt>
                <c:pt idx="709">
                  <c:v>0.46481732070365361</c:v>
                </c:pt>
                <c:pt idx="710">
                  <c:v>0.48037889039242215</c:v>
                </c:pt>
                <c:pt idx="711">
                  <c:v>0.49526387009472261</c:v>
                </c:pt>
                <c:pt idx="712">
                  <c:v>0.5115020297699594</c:v>
                </c:pt>
                <c:pt idx="713">
                  <c:v>0.52774018944519618</c:v>
                </c:pt>
                <c:pt idx="714">
                  <c:v>0.54465493910690121</c:v>
                </c:pt>
                <c:pt idx="715">
                  <c:v>0.56359945872801076</c:v>
                </c:pt>
                <c:pt idx="716">
                  <c:v>0.58254397834912042</c:v>
                </c:pt>
                <c:pt idx="717">
                  <c:v>0.60216508795669821</c:v>
                </c:pt>
                <c:pt idx="718">
                  <c:v>0.62313937753721249</c:v>
                </c:pt>
                <c:pt idx="719">
                  <c:v>0.6447902571041948</c:v>
                </c:pt>
                <c:pt idx="720">
                  <c:v>0.66711772665764546</c:v>
                </c:pt>
                <c:pt idx="721">
                  <c:v>0.69012178619756426</c:v>
                </c:pt>
                <c:pt idx="722">
                  <c:v>0.71244925575101481</c:v>
                </c:pt>
                <c:pt idx="723">
                  <c:v>0.73545331529093372</c:v>
                </c:pt>
                <c:pt idx="724">
                  <c:v>0.75913396481732076</c:v>
                </c:pt>
                <c:pt idx="725">
                  <c:v>0.78078484438430307</c:v>
                </c:pt>
                <c:pt idx="726">
                  <c:v>0.8010825439783491</c:v>
                </c:pt>
                <c:pt idx="727">
                  <c:v>0.82138024357239514</c:v>
                </c:pt>
                <c:pt idx="728">
                  <c:v>0.84235453315290942</c:v>
                </c:pt>
                <c:pt idx="729">
                  <c:v>0.86265223274695535</c:v>
                </c:pt>
                <c:pt idx="730">
                  <c:v>0.8815967523680649</c:v>
                </c:pt>
                <c:pt idx="731">
                  <c:v>0.89986468200270642</c:v>
                </c:pt>
                <c:pt idx="732">
                  <c:v>0.9161028416779432</c:v>
                </c:pt>
                <c:pt idx="733">
                  <c:v>0.93234100135317988</c:v>
                </c:pt>
                <c:pt idx="734">
                  <c:v>0.94722598105548028</c:v>
                </c:pt>
                <c:pt idx="735">
                  <c:v>0.96008119079837617</c:v>
                </c:pt>
                <c:pt idx="736">
                  <c:v>0.97090663058186744</c:v>
                </c:pt>
                <c:pt idx="737">
                  <c:v>0.98037889039242221</c:v>
                </c:pt>
                <c:pt idx="738">
                  <c:v>0.98849797023004071</c:v>
                </c:pt>
                <c:pt idx="739">
                  <c:v>0.99391069012178623</c:v>
                </c:pt>
                <c:pt idx="740">
                  <c:v>0.99797023004059549</c:v>
                </c:pt>
                <c:pt idx="741">
                  <c:v>1</c:v>
                </c:pt>
                <c:pt idx="742">
                  <c:v>1</c:v>
                </c:pt>
                <c:pt idx="743">
                  <c:v>0.99932341001353187</c:v>
                </c:pt>
                <c:pt idx="744">
                  <c:v>0.99594046008119075</c:v>
                </c:pt>
                <c:pt idx="745">
                  <c:v>0.99052774018944523</c:v>
                </c:pt>
                <c:pt idx="746">
                  <c:v>0.98376184032476321</c:v>
                </c:pt>
                <c:pt idx="747">
                  <c:v>0.97428958051420833</c:v>
                </c:pt>
                <c:pt idx="748">
                  <c:v>0.96481732070365356</c:v>
                </c:pt>
                <c:pt idx="749">
                  <c:v>0.95263870094722591</c:v>
                </c:pt>
                <c:pt idx="750">
                  <c:v>0.93843031123139375</c:v>
                </c:pt>
                <c:pt idx="751">
                  <c:v>0.92422192151556171</c:v>
                </c:pt>
                <c:pt idx="752">
                  <c:v>0.90866035182679294</c:v>
                </c:pt>
                <c:pt idx="753">
                  <c:v>0.89174560216508802</c:v>
                </c:pt>
                <c:pt idx="754">
                  <c:v>0.87415426251691475</c:v>
                </c:pt>
                <c:pt idx="755">
                  <c:v>0.85588633288227334</c:v>
                </c:pt>
                <c:pt idx="756">
                  <c:v>0.83761840324763193</c:v>
                </c:pt>
                <c:pt idx="757">
                  <c:v>0.81935047361299063</c:v>
                </c:pt>
                <c:pt idx="758">
                  <c:v>0.80040595399188097</c:v>
                </c:pt>
                <c:pt idx="759">
                  <c:v>0.78078484438430307</c:v>
                </c:pt>
                <c:pt idx="760">
                  <c:v>0.76116373477672528</c:v>
                </c:pt>
                <c:pt idx="761">
                  <c:v>0.74221921515561573</c:v>
                </c:pt>
                <c:pt idx="762">
                  <c:v>0.72327469553450607</c:v>
                </c:pt>
                <c:pt idx="763">
                  <c:v>0.70500676589986466</c:v>
                </c:pt>
                <c:pt idx="764">
                  <c:v>0.68673883626522325</c:v>
                </c:pt>
                <c:pt idx="765">
                  <c:v>0.66982408660351822</c:v>
                </c:pt>
                <c:pt idx="766">
                  <c:v>0.6529093369418133</c:v>
                </c:pt>
                <c:pt idx="767">
                  <c:v>0.6366711772665764</c:v>
                </c:pt>
                <c:pt idx="768">
                  <c:v>0.62043301759133973</c:v>
                </c:pt>
                <c:pt idx="769">
                  <c:v>0.60554803788903921</c:v>
                </c:pt>
                <c:pt idx="770">
                  <c:v>0.59133964817320706</c:v>
                </c:pt>
                <c:pt idx="771">
                  <c:v>0.57848443843031128</c:v>
                </c:pt>
                <c:pt idx="772">
                  <c:v>0.56495263870094725</c:v>
                </c:pt>
                <c:pt idx="773">
                  <c:v>0.55209742895805136</c:v>
                </c:pt>
                <c:pt idx="774">
                  <c:v>0.54127198917456021</c:v>
                </c:pt>
                <c:pt idx="775">
                  <c:v>0.53112313937753719</c:v>
                </c:pt>
                <c:pt idx="776">
                  <c:v>0.52097428958051428</c:v>
                </c:pt>
                <c:pt idx="777">
                  <c:v>0.5115020297699594</c:v>
                </c:pt>
                <c:pt idx="778">
                  <c:v>0.50202976995940463</c:v>
                </c:pt>
                <c:pt idx="779">
                  <c:v>0.49323410013531799</c:v>
                </c:pt>
                <c:pt idx="780">
                  <c:v>0.48579161028416779</c:v>
                </c:pt>
                <c:pt idx="781">
                  <c:v>0.47834912043301758</c:v>
                </c:pt>
                <c:pt idx="782">
                  <c:v>0.47158322056833557</c:v>
                </c:pt>
                <c:pt idx="783">
                  <c:v>0.46549391069012175</c:v>
                </c:pt>
                <c:pt idx="784">
                  <c:v>0.46008119079837623</c:v>
                </c:pt>
                <c:pt idx="785">
                  <c:v>0.45534506089309884</c:v>
                </c:pt>
                <c:pt idx="786">
                  <c:v>0.4506089309878214</c:v>
                </c:pt>
                <c:pt idx="787">
                  <c:v>0.4465493910690122</c:v>
                </c:pt>
                <c:pt idx="788">
                  <c:v>0.44248985115020301</c:v>
                </c:pt>
                <c:pt idx="789">
                  <c:v>0.439106901217862</c:v>
                </c:pt>
                <c:pt idx="790">
                  <c:v>0.43572395128552099</c:v>
                </c:pt>
                <c:pt idx="791">
                  <c:v>0.43301759133964818</c:v>
                </c:pt>
                <c:pt idx="792">
                  <c:v>0.43031123139377536</c:v>
                </c:pt>
                <c:pt idx="793">
                  <c:v>0.42828146143437079</c:v>
                </c:pt>
                <c:pt idx="794">
                  <c:v>0.42557510148849798</c:v>
                </c:pt>
                <c:pt idx="795">
                  <c:v>0.42354533152909335</c:v>
                </c:pt>
                <c:pt idx="796">
                  <c:v>0.42151556156968878</c:v>
                </c:pt>
                <c:pt idx="797">
                  <c:v>0.41948579161028415</c:v>
                </c:pt>
                <c:pt idx="798">
                  <c:v>0.41745602165087958</c:v>
                </c:pt>
                <c:pt idx="799">
                  <c:v>0.41610284167794315</c:v>
                </c:pt>
                <c:pt idx="800">
                  <c:v>0.41407307171853858</c:v>
                </c:pt>
                <c:pt idx="801">
                  <c:v>0.41204330175913395</c:v>
                </c:pt>
                <c:pt idx="802">
                  <c:v>0.41001353179972938</c:v>
                </c:pt>
                <c:pt idx="803">
                  <c:v>0.40730717185385656</c:v>
                </c:pt>
                <c:pt idx="804">
                  <c:v>0.40527740189445194</c:v>
                </c:pt>
                <c:pt idx="805">
                  <c:v>0.40257104194857912</c:v>
                </c:pt>
                <c:pt idx="806">
                  <c:v>0.40054127198917455</c:v>
                </c:pt>
                <c:pt idx="807">
                  <c:v>0.39783491204330174</c:v>
                </c:pt>
                <c:pt idx="808">
                  <c:v>0.39445196211096073</c:v>
                </c:pt>
                <c:pt idx="809">
                  <c:v>0.39106901217861972</c:v>
                </c:pt>
                <c:pt idx="810">
                  <c:v>0.38836265223274691</c:v>
                </c:pt>
                <c:pt idx="811">
                  <c:v>0.38430311231393771</c:v>
                </c:pt>
                <c:pt idx="812">
                  <c:v>0.38092016238159671</c:v>
                </c:pt>
                <c:pt idx="813">
                  <c:v>0.37686062246278756</c:v>
                </c:pt>
                <c:pt idx="814">
                  <c:v>0.37280108254397837</c:v>
                </c:pt>
                <c:pt idx="815">
                  <c:v>0.36806495263870098</c:v>
                </c:pt>
                <c:pt idx="816">
                  <c:v>0.36400541271989179</c:v>
                </c:pt>
                <c:pt idx="817">
                  <c:v>0.35926928281461434</c:v>
                </c:pt>
                <c:pt idx="818">
                  <c:v>0.35453315290933696</c:v>
                </c:pt>
                <c:pt idx="819">
                  <c:v>0.34979702300405957</c:v>
                </c:pt>
                <c:pt idx="820">
                  <c:v>0.34506089309878213</c:v>
                </c:pt>
                <c:pt idx="821">
                  <c:v>0.34032476319350474</c:v>
                </c:pt>
                <c:pt idx="822">
                  <c:v>0.33491204330175911</c:v>
                </c:pt>
                <c:pt idx="823">
                  <c:v>0.32949932341001353</c:v>
                </c:pt>
                <c:pt idx="824">
                  <c:v>0.3240866035182679</c:v>
                </c:pt>
                <c:pt idx="825">
                  <c:v>0.31867388362652233</c:v>
                </c:pt>
                <c:pt idx="826">
                  <c:v>0.31258457374830856</c:v>
                </c:pt>
                <c:pt idx="827">
                  <c:v>0.30717185385656293</c:v>
                </c:pt>
                <c:pt idx="828">
                  <c:v>0.3010825439783491</c:v>
                </c:pt>
                <c:pt idx="829">
                  <c:v>0.29499323410013534</c:v>
                </c:pt>
                <c:pt idx="830">
                  <c:v>0.28890392422192152</c:v>
                </c:pt>
                <c:pt idx="831">
                  <c:v>0.28349120433017588</c:v>
                </c:pt>
                <c:pt idx="832">
                  <c:v>0.27740189445196212</c:v>
                </c:pt>
                <c:pt idx="833">
                  <c:v>0.27198917456021654</c:v>
                </c:pt>
                <c:pt idx="834">
                  <c:v>0.26589986468200272</c:v>
                </c:pt>
                <c:pt idx="835">
                  <c:v>0.26048714479025714</c:v>
                </c:pt>
                <c:pt idx="836">
                  <c:v>0.25507442489851151</c:v>
                </c:pt>
                <c:pt idx="837">
                  <c:v>0.24898511502029769</c:v>
                </c:pt>
                <c:pt idx="838">
                  <c:v>0.24357239512855208</c:v>
                </c:pt>
                <c:pt idx="839">
                  <c:v>0.23748308525033829</c:v>
                </c:pt>
                <c:pt idx="840">
                  <c:v>0.23207036535859271</c:v>
                </c:pt>
                <c:pt idx="841">
                  <c:v>0.22665764546684711</c:v>
                </c:pt>
                <c:pt idx="842">
                  <c:v>0.2212449255751015</c:v>
                </c:pt>
                <c:pt idx="843">
                  <c:v>0.2158322056833559</c:v>
                </c:pt>
                <c:pt idx="844">
                  <c:v>0.21041948579161029</c:v>
                </c:pt>
                <c:pt idx="845">
                  <c:v>0.20500676589986469</c:v>
                </c:pt>
                <c:pt idx="846">
                  <c:v>0.19959404600811906</c:v>
                </c:pt>
                <c:pt idx="847">
                  <c:v>0.19485791610284167</c:v>
                </c:pt>
                <c:pt idx="848">
                  <c:v>0.1894451962110961</c:v>
                </c:pt>
                <c:pt idx="849">
                  <c:v>0.18403247631935049</c:v>
                </c:pt>
                <c:pt idx="850">
                  <c:v>0.17929634641407308</c:v>
                </c:pt>
                <c:pt idx="851">
                  <c:v>0.17456021650879569</c:v>
                </c:pt>
                <c:pt idx="852">
                  <c:v>0.16982408660351828</c:v>
                </c:pt>
                <c:pt idx="853">
                  <c:v>0.16508795669824086</c:v>
                </c:pt>
                <c:pt idx="854">
                  <c:v>0.16102841677943167</c:v>
                </c:pt>
                <c:pt idx="855">
                  <c:v>0.15696887686062247</c:v>
                </c:pt>
                <c:pt idx="856">
                  <c:v>0.15223274695534506</c:v>
                </c:pt>
                <c:pt idx="857">
                  <c:v>0.14817320703653586</c:v>
                </c:pt>
                <c:pt idx="858">
                  <c:v>0.14411366711772666</c:v>
                </c:pt>
                <c:pt idx="859">
                  <c:v>0.14005412719891744</c:v>
                </c:pt>
                <c:pt idx="860">
                  <c:v>0.13599458728010827</c:v>
                </c:pt>
                <c:pt idx="861">
                  <c:v>0.13193504736129905</c:v>
                </c:pt>
                <c:pt idx="862">
                  <c:v>0.12855209742895807</c:v>
                </c:pt>
                <c:pt idx="863">
                  <c:v>0.12449255751014884</c:v>
                </c:pt>
                <c:pt idx="864">
                  <c:v>0.12110960757780785</c:v>
                </c:pt>
                <c:pt idx="865">
                  <c:v>0.11772665764546685</c:v>
                </c:pt>
                <c:pt idx="866">
                  <c:v>0.11434370771312585</c:v>
                </c:pt>
                <c:pt idx="867">
                  <c:v>0.11096075778078485</c:v>
                </c:pt>
                <c:pt idx="868">
                  <c:v>0.10757780784844384</c:v>
                </c:pt>
                <c:pt idx="869">
                  <c:v>0.10487144790257104</c:v>
                </c:pt>
                <c:pt idx="870">
                  <c:v>0.10216508795669824</c:v>
                </c:pt>
                <c:pt idx="871">
                  <c:v>9.878213802435723E-2</c:v>
                </c:pt>
                <c:pt idx="872">
                  <c:v>9.6075778078484428E-2</c:v>
                </c:pt>
                <c:pt idx="873">
                  <c:v>9.336941813261164E-2</c:v>
                </c:pt>
                <c:pt idx="874">
                  <c:v>9.0663058186738837E-2</c:v>
                </c:pt>
                <c:pt idx="875">
                  <c:v>8.8633288227334239E-2</c:v>
                </c:pt>
                <c:pt idx="876">
                  <c:v>8.5926928281461437E-2</c:v>
                </c:pt>
                <c:pt idx="877">
                  <c:v>8.3220568335588635E-2</c:v>
                </c:pt>
                <c:pt idx="878">
                  <c:v>8.1190798376184037E-2</c:v>
                </c:pt>
                <c:pt idx="879">
                  <c:v>7.8484438430311235E-2</c:v>
                </c:pt>
                <c:pt idx="880">
                  <c:v>7.6454668470906637E-2</c:v>
                </c:pt>
                <c:pt idx="881">
                  <c:v>7.5101488497970229E-2</c:v>
                </c:pt>
                <c:pt idx="882">
                  <c:v>7.2395128552097426E-2</c:v>
                </c:pt>
                <c:pt idx="883">
                  <c:v>7.0365358592692828E-2</c:v>
                </c:pt>
                <c:pt idx="884">
                  <c:v>6.901217861975642E-2</c:v>
                </c:pt>
                <c:pt idx="885">
                  <c:v>6.7658998646820026E-2</c:v>
                </c:pt>
                <c:pt idx="886">
                  <c:v>6.5629228687415428E-2</c:v>
                </c:pt>
                <c:pt idx="887">
                  <c:v>6.4276048714479034E-2</c:v>
                </c:pt>
                <c:pt idx="888">
                  <c:v>6.2246278755074422E-2</c:v>
                </c:pt>
                <c:pt idx="889">
                  <c:v>6.0893098782138021E-2</c:v>
                </c:pt>
                <c:pt idx="890">
                  <c:v>5.8863328822733423E-2</c:v>
                </c:pt>
                <c:pt idx="891">
                  <c:v>5.7510148849797028E-2</c:v>
                </c:pt>
                <c:pt idx="892">
                  <c:v>5.6156968876860627E-2</c:v>
                </c:pt>
                <c:pt idx="893">
                  <c:v>5.5480378890392423E-2</c:v>
                </c:pt>
                <c:pt idx="894">
                  <c:v>5.4127198917456022E-2</c:v>
                </c:pt>
                <c:pt idx="895">
                  <c:v>5.2774018944519621E-2</c:v>
                </c:pt>
                <c:pt idx="896">
                  <c:v>5.142083897158322E-2</c:v>
                </c:pt>
                <c:pt idx="897">
                  <c:v>5.0744248985115016E-2</c:v>
                </c:pt>
                <c:pt idx="898">
                  <c:v>4.9391069012178615E-2</c:v>
                </c:pt>
                <c:pt idx="899">
                  <c:v>4.8714479025710418E-2</c:v>
                </c:pt>
                <c:pt idx="900">
                  <c:v>4.7361299052774024E-2</c:v>
                </c:pt>
                <c:pt idx="901">
                  <c:v>4.668470906630582E-2</c:v>
                </c:pt>
                <c:pt idx="902">
                  <c:v>4.5331529093369419E-2</c:v>
                </c:pt>
                <c:pt idx="903">
                  <c:v>4.4654939106901222E-2</c:v>
                </c:pt>
                <c:pt idx="904">
                  <c:v>4.3301759133964821E-2</c:v>
                </c:pt>
                <c:pt idx="905">
                  <c:v>4.2625169147496617E-2</c:v>
                </c:pt>
                <c:pt idx="906">
                  <c:v>4.1948579161028419E-2</c:v>
                </c:pt>
                <c:pt idx="907">
                  <c:v>4.0595399188092018E-2</c:v>
                </c:pt>
                <c:pt idx="908">
                  <c:v>3.9918809201623814E-2</c:v>
                </c:pt>
                <c:pt idx="909">
                  <c:v>3.9242219215155617E-2</c:v>
                </c:pt>
                <c:pt idx="910">
                  <c:v>3.856562922868742E-2</c:v>
                </c:pt>
                <c:pt idx="911">
                  <c:v>3.7889039242219216E-2</c:v>
                </c:pt>
                <c:pt idx="912">
                  <c:v>3.7212449255751012E-2</c:v>
                </c:pt>
                <c:pt idx="913">
                  <c:v>3.5859269282814611E-2</c:v>
                </c:pt>
                <c:pt idx="914">
                  <c:v>3.5182679296346414E-2</c:v>
                </c:pt>
                <c:pt idx="915">
                  <c:v>3.450608930987821E-2</c:v>
                </c:pt>
                <c:pt idx="916">
                  <c:v>3.3829499323410013E-2</c:v>
                </c:pt>
                <c:pt idx="917">
                  <c:v>3.3152909336941816E-2</c:v>
                </c:pt>
                <c:pt idx="918">
                  <c:v>3.2476319350473612E-2</c:v>
                </c:pt>
                <c:pt idx="919">
                  <c:v>3.1799729364005415E-2</c:v>
                </c:pt>
                <c:pt idx="920">
                  <c:v>3.1123139377537211E-2</c:v>
                </c:pt>
                <c:pt idx="921">
                  <c:v>3.044654939106901E-2</c:v>
                </c:pt>
                <c:pt idx="922">
                  <c:v>2.976995940460081E-2</c:v>
                </c:pt>
                <c:pt idx="923">
                  <c:v>2.976995940460081E-2</c:v>
                </c:pt>
                <c:pt idx="924">
                  <c:v>2.8416779431664412E-2</c:v>
                </c:pt>
                <c:pt idx="925">
                  <c:v>2.7740189445196212E-2</c:v>
                </c:pt>
                <c:pt idx="926">
                  <c:v>2.7063599458728011E-2</c:v>
                </c:pt>
                <c:pt idx="927">
                  <c:v>2.6387009472259811E-2</c:v>
                </c:pt>
                <c:pt idx="928">
                  <c:v>2.6387009472259811E-2</c:v>
                </c:pt>
                <c:pt idx="929">
                  <c:v>2.571041948579161E-2</c:v>
                </c:pt>
                <c:pt idx="930">
                  <c:v>2.503382949932341E-2</c:v>
                </c:pt>
                <c:pt idx="931">
                  <c:v>2.4357239512855209E-2</c:v>
                </c:pt>
                <c:pt idx="932">
                  <c:v>2.3680649526387012E-2</c:v>
                </c:pt>
                <c:pt idx="933">
                  <c:v>2.3004059539918811E-2</c:v>
                </c:pt>
                <c:pt idx="934">
                  <c:v>2.2327469553450611E-2</c:v>
                </c:pt>
                <c:pt idx="935">
                  <c:v>2.2327469553450611E-2</c:v>
                </c:pt>
                <c:pt idx="936">
                  <c:v>2.165087956698241E-2</c:v>
                </c:pt>
                <c:pt idx="937">
                  <c:v>2.097428958051421E-2</c:v>
                </c:pt>
                <c:pt idx="938">
                  <c:v>2.0297699594046009E-2</c:v>
                </c:pt>
                <c:pt idx="939">
                  <c:v>1.9621109607577809E-2</c:v>
                </c:pt>
                <c:pt idx="940">
                  <c:v>1.9621109607577809E-2</c:v>
                </c:pt>
                <c:pt idx="941">
                  <c:v>1.8944519621109608E-2</c:v>
                </c:pt>
                <c:pt idx="942">
                  <c:v>1.8267929634641408E-2</c:v>
                </c:pt>
                <c:pt idx="943">
                  <c:v>1.8267929634641408E-2</c:v>
                </c:pt>
                <c:pt idx="944">
                  <c:v>1.7591339648173207E-2</c:v>
                </c:pt>
                <c:pt idx="945">
                  <c:v>1.7591339648173207E-2</c:v>
                </c:pt>
                <c:pt idx="946">
                  <c:v>1.6914749661705007E-2</c:v>
                </c:pt>
                <c:pt idx="947">
                  <c:v>1.6238159675236806E-2</c:v>
                </c:pt>
                <c:pt idx="948">
                  <c:v>1.5561569688768605E-2</c:v>
                </c:pt>
                <c:pt idx="949">
                  <c:v>1.5561569688768605E-2</c:v>
                </c:pt>
                <c:pt idx="950">
                  <c:v>1.4884979702300405E-2</c:v>
                </c:pt>
                <c:pt idx="951">
                  <c:v>1.4208389715832206E-2</c:v>
                </c:pt>
                <c:pt idx="952">
                  <c:v>1.3531799729364006E-2</c:v>
                </c:pt>
                <c:pt idx="953">
                  <c:v>1.3531799729364006E-2</c:v>
                </c:pt>
                <c:pt idx="954">
                  <c:v>1.3531799729364006E-2</c:v>
                </c:pt>
                <c:pt idx="955">
                  <c:v>1.2855209742895805E-2</c:v>
                </c:pt>
                <c:pt idx="956">
                  <c:v>1.2178619756427604E-2</c:v>
                </c:pt>
                <c:pt idx="957">
                  <c:v>1.1502029769959406E-2</c:v>
                </c:pt>
                <c:pt idx="958">
                  <c:v>1.1502029769959406E-2</c:v>
                </c:pt>
                <c:pt idx="959">
                  <c:v>1.1502029769959406E-2</c:v>
                </c:pt>
                <c:pt idx="960">
                  <c:v>1.0825439783491205E-2</c:v>
                </c:pt>
                <c:pt idx="961">
                  <c:v>1.0148849797023005E-2</c:v>
                </c:pt>
                <c:pt idx="962">
                  <c:v>1.0148849797023005E-2</c:v>
                </c:pt>
                <c:pt idx="963">
                  <c:v>1.0148849797023005E-2</c:v>
                </c:pt>
                <c:pt idx="964">
                  <c:v>9.4722598105548041E-3</c:v>
                </c:pt>
                <c:pt idx="965">
                  <c:v>9.4722598105548041E-3</c:v>
                </c:pt>
                <c:pt idx="966">
                  <c:v>8.7956698240866035E-3</c:v>
                </c:pt>
                <c:pt idx="967">
                  <c:v>8.7956698240866035E-3</c:v>
                </c:pt>
                <c:pt idx="968">
                  <c:v>8.119079837618403E-3</c:v>
                </c:pt>
                <c:pt idx="969">
                  <c:v>8.119079837618403E-3</c:v>
                </c:pt>
                <c:pt idx="970">
                  <c:v>7.4424898511502025E-3</c:v>
                </c:pt>
                <c:pt idx="971">
                  <c:v>7.4424898511502025E-3</c:v>
                </c:pt>
                <c:pt idx="972">
                  <c:v>7.4424898511502025E-3</c:v>
                </c:pt>
                <c:pt idx="973">
                  <c:v>6.7658998646820028E-3</c:v>
                </c:pt>
                <c:pt idx="974">
                  <c:v>6.0893098782138022E-3</c:v>
                </c:pt>
                <c:pt idx="975">
                  <c:v>6.0893098782138022E-3</c:v>
                </c:pt>
                <c:pt idx="976">
                  <c:v>6.0893098782138022E-3</c:v>
                </c:pt>
                <c:pt idx="977">
                  <c:v>5.4127198917456026E-3</c:v>
                </c:pt>
                <c:pt idx="978">
                  <c:v>5.4127198917456026E-3</c:v>
                </c:pt>
                <c:pt idx="979">
                  <c:v>5.4127198917456026E-3</c:v>
                </c:pt>
                <c:pt idx="980">
                  <c:v>4.736129905277402E-3</c:v>
                </c:pt>
                <c:pt idx="981">
                  <c:v>4.0595399188092015E-3</c:v>
                </c:pt>
                <c:pt idx="982">
                  <c:v>4.0595399188092015E-3</c:v>
                </c:pt>
                <c:pt idx="983">
                  <c:v>3.3829499323410014E-3</c:v>
                </c:pt>
                <c:pt idx="984">
                  <c:v>3.3829499323410014E-3</c:v>
                </c:pt>
                <c:pt idx="985">
                  <c:v>3.3829499323410014E-3</c:v>
                </c:pt>
                <c:pt idx="986">
                  <c:v>3.3829499323410014E-3</c:v>
                </c:pt>
                <c:pt idx="987">
                  <c:v>2.7063599458728013E-3</c:v>
                </c:pt>
                <c:pt idx="988">
                  <c:v>2.7063599458728013E-3</c:v>
                </c:pt>
                <c:pt idx="989">
                  <c:v>2.7063599458728013E-3</c:v>
                </c:pt>
                <c:pt idx="990">
                  <c:v>2.0297699594046007E-3</c:v>
                </c:pt>
                <c:pt idx="991">
                  <c:v>2.0297699594046007E-3</c:v>
                </c:pt>
                <c:pt idx="992">
                  <c:v>1.3531799729364006E-3</c:v>
                </c:pt>
                <c:pt idx="993">
                  <c:v>1.3531799729364006E-3</c:v>
                </c:pt>
                <c:pt idx="994">
                  <c:v>1.3531799729364006E-3</c:v>
                </c:pt>
                <c:pt idx="995">
                  <c:v>6.7658998646820032E-4</c:v>
                </c:pt>
                <c:pt idx="996">
                  <c:v>6.7658998646820032E-4</c:v>
                </c:pt>
                <c:pt idx="997">
                  <c:v>0</c:v>
                </c:pt>
                <c:pt idx="998">
                  <c:v>0</c:v>
                </c:pt>
                <c:pt idx="999">
                  <c:v>0</c:v>
                </c:pt>
                <c:pt idx="1000">
                  <c:v>0</c:v>
                </c:pt>
              </c:numCache>
            </c:numRef>
          </c:yVal>
          <c:smooth val="1"/>
        </c:ser>
        <c:ser>
          <c:idx val="3"/>
          <c:order val="3"/>
          <c:spPr>
            <a:ln w="31750" cap="rnd">
              <a:solidFill>
                <a:schemeClr val="accent5"/>
              </a:solidFill>
              <a:prstDash val="sysDash"/>
              <a:round/>
            </a:ln>
            <a:effectLst/>
          </c:spPr>
          <c:marker>
            <c:symbol val="none"/>
          </c:marker>
          <c:xVal>
            <c:numRef>
              <c:f>Sheet1!$F$3:$F$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G$3:$G$1003</c:f>
              <c:numCache>
                <c:formatCode>General</c:formatCode>
                <c:ptCount val="1001"/>
                <c:pt idx="0">
                  <c:v>0.94671403197158077</c:v>
                </c:pt>
                <c:pt idx="1">
                  <c:v>0.93487270574304315</c:v>
                </c:pt>
                <c:pt idx="2">
                  <c:v>0.91119005328596792</c:v>
                </c:pt>
                <c:pt idx="3">
                  <c:v>0.8975725281231498</c:v>
                </c:pt>
                <c:pt idx="4">
                  <c:v>0.88573120189461219</c:v>
                </c:pt>
                <c:pt idx="5">
                  <c:v>0.87152161042036702</c:v>
                </c:pt>
                <c:pt idx="6">
                  <c:v>0.86264061574896389</c:v>
                </c:pt>
                <c:pt idx="7">
                  <c:v>0.84902309058614556</c:v>
                </c:pt>
                <c:pt idx="8">
                  <c:v>0.83422143280047367</c:v>
                </c:pt>
                <c:pt idx="9">
                  <c:v>0.8247483718176436</c:v>
                </c:pt>
                <c:pt idx="10">
                  <c:v>0.8099467140319716</c:v>
                </c:pt>
                <c:pt idx="11">
                  <c:v>0.80047365304914153</c:v>
                </c:pt>
                <c:pt idx="12">
                  <c:v>0.79573712255772644</c:v>
                </c:pt>
                <c:pt idx="13">
                  <c:v>0.77679100059206629</c:v>
                </c:pt>
                <c:pt idx="14">
                  <c:v>0.76494967436352868</c:v>
                </c:pt>
                <c:pt idx="15">
                  <c:v>0.75725281231497921</c:v>
                </c:pt>
                <c:pt idx="16">
                  <c:v>0.7471876850207223</c:v>
                </c:pt>
                <c:pt idx="17">
                  <c:v>0.74245115452930721</c:v>
                </c:pt>
                <c:pt idx="18">
                  <c:v>0.7306098283007697</c:v>
                </c:pt>
                <c:pt idx="19">
                  <c:v>0.71521610420367077</c:v>
                </c:pt>
                <c:pt idx="20">
                  <c:v>0.70396684428656009</c:v>
                </c:pt>
                <c:pt idx="21">
                  <c:v>0.69567791592658379</c:v>
                </c:pt>
                <c:pt idx="22">
                  <c:v>0.68798105387803432</c:v>
                </c:pt>
                <c:pt idx="23">
                  <c:v>0.67495559502664293</c:v>
                </c:pt>
                <c:pt idx="24">
                  <c:v>0.66252220248667848</c:v>
                </c:pt>
                <c:pt idx="25">
                  <c:v>0.65482534043812912</c:v>
                </c:pt>
                <c:pt idx="26">
                  <c:v>0.65008880994671403</c:v>
                </c:pt>
                <c:pt idx="27">
                  <c:v>0.63943161634103018</c:v>
                </c:pt>
                <c:pt idx="28">
                  <c:v>0.62936648904677317</c:v>
                </c:pt>
                <c:pt idx="29">
                  <c:v>0.62107756068679687</c:v>
                </c:pt>
                <c:pt idx="30">
                  <c:v>0.60982830076968619</c:v>
                </c:pt>
                <c:pt idx="31">
                  <c:v>0.60390763765541744</c:v>
                </c:pt>
                <c:pt idx="32">
                  <c:v>0.59621077560686786</c:v>
                </c:pt>
                <c:pt idx="33">
                  <c:v>0.58732978093546473</c:v>
                </c:pt>
                <c:pt idx="34">
                  <c:v>0.58140911782119598</c:v>
                </c:pt>
                <c:pt idx="35">
                  <c:v>0.57312018946121968</c:v>
                </c:pt>
                <c:pt idx="36">
                  <c:v>0.56423919478981643</c:v>
                </c:pt>
                <c:pt idx="37">
                  <c:v>0.55950266429840134</c:v>
                </c:pt>
                <c:pt idx="38">
                  <c:v>0.55239786856127893</c:v>
                </c:pt>
                <c:pt idx="39">
                  <c:v>0.54470100651272946</c:v>
                </c:pt>
                <c:pt idx="40">
                  <c:v>0.53641207815275316</c:v>
                </c:pt>
                <c:pt idx="41">
                  <c:v>0.53049141503848429</c:v>
                </c:pt>
                <c:pt idx="42">
                  <c:v>0.52812314979277675</c:v>
                </c:pt>
                <c:pt idx="43">
                  <c:v>0.51983422143280045</c:v>
                </c:pt>
                <c:pt idx="44">
                  <c:v>0.51272942569567792</c:v>
                </c:pt>
                <c:pt idx="45">
                  <c:v>0.50858496151568977</c:v>
                </c:pt>
                <c:pt idx="46">
                  <c:v>0.50148016577856713</c:v>
                </c:pt>
                <c:pt idx="47">
                  <c:v>0.49615156897572527</c:v>
                </c:pt>
                <c:pt idx="48">
                  <c:v>0.49141503848431023</c:v>
                </c:pt>
                <c:pt idx="49">
                  <c:v>0.48608644168146831</c:v>
                </c:pt>
                <c:pt idx="50">
                  <c:v>0.48016577856719955</c:v>
                </c:pt>
                <c:pt idx="51">
                  <c:v>0.47661338069863823</c:v>
                </c:pt>
                <c:pt idx="52">
                  <c:v>0.47720544701006512</c:v>
                </c:pt>
                <c:pt idx="53">
                  <c:v>0.47542924807578452</c:v>
                </c:pt>
                <c:pt idx="54">
                  <c:v>0.47010065127294259</c:v>
                </c:pt>
                <c:pt idx="55">
                  <c:v>0.46477205447010067</c:v>
                </c:pt>
                <c:pt idx="56">
                  <c:v>0.46121965660153935</c:v>
                </c:pt>
                <c:pt idx="57">
                  <c:v>0.45885139135583186</c:v>
                </c:pt>
                <c:pt idx="58">
                  <c:v>0.4570751924215512</c:v>
                </c:pt>
                <c:pt idx="59">
                  <c:v>0.45411486086441682</c:v>
                </c:pt>
                <c:pt idx="60">
                  <c:v>0.45233866193013617</c:v>
                </c:pt>
                <c:pt idx="61">
                  <c:v>0.44937833037300179</c:v>
                </c:pt>
                <c:pt idx="62">
                  <c:v>0.44819419775014802</c:v>
                </c:pt>
                <c:pt idx="63">
                  <c:v>0.44819419775014802</c:v>
                </c:pt>
                <c:pt idx="64">
                  <c:v>0.44760213143872113</c:v>
                </c:pt>
                <c:pt idx="65">
                  <c:v>0.44523386619301358</c:v>
                </c:pt>
                <c:pt idx="66">
                  <c:v>0.44168146832445232</c:v>
                </c:pt>
                <c:pt idx="67">
                  <c:v>0.44108940201302543</c:v>
                </c:pt>
                <c:pt idx="68">
                  <c:v>0.43990526939017166</c:v>
                </c:pt>
                <c:pt idx="69">
                  <c:v>0.43990526939017166</c:v>
                </c:pt>
                <c:pt idx="70">
                  <c:v>0.43872113676731794</c:v>
                </c:pt>
                <c:pt idx="71">
                  <c:v>0.43753700414446417</c:v>
                </c:pt>
                <c:pt idx="72">
                  <c:v>0.43872113676731794</c:v>
                </c:pt>
                <c:pt idx="73">
                  <c:v>0.43872113676731794</c:v>
                </c:pt>
                <c:pt idx="74">
                  <c:v>0.43931320307874477</c:v>
                </c:pt>
                <c:pt idx="75">
                  <c:v>0.44049733570159855</c:v>
                </c:pt>
                <c:pt idx="76">
                  <c:v>0.43931320307874477</c:v>
                </c:pt>
                <c:pt idx="77">
                  <c:v>0.43990526939017166</c:v>
                </c:pt>
                <c:pt idx="78">
                  <c:v>0.43990526939017166</c:v>
                </c:pt>
                <c:pt idx="79">
                  <c:v>0.44108940201302543</c:v>
                </c:pt>
                <c:pt idx="80">
                  <c:v>0.44108940201302543</c:v>
                </c:pt>
                <c:pt idx="81">
                  <c:v>0.43990526939017166</c:v>
                </c:pt>
                <c:pt idx="82">
                  <c:v>0.44227353463587921</c:v>
                </c:pt>
                <c:pt idx="83">
                  <c:v>0.4446417998815867</c:v>
                </c:pt>
                <c:pt idx="84">
                  <c:v>0.44701006512729424</c:v>
                </c:pt>
                <c:pt idx="85">
                  <c:v>0.44819419775014802</c:v>
                </c:pt>
                <c:pt idx="86">
                  <c:v>0.44997039668442862</c:v>
                </c:pt>
                <c:pt idx="87">
                  <c:v>0.45115452930728239</c:v>
                </c:pt>
                <c:pt idx="88">
                  <c:v>0.44937833037300179</c:v>
                </c:pt>
                <c:pt idx="89">
                  <c:v>0.44937833037300179</c:v>
                </c:pt>
                <c:pt idx="90">
                  <c:v>0.45293072824156305</c:v>
                </c:pt>
                <c:pt idx="91">
                  <c:v>0.45529899348727054</c:v>
                </c:pt>
                <c:pt idx="92">
                  <c:v>0.46003552397868563</c:v>
                </c:pt>
                <c:pt idx="93">
                  <c:v>0.4635879218472469</c:v>
                </c:pt>
                <c:pt idx="94">
                  <c:v>0.46240378922439312</c:v>
                </c:pt>
                <c:pt idx="95">
                  <c:v>0.46240378922439312</c:v>
                </c:pt>
                <c:pt idx="96">
                  <c:v>0.46595618709295439</c:v>
                </c:pt>
                <c:pt idx="97">
                  <c:v>0.47010065127294259</c:v>
                </c:pt>
                <c:pt idx="98">
                  <c:v>0.47010065127294259</c:v>
                </c:pt>
                <c:pt idx="99">
                  <c:v>0.47128478389579631</c:v>
                </c:pt>
                <c:pt idx="100">
                  <c:v>0.47542924807578452</c:v>
                </c:pt>
                <c:pt idx="101">
                  <c:v>0.47661338069863823</c:v>
                </c:pt>
                <c:pt idx="102">
                  <c:v>0.47661338069863823</c:v>
                </c:pt>
                <c:pt idx="103">
                  <c:v>0.47957371225577267</c:v>
                </c:pt>
                <c:pt idx="104">
                  <c:v>0.48253404381290699</c:v>
                </c:pt>
                <c:pt idx="105">
                  <c:v>0.48490230905861453</c:v>
                </c:pt>
                <c:pt idx="106">
                  <c:v>0.4884547069271758</c:v>
                </c:pt>
                <c:pt idx="107">
                  <c:v>0.49023090586145646</c:v>
                </c:pt>
                <c:pt idx="108">
                  <c:v>0.49259917110716395</c:v>
                </c:pt>
                <c:pt idx="109">
                  <c:v>0.49555950266429838</c:v>
                </c:pt>
                <c:pt idx="110">
                  <c:v>0.49615156897572527</c:v>
                </c:pt>
                <c:pt idx="111">
                  <c:v>0.49733570159857898</c:v>
                </c:pt>
                <c:pt idx="112">
                  <c:v>0.49970396684428653</c:v>
                </c:pt>
                <c:pt idx="113">
                  <c:v>0.50325636471284785</c:v>
                </c:pt>
                <c:pt idx="114">
                  <c:v>0.50621669626998222</c:v>
                </c:pt>
                <c:pt idx="115">
                  <c:v>0.507400828892836</c:v>
                </c:pt>
                <c:pt idx="116">
                  <c:v>0.507400828892836</c:v>
                </c:pt>
                <c:pt idx="117">
                  <c:v>0.51036116044997037</c:v>
                </c:pt>
                <c:pt idx="118">
                  <c:v>0.51272942569567792</c:v>
                </c:pt>
                <c:pt idx="119">
                  <c:v>0.5156897572528123</c:v>
                </c:pt>
                <c:pt idx="120">
                  <c:v>0.52101835405565422</c:v>
                </c:pt>
                <c:pt idx="121">
                  <c:v>0.52101835405565422</c:v>
                </c:pt>
                <c:pt idx="122">
                  <c:v>0.51983422143280045</c:v>
                </c:pt>
                <c:pt idx="123">
                  <c:v>0.52220248667850799</c:v>
                </c:pt>
                <c:pt idx="124">
                  <c:v>0.52457075192421554</c:v>
                </c:pt>
                <c:pt idx="125">
                  <c:v>0.52575488454706931</c:v>
                </c:pt>
                <c:pt idx="126">
                  <c:v>0.52753108348134992</c:v>
                </c:pt>
                <c:pt idx="127">
                  <c:v>0.52871521610420369</c:v>
                </c:pt>
                <c:pt idx="128">
                  <c:v>0.52989934872705746</c:v>
                </c:pt>
                <c:pt idx="129">
                  <c:v>0.53285968028419184</c:v>
                </c:pt>
                <c:pt idx="130">
                  <c:v>0.53582001184132622</c:v>
                </c:pt>
                <c:pt idx="131">
                  <c:v>0.53582001184132622</c:v>
                </c:pt>
                <c:pt idx="132">
                  <c:v>0.53582001184132622</c:v>
                </c:pt>
                <c:pt idx="133">
                  <c:v>0.53700414446417999</c:v>
                </c:pt>
                <c:pt idx="134">
                  <c:v>0.53759621077560682</c:v>
                </c:pt>
                <c:pt idx="135">
                  <c:v>0.53937240970988753</c:v>
                </c:pt>
                <c:pt idx="136">
                  <c:v>0.54055654233274131</c:v>
                </c:pt>
                <c:pt idx="137">
                  <c:v>0.53937240970988753</c:v>
                </c:pt>
                <c:pt idx="138">
                  <c:v>0.53818827708703376</c:v>
                </c:pt>
                <c:pt idx="139">
                  <c:v>0.53937240970988753</c:v>
                </c:pt>
                <c:pt idx="140">
                  <c:v>0.54055654233274131</c:v>
                </c:pt>
                <c:pt idx="141">
                  <c:v>0.53996447602131437</c:v>
                </c:pt>
                <c:pt idx="142">
                  <c:v>0.53937240970988753</c:v>
                </c:pt>
                <c:pt idx="143">
                  <c:v>0.53878034339846059</c:v>
                </c:pt>
                <c:pt idx="144">
                  <c:v>0.53878034339846059</c:v>
                </c:pt>
                <c:pt idx="145">
                  <c:v>0.53937240970988753</c:v>
                </c:pt>
                <c:pt idx="146">
                  <c:v>0.54055654233274131</c:v>
                </c:pt>
                <c:pt idx="147">
                  <c:v>0.54055654233274131</c:v>
                </c:pt>
                <c:pt idx="148">
                  <c:v>0.54055654233274131</c:v>
                </c:pt>
                <c:pt idx="149">
                  <c:v>0.53996447602131437</c:v>
                </c:pt>
                <c:pt idx="150">
                  <c:v>0.53878034339846059</c:v>
                </c:pt>
                <c:pt idx="151">
                  <c:v>0.53818827708703376</c:v>
                </c:pt>
                <c:pt idx="152">
                  <c:v>0.53878034339846059</c:v>
                </c:pt>
                <c:pt idx="153">
                  <c:v>0.53878034339846059</c:v>
                </c:pt>
                <c:pt idx="154">
                  <c:v>0.53759621077560682</c:v>
                </c:pt>
                <c:pt idx="155">
                  <c:v>0.53641207815275316</c:v>
                </c:pt>
                <c:pt idx="156">
                  <c:v>0.53463587921847244</c:v>
                </c:pt>
                <c:pt idx="157">
                  <c:v>0.53345174659561867</c:v>
                </c:pt>
                <c:pt idx="158">
                  <c:v>0.5322676139727649</c:v>
                </c:pt>
                <c:pt idx="159">
                  <c:v>0.53167554766133807</c:v>
                </c:pt>
                <c:pt idx="160">
                  <c:v>0.53108348134991124</c:v>
                </c:pt>
                <c:pt idx="161">
                  <c:v>0.53049141503848429</c:v>
                </c:pt>
                <c:pt idx="162">
                  <c:v>0.52812314979277675</c:v>
                </c:pt>
                <c:pt idx="163">
                  <c:v>0.52634695085849614</c:v>
                </c:pt>
                <c:pt idx="164">
                  <c:v>0.52457075192421554</c:v>
                </c:pt>
                <c:pt idx="165">
                  <c:v>0.52279455298993482</c:v>
                </c:pt>
                <c:pt idx="166">
                  <c:v>0.52042628774422739</c:v>
                </c:pt>
                <c:pt idx="167">
                  <c:v>0.51865008880994667</c:v>
                </c:pt>
                <c:pt idx="168">
                  <c:v>0.5156897572528123</c:v>
                </c:pt>
                <c:pt idx="169">
                  <c:v>0.51154529307282415</c:v>
                </c:pt>
                <c:pt idx="170">
                  <c:v>0.507400828892836</c:v>
                </c:pt>
                <c:pt idx="171">
                  <c:v>0.50384843102427468</c:v>
                </c:pt>
                <c:pt idx="172">
                  <c:v>0.5008880994671403</c:v>
                </c:pt>
                <c:pt idx="173">
                  <c:v>0.49733570159857898</c:v>
                </c:pt>
                <c:pt idx="174">
                  <c:v>0.49319123741859083</c:v>
                </c:pt>
                <c:pt idx="175">
                  <c:v>0.4884547069271758</c:v>
                </c:pt>
                <c:pt idx="176">
                  <c:v>0.48253404381290699</c:v>
                </c:pt>
                <c:pt idx="177">
                  <c:v>0.47661338069863823</c:v>
                </c:pt>
                <c:pt idx="178">
                  <c:v>0.47069271758436948</c:v>
                </c:pt>
                <c:pt idx="179">
                  <c:v>0.46536412078152756</c:v>
                </c:pt>
                <c:pt idx="180">
                  <c:v>0.45885139135583186</c:v>
                </c:pt>
                <c:pt idx="181">
                  <c:v>0.45352279455298994</c:v>
                </c:pt>
                <c:pt idx="182">
                  <c:v>0.44760213143872113</c:v>
                </c:pt>
                <c:pt idx="183">
                  <c:v>0.44049733570159855</c:v>
                </c:pt>
                <c:pt idx="184">
                  <c:v>0.43339253996447602</c:v>
                </c:pt>
                <c:pt idx="185">
                  <c:v>0.42628774422735344</c:v>
                </c:pt>
                <c:pt idx="186">
                  <c:v>0.41918294849023086</c:v>
                </c:pt>
                <c:pt idx="187">
                  <c:v>0.41207815275310833</c:v>
                </c:pt>
                <c:pt idx="188">
                  <c:v>0.40438129070455892</c:v>
                </c:pt>
                <c:pt idx="189">
                  <c:v>0.39609236234458262</c:v>
                </c:pt>
                <c:pt idx="190">
                  <c:v>0.38839550029603315</c:v>
                </c:pt>
                <c:pt idx="191">
                  <c:v>0.38188277087033745</c:v>
                </c:pt>
                <c:pt idx="192">
                  <c:v>0.37477797513321492</c:v>
                </c:pt>
                <c:pt idx="193">
                  <c:v>0.36648904677323857</c:v>
                </c:pt>
                <c:pt idx="194">
                  <c:v>0.35820011841326227</c:v>
                </c:pt>
                <c:pt idx="195">
                  <c:v>0.34991119005328591</c:v>
                </c:pt>
                <c:pt idx="196">
                  <c:v>0.34280639431616339</c:v>
                </c:pt>
                <c:pt idx="197">
                  <c:v>0.33629366489046769</c:v>
                </c:pt>
                <c:pt idx="198">
                  <c:v>0.32918886915334522</c:v>
                </c:pt>
                <c:pt idx="199">
                  <c:v>0.32149200710479575</c:v>
                </c:pt>
                <c:pt idx="200">
                  <c:v>0.31320307874481945</c:v>
                </c:pt>
                <c:pt idx="201">
                  <c:v>0.3049141503848431</c:v>
                </c:pt>
                <c:pt idx="202">
                  <c:v>0.29780935464772051</c:v>
                </c:pt>
                <c:pt idx="203">
                  <c:v>0.29129662522202487</c:v>
                </c:pt>
                <c:pt idx="204">
                  <c:v>0.28478389579632918</c:v>
                </c:pt>
                <c:pt idx="205">
                  <c:v>0.2776791000592066</c:v>
                </c:pt>
                <c:pt idx="206">
                  <c:v>0.27057430432208407</c:v>
                </c:pt>
                <c:pt idx="207">
                  <c:v>0.26346950858496149</c:v>
                </c:pt>
                <c:pt idx="208">
                  <c:v>0.25754884547069273</c:v>
                </c:pt>
                <c:pt idx="209">
                  <c:v>0.25103611604499704</c:v>
                </c:pt>
                <c:pt idx="210">
                  <c:v>0.24511545293072823</c:v>
                </c:pt>
                <c:pt idx="211">
                  <c:v>0.23919478981645945</c:v>
                </c:pt>
                <c:pt idx="212">
                  <c:v>0.23327412670219064</c:v>
                </c:pt>
                <c:pt idx="213">
                  <c:v>0.22735346358792186</c:v>
                </c:pt>
                <c:pt idx="214">
                  <c:v>0.22202486678507993</c:v>
                </c:pt>
                <c:pt idx="215">
                  <c:v>0.21788040260509176</c:v>
                </c:pt>
                <c:pt idx="216">
                  <c:v>0.21314387211367672</c:v>
                </c:pt>
                <c:pt idx="217">
                  <c:v>0.2078152753108348</c:v>
                </c:pt>
                <c:pt idx="218">
                  <c:v>0.20307874481941979</c:v>
                </c:pt>
                <c:pt idx="219">
                  <c:v>0.19775014801657786</c:v>
                </c:pt>
                <c:pt idx="220">
                  <c:v>0.19360568383658969</c:v>
                </c:pt>
                <c:pt idx="221">
                  <c:v>0.19005328596802842</c:v>
                </c:pt>
                <c:pt idx="222">
                  <c:v>0.18650088809946713</c:v>
                </c:pt>
                <c:pt idx="223">
                  <c:v>0.18294849023090584</c:v>
                </c:pt>
                <c:pt idx="224">
                  <c:v>0.17821195973949081</c:v>
                </c:pt>
                <c:pt idx="225">
                  <c:v>0.17406749555950266</c:v>
                </c:pt>
                <c:pt idx="226">
                  <c:v>0.17110716400236825</c:v>
                </c:pt>
                <c:pt idx="227">
                  <c:v>0.16755476613380696</c:v>
                </c:pt>
                <c:pt idx="228">
                  <c:v>0.16400236826524572</c:v>
                </c:pt>
                <c:pt idx="229">
                  <c:v>0.16104203670811132</c:v>
                </c:pt>
                <c:pt idx="230">
                  <c:v>0.15748963883955003</c:v>
                </c:pt>
                <c:pt idx="231">
                  <c:v>0.15452930728241562</c:v>
                </c:pt>
                <c:pt idx="232">
                  <c:v>0.15156897572528122</c:v>
                </c:pt>
                <c:pt idx="233">
                  <c:v>0.14860864416814684</c:v>
                </c:pt>
                <c:pt idx="234">
                  <c:v>0.14564831261101244</c:v>
                </c:pt>
                <c:pt idx="235">
                  <c:v>0.14268798105387803</c:v>
                </c:pt>
                <c:pt idx="236">
                  <c:v>0.13972764949674363</c:v>
                </c:pt>
                <c:pt idx="237">
                  <c:v>0.13676731793960925</c:v>
                </c:pt>
                <c:pt idx="238">
                  <c:v>0.13558318531675548</c:v>
                </c:pt>
                <c:pt idx="239">
                  <c:v>0.13321492007104796</c:v>
                </c:pt>
                <c:pt idx="240">
                  <c:v>0.13084665482534044</c:v>
                </c:pt>
                <c:pt idx="241">
                  <c:v>0.12847838957963292</c:v>
                </c:pt>
                <c:pt idx="242">
                  <c:v>0.12611012433392541</c:v>
                </c:pt>
                <c:pt idx="243">
                  <c:v>0.12374185908821787</c:v>
                </c:pt>
                <c:pt idx="244">
                  <c:v>0.12137359384251035</c:v>
                </c:pt>
                <c:pt idx="245">
                  <c:v>0.11959739490822972</c:v>
                </c:pt>
                <c:pt idx="246">
                  <c:v>0.11782119597394908</c:v>
                </c:pt>
                <c:pt idx="247">
                  <c:v>0.11604499703966845</c:v>
                </c:pt>
                <c:pt idx="248">
                  <c:v>0.11367673179396093</c:v>
                </c:pt>
                <c:pt idx="249">
                  <c:v>0.1113084665482534</c:v>
                </c:pt>
                <c:pt idx="250">
                  <c:v>0.10953226761397276</c:v>
                </c:pt>
                <c:pt idx="251">
                  <c:v>0.10834813499111901</c:v>
                </c:pt>
                <c:pt idx="252">
                  <c:v>0.10657193605683836</c:v>
                </c:pt>
                <c:pt idx="253">
                  <c:v>0.1053878034339846</c:v>
                </c:pt>
                <c:pt idx="254">
                  <c:v>0.10301953818827708</c:v>
                </c:pt>
                <c:pt idx="255">
                  <c:v>0.10124333925399645</c:v>
                </c:pt>
                <c:pt idx="256">
                  <c:v>9.9467140319715805E-2</c:v>
                </c:pt>
                <c:pt idx="257">
                  <c:v>9.7690941385435173E-2</c:v>
                </c:pt>
                <c:pt idx="258">
                  <c:v>9.5914742451154528E-2</c:v>
                </c:pt>
                <c:pt idx="259">
                  <c:v>9.4730609828300769E-2</c:v>
                </c:pt>
                <c:pt idx="260">
                  <c:v>9.354647720544701E-2</c:v>
                </c:pt>
                <c:pt idx="261">
                  <c:v>9.236234458259325E-2</c:v>
                </c:pt>
                <c:pt idx="262">
                  <c:v>9.0586145648312605E-2</c:v>
                </c:pt>
                <c:pt idx="263">
                  <c:v>8.8809946714031959E-2</c:v>
                </c:pt>
                <c:pt idx="264">
                  <c:v>8.76258140911782E-2</c:v>
                </c:pt>
                <c:pt idx="265">
                  <c:v>8.6441681468324441E-2</c:v>
                </c:pt>
                <c:pt idx="266">
                  <c:v>8.5257548845470682E-2</c:v>
                </c:pt>
                <c:pt idx="267">
                  <c:v>8.4073416222616923E-2</c:v>
                </c:pt>
                <c:pt idx="268">
                  <c:v>8.2297217288336305E-2</c:v>
                </c:pt>
                <c:pt idx="269">
                  <c:v>8.1113084665482532E-2</c:v>
                </c:pt>
                <c:pt idx="270">
                  <c:v>7.9928952042628773E-2</c:v>
                </c:pt>
                <c:pt idx="271">
                  <c:v>7.8744819419775014E-2</c:v>
                </c:pt>
                <c:pt idx="272">
                  <c:v>7.8152753108348141E-2</c:v>
                </c:pt>
                <c:pt idx="273">
                  <c:v>7.6968620485494382E-2</c:v>
                </c:pt>
                <c:pt idx="274">
                  <c:v>7.5192421551213737E-2</c:v>
                </c:pt>
                <c:pt idx="275">
                  <c:v>7.4008288928359978E-2</c:v>
                </c:pt>
                <c:pt idx="276">
                  <c:v>7.2824156305506219E-2</c:v>
                </c:pt>
                <c:pt idx="277">
                  <c:v>7.2232089994079332E-2</c:v>
                </c:pt>
                <c:pt idx="278">
                  <c:v>7.1047957371225573E-2</c:v>
                </c:pt>
                <c:pt idx="279">
                  <c:v>7.0455891059798686E-2</c:v>
                </c:pt>
                <c:pt idx="280">
                  <c:v>6.9271758436944941E-2</c:v>
                </c:pt>
                <c:pt idx="281">
                  <c:v>6.8087625814091182E-2</c:v>
                </c:pt>
                <c:pt idx="282">
                  <c:v>6.6903493191237423E-2</c:v>
                </c:pt>
                <c:pt idx="283">
                  <c:v>6.6311426879810537E-2</c:v>
                </c:pt>
                <c:pt idx="284">
                  <c:v>6.5719360568383664E-2</c:v>
                </c:pt>
                <c:pt idx="285">
                  <c:v>6.4535227945529891E-2</c:v>
                </c:pt>
                <c:pt idx="286">
                  <c:v>6.3943161634103018E-2</c:v>
                </c:pt>
                <c:pt idx="287">
                  <c:v>6.2759029011249259E-2</c:v>
                </c:pt>
                <c:pt idx="288">
                  <c:v>6.1574896388395493E-2</c:v>
                </c:pt>
                <c:pt idx="289">
                  <c:v>6.0982830076968614E-2</c:v>
                </c:pt>
                <c:pt idx="290">
                  <c:v>6.0982830076968614E-2</c:v>
                </c:pt>
                <c:pt idx="291">
                  <c:v>5.9798697454114862E-2</c:v>
                </c:pt>
                <c:pt idx="292">
                  <c:v>5.9206631142687982E-2</c:v>
                </c:pt>
                <c:pt idx="293">
                  <c:v>5.8022498519834223E-2</c:v>
                </c:pt>
                <c:pt idx="294">
                  <c:v>5.8022498519834223E-2</c:v>
                </c:pt>
                <c:pt idx="295">
                  <c:v>5.7430432208407343E-2</c:v>
                </c:pt>
                <c:pt idx="296">
                  <c:v>5.6838365896980464E-2</c:v>
                </c:pt>
                <c:pt idx="297">
                  <c:v>5.6246299585553577E-2</c:v>
                </c:pt>
                <c:pt idx="298">
                  <c:v>5.5654233274126698E-2</c:v>
                </c:pt>
                <c:pt idx="299">
                  <c:v>5.4470100651272939E-2</c:v>
                </c:pt>
                <c:pt idx="300">
                  <c:v>5.3878034339846059E-2</c:v>
                </c:pt>
                <c:pt idx="301">
                  <c:v>5.3878034339846059E-2</c:v>
                </c:pt>
                <c:pt idx="302">
                  <c:v>5.26939017169923E-2</c:v>
                </c:pt>
                <c:pt idx="303">
                  <c:v>5.2101835405565421E-2</c:v>
                </c:pt>
                <c:pt idx="304">
                  <c:v>5.1509769094138541E-2</c:v>
                </c:pt>
                <c:pt idx="305">
                  <c:v>5.0917702782711655E-2</c:v>
                </c:pt>
                <c:pt idx="306">
                  <c:v>5.0325636471284789E-2</c:v>
                </c:pt>
                <c:pt idx="307">
                  <c:v>4.9733570159857902E-2</c:v>
                </c:pt>
                <c:pt idx="308">
                  <c:v>4.9141503848431023E-2</c:v>
                </c:pt>
                <c:pt idx="309">
                  <c:v>4.7957371225577264E-2</c:v>
                </c:pt>
                <c:pt idx="310">
                  <c:v>4.7365304914150384E-2</c:v>
                </c:pt>
                <c:pt idx="311">
                  <c:v>4.6773238602723505E-2</c:v>
                </c:pt>
                <c:pt idx="312">
                  <c:v>4.6181172291296625E-2</c:v>
                </c:pt>
                <c:pt idx="313">
                  <c:v>4.4997039668442866E-2</c:v>
                </c:pt>
                <c:pt idx="314">
                  <c:v>4.440497335701598E-2</c:v>
                </c:pt>
                <c:pt idx="315">
                  <c:v>4.38129070455891E-2</c:v>
                </c:pt>
                <c:pt idx="316">
                  <c:v>4.3220840734162221E-2</c:v>
                </c:pt>
                <c:pt idx="317">
                  <c:v>4.2628774422735341E-2</c:v>
                </c:pt>
                <c:pt idx="318">
                  <c:v>4.2036708111308461E-2</c:v>
                </c:pt>
                <c:pt idx="319">
                  <c:v>4.0852575488454709E-2</c:v>
                </c:pt>
                <c:pt idx="320">
                  <c:v>4.026050917702783E-2</c:v>
                </c:pt>
                <c:pt idx="321">
                  <c:v>3.9076376554174071E-2</c:v>
                </c:pt>
                <c:pt idx="322">
                  <c:v>3.8484310242747191E-2</c:v>
                </c:pt>
                <c:pt idx="323">
                  <c:v>3.7892243931320305E-2</c:v>
                </c:pt>
                <c:pt idx="324">
                  <c:v>3.7300177619893425E-2</c:v>
                </c:pt>
                <c:pt idx="325">
                  <c:v>3.6708111308466546E-2</c:v>
                </c:pt>
                <c:pt idx="326">
                  <c:v>3.6116044997039666E-2</c:v>
                </c:pt>
                <c:pt idx="327">
                  <c:v>3.5523978685612786E-2</c:v>
                </c:pt>
                <c:pt idx="328">
                  <c:v>3.4931912374185907E-2</c:v>
                </c:pt>
                <c:pt idx="329">
                  <c:v>3.4339846062759027E-2</c:v>
                </c:pt>
                <c:pt idx="330">
                  <c:v>3.3747779751332148E-2</c:v>
                </c:pt>
                <c:pt idx="331">
                  <c:v>3.3155713439905268E-2</c:v>
                </c:pt>
                <c:pt idx="332">
                  <c:v>3.2563647128478389E-2</c:v>
                </c:pt>
                <c:pt idx="333">
                  <c:v>3.1971580817051509E-2</c:v>
                </c:pt>
                <c:pt idx="334">
                  <c:v>3.137951450562463E-2</c:v>
                </c:pt>
                <c:pt idx="335">
                  <c:v>3.137951450562463E-2</c:v>
                </c:pt>
                <c:pt idx="336">
                  <c:v>3.0787448194197747E-2</c:v>
                </c:pt>
                <c:pt idx="337">
                  <c:v>3.0195381882770867E-2</c:v>
                </c:pt>
                <c:pt idx="338">
                  <c:v>3.0195381882770867E-2</c:v>
                </c:pt>
                <c:pt idx="339">
                  <c:v>2.9603315571343991E-2</c:v>
                </c:pt>
                <c:pt idx="340">
                  <c:v>2.9011249259917112E-2</c:v>
                </c:pt>
                <c:pt idx="341">
                  <c:v>2.8419182948490232E-2</c:v>
                </c:pt>
                <c:pt idx="342">
                  <c:v>2.7827116637063349E-2</c:v>
                </c:pt>
                <c:pt idx="343">
                  <c:v>2.7235050325636469E-2</c:v>
                </c:pt>
                <c:pt idx="344">
                  <c:v>2.664298401420959E-2</c:v>
                </c:pt>
                <c:pt idx="345">
                  <c:v>2.664298401420959E-2</c:v>
                </c:pt>
                <c:pt idx="346">
                  <c:v>2.664298401420959E-2</c:v>
                </c:pt>
                <c:pt idx="347">
                  <c:v>2.605091770278271E-2</c:v>
                </c:pt>
                <c:pt idx="348">
                  <c:v>2.5458851391355827E-2</c:v>
                </c:pt>
                <c:pt idx="349">
                  <c:v>2.4866785079928951E-2</c:v>
                </c:pt>
                <c:pt idx="350">
                  <c:v>2.4866785079928951E-2</c:v>
                </c:pt>
                <c:pt idx="351">
                  <c:v>2.4274718768502072E-2</c:v>
                </c:pt>
                <c:pt idx="352">
                  <c:v>2.4274718768502072E-2</c:v>
                </c:pt>
                <c:pt idx="353">
                  <c:v>2.3682652457075192E-2</c:v>
                </c:pt>
                <c:pt idx="354">
                  <c:v>2.3682652457075192E-2</c:v>
                </c:pt>
                <c:pt idx="355">
                  <c:v>2.3090586145648313E-2</c:v>
                </c:pt>
                <c:pt idx="356">
                  <c:v>2.3090586145648313E-2</c:v>
                </c:pt>
                <c:pt idx="357">
                  <c:v>2.2498519834221433E-2</c:v>
                </c:pt>
                <c:pt idx="358">
                  <c:v>2.2498519834221433E-2</c:v>
                </c:pt>
                <c:pt idx="359">
                  <c:v>2.190645352279455E-2</c:v>
                </c:pt>
                <c:pt idx="360">
                  <c:v>2.190645352279455E-2</c:v>
                </c:pt>
                <c:pt idx="361">
                  <c:v>2.1314387211367671E-2</c:v>
                </c:pt>
                <c:pt idx="362">
                  <c:v>2.1314387211367671E-2</c:v>
                </c:pt>
                <c:pt idx="363">
                  <c:v>2.1314387211367671E-2</c:v>
                </c:pt>
                <c:pt idx="364">
                  <c:v>2.0722320899940794E-2</c:v>
                </c:pt>
                <c:pt idx="365">
                  <c:v>2.0130254588513915E-2</c:v>
                </c:pt>
                <c:pt idx="366">
                  <c:v>1.9538188277087035E-2</c:v>
                </c:pt>
                <c:pt idx="367">
                  <c:v>1.9538188277087035E-2</c:v>
                </c:pt>
                <c:pt idx="368">
                  <c:v>1.9538188277087035E-2</c:v>
                </c:pt>
                <c:pt idx="369">
                  <c:v>1.8946121965660152E-2</c:v>
                </c:pt>
                <c:pt idx="370">
                  <c:v>1.8354055654233273E-2</c:v>
                </c:pt>
                <c:pt idx="371">
                  <c:v>1.7761989342806393E-2</c:v>
                </c:pt>
                <c:pt idx="372">
                  <c:v>1.7761989342806393E-2</c:v>
                </c:pt>
                <c:pt idx="373">
                  <c:v>1.7761989342806393E-2</c:v>
                </c:pt>
                <c:pt idx="374">
                  <c:v>1.7761989342806393E-2</c:v>
                </c:pt>
                <c:pt idx="375">
                  <c:v>1.7169923031379514E-2</c:v>
                </c:pt>
                <c:pt idx="376">
                  <c:v>1.6577856719952634E-2</c:v>
                </c:pt>
                <c:pt idx="377">
                  <c:v>1.6577856719952634E-2</c:v>
                </c:pt>
                <c:pt idx="378">
                  <c:v>1.6577856719952634E-2</c:v>
                </c:pt>
                <c:pt idx="379">
                  <c:v>1.5985790408525755E-2</c:v>
                </c:pt>
                <c:pt idx="380">
                  <c:v>1.5393724097098873E-2</c:v>
                </c:pt>
                <c:pt idx="381">
                  <c:v>1.4801657785671996E-2</c:v>
                </c:pt>
                <c:pt idx="382">
                  <c:v>1.4801657785671996E-2</c:v>
                </c:pt>
                <c:pt idx="383">
                  <c:v>1.4801657785671996E-2</c:v>
                </c:pt>
                <c:pt idx="384">
                  <c:v>1.4801657785671996E-2</c:v>
                </c:pt>
                <c:pt idx="385">
                  <c:v>1.4801657785671996E-2</c:v>
                </c:pt>
                <c:pt idx="386">
                  <c:v>1.4209591474245116E-2</c:v>
                </c:pt>
                <c:pt idx="387">
                  <c:v>1.3617525162818235E-2</c:v>
                </c:pt>
                <c:pt idx="388">
                  <c:v>1.3025458851391355E-2</c:v>
                </c:pt>
                <c:pt idx="389">
                  <c:v>1.3025458851391355E-2</c:v>
                </c:pt>
                <c:pt idx="390">
                  <c:v>1.3025458851391355E-2</c:v>
                </c:pt>
                <c:pt idx="391">
                  <c:v>1.3025458851391355E-2</c:v>
                </c:pt>
                <c:pt idx="392">
                  <c:v>1.3025458851391355E-2</c:v>
                </c:pt>
                <c:pt idx="393">
                  <c:v>1.2433392539964476E-2</c:v>
                </c:pt>
                <c:pt idx="394">
                  <c:v>1.1841326228537596E-2</c:v>
                </c:pt>
                <c:pt idx="395">
                  <c:v>1.2433392539964476E-2</c:v>
                </c:pt>
                <c:pt idx="396">
                  <c:v>1.1841326228537596E-2</c:v>
                </c:pt>
                <c:pt idx="397">
                  <c:v>1.1841326228537596E-2</c:v>
                </c:pt>
                <c:pt idx="398">
                  <c:v>1.1249259917110717E-2</c:v>
                </c:pt>
                <c:pt idx="399">
                  <c:v>1.1249259917110717E-2</c:v>
                </c:pt>
                <c:pt idx="400">
                  <c:v>1.1249259917110717E-2</c:v>
                </c:pt>
                <c:pt idx="401">
                  <c:v>1.0657193605683835E-2</c:v>
                </c:pt>
                <c:pt idx="402">
                  <c:v>1.0657193605683835E-2</c:v>
                </c:pt>
                <c:pt idx="403">
                  <c:v>1.0657193605683835E-2</c:v>
                </c:pt>
                <c:pt idx="404">
                  <c:v>1.0065127294256957E-2</c:v>
                </c:pt>
                <c:pt idx="405">
                  <c:v>1.0065127294256957E-2</c:v>
                </c:pt>
                <c:pt idx="406">
                  <c:v>1.0065127294256957E-2</c:v>
                </c:pt>
                <c:pt idx="407">
                  <c:v>9.4730609828300762E-3</c:v>
                </c:pt>
                <c:pt idx="408">
                  <c:v>9.4730609828300762E-3</c:v>
                </c:pt>
                <c:pt idx="409">
                  <c:v>9.4730609828300762E-3</c:v>
                </c:pt>
                <c:pt idx="410">
                  <c:v>8.8809946714031966E-3</c:v>
                </c:pt>
                <c:pt idx="411">
                  <c:v>8.8809946714031966E-3</c:v>
                </c:pt>
                <c:pt idx="412">
                  <c:v>8.8809946714031966E-3</c:v>
                </c:pt>
                <c:pt idx="413">
                  <c:v>8.2889283599763171E-3</c:v>
                </c:pt>
                <c:pt idx="414">
                  <c:v>8.2889283599763171E-3</c:v>
                </c:pt>
                <c:pt idx="415">
                  <c:v>8.2889283599763171E-3</c:v>
                </c:pt>
                <c:pt idx="416">
                  <c:v>8.2889283599763171E-3</c:v>
                </c:pt>
                <c:pt idx="417">
                  <c:v>8.2889283599763171E-3</c:v>
                </c:pt>
                <c:pt idx="418">
                  <c:v>8.2889283599763171E-3</c:v>
                </c:pt>
                <c:pt idx="419">
                  <c:v>7.6968620485494367E-3</c:v>
                </c:pt>
                <c:pt idx="420">
                  <c:v>7.6968620485494367E-3</c:v>
                </c:pt>
                <c:pt idx="421">
                  <c:v>7.6968620485494367E-3</c:v>
                </c:pt>
                <c:pt idx="422">
                  <c:v>7.6968620485494367E-3</c:v>
                </c:pt>
                <c:pt idx="423">
                  <c:v>7.6968620485494367E-3</c:v>
                </c:pt>
                <c:pt idx="424">
                  <c:v>7.104795737122558E-3</c:v>
                </c:pt>
                <c:pt idx="425">
                  <c:v>7.104795737122558E-3</c:v>
                </c:pt>
                <c:pt idx="426">
                  <c:v>7.104795737122558E-3</c:v>
                </c:pt>
                <c:pt idx="427">
                  <c:v>7.104795737122558E-3</c:v>
                </c:pt>
                <c:pt idx="428">
                  <c:v>7.104795737122558E-3</c:v>
                </c:pt>
                <c:pt idx="429">
                  <c:v>7.104795737122558E-3</c:v>
                </c:pt>
                <c:pt idx="430">
                  <c:v>6.5127294256956776E-3</c:v>
                </c:pt>
                <c:pt idx="431">
                  <c:v>6.5127294256956776E-3</c:v>
                </c:pt>
                <c:pt idx="432">
                  <c:v>6.5127294256956776E-3</c:v>
                </c:pt>
                <c:pt idx="433">
                  <c:v>6.5127294256956776E-3</c:v>
                </c:pt>
                <c:pt idx="434">
                  <c:v>6.5127294256956776E-3</c:v>
                </c:pt>
                <c:pt idx="435">
                  <c:v>6.5127294256956776E-3</c:v>
                </c:pt>
                <c:pt idx="436">
                  <c:v>6.5127294256956776E-3</c:v>
                </c:pt>
                <c:pt idx="437">
                  <c:v>6.5127294256956776E-3</c:v>
                </c:pt>
                <c:pt idx="438">
                  <c:v>6.5127294256956776E-3</c:v>
                </c:pt>
                <c:pt idx="439">
                  <c:v>5.920663114268798E-3</c:v>
                </c:pt>
                <c:pt idx="440">
                  <c:v>6.5127294256956776E-3</c:v>
                </c:pt>
                <c:pt idx="441">
                  <c:v>6.5127294256956776E-3</c:v>
                </c:pt>
                <c:pt idx="442">
                  <c:v>6.5127294256956776E-3</c:v>
                </c:pt>
                <c:pt idx="443">
                  <c:v>5.920663114268798E-3</c:v>
                </c:pt>
                <c:pt idx="444">
                  <c:v>5.920663114268798E-3</c:v>
                </c:pt>
                <c:pt idx="445">
                  <c:v>5.920663114268798E-3</c:v>
                </c:pt>
                <c:pt idx="446">
                  <c:v>6.5127294256956776E-3</c:v>
                </c:pt>
                <c:pt idx="447">
                  <c:v>5.920663114268798E-3</c:v>
                </c:pt>
                <c:pt idx="448">
                  <c:v>5.920663114268798E-3</c:v>
                </c:pt>
                <c:pt idx="449">
                  <c:v>5.920663114268798E-3</c:v>
                </c:pt>
                <c:pt idx="450">
                  <c:v>5.920663114268798E-3</c:v>
                </c:pt>
                <c:pt idx="451">
                  <c:v>5.920663114268798E-3</c:v>
                </c:pt>
                <c:pt idx="452">
                  <c:v>5.920663114268798E-3</c:v>
                </c:pt>
                <c:pt idx="453">
                  <c:v>5.920663114268798E-3</c:v>
                </c:pt>
                <c:pt idx="454">
                  <c:v>5.920663114268798E-3</c:v>
                </c:pt>
                <c:pt idx="455">
                  <c:v>5.920663114268798E-3</c:v>
                </c:pt>
                <c:pt idx="456">
                  <c:v>5.920663114268798E-3</c:v>
                </c:pt>
                <c:pt idx="457">
                  <c:v>5.920663114268798E-3</c:v>
                </c:pt>
                <c:pt idx="458">
                  <c:v>5.920663114268798E-3</c:v>
                </c:pt>
                <c:pt idx="459">
                  <c:v>5.920663114268798E-3</c:v>
                </c:pt>
                <c:pt idx="460">
                  <c:v>5.920663114268798E-3</c:v>
                </c:pt>
                <c:pt idx="461">
                  <c:v>5.920663114268798E-3</c:v>
                </c:pt>
                <c:pt idx="462">
                  <c:v>5.920663114268798E-3</c:v>
                </c:pt>
                <c:pt idx="463">
                  <c:v>5.3285968028419176E-3</c:v>
                </c:pt>
                <c:pt idx="464">
                  <c:v>5.920663114268798E-3</c:v>
                </c:pt>
                <c:pt idx="465">
                  <c:v>5.920663114268798E-3</c:v>
                </c:pt>
                <c:pt idx="466">
                  <c:v>5.920663114268798E-3</c:v>
                </c:pt>
                <c:pt idx="467">
                  <c:v>5.920663114268798E-3</c:v>
                </c:pt>
                <c:pt idx="468">
                  <c:v>5.920663114268798E-3</c:v>
                </c:pt>
                <c:pt idx="469">
                  <c:v>5.920663114268798E-3</c:v>
                </c:pt>
                <c:pt idx="470">
                  <c:v>5.920663114268798E-3</c:v>
                </c:pt>
                <c:pt idx="471">
                  <c:v>5.920663114268798E-3</c:v>
                </c:pt>
                <c:pt idx="472">
                  <c:v>5.3285968028419176E-3</c:v>
                </c:pt>
                <c:pt idx="473">
                  <c:v>5.920663114268798E-3</c:v>
                </c:pt>
                <c:pt idx="474">
                  <c:v>6.5127294256956776E-3</c:v>
                </c:pt>
                <c:pt idx="475">
                  <c:v>5.920663114268798E-3</c:v>
                </c:pt>
                <c:pt idx="476">
                  <c:v>5.920663114268798E-3</c:v>
                </c:pt>
                <c:pt idx="477">
                  <c:v>5.920663114268798E-3</c:v>
                </c:pt>
                <c:pt idx="478">
                  <c:v>5.920663114268798E-3</c:v>
                </c:pt>
                <c:pt idx="479">
                  <c:v>5.920663114268798E-3</c:v>
                </c:pt>
                <c:pt idx="480">
                  <c:v>6.5127294256956776E-3</c:v>
                </c:pt>
                <c:pt idx="481">
                  <c:v>6.5127294256956776E-3</c:v>
                </c:pt>
                <c:pt idx="482">
                  <c:v>5.920663114268798E-3</c:v>
                </c:pt>
                <c:pt idx="483">
                  <c:v>5.920663114268798E-3</c:v>
                </c:pt>
                <c:pt idx="484">
                  <c:v>6.5127294256956776E-3</c:v>
                </c:pt>
                <c:pt idx="485">
                  <c:v>6.5127294256956776E-3</c:v>
                </c:pt>
                <c:pt idx="486">
                  <c:v>6.5127294256956776E-3</c:v>
                </c:pt>
                <c:pt idx="487">
                  <c:v>6.5127294256956776E-3</c:v>
                </c:pt>
                <c:pt idx="488">
                  <c:v>6.5127294256956776E-3</c:v>
                </c:pt>
                <c:pt idx="489">
                  <c:v>6.5127294256956776E-3</c:v>
                </c:pt>
                <c:pt idx="490">
                  <c:v>6.5127294256956776E-3</c:v>
                </c:pt>
                <c:pt idx="491">
                  <c:v>7.104795737122558E-3</c:v>
                </c:pt>
                <c:pt idx="492">
                  <c:v>7.104795737122558E-3</c:v>
                </c:pt>
                <c:pt idx="493">
                  <c:v>7.104795737122558E-3</c:v>
                </c:pt>
                <c:pt idx="494">
                  <c:v>7.104795737122558E-3</c:v>
                </c:pt>
                <c:pt idx="495">
                  <c:v>7.104795737122558E-3</c:v>
                </c:pt>
                <c:pt idx="496">
                  <c:v>7.104795737122558E-3</c:v>
                </c:pt>
                <c:pt idx="497">
                  <c:v>7.104795737122558E-3</c:v>
                </c:pt>
                <c:pt idx="498">
                  <c:v>7.6968620485494367E-3</c:v>
                </c:pt>
                <c:pt idx="499">
                  <c:v>7.6968620485494367E-3</c:v>
                </c:pt>
                <c:pt idx="500">
                  <c:v>7.6968620485494367E-3</c:v>
                </c:pt>
                <c:pt idx="501">
                  <c:v>7.6968620485494367E-3</c:v>
                </c:pt>
                <c:pt idx="502">
                  <c:v>7.6968620485494367E-3</c:v>
                </c:pt>
                <c:pt idx="503">
                  <c:v>7.6968620485494367E-3</c:v>
                </c:pt>
                <c:pt idx="504">
                  <c:v>7.6968620485494367E-3</c:v>
                </c:pt>
                <c:pt idx="505">
                  <c:v>7.6968620485494367E-3</c:v>
                </c:pt>
                <c:pt idx="506">
                  <c:v>7.6968620485494367E-3</c:v>
                </c:pt>
                <c:pt idx="507">
                  <c:v>8.2889283599763171E-3</c:v>
                </c:pt>
                <c:pt idx="508">
                  <c:v>8.2889283599763171E-3</c:v>
                </c:pt>
                <c:pt idx="509">
                  <c:v>8.2889283599763171E-3</c:v>
                </c:pt>
                <c:pt idx="510">
                  <c:v>8.2889283599763171E-3</c:v>
                </c:pt>
                <c:pt idx="511">
                  <c:v>8.2889283599763171E-3</c:v>
                </c:pt>
                <c:pt idx="512">
                  <c:v>8.8809946714031966E-3</c:v>
                </c:pt>
                <c:pt idx="513">
                  <c:v>8.8809946714031966E-3</c:v>
                </c:pt>
                <c:pt idx="514">
                  <c:v>8.8809946714031966E-3</c:v>
                </c:pt>
                <c:pt idx="515">
                  <c:v>8.8809946714031966E-3</c:v>
                </c:pt>
                <c:pt idx="516">
                  <c:v>8.8809946714031966E-3</c:v>
                </c:pt>
                <c:pt idx="517">
                  <c:v>8.8809946714031966E-3</c:v>
                </c:pt>
                <c:pt idx="518">
                  <c:v>9.4730609828300762E-3</c:v>
                </c:pt>
                <c:pt idx="519">
                  <c:v>9.4730609828300762E-3</c:v>
                </c:pt>
                <c:pt idx="520">
                  <c:v>9.4730609828300762E-3</c:v>
                </c:pt>
                <c:pt idx="521">
                  <c:v>1.0065127294256957E-2</c:v>
                </c:pt>
                <c:pt idx="522">
                  <c:v>1.0065127294256957E-2</c:v>
                </c:pt>
                <c:pt idx="523">
                  <c:v>1.0065127294256957E-2</c:v>
                </c:pt>
                <c:pt idx="524">
                  <c:v>1.0065127294256957E-2</c:v>
                </c:pt>
                <c:pt idx="525">
                  <c:v>1.0657193605683835E-2</c:v>
                </c:pt>
                <c:pt idx="526">
                  <c:v>1.0657193605683835E-2</c:v>
                </c:pt>
                <c:pt idx="527">
                  <c:v>1.0657193605683835E-2</c:v>
                </c:pt>
                <c:pt idx="528">
                  <c:v>1.0657193605683835E-2</c:v>
                </c:pt>
                <c:pt idx="529">
                  <c:v>1.1249259917110717E-2</c:v>
                </c:pt>
                <c:pt idx="530">
                  <c:v>1.1249259917110717E-2</c:v>
                </c:pt>
                <c:pt idx="531">
                  <c:v>1.1249259917110717E-2</c:v>
                </c:pt>
                <c:pt idx="532">
                  <c:v>1.1841326228537596E-2</c:v>
                </c:pt>
                <c:pt idx="533">
                  <c:v>1.1841326228537596E-2</c:v>
                </c:pt>
                <c:pt idx="534">
                  <c:v>1.2433392539964476E-2</c:v>
                </c:pt>
                <c:pt idx="535">
                  <c:v>1.2433392539964476E-2</c:v>
                </c:pt>
                <c:pt idx="536">
                  <c:v>1.2433392539964476E-2</c:v>
                </c:pt>
                <c:pt idx="537">
                  <c:v>1.3025458851391355E-2</c:v>
                </c:pt>
                <c:pt idx="538">
                  <c:v>1.3025458851391355E-2</c:v>
                </c:pt>
                <c:pt idx="539">
                  <c:v>1.3617525162818235E-2</c:v>
                </c:pt>
                <c:pt idx="540">
                  <c:v>1.3617525162818235E-2</c:v>
                </c:pt>
                <c:pt idx="541">
                  <c:v>1.4209591474245116E-2</c:v>
                </c:pt>
                <c:pt idx="542">
                  <c:v>1.4209591474245116E-2</c:v>
                </c:pt>
                <c:pt idx="543">
                  <c:v>1.4801657785671996E-2</c:v>
                </c:pt>
                <c:pt idx="544">
                  <c:v>1.4801657785671996E-2</c:v>
                </c:pt>
                <c:pt idx="545">
                  <c:v>1.5393724097098873E-2</c:v>
                </c:pt>
                <c:pt idx="546">
                  <c:v>1.5985790408525755E-2</c:v>
                </c:pt>
                <c:pt idx="547">
                  <c:v>1.5985790408525755E-2</c:v>
                </c:pt>
                <c:pt idx="548">
                  <c:v>1.6577856719952634E-2</c:v>
                </c:pt>
                <c:pt idx="549">
                  <c:v>1.7169923031379514E-2</c:v>
                </c:pt>
                <c:pt idx="550">
                  <c:v>1.7761989342806393E-2</c:v>
                </c:pt>
                <c:pt idx="551">
                  <c:v>1.8354055654233273E-2</c:v>
                </c:pt>
                <c:pt idx="552">
                  <c:v>1.8354055654233273E-2</c:v>
                </c:pt>
                <c:pt idx="553">
                  <c:v>1.8946121965660152E-2</c:v>
                </c:pt>
                <c:pt idx="554">
                  <c:v>1.9538188277087035E-2</c:v>
                </c:pt>
                <c:pt idx="555">
                  <c:v>2.0130254588513915E-2</c:v>
                </c:pt>
                <c:pt idx="556">
                  <c:v>2.0722320899940794E-2</c:v>
                </c:pt>
                <c:pt idx="557">
                  <c:v>2.1314387211367671E-2</c:v>
                </c:pt>
                <c:pt idx="558">
                  <c:v>2.190645352279455E-2</c:v>
                </c:pt>
                <c:pt idx="559">
                  <c:v>2.2498519834221433E-2</c:v>
                </c:pt>
                <c:pt idx="560">
                  <c:v>2.3682652457075192E-2</c:v>
                </c:pt>
                <c:pt idx="561">
                  <c:v>2.3682652457075192E-2</c:v>
                </c:pt>
                <c:pt idx="562">
                  <c:v>2.4274718768502072E-2</c:v>
                </c:pt>
                <c:pt idx="563">
                  <c:v>2.4866785079928951E-2</c:v>
                </c:pt>
                <c:pt idx="564">
                  <c:v>2.605091770278271E-2</c:v>
                </c:pt>
                <c:pt idx="565">
                  <c:v>2.664298401420959E-2</c:v>
                </c:pt>
                <c:pt idx="566">
                  <c:v>2.7235050325636469E-2</c:v>
                </c:pt>
                <c:pt idx="567">
                  <c:v>2.7827116637063349E-2</c:v>
                </c:pt>
                <c:pt idx="568">
                  <c:v>2.8419182948490232E-2</c:v>
                </c:pt>
                <c:pt idx="569">
                  <c:v>2.9011249259917112E-2</c:v>
                </c:pt>
                <c:pt idx="570">
                  <c:v>2.9603315571343991E-2</c:v>
                </c:pt>
                <c:pt idx="571">
                  <c:v>3.0195381882770867E-2</c:v>
                </c:pt>
                <c:pt idx="572">
                  <c:v>3.0787448194197747E-2</c:v>
                </c:pt>
                <c:pt idx="573">
                  <c:v>3.137951450562463E-2</c:v>
                </c:pt>
                <c:pt idx="574">
                  <c:v>3.1971580817051509E-2</c:v>
                </c:pt>
                <c:pt idx="575">
                  <c:v>3.2563647128478389E-2</c:v>
                </c:pt>
                <c:pt idx="576">
                  <c:v>3.3747779751332148E-2</c:v>
                </c:pt>
                <c:pt idx="577">
                  <c:v>3.4339846062759027E-2</c:v>
                </c:pt>
                <c:pt idx="578">
                  <c:v>3.4931912374185907E-2</c:v>
                </c:pt>
                <c:pt idx="579">
                  <c:v>3.5523978685612786E-2</c:v>
                </c:pt>
                <c:pt idx="580">
                  <c:v>3.6116044997039666E-2</c:v>
                </c:pt>
                <c:pt idx="581">
                  <c:v>3.6708111308466546E-2</c:v>
                </c:pt>
                <c:pt idx="582">
                  <c:v>3.7300177619893425E-2</c:v>
                </c:pt>
                <c:pt idx="583">
                  <c:v>3.8484310242747191E-2</c:v>
                </c:pt>
                <c:pt idx="584">
                  <c:v>3.9076376554174071E-2</c:v>
                </c:pt>
                <c:pt idx="585">
                  <c:v>3.966844286560095E-2</c:v>
                </c:pt>
                <c:pt idx="586">
                  <c:v>4.0852575488454709E-2</c:v>
                </c:pt>
                <c:pt idx="587">
                  <c:v>4.1444641799881589E-2</c:v>
                </c:pt>
                <c:pt idx="588">
                  <c:v>4.2036708111308461E-2</c:v>
                </c:pt>
                <c:pt idx="589">
                  <c:v>4.3220840734162221E-2</c:v>
                </c:pt>
                <c:pt idx="590">
                  <c:v>4.440497335701598E-2</c:v>
                </c:pt>
                <c:pt idx="591">
                  <c:v>4.4997039668442866E-2</c:v>
                </c:pt>
                <c:pt idx="592">
                  <c:v>4.6181172291296625E-2</c:v>
                </c:pt>
                <c:pt idx="593">
                  <c:v>4.6773238602723505E-2</c:v>
                </c:pt>
                <c:pt idx="594">
                  <c:v>4.7957371225577264E-2</c:v>
                </c:pt>
                <c:pt idx="595">
                  <c:v>4.9141503848431023E-2</c:v>
                </c:pt>
                <c:pt idx="596">
                  <c:v>5.0325636471284789E-2</c:v>
                </c:pt>
                <c:pt idx="597">
                  <c:v>5.1509769094138541E-2</c:v>
                </c:pt>
                <c:pt idx="598">
                  <c:v>5.26939017169923E-2</c:v>
                </c:pt>
                <c:pt idx="599">
                  <c:v>5.3878034339846059E-2</c:v>
                </c:pt>
                <c:pt idx="600">
                  <c:v>5.5062166962699818E-2</c:v>
                </c:pt>
                <c:pt idx="601">
                  <c:v>5.6246299585553577E-2</c:v>
                </c:pt>
                <c:pt idx="602">
                  <c:v>5.7430432208407343E-2</c:v>
                </c:pt>
                <c:pt idx="603">
                  <c:v>5.8614564831261103E-2</c:v>
                </c:pt>
                <c:pt idx="604">
                  <c:v>6.0390763765541734E-2</c:v>
                </c:pt>
                <c:pt idx="605">
                  <c:v>6.1574896388395493E-2</c:v>
                </c:pt>
                <c:pt idx="606">
                  <c:v>6.2759029011249259E-2</c:v>
                </c:pt>
                <c:pt idx="607">
                  <c:v>6.3943161634103018E-2</c:v>
                </c:pt>
                <c:pt idx="608">
                  <c:v>6.4535227945529891E-2</c:v>
                </c:pt>
                <c:pt idx="609">
                  <c:v>6.6311426879810537E-2</c:v>
                </c:pt>
                <c:pt idx="610">
                  <c:v>6.7495559502664296E-2</c:v>
                </c:pt>
                <c:pt idx="611">
                  <c:v>6.8679692125518055E-2</c:v>
                </c:pt>
                <c:pt idx="612">
                  <c:v>6.9863824748371814E-2</c:v>
                </c:pt>
                <c:pt idx="613">
                  <c:v>7.1047957371225573E-2</c:v>
                </c:pt>
                <c:pt idx="614">
                  <c:v>7.2232089994079332E-2</c:v>
                </c:pt>
                <c:pt idx="615">
                  <c:v>7.3416222616933091E-2</c:v>
                </c:pt>
                <c:pt idx="616">
                  <c:v>7.460035523978685E-2</c:v>
                </c:pt>
                <c:pt idx="617">
                  <c:v>7.5192421551213737E-2</c:v>
                </c:pt>
                <c:pt idx="618">
                  <c:v>7.6376554174067496E-2</c:v>
                </c:pt>
                <c:pt idx="619">
                  <c:v>7.6968620485494382E-2</c:v>
                </c:pt>
                <c:pt idx="620">
                  <c:v>7.8152753108348141E-2</c:v>
                </c:pt>
                <c:pt idx="621">
                  <c:v>7.93368857312019E-2</c:v>
                </c:pt>
                <c:pt idx="622">
                  <c:v>7.9928952042628773E-2</c:v>
                </c:pt>
                <c:pt idx="623">
                  <c:v>8.1113084665482532E-2</c:v>
                </c:pt>
                <c:pt idx="624">
                  <c:v>8.1705150976909419E-2</c:v>
                </c:pt>
                <c:pt idx="625">
                  <c:v>8.2889283599763178E-2</c:v>
                </c:pt>
                <c:pt idx="626">
                  <c:v>8.3481349911190036E-2</c:v>
                </c:pt>
                <c:pt idx="627">
                  <c:v>8.4665482534043809E-2</c:v>
                </c:pt>
                <c:pt idx="628">
                  <c:v>8.5849615156897569E-2</c:v>
                </c:pt>
                <c:pt idx="629">
                  <c:v>8.6441681468324441E-2</c:v>
                </c:pt>
                <c:pt idx="630">
                  <c:v>8.76258140911782E-2</c:v>
                </c:pt>
                <c:pt idx="631">
                  <c:v>8.8809946714031959E-2</c:v>
                </c:pt>
                <c:pt idx="632">
                  <c:v>8.9994079336885732E-2</c:v>
                </c:pt>
                <c:pt idx="633">
                  <c:v>9.1178211959739491E-2</c:v>
                </c:pt>
                <c:pt idx="634">
                  <c:v>9.236234458259325E-2</c:v>
                </c:pt>
                <c:pt idx="635">
                  <c:v>9.354647720544701E-2</c:v>
                </c:pt>
                <c:pt idx="636">
                  <c:v>9.5322676139727655E-2</c:v>
                </c:pt>
                <c:pt idx="637">
                  <c:v>9.7098875074008287E-2</c:v>
                </c:pt>
                <c:pt idx="638">
                  <c:v>9.8875074008288932E-2</c:v>
                </c:pt>
                <c:pt idx="639">
                  <c:v>0.10065127294256958</c:v>
                </c:pt>
                <c:pt idx="640">
                  <c:v>0.10301953818827708</c:v>
                </c:pt>
                <c:pt idx="641">
                  <c:v>0.10479573712255771</c:v>
                </c:pt>
                <c:pt idx="642">
                  <c:v>0.10716400236826523</c:v>
                </c:pt>
                <c:pt idx="643">
                  <c:v>0.10953226761397276</c:v>
                </c:pt>
                <c:pt idx="644">
                  <c:v>0.11190053285968028</c:v>
                </c:pt>
                <c:pt idx="645">
                  <c:v>0.11486086441681469</c:v>
                </c:pt>
                <c:pt idx="646">
                  <c:v>0.11782119597394908</c:v>
                </c:pt>
                <c:pt idx="647">
                  <c:v>0.12137359384251035</c:v>
                </c:pt>
                <c:pt idx="648">
                  <c:v>0.12433392539964475</c:v>
                </c:pt>
                <c:pt idx="649">
                  <c:v>0.12788632326820604</c:v>
                </c:pt>
                <c:pt idx="650">
                  <c:v>0.13143872113676733</c:v>
                </c:pt>
                <c:pt idx="651">
                  <c:v>0.13558318531675548</c:v>
                </c:pt>
                <c:pt idx="652">
                  <c:v>0.13972764949674363</c:v>
                </c:pt>
                <c:pt idx="653">
                  <c:v>0.14387211367673178</c:v>
                </c:pt>
                <c:pt idx="654">
                  <c:v>0.14860864416814684</c:v>
                </c:pt>
                <c:pt idx="655">
                  <c:v>0.15275310834813499</c:v>
                </c:pt>
                <c:pt idx="656">
                  <c:v>0.15748963883955003</c:v>
                </c:pt>
                <c:pt idx="657">
                  <c:v>0.16222616933096506</c:v>
                </c:pt>
                <c:pt idx="658">
                  <c:v>0.16755476613380696</c:v>
                </c:pt>
                <c:pt idx="659">
                  <c:v>0.172291296625222</c:v>
                </c:pt>
                <c:pt idx="660">
                  <c:v>0.17761989342806392</c:v>
                </c:pt>
                <c:pt idx="661">
                  <c:v>0.18294849023090584</c:v>
                </c:pt>
                <c:pt idx="662">
                  <c:v>0.18768502072232091</c:v>
                </c:pt>
                <c:pt idx="663">
                  <c:v>0.19242155121373594</c:v>
                </c:pt>
                <c:pt idx="664">
                  <c:v>0.19715808170515098</c:v>
                </c:pt>
                <c:pt idx="665">
                  <c:v>0.20189461219656601</c:v>
                </c:pt>
                <c:pt idx="666">
                  <c:v>0.20663114268798102</c:v>
                </c:pt>
                <c:pt idx="667">
                  <c:v>0.21136767317939609</c:v>
                </c:pt>
                <c:pt idx="668">
                  <c:v>0.21610420367081112</c:v>
                </c:pt>
                <c:pt idx="669">
                  <c:v>0.22084073416222616</c:v>
                </c:pt>
                <c:pt idx="670">
                  <c:v>0.22439313203078745</c:v>
                </c:pt>
                <c:pt idx="671">
                  <c:v>0.22794552989934871</c:v>
                </c:pt>
                <c:pt idx="672">
                  <c:v>0.23149792776791001</c:v>
                </c:pt>
                <c:pt idx="673">
                  <c:v>0.23445825932504441</c:v>
                </c:pt>
                <c:pt idx="674">
                  <c:v>0.23682652457075193</c:v>
                </c:pt>
                <c:pt idx="675">
                  <c:v>0.23919478981645945</c:v>
                </c:pt>
                <c:pt idx="676">
                  <c:v>0.24156305506216694</c:v>
                </c:pt>
                <c:pt idx="677">
                  <c:v>0.24393132030787446</c:v>
                </c:pt>
                <c:pt idx="678">
                  <c:v>0.24570751924215511</c:v>
                </c:pt>
                <c:pt idx="679">
                  <c:v>0.24689165186500886</c:v>
                </c:pt>
                <c:pt idx="680">
                  <c:v>0.24807578448786263</c:v>
                </c:pt>
                <c:pt idx="681">
                  <c:v>0.24925991711071638</c:v>
                </c:pt>
                <c:pt idx="682">
                  <c:v>0.25044404973357015</c:v>
                </c:pt>
                <c:pt idx="683">
                  <c:v>0.25103611604499704</c:v>
                </c:pt>
                <c:pt idx="684">
                  <c:v>0.25162818235642392</c:v>
                </c:pt>
                <c:pt idx="685">
                  <c:v>0.25222024866785081</c:v>
                </c:pt>
                <c:pt idx="686">
                  <c:v>0.25281231497927764</c:v>
                </c:pt>
                <c:pt idx="687">
                  <c:v>0.25281231497927764</c:v>
                </c:pt>
                <c:pt idx="688">
                  <c:v>0.25340438129070453</c:v>
                </c:pt>
                <c:pt idx="689">
                  <c:v>0.25399644760213141</c:v>
                </c:pt>
                <c:pt idx="690">
                  <c:v>0.2545885139135583</c:v>
                </c:pt>
                <c:pt idx="691">
                  <c:v>0.2545885139135583</c:v>
                </c:pt>
                <c:pt idx="692">
                  <c:v>0.25518058022498519</c:v>
                </c:pt>
                <c:pt idx="693">
                  <c:v>0.25636471284783896</c:v>
                </c:pt>
                <c:pt idx="694">
                  <c:v>0.25695677915926585</c:v>
                </c:pt>
                <c:pt idx="695">
                  <c:v>0.25814091178211956</c:v>
                </c:pt>
                <c:pt idx="696">
                  <c:v>0.25932504440497334</c:v>
                </c:pt>
                <c:pt idx="697">
                  <c:v>0.26050917702782711</c:v>
                </c:pt>
                <c:pt idx="698">
                  <c:v>0.26169330965068088</c:v>
                </c:pt>
                <c:pt idx="699">
                  <c:v>0.26346950858496149</c:v>
                </c:pt>
                <c:pt idx="700">
                  <c:v>0.26583777383066903</c:v>
                </c:pt>
                <c:pt idx="701">
                  <c:v>0.26820603907637658</c:v>
                </c:pt>
                <c:pt idx="702">
                  <c:v>0.27116637063351096</c:v>
                </c:pt>
                <c:pt idx="703">
                  <c:v>0.2735346358792185</c:v>
                </c:pt>
                <c:pt idx="704">
                  <c:v>0.27708703374777977</c:v>
                </c:pt>
                <c:pt idx="705">
                  <c:v>0.28004736530491414</c:v>
                </c:pt>
                <c:pt idx="706">
                  <c:v>0.28419182948490229</c:v>
                </c:pt>
                <c:pt idx="707">
                  <c:v>0.28833629366489044</c:v>
                </c:pt>
                <c:pt idx="708">
                  <c:v>0.29307282415630548</c:v>
                </c:pt>
                <c:pt idx="709">
                  <c:v>0.2984014209591474</c:v>
                </c:pt>
                <c:pt idx="710">
                  <c:v>0.30373001776198932</c:v>
                </c:pt>
                <c:pt idx="711">
                  <c:v>0.30905861456483125</c:v>
                </c:pt>
                <c:pt idx="712">
                  <c:v>0.31497927767910006</c:v>
                </c:pt>
                <c:pt idx="713">
                  <c:v>0.32089994079336887</c:v>
                </c:pt>
                <c:pt idx="714">
                  <c:v>0.32741267021906456</c:v>
                </c:pt>
                <c:pt idx="715">
                  <c:v>0.33392539964476015</c:v>
                </c:pt>
                <c:pt idx="716">
                  <c:v>0.34162226169330961</c:v>
                </c:pt>
                <c:pt idx="717">
                  <c:v>0.34931912374185908</c:v>
                </c:pt>
                <c:pt idx="718">
                  <c:v>0.3570159857904085</c:v>
                </c:pt>
                <c:pt idx="719">
                  <c:v>0.36589698046181168</c:v>
                </c:pt>
                <c:pt idx="720">
                  <c:v>0.37418590882178804</c:v>
                </c:pt>
                <c:pt idx="721">
                  <c:v>0.38306690349319122</c:v>
                </c:pt>
                <c:pt idx="722">
                  <c:v>0.39194789816459447</c:v>
                </c:pt>
                <c:pt idx="723">
                  <c:v>0.40082889283599765</c:v>
                </c:pt>
                <c:pt idx="724">
                  <c:v>0.40970988750740078</c:v>
                </c:pt>
                <c:pt idx="725">
                  <c:v>0.41918294849023086</c:v>
                </c:pt>
                <c:pt idx="726">
                  <c:v>0.42747187685020721</c:v>
                </c:pt>
                <c:pt idx="727">
                  <c:v>0.43576080521018351</c:v>
                </c:pt>
                <c:pt idx="728">
                  <c:v>0.4446417998815867</c:v>
                </c:pt>
                <c:pt idx="729">
                  <c:v>0.45352279455298994</c:v>
                </c:pt>
                <c:pt idx="730">
                  <c:v>0.46181172291296624</c:v>
                </c:pt>
                <c:pt idx="731">
                  <c:v>0.46950858496151571</c:v>
                </c:pt>
                <c:pt idx="732">
                  <c:v>0.47661338069863823</c:v>
                </c:pt>
                <c:pt idx="733">
                  <c:v>0.48371817643576076</c:v>
                </c:pt>
                <c:pt idx="734">
                  <c:v>0.49023090586145646</c:v>
                </c:pt>
                <c:pt idx="735">
                  <c:v>0.49615156897572527</c:v>
                </c:pt>
                <c:pt idx="736">
                  <c:v>0.50207223208999407</c:v>
                </c:pt>
                <c:pt idx="737">
                  <c:v>0.50680876258140906</c:v>
                </c:pt>
                <c:pt idx="738">
                  <c:v>0.51095322676139721</c:v>
                </c:pt>
                <c:pt idx="739">
                  <c:v>0.51450562462995852</c:v>
                </c:pt>
                <c:pt idx="740">
                  <c:v>0.51687388987566607</c:v>
                </c:pt>
                <c:pt idx="741">
                  <c:v>0.51924215512137362</c:v>
                </c:pt>
                <c:pt idx="742">
                  <c:v>0.52101835405565422</c:v>
                </c:pt>
                <c:pt idx="743">
                  <c:v>0.52161042036708105</c:v>
                </c:pt>
                <c:pt idx="744">
                  <c:v>0.52161042036708105</c:v>
                </c:pt>
                <c:pt idx="745">
                  <c:v>0.52101835405565422</c:v>
                </c:pt>
                <c:pt idx="746">
                  <c:v>0.51983422143280045</c:v>
                </c:pt>
                <c:pt idx="747">
                  <c:v>0.5174659561870929</c:v>
                </c:pt>
                <c:pt idx="748">
                  <c:v>0.51509769094138547</c:v>
                </c:pt>
                <c:pt idx="749">
                  <c:v>0.51154529307282415</c:v>
                </c:pt>
                <c:pt idx="750">
                  <c:v>0.507400828892836</c:v>
                </c:pt>
                <c:pt idx="751">
                  <c:v>0.50266429840142091</c:v>
                </c:pt>
                <c:pt idx="752">
                  <c:v>0.49792776791000587</c:v>
                </c:pt>
                <c:pt idx="753">
                  <c:v>0.49259917110716395</c:v>
                </c:pt>
                <c:pt idx="754">
                  <c:v>0.48667850799289514</c:v>
                </c:pt>
                <c:pt idx="755">
                  <c:v>0.48134991119005321</c:v>
                </c:pt>
                <c:pt idx="756">
                  <c:v>0.47542924807578452</c:v>
                </c:pt>
                <c:pt idx="757">
                  <c:v>0.46950858496151571</c:v>
                </c:pt>
                <c:pt idx="758">
                  <c:v>0.46299585553582001</c:v>
                </c:pt>
                <c:pt idx="759">
                  <c:v>0.4570751924215512</c:v>
                </c:pt>
                <c:pt idx="760">
                  <c:v>0.45115452930728239</c:v>
                </c:pt>
                <c:pt idx="761">
                  <c:v>0.44523386619301358</c:v>
                </c:pt>
                <c:pt idx="762">
                  <c:v>0.43931320307874477</c:v>
                </c:pt>
                <c:pt idx="763">
                  <c:v>0.43457667258732974</c:v>
                </c:pt>
                <c:pt idx="764">
                  <c:v>0.42924807578448781</c:v>
                </c:pt>
                <c:pt idx="765">
                  <c:v>0.42510361160449966</c:v>
                </c:pt>
                <c:pt idx="766">
                  <c:v>0.4215512137359384</c:v>
                </c:pt>
                <c:pt idx="767">
                  <c:v>0.41799881586737708</c:v>
                </c:pt>
                <c:pt idx="768">
                  <c:v>0.41503848431024271</c:v>
                </c:pt>
                <c:pt idx="769">
                  <c:v>0.41326228537596205</c:v>
                </c:pt>
                <c:pt idx="770">
                  <c:v>0.41148608644168144</c:v>
                </c:pt>
                <c:pt idx="771">
                  <c:v>0.41030195381882767</c:v>
                </c:pt>
                <c:pt idx="772">
                  <c:v>0.40970988750740078</c:v>
                </c:pt>
                <c:pt idx="773">
                  <c:v>0.41030195381882767</c:v>
                </c:pt>
                <c:pt idx="774">
                  <c:v>0.41089402013025456</c:v>
                </c:pt>
                <c:pt idx="775">
                  <c:v>0.41207815275310833</c:v>
                </c:pt>
                <c:pt idx="776">
                  <c:v>0.41444641799881582</c:v>
                </c:pt>
                <c:pt idx="777">
                  <c:v>0.41681468324452337</c:v>
                </c:pt>
                <c:pt idx="778">
                  <c:v>0.42095914742451152</c:v>
                </c:pt>
                <c:pt idx="779">
                  <c:v>0.42569567791592655</c:v>
                </c:pt>
                <c:pt idx="780">
                  <c:v>0.43102427471876847</c:v>
                </c:pt>
                <c:pt idx="781">
                  <c:v>0.43812907045589106</c:v>
                </c:pt>
                <c:pt idx="782">
                  <c:v>0.44523386619301358</c:v>
                </c:pt>
                <c:pt idx="783">
                  <c:v>0.45352279455298994</c:v>
                </c:pt>
                <c:pt idx="784">
                  <c:v>0.46299585553582001</c:v>
                </c:pt>
                <c:pt idx="785">
                  <c:v>0.47306098283007697</c:v>
                </c:pt>
                <c:pt idx="786">
                  <c:v>0.48431024274718765</c:v>
                </c:pt>
                <c:pt idx="787">
                  <c:v>0.49555950266429838</c:v>
                </c:pt>
                <c:pt idx="788">
                  <c:v>0.50858496151568977</c:v>
                </c:pt>
                <c:pt idx="789">
                  <c:v>0.52220248667850799</c:v>
                </c:pt>
                <c:pt idx="790">
                  <c:v>0.53700414446417999</c:v>
                </c:pt>
                <c:pt idx="791">
                  <c:v>0.55358200118413259</c:v>
                </c:pt>
                <c:pt idx="792">
                  <c:v>0.57134399052693896</c:v>
                </c:pt>
                <c:pt idx="793">
                  <c:v>0.58969804618117228</c:v>
                </c:pt>
                <c:pt idx="794">
                  <c:v>0.60864416814683242</c:v>
                </c:pt>
                <c:pt idx="795">
                  <c:v>0.62759029011249257</c:v>
                </c:pt>
                <c:pt idx="796">
                  <c:v>0.6477205447010066</c:v>
                </c:pt>
                <c:pt idx="797">
                  <c:v>0.66844286560094723</c:v>
                </c:pt>
                <c:pt idx="798">
                  <c:v>0.68975725281231492</c:v>
                </c:pt>
                <c:pt idx="799">
                  <c:v>0.71284783895796322</c:v>
                </c:pt>
                <c:pt idx="800">
                  <c:v>0.73534635879218468</c:v>
                </c:pt>
                <c:pt idx="801">
                  <c:v>0.75784487862640615</c:v>
                </c:pt>
                <c:pt idx="802">
                  <c:v>0.77915926583777384</c:v>
                </c:pt>
                <c:pt idx="803">
                  <c:v>0.80047365304914153</c:v>
                </c:pt>
                <c:pt idx="804">
                  <c:v>0.82119597394908228</c:v>
                </c:pt>
                <c:pt idx="805">
                  <c:v>0.84191829484902303</c:v>
                </c:pt>
                <c:pt idx="806">
                  <c:v>0.86204854943753695</c:v>
                </c:pt>
                <c:pt idx="807">
                  <c:v>0.88040260509177026</c:v>
                </c:pt>
                <c:pt idx="808">
                  <c:v>0.89638839550029603</c:v>
                </c:pt>
                <c:pt idx="809">
                  <c:v>0.91296625222024863</c:v>
                </c:pt>
                <c:pt idx="810">
                  <c:v>0.92776791000592063</c:v>
                </c:pt>
                <c:pt idx="811">
                  <c:v>0.94079336885731202</c:v>
                </c:pt>
                <c:pt idx="812">
                  <c:v>0.95322676139727647</c:v>
                </c:pt>
                <c:pt idx="813">
                  <c:v>0.96447602131438714</c:v>
                </c:pt>
                <c:pt idx="814">
                  <c:v>0.97394908229721722</c:v>
                </c:pt>
                <c:pt idx="815">
                  <c:v>0.98164594434576669</c:v>
                </c:pt>
                <c:pt idx="816">
                  <c:v>0.98756660746003544</c:v>
                </c:pt>
                <c:pt idx="817">
                  <c:v>0.99289520426287747</c:v>
                </c:pt>
                <c:pt idx="818">
                  <c:v>0.99703966844286551</c:v>
                </c:pt>
                <c:pt idx="819">
                  <c:v>0.99940793368857306</c:v>
                </c:pt>
                <c:pt idx="820">
                  <c:v>1</c:v>
                </c:pt>
                <c:pt idx="821">
                  <c:v>0.99940793368857306</c:v>
                </c:pt>
                <c:pt idx="822">
                  <c:v>0.99763173475429245</c:v>
                </c:pt>
                <c:pt idx="823">
                  <c:v>0.99467140319715797</c:v>
                </c:pt>
                <c:pt idx="824">
                  <c:v>0.99052693901716993</c:v>
                </c:pt>
                <c:pt idx="825">
                  <c:v>0.98519834221432789</c:v>
                </c:pt>
                <c:pt idx="826">
                  <c:v>0.97690941385435159</c:v>
                </c:pt>
                <c:pt idx="827">
                  <c:v>0.96921255180580224</c:v>
                </c:pt>
                <c:pt idx="828">
                  <c:v>0.96033155713439911</c:v>
                </c:pt>
                <c:pt idx="829">
                  <c:v>0.95026642984014209</c:v>
                </c:pt>
                <c:pt idx="830">
                  <c:v>0.93842510361160447</c:v>
                </c:pt>
                <c:pt idx="831">
                  <c:v>0.92599171107164002</c:v>
                </c:pt>
                <c:pt idx="832">
                  <c:v>0.91178211959739486</c:v>
                </c:pt>
                <c:pt idx="833">
                  <c:v>0.8975725281231498</c:v>
                </c:pt>
                <c:pt idx="834">
                  <c:v>0.88277087033747781</c:v>
                </c:pt>
                <c:pt idx="835">
                  <c:v>0.86619301361752521</c:v>
                </c:pt>
                <c:pt idx="836">
                  <c:v>0.84843102427471873</c:v>
                </c:pt>
                <c:pt idx="837">
                  <c:v>0.83066903493191235</c:v>
                </c:pt>
                <c:pt idx="838">
                  <c:v>0.81113084665482538</c:v>
                </c:pt>
                <c:pt idx="839">
                  <c:v>0.79040852575488452</c:v>
                </c:pt>
                <c:pt idx="840">
                  <c:v>0.7702782711663706</c:v>
                </c:pt>
                <c:pt idx="841">
                  <c:v>0.74955595026642985</c:v>
                </c:pt>
                <c:pt idx="842">
                  <c:v>0.7288336293664891</c:v>
                </c:pt>
                <c:pt idx="843">
                  <c:v>0.70870337477797518</c:v>
                </c:pt>
                <c:pt idx="844">
                  <c:v>0.68679692125518055</c:v>
                </c:pt>
                <c:pt idx="845">
                  <c:v>0.66429840142095919</c:v>
                </c:pt>
                <c:pt idx="846">
                  <c:v>0.64120781527531079</c:v>
                </c:pt>
                <c:pt idx="847">
                  <c:v>0.61752516281823555</c:v>
                </c:pt>
                <c:pt idx="848">
                  <c:v>0.59443457667258737</c:v>
                </c:pt>
                <c:pt idx="849">
                  <c:v>0.57075192421551213</c:v>
                </c:pt>
                <c:pt idx="850">
                  <c:v>0.54766133806986383</c:v>
                </c:pt>
                <c:pt idx="851">
                  <c:v>0.52516281823564237</c:v>
                </c:pt>
                <c:pt idx="852">
                  <c:v>0.50444049733570162</c:v>
                </c:pt>
                <c:pt idx="853">
                  <c:v>0.48312611012433387</c:v>
                </c:pt>
                <c:pt idx="854">
                  <c:v>0.46240378922439312</c:v>
                </c:pt>
                <c:pt idx="855">
                  <c:v>0.44168146832445232</c:v>
                </c:pt>
                <c:pt idx="856">
                  <c:v>0.4215512137359384</c:v>
                </c:pt>
                <c:pt idx="857">
                  <c:v>0.40142095914742454</c:v>
                </c:pt>
                <c:pt idx="858">
                  <c:v>0.38188277087033745</c:v>
                </c:pt>
                <c:pt idx="859">
                  <c:v>0.36352871521610419</c:v>
                </c:pt>
                <c:pt idx="860">
                  <c:v>0.34576672587329776</c:v>
                </c:pt>
                <c:pt idx="861">
                  <c:v>0.32800473653049145</c:v>
                </c:pt>
                <c:pt idx="862">
                  <c:v>0.31083481349911191</c:v>
                </c:pt>
                <c:pt idx="863">
                  <c:v>0.29425695677915925</c:v>
                </c:pt>
                <c:pt idx="864">
                  <c:v>0.27886323268206037</c:v>
                </c:pt>
                <c:pt idx="865">
                  <c:v>0.26406157489638837</c:v>
                </c:pt>
                <c:pt idx="866">
                  <c:v>0.24925991711071638</c:v>
                </c:pt>
                <c:pt idx="867">
                  <c:v>0.23564239194789816</c:v>
                </c:pt>
                <c:pt idx="868">
                  <c:v>0.22261693309650679</c:v>
                </c:pt>
                <c:pt idx="869">
                  <c:v>0.21018354055654231</c:v>
                </c:pt>
                <c:pt idx="870">
                  <c:v>0.19834221432800475</c:v>
                </c:pt>
                <c:pt idx="871">
                  <c:v>0.18650088809946713</c:v>
                </c:pt>
                <c:pt idx="872">
                  <c:v>0.1752516281823564</c:v>
                </c:pt>
                <c:pt idx="873">
                  <c:v>0.16518650088809947</c:v>
                </c:pt>
                <c:pt idx="874">
                  <c:v>0.15512137359384251</c:v>
                </c:pt>
                <c:pt idx="875">
                  <c:v>0.14683244523386618</c:v>
                </c:pt>
                <c:pt idx="876">
                  <c:v>0.137951450562463</c:v>
                </c:pt>
                <c:pt idx="877">
                  <c:v>0.12966252220248667</c:v>
                </c:pt>
                <c:pt idx="878">
                  <c:v>0.12255772646536411</c:v>
                </c:pt>
                <c:pt idx="879">
                  <c:v>0.11545293072824156</c:v>
                </c:pt>
                <c:pt idx="880">
                  <c:v>0.10894020130254588</c:v>
                </c:pt>
                <c:pt idx="881">
                  <c:v>0.1024274718768502</c:v>
                </c:pt>
                <c:pt idx="882">
                  <c:v>9.6506808762581414E-2</c:v>
                </c:pt>
                <c:pt idx="883">
                  <c:v>9.1770278271166364E-2</c:v>
                </c:pt>
                <c:pt idx="884">
                  <c:v>8.7033747779751328E-2</c:v>
                </c:pt>
                <c:pt idx="885">
                  <c:v>8.2297217288336305E-2</c:v>
                </c:pt>
                <c:pt idx="886">
                  <c:v>7.7560686796921255E-2</c:v>
                </c:pt>
                <c:pt idx="887">
                  <c:v>7.2824156305506219E-2</c:v>
                </c:pt>
                <c:pt idx="888">
                  <c:v>6.9271758436944941E-2</c:v>
                </c:pt>
                <c:pt idx="889">
                  <c:v>6.5719360568383664E-2</c:v>
                </c:pt>
                <c:pt idx="890">
                  <c:v>6.2166962699822373E-2</c:v>
                </c:pt>
                <c:pt idx="891">
                  <c:v>5.8614564831261103E-2</c:v>
                </c:pt>
                <c:pt idx="892">
                  <c:v>5.5654233274126698E-2</c:v>
                </c:pt>
                <c:pt idx="893">
                  <c:v>5.328596802841918E-2</c:v>
                </c:pt>
                <c:pt idx="894">
                  <c:v>5.0917702782711655E-2</c:v>
                </c:pt>
                <c:pt idx="895">
                  <c:v>4.8549437537004143E-2</c:v>
                </c:pt>
                <c:pt idx="896">
                  <c:v>4.6773238602723505E-2</c:v>
                </c:pt>
                <c:pt idx="897">
                  <c:v>4.440497335701598E-2</c:v>
                </c:pt>
                <c:pt idx="898">
                  <c:v>4.2628774422735341E-2</c:v>
                </c:pt>
                <c:pt idx="899">
                  <c:v>4.026050917702783E-2</c:v>
                </c:pt>
                <c:pt idx="900">
                  <c:v>3.9076376554174071E-2</c:v>
                </c:pt>
                <c:pt idx="901">
                  <c:v>3.7300177619893425E-2</c:v>
                </c:pt>
                <c:pt idx="902">
                  <c:v>3.6116044997039666E-2</c:v>
                </c:pt>
                <c:pt idx="903">
                  <c:v>3.4339846062759027E-2</c:v>
                </c:pt>
                <c:pt idx="904">
                  <c:v>3.3155713439905268E-2</c:v>
                </c:pt>
                <c:pt idx="905">
                  <c:v>3.137951450562463E-2</c:v>
                </c:pt>
                <c:pt idx="906">
                  <c:v>3.0195381882770867E-2</c:v>
                </c:pt>
                <c:pt idx="907">
                  <c:v>2.9603315571343991E-2</c:v>
                </c:pt>
                <c:pt idx="908">
                  <c:v>2.8419182948490232E-2</c:v>
                </c:pt>
                <c:pt idx="909">
                  <c:v>2.7235050325636469E-2</c:v>
                </c:pt>
                <c:pt idx="910">
                  <c:v>2.664298401420959E-2</c:v>
                </c:pt>
                <c:pt idx="911">
                  <c:v>2.5458851391355827E-2</c:v>
                </c:pt>
                <c:pt idx="912">
                  <c:v>2.4866785079928951E-2</c:v>
                </c:pt>
                <c:pt idx="913">
                  <c:v>2.4274718768502072E-2</c:v>
                </c:pt>
                <c:pt idx="914">
                  <c:v>2.3090586145648313E-2</c:v>
                </c:pt>
                <c:pt idx="915">
                  <c:v>2.2498519834221433E-2</c:v>
                </c:pt>
                <c:pt idx="916">
                  <c:v>2.190645352279455E-2</c:v>
                </c:pt>
                <c:pt idx="917">
                  <c:v>2.1314387211367671E-2</c:v>
                </c:pt>
                <c:pt idx="918">
                  <c:v>2.0722320899940794E-2</c:v>
                </c:pt>
                <c:pt idx="919">
                  <c:v>1.9538188277087035E-2</c:v>
                </c:pt>
                <c:pt idx="920">
                  <c:v>1.8946121965660152E-2</c:v>
                </c:pt>
                <c:pt idx="921">
                  <c:v>1.8354055654233273E-2</c:v>
                </c:pt>
                <c:pt idx="922">
                  <c:v>1.8354055654233273E-2</c:v>
                </c:pt>
                <c:pt idx="923">
                  <c:v>1.7761989342806393E-2</c:v>
                </c:pt>
                <c:pt idx="924">
                  <c:v>1.7169923031379514E-2</c:v>
                </c:pt>
                <c:pt idx="925">
                  <c:v>1.6577856719952634E-2</c:v>
                </c:pt>
                <c:pt idx="926">
                  <c:v>1.5985790408525755E-2</c:v>
                </c:pt>
                <c:pt idx="927">
                  <c:v>1.5393724097098873E-2</c:v>
                </c:pt>
                <c:pt idx="928">
                  <c:v>1.4801657785671996E-2</c:v>
                </c:pt>
                <c:pt idx="929">
                  <c:v>1.4801657785671996E-2</c:v>
                </c:pt>
                <c:pt idx="930">
                  <c:v>1.4209591474245116E-2</c:v>
                </c:pt>
                <c:pt idx="931">
                  <c:v>1.3617525162818235E-2</c:v>
                </c:pt>
                <c:pt idx="932">
                  <c:v>1.3617525162818235E-2</c:v>
                </c:pt>
                <c:pt idx="933">
                  <c:v>1.3617525162818235E-2</c:v>
                </c:pt>
                <c:pt idx="934">
                  <c:v>1.3025458851391355E-2</c:v>
                </c:pt>
                <c:pt idx="935">
                  <c:v>1.2433392539964476E-2</c:v>
                </c:pt>
                <c:pt idx="936">
                  <c:v>1.1841326228537596E-2</c:v>
                </c:pt>
                <c:pt idx="937">
                  <c:v>1.1841326228537596E-2</c:v>
                </c:pt>
                <c:pt idx="938">
                  <c:v>1.1249259917110717E-2</c:v>
                </c:pt>
                <c:pt idx="939">
                  <c:v>1.1249259917110717E-2</c:v>
                </c:pt>
                <c:pt idx="940">
                  <c:v>1.0657193605683835E-2</c:v>
                </c:pt>
                <c:pt idx="941">
                  <c:v>1.0657193605683835E-2</c:v>
                </c:pt>
                <c:pt idx="942">
                  <c:v>1.0065127294256957E-2</c:v>
                </c:pt>
                <c:pt idx="943">
                  <c:v>1.0065127294256957E-2</c:v>
                </c:pt>
                <c:pt idx="944">
                  <c:v>9.4730609828300762E-3</c:v>
                </c:pt>
                <c:pt idx="945">
                  <c:v>9.4730609828300762E-3</c:v>
                </c:pt>
                <c:pt idx="946">
                  <c:v>8.8809946714031966E-3</c:v>
                </c:pt>
                <c:pt idx="947">
                  <c:v>8.8809946714031966E-3</c:v>
                </c:pt>
                <c:pt idx="948">
                  <c:v>8.8809946714031966E-3</c:v>
                </c:pt>
                <c:pt idx="949">
                  <c:v>8.2889283599763171E-3</c:v>
                </c:pt>
                <c:pt idx="950">
                  <c:v>7.6968620485494367E-3</c:v>
                </c:pt>
                <c:pt idx="951">
                  <c:v>7.6968620485494367E-3</c:v>
                </c:pt>
                <c:pt idx="952">
                  <c:v>7.104795737122558E-3</c:v>
                </c:pt>
                <c:pt idx="953">
                  <c:v>7.104795737122558E-3</c:v>
                </c:pt>
                <c:pt idx="954">
                  <c:v>7.104795737122558E-3</c:v>
                </c:pt>
                <c:pt idx="955">
                  <c:v>6.5127294256956776E-3</c:v>
                </c:pt>
                <c:pt idx="956">
                  <c:v>6.5127294256956776E-3</c:v>
                </c:pt>
                <c:pt idx="957">
                  <c:v>6.5127294256956776E-3</c:v>
                </c:pt>
                <c:pt idx="958">
                  <c:v>6.5127294256956776E-3</c:v>
                </c:pt>
                <c:pt idx="959">
                  <c:v>5.920663114268798E-3</c:v>
                </c:pt>
                <c:pt idx="960">
                  <c:v>5.920663114268798E-3</c:v>
                </c:pt>
                <c:pt idx="961">
                  <c:v>5.920663114268798E-3</c:v>
                </c:pt>
                <c:pt idx="962">
                  <c:v>5.920663114268798E-3</c:v>
                </c:pt>
                <c:pt idx="963">
                  <c:v>5.3285968028419176E-3</c:v>
                </c:pt>
                <c:pt idx="964">
                  <c:v>5.3285968028419176E-3</c:v>
                </c:pt>
                <c:pt idx="965">
                  <c:v>4.7365304914150381E-3</c:v>
                </c:pt>
                <c:pt idx="966">
                  <c:v>4.7365304914150381E-3</c:v>
                </c:pt>
                <c:pt idx="967">
                  <c:v>4.7365304914150381E-3</c:v>
                </c:pt>
                <c:pt idx="968">
                  <c:v>4.7365304914150381E-3</c:v>
                </c:pt>
                <c:pt idx="969">
                  <c:v>4.7365304914150381E-3</c:v>
                </c:pt>
                <c:pt idx="970">
                  <c:v>4.1444641799881585E-3</c:v>
                </c:pt>
                <c:pt idx="971">
                  <c:v>4.1444641799881585E-3</c:v>
                </c:pt>
                <c:pt idx="972">
                  <c:v>4.1444641799881585E-3</c:v>
                </c:pt>
                <c:pt idx="973">
                  <c:v>4.1444641799881585E-3</c:v>
                </c:pt>
                <c:pt idx="974">
                  <c:v>3.552397868561279E-3</c:v>
                </c:pt>
                <c:pt idx="975">
                  <c:v>3.552397868561279E-3</c:v>
                </c:pt>
                <c:pt idx="976">
                  <c:v>3.552397868561279E-3</c:v>
                </c:pt>
                <c:pt idx="977">
                  <c:v>2.960331557134399E-3</c:v>
                </c:pt>
                <c:pt idx="978">
                  <c:v>2.960331557134399E-3</c:v>
                </c:pt>
                <c:pt idx="979">
                  <c:v>2.960331557134399E-3</c:v>
                </c:pt>
                <c:pt idx="980">
                  <c:v>2.960331557134399E-3</c:v>
                </c:pt>
                <c:pt idx="981">
                  <c:v>2.368265245707519E-3</c:v>
                </c:pt>
                <c:pt idx="982">
                  <c:v>2.368265245707519E-3</c:v>
                </c:pt>
                <c:pt idx="983">
                  <c:v>2.368265245707519E-3</c:v>
                </c:pt>
                <c:pt idx="984">
                  <c:v>2.368265245707519E-3</c:v>
                </c:pt>
                <c:pt idx="985">
                  <c:v>1.7761989342806395E-3</c:v>
                </c:pt>
                <c:pt idx="986">
                  <c:v>1.7761989342806395E-3</c:v>
                </c:pt>
                <c:pt idx="987">
                  <c:v>1.7761989342806395E-3</c:v>
                </c:pt>
                <c:pt idx="988">
                  <c:v>1.7761989342806395E-3</c:v>
                </c:pt>
                <c:pt idx="989">
                  <c:v>1.1841326228537595E-3</c:v>
                </c:pt>
                <c:pt idx="990">
                  <c:v>1.1841326228537595E-3</c:v>
                </c:pt>
                <c:pt idx="991">
                  <c:v>1.1841326228537595E-3</c:v>
                </c:pt>
                <c:pt idx="992">
                  <c:v>1.1841326228537595E-3</c:v>
                </c:pt>
                <c:pt idx="993">
                  <c:v>1.1841326228537595E-3</c:v>
                </c:pt>
                <c:pt idx="994">
                  <c:v>1.1841326228537595E-3</c:v>
                </c:pt>
                <c:pt idx="995">
                  <c:v>1.1841326228537595E-3</c:v>
                </c:pt>
                <c:pt idx="996">
                  <c:v>5.9206631142687976E-4</c:v>
                </c:pt>
                <c:pt idx="997">
                  <c:v>5.9206631142687976E-4</c:v>
                </c:pt>
                <c:pt idx="998">
                  <c:v>5.9206631142687976E-4</c:v>
                </c:pt>
                <c:pt idx="999">
                  <c:v>5.9206631142687976E-4</c:v>
                </c:pt>
                <c:pt idx="1000">
                  <c:v>0</c:v>
                </c:pt>
              </c:numCache>
            </c:numRef>
          </c:yVal>
          <c:smooth val="1"/>
        </c:ser>
        <c:dLbls>
          <c:showLegendKey val="0"/>
          <c:showVal val="0"/>
          <c:showCatName val="0"/>
          <c:showSerName val="0"/>
          <c:showPercent val="0"/>
          <c:showBubbleSize val="0"/>
        </c:dLbls>
        <c:axId val="180953088"/>
        <c:axId val="180955008"/>
      </c:scatterChart>
      <c:valAx>
        <c:axId val="180953088"/>
        <c:scaling>
          <c:orientation val="minMax"/>
          <c:max val="800"/>
          <c:min val="3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0955008"/>
        <c:crosses val="autoZero"/>
        <c:crossBetween val="midCat"/>
        <c:minorUnit val="50"/>
      </c:valAx>
      <c:valAx>
        <c:axId val="180955008"/>
        <c:scaling>
          <c:orientation val="minMax"/>
          <c:max val="1.1500000000000001"/>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Normalised Absorbance</a:t>
                </a:r>
              </a:p>
            </c:rich>
          </c:tx>
          <c:layout>
            <c:manualLayout>
              <c:xMode val="edge"/>
              <c:yMode val="edge"/>
              <c:x val="4.7222222222222221E-2"/>
              <c:y val="8.7677165354330691E-2"/>
            </c:manualLayout>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0953088"/>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738013998250217"/>
          <c:y val="5.2523330417031201E-2"/>
          <c:w val="0.75370997375328086"/>
          <c:h val="0.72111840186643339"/>
        </c:manualLayout>
      </c:layout>
      <c:scatterChart>
        <c:scatterStyle val="smoothMarker"/>
        <c:varyColors val="0"/>
        <c:ser>
          <c:idx val="0"/>
          <c:order val="0"/>
          <c:tx>
            <c:v>Absorbance</c:v>
          </c:tx>
          <c:spPr>
            <a:ln w="31750" cap="rnd">
              <a:solidFill>
                <a:schemeClr val="tx1"/>
              </a:solidFill>
              <a:round/>
            </a:ln>
            <a:effectLst/>
          </c:spPr>
          <c:marker>
            <c:symbol val="none"/>
          </c:marker>
          <c:xVal>
            <c:numRef>
              <c:f>'InOctapyridyThiolPc Pentanol'!$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OctapyridyThiolPc Pentanol'!$B$3:$B$1003</c:f>
              <c:numCache>
                <c:formatCode>General</c:formatCode>
                <c:ptCount val="1001"/>
                <c:pt idx="0">
                  <c:v>0.69565217391304346</c:v>
                </c:pt>
                <c:pt idx="1">
                  <c:v>0.68896321070234112</c:v>
                </c:pt>
                <c:pt idx="2">
                  <c:v>0.67098662207357862</c:v>
                </c:pt>
                <c:pt idx="3">
                  <c:v>0.65050167224080269</c:v>
                </c:pt>
                <c:pt idx="4">
                  <c:v>0.63336120401337792</c:v>
                </c:pt>
                <c:pt idx="5">
                  <c:v>0.61831103678929777</c:v>
                </c:pt>
                <c:pt idx="6">
                  <c:v>0.60200668896321075</c:v>
                </c:pt>
                <c:pt idx="7">
                  <c:v>0.58862876254180596</c:v>
                </c:pt>
                <c:pt idx="8">
                  <c:v>0.57357859531772581</c:v>
                </c:pt>
                <c:pt idx="9">
                  <c:v>0.5556020066889632</c:v>
                </c:pt>
                <c:pt idx="10">
                  <c:v>0.54096989966555187</c:v>
                </c:pt>
                <c:pt idx="11">
                  <c:v>0.52968227424749159</c:v>
                </c:pt>
                <c:pt idx="12">
                  <c:v>0.51588628762541811</c:v>
                </c:pt>
                <c:pt idx="13">
                  <c:v>0.49874581939799334</c:v>
                </c:pt>
                <c:pt idx="14">
                  <c:v>0.48578595317725753</c:v>
                </c:pt>
                <c:pt idx="15">
                  <c:v>0.47575250836120397</c:v>
                </c:pt>
                <c:pt idx="16">
                  <c:v>0.464046822742475</c:v>
                </c:pt>
                <c:pt idx="17">
                  <c:v>0.45234113712374585</c:v>
                </c:pt>
                <c:pt idx="18">
                  <c:v>0.44147157190635455</c:v>
                </c:pt>
                <c:pt idx="19">
                  <c:v>0.43018394648829428</c:v>
                </c:pt>
                <c:pt idx="20">
                  <c:v>0.4197324414715719</c:v>
                </c:pt>
                <c:pt idx="21">
                  <c:v>0.41178929765886291</c:v>
                </c:pt>
                <c:pt idx="22">
                  <c:v>0.40384615384615385</c:v>
                </c:pt>
                <c:pt idx="23">
                  <c:v>0.39506688963210701</c:v>
                </c:pt>
                <c:pt idx="24">
                  <c:v>0.38712374581939801</c:v>
                </c:pt>
                <c:pt idx="25">
                  <c:v>0.37667224080267558</c:v>
                </c:pt>
                <c:pt idx="26">
                  <c:v>0.367056856187291</c:v>
                </c:pt>
                <c:pt idx="27">
                  <c:v>0.35994983277591974</c:v>
                </c:pt>
                <c:pt idx="28">
                  <c:v>0.35284280936454848</c:v>
                </c:pt>
                <c:pt idx="29">
                  <c:v>0.34573578595317728</c:v>
                </c:pt>
                <c:pt idx="30">
                  <c:v>0.33904682274247494</c:v>
                </c:pt>
                <c:pt idx="31">
                  <c:v>0.3323578595317726</c:v>
                </c:pt>
                <c:pt idx="32">
                  <c:v>0.32316053511705689</c:v>
                </c:pt>
                <c:pt idx="33">
                  <c:v>0.31563545150501676</c:v>
                </c:pt>
                <c:pt idx="34">
                  <c:v>0.31103678929765888</c:v>
                </c:pt>
                <c:pt idx="35">
                  <c:v>0.30602006688963213</c:v>
                </c:pt>
                <c:pt idx="36">
                  <c:v>0.30016722408026758</c:v>
                </c:pt>
                <c:pt idx="37">
                  <c:v>0.29515050167224077</c:v>
                </c:pt>
                <c:pt idx="38">
                  <c:v>0.28971571906354515</c:v>
                </c:pt>
                <c:pt idx="39">
                  <c:v>0.28260869565217395</c:v>
                </c:pt>
                <c:pt idx="40">
                  <c:v>0.27717391304347827</c:v>
                </c:pt>
                <c:pt idx="41">
                  <c:v>0.2738294314381271</c:v>
                </c:pt>
                <c:pt idx="42">
                  <c:v>0.26923076923076927</c:v>
                </c:pt>
                <c:pt idx="43">
                  <c:v>0.26463210702341139</c:v>
                </c:pt>
                <c:pt idx="44">
                  <c:v>0.25961538461538464</c:v>
                </c:pt>
                <c:pt idx="45">
                  <c:v>0.25585284280936454</c:v>
                </c:pt>
                <c:pt idx="46">
                  <c:v>0.25418060200668896</c:v>
                </c:pt>
                <c:pt idx="47">
                  <c:v>0.25125418060200672</c:v>
                </c:pt>
                <c:pt idx="48">
                  <c:v>0.24790969899665552</c:v>
                </c:pt>
                <c:pt idx="49">
                  <c:v>0.24498327759197325</c:v>
                </c:pt>
                <c:pt idx="50">
                  <c:v>0.24289297658862877</c:v>
                </c:pt>
                <c:pt idx="51">
                  <c:v>0.23996655518394647</c:v>
                </c:pt>
                <c:pt idx="52">
                  <c:v>0.23745819397993309</c:v>
                </c:pt>
                <c:pt idx="53">
                  <c:v>0.23453177257525087</c:v>
                </c:pt>
                <c:pt idx="54">
                  <c:v>0.23244147157190639</c:v>
                </c:pt>
                <c:pt idx="55">
                  <c:v>0.23244147157190639</c:v>
                </c:pt>
                <c:pt idx="56">
                  <c:v>0.22993311036789302</c:v>
                </c:pt>
                <c:pt idx="57">
                  <c:v>0.22784280936454851</c:v>
                </c:pt>
                <c:pt idx="58">
                  <c:v>0.22700668896321072</c:v>
                </c:pt>
                <c:pt idx="59">
                  <c:v>0.22533444816053513</c:v>
                </c:pt>
                <c:pt idx="60">
                  <c:v>0.22449832775919734</c:v>
                </c:pt>
                <c:pt idx="61">
                  <c:v>0.22366220735785955</c:v>
                </c:pt>
                <c:pt idx="62">
                  <c:v>0.22282608695652176</c:v>
                </c:pt>
                <c:pt idx="63">
                  <c:v>0.22324414715719065</c:v>
                </c:pt>
                <c:pt idx="64">
                  <c:v>0.22240802675585286</c:v>
                </c:pt>
                <c:pt idx="65">
                  <c:v>0.22198996655518397</c:v>
                </c:pt>
                <c:pt idx="66">
                  <c:v>0.22240802675585286</c:v>
                </c:pt>
                <c:pt idx="67">
                  <c:v>0.22240802675585286</c:v>
                </c:pt>
                <c:pt idx="68">
                  <c:v>0.22198996655518397</c:v>
                </c:pt>
                <c:pt idx="69">
                  <c:v>0.22282608695652176</c:v>
                </c:pt>
                <c:pt idx="70">
                  <c:v>0.22198996655518397</c:v>
                </c:pt>
                <c:pt idx="71">
                  <c:v>0.22157190635451507</c:v>
                </c:pt>
                <c:pt idx="72">
                  <c:v>0.22408026755852845</c:v>
                </c:pt>
                <c:pt idx="73">
                  <c:v>0.22575250836120403</c:v>
                </c:pt>
                <c:pt idx="74">
                  <c:v>0.22575250836120403</c:v>
                </c:pt>
                <c:pt idx="75">
                  <c:v>0.22449832775919734</c:v>
                </c:pt>
                <c:pt idx="76">
                  <c:v>0.22533444816053513</c:v>
                </c:pt>
                <c:pt idx="77">
                  <c:v>0.22742474916387961</c:v>
                </c:pt>
                <c:pt idx="78">
                  <c:v>0.2286789297658863</c:v>
                </c:pt>
                <c:pt idx="79">
                  <c:v>0.23076923076923081</c:v>
                </c:pt>
                <c:pt idx="80">
                  <c:v>0.23244147157190639</c:v>
                </c:pt>
                <c:pt idx="81">
                  <c:v>0.23327759197324419</c:v>
                </c:pt>
                <c:pt idx="82">
                  <c:v>0.23453177257525087</c:v>
                </c:pt>
                <c:pt idx="83">
                  <c:v>0.2366220735785953</c:v>
                </c:pt>
                <c:pt idx="84">
                  <c:v>0.23829431438127088</c:v>
                </c:pt>
                <c:pt idx="85">
                  <c:v>0.23871237458193978</c:v>
                </c:pt>
                <c:pt idx="86">
                  <c:v>0.24080267558528426</c:v>
                </c:pt>
                <c:pt idx="87">
                  <c:v>0.24247491638795987</c:v>
                </c:pt>
                <c:pt idx="88">
                  <c:v>0.24456521739130435</c:v>
                </c:pt>
                <c:pt idx="89">
                  <c:v>0.24749163879598662</c:v>
                </c:pt>
                <c:pt idx="90">
                  <c:v>0.24916387959866221</c:v>
                </c:pt>
                <c:pt idx="91">
                  <c:v>0.25209030100334451</c:v>
                </c:pt>
                <c:pt idx="92">
                  <c:v>0.25459866220735788</c:v>
                </c:pt>
                <c:pt idx="93">
                  <c:v>0.25501672240802675</c:v>
                </c:pt>
                <c:pt idx="94">
                  <c:v>0.25710702341137126</c:v>
                </c:pt>
                <c:pt idx="95">
                  <c:v>0.25794314381270905</c:v>
                </c:pt>
                <c:pt idx="96">
                  <c:v>0.26045150501672243</c:v>
                </c:pt>
                <c:pt idx="97">
                  <c:v>0.26505016722408026</c:v>
                </c:pt>
                <c:pt idx="98">
                  <c:v>0.26714046822742477</c:v>
                </c:pt>
                <c:pt idx="99">
                  <c:v>0.27048494983277593</c:v>
                </c:pt>
                <c:pt idx="100">
                  <c:v>0.27466555183946489</c:v>
                </c:pt>
                <c:pt idx="101">
                  <c:v>0.27591973244147161</c:v>
                </c:pt>
                <c:pt idx="102">
                  <c:v>0.27759197324414719</c:v>
                </c:pt>
                <c:pt idx="103">
                  <c:v>0.27968227424749165</c:v>
                </c:pt>
                <c:pt idx="104">
                  <c:v>0.28219063545150502</c:v>
                </c:pt>
                <c:pt idx="105">
                  <c:v>0.28553511705685625</c:v>
                </c:pt>
                <c:pt idx="106">
                  <c:v>0.28887959866220736</c:v>
                </c:pt>
                <c:pt idx="107">
                  <c:v>0.29096989966555181</c:v>
                </c:pt>
                <c:pt idx="108">
                  <c:v>0.2926421404682274</c:v>
                </c:pt>
                <c:pt idx="109">
                  <c:v>0.29598662207357856</c:v>
                </c:pt>
                <c:pt idx="110">
                  <c:v>0.29891304347826086</c:v>
                </c:pt>
                <c:pt idx="111">
                  <c:v>0.30183946488294316</c:v>
                </c:pt>
                <c:pt idx="112">
                  <c:v>0.30392976588628762</c:v>
                </c:pt>
                <c:pt idx="113">
                  <c:v>0.30643812709030099</c:v>
                </c:pt>
                <c:pt idx="114">
                  <c:v>0.31020066889632109</c:v>
                </c:pt>
                <c:pt idx="115">
                  <c:v>0.31521739130434784</c:v>
                </c:pt>
                <c:pt idx="116">
                  <c:v>0.31688963210702342</c:v>
                </c:pt>
                <c:pt idx="117">
                  <c:v>0.31814381270903014</c:v>
                </c:pt>
                <c:pt idx="118">
                  <c:v>0.3223244147157191</c:v>
                </c:pt>
                <c:pt idx="119">
                  <c:v>0.32441471571906355</c:v>
                </c:pt>
                <c:pt idx="120">
                  <c:v>0.32775919732441472</c:v>
                </c:pt>
                <c:pt idx="121">
                  <c:v>0.33152173913043481</c:v>
                </c:pt>
                <c:pt idx="122">
                  <c:v>0.33444816053511711</c:v>
                </c:pt>
                <c:pt idx="123">
                  <c:v>0.33737458193979936</c:v>
                </c:pt>
                <c:pt idx="124">
                  <c:v>0.3403010033444816</c:v>
                </c:pt>
                <c:pt idx="125">
                  <c:v>0.34364548494983277</c:v>
                </c:pt>
                <c:pt idx="126">
                  <c:v>0.34615384615384615</c:v>
                </c:pt>
                <c:pt idx="127">
                  <c:v>0.34740802675585286</c:v>
                </c:pt>
                <c:pt idx="128">
                  <c:v>0.35075250836120403</c:v>
                </c:pt>
                <c:pt idx="129">
                  <c:v>0.35451505016722407</c:v>
                </c:pt>
                <c:pt idx="130">
                  <c:v>0.35702341137123744</c:v>
                </c:pt>
                <c:pt idx="131">
                  <c:v>0.35911371237458195</c:v>
                </c:pt>
                <c:pt idx="132">
                  <c:v>0.36078595317725753</c:v>
                </c:pt>
                <c:pt idx="133">
                  <c:v>0.36162207357859533</c:v>
                </c:pt>
                <c:pt idx="134">
                  <c:v>0.3641304347826087</c:v>
                </c:pt>
                <c:pt idx="135">
                  <c:v>0.36747491638795987</c:v>
                </c:pt>
                <c:pt idx="136">
                  <c:v>0.36956521739130438</c:v>
                </c:pt>
                <c:pt idx="137">
                  <c:v>0.37040133779264217</c:v>
                </c:pt>
                <c:pt idx="138">
                  <c:v>0.37207357859531776</c:v>
                </c:pt>
                <c:pt idx="139">
                  <c:v>0.37290969899665555</c:v>
                </c:pt>
                <c:pt idx="140">
                  <c:v>0.375</c:v>
                </c:pt>
                <c:pt idx="141">
                  <c:v>0.37750836120401338</c:v>
                </c:pt>
                <c:pt idx="142">
                  <c:v>0.37918060200668902</c:v>
                </c:pt>
                <c:pt idx="143">
                  <c:v>0.38043478260869568</c:v>
                </c:pt>
                <c:pt idx="144">
                  <c:v>0.38127090301003347</c:v>
                </c:pt>
                <c:pt idx="145">
                  <c:v>0.38210702341137126</c:v>
                </c:pt>
                <c:pt idx="146">
                  <c:v>0.38336120401337798</c:v>
                </c:pt>
                <c:pt idx="147">
                  <c:v>0.38545150501672243</c:v>
                </c:pt>
                <c:pt idx="148">
                  <c:v>0.38712374581939801</c:v>
                </c:pt>
                <c:pt idx="149">
                  <c:v>0.38837792642140473</c:v>
                </c:pt>
                <c:pt idx="150">
                  <c:v>0.3887959866220736</c:v>
                </c:pt>
                <c:pt idx="151">
                  <c:v>0.38921404682274252</c:v>
                </c:pt>
                <c:pt idx="152">
                  <c:v>0.38963210702341139</c:v>
                </c:pt>
                <c:pt idx="153">
                  <c:v>0.39005016722408031</c:v>
                </c:pt>
                <c:pt idx="154">
                  <c:v>0.39130434782608697</c:v>
                </c:pt>
                <c:pt idx="155">
                  <c:v>0.39255852842809363</c:v>
                </c:pt>
                <c:pt idx="156">
                  <c:v>0.39297658862876256</c:v>
                </c:pt>
                <c:pt idx="157">
                  <c:v>0.39297658862876256</c:v>
                </c:pt>
                <c:pt idx="158">
                  <c:v>0.39339464882943143</c:v>
                </c:pt>
                <c:pt idx="159">
                  <c:v>0.39339464882943143</c:v>
                </c:pt>
                <c:pt idx="160">
                  <c:v>0.39423076923076922</c:v>
                </c:pt>
                <c:pt idx="161">
                  <c:v>0.39464882943143814</c:v>
                </c:pt>
                <c:pt idx="162">
                  <c:v>0.39423076923076922</c:v>
                </c:pt>
                <c:pt idx="163">
                  <c:v>0.39339464882943143</c:v>
                </c:pt>
                <c:pt idx="164">
                  <c:v>0.39297658862876256</c:v>
                </c:pt>
                <c:pt idx="165">
                  <c:v>0.39214046822742477</c:v>
                </c:pt>
                <c:pt idx="166">
                  <c:v>0.3917224080267559</c:v>
                </c:pt>
                <c:pt idx="167">
                  <c:v>0.39130434782608697</c:v>
                </c:pt>
                <c:pt idx="168">
                  <c:v>0.39005016722408031</c:v>
                </c:pt>
                <c:pt idx="169">
                  <c:v>0.3887959866220736</c:v>
                </c:pt>
                <c:pt idx="170">
                  <c:v>0.38670568561872914</c:v>
                </c:pt>
                <c:pt idx="171">
                  <c:v>0.38461538461538464</c:v>
                </c:pt>
                <c:pt idx="172">
                  <c:v>0.38294314381270905</c:v>
                </c:pt>
                <c:pt idx="173">
                  <c:v>0.38127090301003347</c:v>
                </c:pt>
                <c:pt idx="174">
                  <c:v>0.37918060200668902</c:v>
                </c:pt>
                <c:pt idx="175">
                  <c:v>0.37667224080267558</c:v>
                </c:pt>
                <c:pt idx="176">
                  <c:v>0.37374581939799334</c:v>
                </c:pt>
                <c:pt idx="177">
                  <c:v>0.36998327759197325</c:v>
                </c:pt>
                <c:pt idx="178">
                  <c:v>0.367056856187291</c:v>
                </c:pt>
                <c:pt idx="179">
                  <c:v>0.36371237458193983</c:v>
                </c:pt>
                <c:pt idx="180">
                  <c:v>0.35994983277591974</c:v>
                </c:pt>
                <c:pt idx="181">
                  <c:v>0.35576923076923078</c:v>
                </c:pt>
                <c:pt idx="182">
                  <c:v>0.35200668896321069</c:v>
                </c:pt>
                <c:pt idx="183">
                  <c:v>0.34740802675585286</c:v>
                </c:pt>
                <c:pt idx="184">
                  <c:v>0.34280936454849498</c:v>
                </c:pt>
                <c:pt idx="185">
                  <c:v>0.33862876254180607</c:v>
                </c:pt>
                <c:pt idx="186">
                  <c:v>0.33403010033444819</c:v>
                </c:pt>
                <c:pt idx="187">
                  <c:v>0.32859531772575251</c:v>
                </c:pt>
                <c:pt idx="188">
                  <c:v>0.32316053511705689</c:v>
                </c:pt>
                <c:pt idx="189">
                  <c:v>0.31772575250836121</c:v>
                </c:pt>
                <c:pt idx="190">
                  <c:v>0.31229096989966554</c:v>
                </c:pt>
                <c:pt idx="191">
                  <c:v>0.30685618729096992</c:v>
                </c:pt>
                <c:pt idx="192">
                  <c:v>0.30183946488294316</c:v>
                </c:pt>
                <c:pt idx="193">
                  <c:v>0.29598662207357856</c:v>
                </c:pt>
                <c:pt idx="194">
                  <c:v>0.29013377926421402</c:v>
                </c:pt>
                <c:pt idx="195">
                  <c:v>0.28386287625418061</c:v>
                </c:pt>
                <c:pt idx="196">
                  <c:v>0.27801003344481606</c:v>
                </c:pt>
                <c:pt idx="197">
                  <c:v>0.27299331103678931</c:v>
                </c:pt>
                <c:pt idx="198">
                  <c:v>0.26797658862876256</c:v>
                </c:pt>
                <c:pt idx="199">
                  <c:v>0.26212374581939801</c:v>
                </c:pt>
                <c:pt idx="200">
                  <c:v>0.25627090301003347</c:v>
                </c:pt>
                <c:pt idx="201">
                  <c:v>0.25</c:v>
                </c:pt>
                <c:pt idx="202">
                  <c:v>0.24456521739130435</c:v>
                </c:pt>
                <c:pt idx="203">
                  <c:v>0.23954849498327757</c:v>
                </c:pt>
                <c:pt idx="204">
                  <c:v>0.23494983277591977</c:v>
                </c:pt>
                <c:pt idx="205">
                  <c:v>0.23035117056856191</c:v>
                </c:pt>
                <c:pt idx="206">
                  <c:v>0.22491638795986624</c:v>
                </c:pt>
                <c:pt idx="207">
                  <c:v>0.21948160535117059</c:v>
                </c:pt>
                <c:pt idx="208">
                  <c:v>0.21404682274247494</c:v>
                </c:pt>
                <c:pt idx="209">
                  <c:v>0.20903010033444816</c:v>
                </c:pt>
                <c:pt idx="210">
                  <c:v>0.2048494983277592</c:v>
                </c:pt>
                <c:pt idx="211">
                  <c:v>0.20066889632107024</c:v>
                </c:pt>
                <c:pt idx="212">
                  <c:v>0.19648829431438128</c:v>
                </c:pt>
                <c:pt idx="213">
                  <c:v>0.19230769230769232</c:v>
                </c:pt>
                <c:pt idx="214">
                  <c:v>0.18770903010033446</c:v>
                </c:pt>
                <c:pt idx="215">
                  <c:v>0.1839464882943144</c:v>
                </c:pt>
                <c:pt idx="216">
                  <c:v>0.18018394648829431</c:v>
                </c:pt>
                <c:pt idx="217">
                  <c:v>0.17683946488294314</c:v>
                </c:pt>
                <c:pt idx="218">
                  <c:v>0.17349498327759197</c:v>
                </c:pt>
                <c:pt idx="219">
                  <c:v>0.16973244147157193</c:v>
                </c:pt>
                <c:pt idx="220">
                  <c:v>0.16596989966555187</c:v>
                </c:pt>
                <c:pt idx="221">
                  <c:v>0.16262541806020067</c:v>
                </c:pt>
                <c:pt idx="222">
                  <c:v>0.1592809364548495</c:v>
                </c:pt>
                <c:pt idx="223">
                  <c:v>0.15635451505016723</c:v>
                </c:pt>
                <c:pt idx="224">
                  <c:v>0.15384615384615385</c:v>
                </c:pt>
                <c:pt idx="225">
                  <c:v>0.15091973244147158</c:v>
                </c:pt>
                <c:pt idx="226">
                  <c:v>0.14799331103678928</c:v>
                </c:pt>
                <c:pt idx="227">
                  <c:v>0.14506688963210701</c:v>
                </c:pt>
                <c:pt idx="228">
                  <c:v>0.14255852842809366</c:v>
                </c:pt>
                <c:pt idx="229">
                  <c:v>0.14046822742474918</c:v>
                </c:pt>
                <c:pt idx="230">
                  <c:v>0.1383779264214047</c:v>
                </c:pt>
                <c:pt idx="231">
                  <c:v>0.13628762541806022</c:v>
                </c:pt>
                <c:pt idx="232">
                  <c:v>0.13336120401337792</c:v>
                </c:pt>
                <c:pt idx="233">
                  <c:v>0.13127090301003344</c:v>
                </c:pt>
                <c:pt idx="234">
                  <c:v>0.13001672240802675</c:v>
                </c:pt>
                <c:pt idx="235">
                  <c:v>0.12792642140468227</c:v>
                </c:pt>
                <c:pt idx="236">
                  <c:v>0.12583612040133779</c:v>
                </c:pt>
                <c:pt idx="237">
                  <c:v>0.12374581939799331</c:v>
                </c:pt>
                <c:pt idx="238">
                  <c:v>0.12165551839464883</c:v>
                </c:pt>
                <c:pt idx="239">
                  <c:v>0.11998327759197323</c:v>
                </c:pt>
                <c:pt idx="240">
                  <c:v>0.11872909698996655</c:v>
                </c:pt>
                <c:pt idx="241">
                  <c:v>0.11747491638795989</c:v>
                </c:pt>
                <c:pt idx="242">
                  <c:v>0.1158026755852843</c:v>
                </c:pt>
                <c:pt idx="243">
                  <c:v>0.1141304347826087</c:v>
                </c:pt>
                <c:pt idx="244">
                  <c:v>0.11204013377926422</c:v>
                </c:pt>
                <c:pt idx="245">
                  <c:v>0.11036789297658864</c:v>
                </c:pt>
                <c:pt idx="246">
                  <c:v>0.10911371237458195</c:v>
                </c:pt>
                <c:pt idx="247">
                  <c:v>0.10785953177257526</c:v>
                </c:pt>
                <c:pt idx="248">
                  <c:v>0.10660535117056857</c:v>
                </c:pt>
                <c:pt idx="249">
                  <c:v>0.10535117056856187</c:v>
                </c:pt>
                <c:pt idx="250">
                  <c:v>0.10367892976588629</c:v>
                </c:pt>
                <c:pt idx="251">
                  <c:v>0.1020066889632107</c:v>
                </c:pt>
                <c:pt idx="252">
                  <c:v>0.10075250836120402</c:v>
                </c:pt>
                <c:pt idx="253">
                  <c:v>9.9498327759197328E-2</c:v>
                </c:pt>
                <c:pt idx="254">
                  <c:v>9.8244147157190639E-2</c:v>
                </c:pt>
                <c:pt idx="255">
                  <c:v>9.7408026755852847E-2</c:v>
                </c:pt>
                <c:pt idx="256">
                  <c:v>9.5735785953177263E-2</c:v>
                </c:pt>
                <c:pt idx="257">
                  <c:v>9.4481605351170575E-2</c:v>
                </c:pt>
                <c:pt idx="258">
                  <c:v>9.3227424749163887E-2</c:v>
                </c:pt>
                <c:pt idx="259">
                  <c:v>9.1973244147157199E-2</c:v>
                </c:pt>
                <c:pt idx="260">
                  <c:v>9.1137123745819407E-2</c:v>
                </c:pt>
                <c:pt idx="261">
                  <c:v>8.9882943143812705E-2</c:v>
                </c:pt>
                <c:pt idx="262">
                  <c:v>8.8628762541806017E-2</c:v>
                </c:pt>
                <c:pt idx="263">
                  <c:v>8.6956521739130432E-2</c:v>
                </c:pt>
                <c:pt idx="264">
                  <c:v>8.612040133779264E-2</c:v>
                </c:pt>
                <c:pt idx="265">
                  <c:v>8.4866220735785966E-2</c:v>
                </c:pt>
                <c:pt idx="266">
                  <c:v>8.4030100334448174E-2</c:v>
                </c:pt>
                <c:pt idx="267">
                  <c:v>8.3193979933110382E-2</c:v>
                </c:pt>
                <c:pt idx="268">
                  <c:v>8.193979933110368E-2</c:v>
                </c:pt>
                <c:pt idx="269">
                  <c:v>8.0685618729096992E-2</c:v>
                </c:pt>
                <c:pt idx="270">
                  <c:v>7.9431438127090304E-2</c:v>
                </c:pt>
                <c:pt idx="271">
                  <c:v>7.8595317725752512E-2</c:v>
                </c:pt>
                <c:pt idx="272">
                  <c:v>7.7759197324414719E-2</c:v>
                </c:pt>
                <c:pt idx="273">
                  <c:v>7.6923076923076927E-2</c:v>
                </c:pt>
                <c:pt idx="274">
                  <c:v>7.6086956521739135E-2</c:v>
                </c:pt>
                <c:pt idx="275">
                  <c:v>7.5250836120401343E-2</c:v>
                </c:pt>
                <c:pt idx="276">
                  <c:v>7.3996655518394641E-2</c:v>
                </c:pt>
                <c:pt idx="277">
                  <c:v>7.2742474916387953E-2</c:v>
                </c:pt>
                <c:pt idx="278">
                  <c:v>7.1906354515050161E-2</c:v>
                </c:pt>
                <c:pt idx="279">
                  <c:v>7.1070234113712383E-2</c:v>
                </c:pt>
                <c:pt idx="280">
                  <c:v>7.0234113712374591E-2</c:v>
                </c:pt>
                <c:pt idx="281">
                  <c:v>6.9397993311036799E-2</c:v>
                </c:pt>
                <c:pt idx="282">
                  <c:v>6.8561872909699006E-2</c:v>
                </c:pt>
                <c:pt idx="283">
                  <c:v>6.7307692307692318E-2</c:v>
                </c:pt>
                <c:pt idx="284">
                  <c:v>6.6471571906354512E-2</c:v>
                </c:pt>
                <c:pt idx="285">
                  <c:v>6.5217391304347824E-2</c:v>
                </c:pt>
                <c:pt idx="286">
                  <c:v>6.4381270903010032E-2</c:v>
                </c:pt>
                <c:pt idx="287">
                  <c:v>6.3963210702341136E-2</c:v>
                </c:pt>
                <c:pt idx="288">
                  <c:v>6.3127090301003344E-2</c:v>
                </c:pt>
                <c:pt idx="289">
                  <c:v>6.2290969899665552E-2</c:v>
                </c:pt>
                <c:pt idx="290">
                  <c:v>6.145484949832776E-2</c:v>
                </c:pt>
                <c:pt idx="291">
                  <c:v>6.0618729096989968E-2</c:v>
                </c:pt>
                <c:pt idx="292">
                  <c:v>5.9782608695652169E-2</c:v>
                </c:pt>
                <c:pt idx="293">
                  <c:v>5.9364548494983273E-2</c:v>
                </c:pt>
                <c:pt idx="294">
                  <c:v>5.8528428093645495E-2</c:v>
                </c:pt>
                <c:pt idx="295">
                  <c:v>5.8110367892976598E-2</c:v>
                </c:pt>
                <c:pt idx="296">
                  <c:v>5.6856187290969903E-2</c:v>
                </c:pt>
                <c:pt idx="297">
                  <c:v>5.6020066889632111E-2</c:v>
                </c:pt>
                <c:pt idx="298">
                  <c:v>5.5602006688963215E-2</c:v>
                </c:pt>
                <c:pt idx="299">
                  <c:v>5.4765886287625423E-2</c:v>
                </c:pt>
                <c:pt idx="300">
                  <c:v>5.4347826086956527E-2</c:v>
                </c:pt>
                <c:pt idx="301">
                  <c:v>5.3511705685618735E-2</c:v>
                </c:pt>
                <c:pt idx="302">
                  <c:v>5.2675585284280936E-2</c:v>
                </c:pt>
                <c:pt idx="303">
                  <c:v>5.1421404682274248E-2</c:v>
                </c:pt>
                <c:pt idx="304">
                  <c:v>5.0585284280936456E-2</c:v>
                </c:pt>
                <c:pt idx="305">
                  <c:v>5.016722408026756E-2</c:v>
                </c:pt>
                <c:pt idx="306">
                  <c:v>4.9331103678929768E-2</c:v>
                </c:pt>
                <c:pt idx="307">
                  <c:v>4.8494983277591976E-2</c:v>
                </c:pt>
                <c:pt idx="308">
                  <c:v>4.7240802675585288E-2</c:v>
                </c:pt>
                <c:pt idx="309">
                  <c:v>4.6404682274247495E-2</c:v>
                </c:pt>
                <c:pt idx="310">
                  <c:v>4.5568561872909703E-2</c:v>
                </c:pt>
                <c:pt idx="311">
                  <c:v>4.5150501672240807E-2</c:v>
                </c:pt>
                <c:pt idx="312">
                  <c:v>4.4314381270903008E-2</c:v>
                </c:pt>
                <c:pt idx="313">
                  <c:v>4.3478260869565216E-2</c:v>
                </c:pt>
                <c:pt idx="314">
                  <c:v>4.2224080267558535E-2</c:v>
                </c:pt>
                <c:pt idx="315">
                  <c:v>4.1387959866220736E-2</c:v>
                </c:pt>
                <c:pt idx="316">
                  <c:v>4.0551839464882944E-2</c:v>
                </c:pt>
                <c:pt idx="317">
                  <c:v>3.9715719063545152E-2</c:v>
                </c:pt>
                <c:pt idx="318">
                  <c:v>3.887959866220736E-2</c:v>
                </c:pt>
                <c:pt idx="319">
                  <c:v>3.8043478260869568E-2</c:v>
                </c:pt>
                <c:pt idx="320">
                  <c:v>3.6789297658862873E-2</c:v>
                </c:pt>
                <c:pt idx="321">
                  <c:v>3.6371237458193977E-2</c:v>
                </c:pt>
                <c:pt idx="322">
                  <c:v>3.5535117056856191E-2</c:v>
                </c:pt>
                <c:pt idx="323">
                  <c:v>3.5117056856187295E-2</c:v>
                </c:pt>
                <c:pt idx="324">
                  <c:v>3.3862876254180607E-2</c:v>
                </c:pt>
                <c:pt idx="325">
                  <c:v>3.3026755852842808E-2</c:v>
                </c:pt>
                <c:pt idx="326">
                  <c:v>3.2608695652173912E-2</c:v>
                </c:pt>
                <c:pt idx="327">
                  <c:v>3.177257525083612E-2</c:v>
                </c:pt>
                <c:pt idx="328">
                  <c:v>3.1354515050167224E-2</c:v>
                </c:pt>
                <c:pt idx="329">
                  <c:v>3.0518394648829432E-2</c:v>
                </c:pt>
                <c:pt idx="330">
                  <c:v>3.0100334448160532E-2</c:v>
                </c:pt>
                <c:pt idx="331">
                  <c:v>2.9264214046822747E-2</c:v>
                </c:pt>
                <c:pt idx="332">
                  <c:v>2.8846153846153851E-2</c:v>
                </c:pt>
                <c:pt idx="333">
                  <c:v>2.8428093645484952E-2</c:v>
                </c:pt>
                <c:pt idx="334">
                  <c:v>2.759197324414716E-2</c:v>
                </c:pt>
                <c:pt idx="335">
                  <c:v>2.7173913043478264E-2</c:v>
                </c:pt>
                <c:pt idx="336">
                  <c:v>2.6337792642140468E-2</c:v>
                </c:pt>
                <c:pt idx="337">
                  <c:v>2.5919732441471572E-2</c:v>
                </c:pt>
                <c:pt idx="338">
                  <c:v>2.508361204013378E-2</c:v>
                </c:pt>
                <c:pt idx="339">
                  <c:v>2.4665551839464884E-2</c:v>
                </c:pt>
                <c:pt idx="340">
                  <c:v>2.4247491638795988E-2</c:v>
                </c:pt>
                <c:pt idx="341">
                  <c:v>2.3829431438127092E-2</c:v>
                </c:pt>
                <c:pt idx="342">
                  <c:v>2.3411371237458196E-2</c:v>
                </c:pt>
                <c:pt idx="343">
                  <c:v>2.2575250836120404E-2</c:v>
                </c:pt>
                <c:pt idx="344">
                  <c:v>2.2157190635451504E-2</c:v>
                </c:pt>
                <c:pt idx="345">
                  <c:v>2.1739130434782608E-2</c:v>
                </c:pt>
                <c:pt idx="346">
                  <c:v>2.1321070234113712E-2</c:v>
                </c:pt>
                <c:pt idx="347">
                  <c:v>2.048494983277592E-2</c:v>
                </c:pt>
                <c:pt idx="348">
                  <c:v>2.0066889632107024E-2</c:v>
                </c:pt>
                <c:pt idx="349">
                  <c:v>1.9648829431438128E-2</c:v>
                </c:pt>
                <c:pt idx="350">
                  <c:v>1.9230769230769232E-2</c:v>
                </c:pt>
                <c:pt idx="351">
                  <c:v>1.8812709030100336E-2</c:v>
                </c:pt>
                <c:pt idx="352">
                  <c:v>1.8394648829431436E-2</c:v>
                </c:pt>
                <c:pt idx="353">
                  <c:v>1.7558528428093648E-2</c:v>
                </c:pt>
                <c:pt idx="354">
                  <c:v>1.7140468227424752E-2</c:v>
                </c:pt>
                <c:pt idx="355">
                  <c:v>1.7140468227424752E-2</c:v>
                </c:pt>
                <c:pt idx="356">
                  <c:v>1.6722408026755856E-2</c:v>
                </c:pt>
                <c:pt idx="357">
                  <c:v>1.6304347826086956E-2</c:v>
                </c:pt>
                <c:pt idx="358">
                  <c:v>1.588628762541806E-2</c:v>
                </c:pt>
                <c:pt idx="359">
                  <c:v>1.5468227424749164E-2</c:v>
                </c:pt>
                <c:pt idx="360">
                  <c:v>1.5050167224080266E-2</c:v>
                </c:pt>
                <c:pt idx="361">
                  <c:v>1.4632107023411374E-2</c:v>
                </c:pt>
                <c:pt idx="362">
                  <c:v>1.4214046822742476E-2</c:v>
                </c:pt>
                <c:pt idx="363">
                  <c:v>1.379598662207358E-2</c:v>
                </c:pt>
                <c:pt idx="364">
                  <c:v>1.3377926421404684E-2</c:v>
                </c:pt>
                <c:pt idx="365">
                  <c:v>1.2959866220735786E-2</c:v>
                </c:pt>
                <c:pt idx="366">
                  <c:v>1.2959866220735786E-2</c:v>
                </c:pt>
                <c:pt idx="367">
                  <c:v>1.254180602006689E-2</c:v>
                </c:pt>
                <c:pt idx="368">
                  <c:v>1.2123745819397994E-2</c:v>
                </c:pt>
                <c:pt idx="369">
                  <c:v>1.1287625418060202E-2</c:v>
                </c:pt>
                <c:pt idx="370">
                  <c:v>1.0869565217391304E-2</c:v>
                </c:pt>
                <c:pt idx="371">
                  <c:v>1.0869565217391304E-2</c:v>
                </c:pt>
                <c:pt idx="372">
                  <c:v>1.045150501672241E-2</c:v>
                </c:pt>
                <c:pt idx="373">
                  <c:v>1.045150501672241E-2</c:v>
                </c:pt>
                <c:pt idx="374">
                  <c:v>9.6153846153846159E-3</c:v>
                </c:pt>
                <c:pt idx="375">
                  <c:v>9.1973244147157181E-3</c:v>
                </c:pt>
                <c:pt idx="376">
                  <c:v>8.7792642140468238E-3</c:v>
                </c:pt>
                <c:pt idx="377">
                  <c:v>8.7792642140468238E-3</c:v>
                </c:pt>
                <c:pt idx="378">
                  <c:v>8.7792642140468238E-3</c:v>
                </c:pt>
                <c:pt idx="379">
                  <c:v>8.3612040133779278E-3</c:v>
                </c:pt>
                <c:pt idx="380">
                  <c:v>7.94314381270903E-3</c:v>
                </c:pt>
                <c:pt idx="381">
                  <c:v>7.1070234113712379E-3</c:v>
                </c:pt>
                <c:pt idx="382">
                  <c:v>6.6889632107023419E-3</c:v>
                </c:pt>
                <c:pt idx="383">
                  <c:v>6.6889632107023419E-3</c:v>
                </c:pt>
                <c:pt idx="384">
                  <c:v>6.6889632107023419E-3</c:v>
                </c:pt>
                <c:pt idx="385">
                  <c:v>6.270903010033445E-3</c:v>
                </c:pt>
                <c:pt idx="386">
                  <c:v>5.8528428093645489E-3</c:v>
                </c:pt>
                <c:pt idx="387">
                  <c:v>5.016722408026756E-3</c:v>
                </c:pt>
                <c:pt idx="388">
                  <c:v>5.016722408026756E-3</c:v>
                </c:pt>
                <c:pt idx="389">
                  <c:v>5.016722408026756E-3</c:v>
                </c:pt>
                <c:pt idx="390">
                  <c:v>4.5986622073578591E-3</c:v>
                </c:pt>
                <c:pt idx="391">
                  <c:v>4.5986622073578591E-3</c:v>
                </c:pt>
                <c:pt idx="392">
                  <c:v>4.1806020066889639E-3</c:v>
                </c:pt>
                <c:pt idx="393">
                  <c:v>3.7625418060200666E-3</c:v>
                </c:pt>
                <c:pt idx="394">
                  <c:v>3.3444816053511709E-3</c:v>
                </c:pt>
                <c:pt idx="395">
                  <c:v>3.3444816053511709E-3</c:v>
                </c:pt>
                <c:pt idx="396">
                  <c:v>3.3444816053511709E-3</c:v>
                </c:pt>
                <c:pt idx="397">
                  <c:v>2.9264214046822745E-3</c:v>
                </c:pt>
                <c:pt idx="398">
                  <c:v>2.508361204013378E-3</c:v>
                </c:pt>
                <c:pt idx="399">
                  <c:v>2.508361204013378E-3</c:v>
                </c:pt>
                <c:pt idx="400">
                  <c:v>2.0903010033444819E-3</c:v>
                </c:pt>
                <c:pt idx="401">
                  <c:v>2.0903010033444819E-3</c:v>
                </c:pt>
                <c:pt idx="402">
                  <c:v>1.6722408026755855E-3</c:v>
                </c:pt>
                <c:pt idx="403">
                  <c:v>1.6722408026755855E-3</c:v>
                </c:pt>
                <c:pt idx="404">
                  <c:v>1.6722408026755855E-3</c:v>
                </c:pt>
                <c:pt idx="405">
                  <c:v>1.254180602006689E-3</c:v>
                </c:pt>
                <c:pt idx="406">
                  <c:v>1.254180602006689E-3</c:v>
                </c:pt>
                <c:pt idx="407">
                  <c:v>8.3612040133779274E-4</c:v>
                </c:pt>
                <c:pt idx="408">
                  <c:v>8.3612040133779274E-4</c:v>
                </c:pt>
                <c:pt idx="409">
                  <c:v>4.1806020066889637E-4</c:v>
                </c:pt>
                <c:pt idx="410">
                  <c:v>4.1806020066889637E-4</c:v>
                </c:pt>
                <c:pt idx="411">
                  <c:v>4.1806020066889637E-4</c:v>
                </c:pt>
                <c:pt idx="412">
                  <c:v>0</c:v>
                </c:pt>
                <c:pt idx="413">
                  <c:v>-4.1806020066889637E-4</c:v>
                </c:pt>
                <c:pt idx="414">
                  <c:v>-4.1806020066889637E-4</c:v>
                </c:pt>
                <c:pt idx="415">
                  <c:v>-4.1806020066889637E-4</c:v>
                </c:pt>
                <c:pt idx="416">
                  <c:v>-4.1806020066889637E-4</c:v>
                </c:pt>
                <c:pt idx="417">
                  <c:v>-4.1806020066889637E-4</c:v>
                </c:pt>
                <c:pt idx="418">
                  <c:v>-8.3612040133779274E-4</c:v>
                </c:pt>
                <c:pt idx="419">
                  <c:v>-8.3612040133779274E-4</c:v>
                </c:pt>
                <c:pt idx="420">
                  <c:v>-1.254180602006689E-3</c:v>
                </c:pt>
                <c:pt idx="421">
                  <c:v>-1.254180602006689E-3</c:v>
                </c:pt>
                <c:pt idx="422">
                  <c:v>-1.254180602006689E-3</c:v>
                </c:pt>
                <c:pt idx="423">
                  <c:v>-1.254180602006689E-3</c:v>
                </c:pt>
                <c:pt idx="424">
                  <c:v>-1.6722408026755855E-3</c:v>
                </c:pt>
                <c:pt idx="425">
                  <c:v>-1.6722408026755855E-3</c:v>
                </c:pt>
                <c:pt idx="426">
                  <c:v>-1.6722408026755855E-3</c:v>
                </c:pt>
                <c:pt idx="427">
                  <c:v>-1.6722408026755855E-3</c:v>
                </c:pt>
                <c:pt idx="428">
                  <c:v>-1.6722408026755855E-3</c:v>
                </c:pt>
                <c:pt idx="429">
                  <c:v>-2.0903010033444819E-3</c:v>
                </c:pt>
                <c:pt idx="430">
                  <c:v>-2.0903010033444819E-3</c:v>
                </c:pt>
                <c:pt idx="431">
                  <c:v>-2.0903010033444819E-3</c:v>
                </c:pt>
                <c:pt idx="432">
                  <c:v>-2.0903010033444819E-3</c:v>
                </c:pt>
                <c:pt idx="433">
                  <c:v>-2.0903010033444819E-3</c:v>
                </c:pt>
                <c:pt idx="434">
                  <c:v>-2.508361204013378E-3</c:v>
                </c:pt>
                <c:pt idx="435">
                  <c:v>-2.508361204013378E-3</c:v>
                </c:pt>
                <c:pt idx="436">
                  <c:v>-2.508361204013378E-3</c:v>
                </c:pt>
                <c:pt idx="437">
                  <c:v>-2.508361204013378E-3</c:v>
                </c:pt>
                <c:pt idx="438">
                  <c:v>-2.508361204013378E-3</c:v>
                </c:pt>
                <c:pt idx="439">
                  <c:v>-2.508361204013378E-3</c:v>
                </c:pt>
                <c:pt idx="440">
                  <c:v>-2.9264214046822745E-3</c:v>
                </c:pt>
                <c:pt idx="441">
                  <c:v>-2.9264214046822745E-3</c:v>
                </c:pt>
                <c:pt idx="442">
                  <c:v>-2.9264214046822745E-3</c:v>
                </c:pt>
                <c:pt idx="443">
                  <c:v>-2.9264214046822745E-3</c:v>
                </c:pt>
                <c:pt idx="444">
                  <c:v>-2.9264214046822745E-3</c:v>
                </c:pt>
                <c:pt idx="445">
                  <c:v>-2.9264214046822745E-3</c:v>
                </c:pt>
                <c:pt idx="446">
                  <c:v>-2.9264214046822745E-3</c:v>
                </c:pt>
                <c:pt idx="447">
                  <c:v>-2.9264214046822745E-3</c:v>
                </c:pt>
                <c:pt idx="448">
                  <c:v>-2.9264214046822745E-3</c:v>
                </c:pt>
                <c:pt idx="449">
                  <c:v>-2.9264214046822745E-3</c:v>
                </c:pt>
                <c:pt idx="450">
                  <c:v>-2.9264214046822745E-3</c:v>
                </c:pt>
                <c:pt idx="451">
                  <c:v>-2.9264214046822745E-3</c:v>
                </c:pt>
                <c:pt idx="452">
                  <c:v>-2.9264214046822745E-3</c:v>
                </c:pt>
                <c:pt idx="453">
                  <c:v>-2.9264214046822745E-3</c:v>
                </c:pt>
                <c:pt idx="454">
                  <c:v>-3.3444816053511709E-3</c:v>
                </c:pt>
                <c:pt idx="455">
                  <c:v>-2.9264214046822745E-3</c:v>
                </c:pt>
                <c:pt idx="456">
                  <c:v>-2.9264214046822745E-3</c:v>
                </c:pt>
                <c:pt idx="457">
                  <c:v>-2.9264214046822745E-3</c:v>
                </c:pt>
                <c:pt idx="458">
                  <c:v>-3.3444816053511709E-3</c:v>
                </c:pt>
                <c:pt idx="459">
                  <c:v>-3.3444816053511709E-3</c:v>
                </c:pt>
                <c:pt idx="460">
                  <c:v>-3.3444816053511709E-3</c:v>
                </c:pt>
                <c:pt idx="461">
                  <c:v>-2.9264214046822745E-3</c:v>
                </c:pt>
                <c:pt idx="462">
                  <c:v>-2.9264214046822745E-3</c:v>
                </c:pt>
                <c:pt idx="463">
                  <c:v>-2.9264214046822745E-3</c:v>
                </c:pt>
                <c:pt idx="464">
                  <c:v>-2.9264214046822745E-3</c:v>
                </c:pt>
                <c:pt idx="465">
                  <c:v>-2.9264214046822745E-3</c:v>
                </c:pt>
                <c:pt idx="466">
                  <c:v>-2.9264214046822745E-3</c:v>
                </c:pt>
                <c:pt idx="467">
                  <c:v>-2.9264214046822745E-3</c:v>
                </c:pt>
                <c:pt idx="468">
                  <c:v>-2.9264214046822745E-3</c:v>
                </c:pt>
                <c:pt idx="469">
                  <c:v>-2.9264214046822745E-3</c:v>
                </c:pt>
                <c:pt idx="470">
                  <c:v>-2.9264214046822745E-3</c:v>
                </c:pt>
                <c:pt idx="471">
                  <c:v>-2.9264214046822745E-3</c:v>
                </c:pt>
                <c:pt idx="472">
                  <c:v>-2.9264214046822745E-3</c:v>
                </c:pt>
                <c:pt idx="473">
                  <c:v>-3.3444816053511709E-3</c:v>
                </c:pt>
                <c:pt idx="474">
                  <c:v>-2.9264214046822745E-3</c:v>
                </c:pt>
                <c:pt idx="475">
                  <c:v>-3.3444816053511709E-3</c:v>
                </c:pt>
                <c:pt idx="476">
                  <c:v>-3.3444816053511709E-3</c:v>
                </c:pt>
                <c:pt idx="477">
                  <c:v>-2.9264214046822745E-3</c:v>
                </c:pt>
                <c:pt idx="478">
                  <c:v>-2.9264214046822745E-3</c:v>
                </c:pt>
                <c:pt idx="479">
                  <c:v>-2.9264214046822745E-3</c:v>
                </c:pt>
                <c:pt idx="480">
                  <c:v>-2.9264214046822745E-3</c:v>
                </c:pt>
                <c:pt idx="481">
                  <c:v>-2.9264214046822745E-3</c:v>
                </c:pt>
                <c:pt idx="482">
                  <c:v>-2.9264214046822745E-3</c:v>
                </c:pt>
                <c:pt idx="483">
                  <c:v>-2.508361204013378E-3</c:v>
                </c:pt>
                <c:pt idx="484">
                  <c:v>-2.508361204013378E-3</c:v>
                </c:pt>
                <c:pt idx="485">
                  <c:v>-2.508361204013378E-3</c:v>
                </c:pt>
                <c:pt idx="486">
                  <c:v>-2.508361204013378E-3</c:v>
                </c:pt>
                <c:pt idx="487">
                  <c:v>-2.508361204013378E-3</c:v>
                </c:pt>
                <c:pt idx="488">
                  <c:v>-2.508361204013378E-3</c:v>
                </c:pt>
                <c:pt idx="489">
                  <c:v>-2.508361204013378E-3</c:v>
                </c:pt>
                <c:pt idx="490">
                  <c:v>-2.0903010033444819E-3</c:v>
                </c:pt>
                <c:pt idx="491">
                  <c:v>-2.0903010033444819E-3</c:v>
                </c:pt>
                <c:pt idx="492">
                  <c:v>-2.0903010033444819E-3</c:v>
                </c:pt>
                <c:pt idx="493">
                  <c:v>-2.0903010033444819E-3</c:v>
                </c:pt>
                <c:pt idx="494">
                  <c:v>-2.0903010033444819E-3</c:v>
                </c:pt>
                <c:pt idx="495">
                  <c:v>-2.0903010033444819E-3</c:v>
                </c:pt>
                <c:pt idx="496">
                  <c:v>-2.0903010033444819E-3</c:v>
                </c:pt>
                <c:pt idx="497">
                  <c:v>-1.6722408026755855E-3</c:v>
                </c:pt>
                <c:pt idx="498">
                  <c:v>-1.6722408026755855E-3</c:v>
                </c:pt>
                <c:pt idx="499">
                  <c:v>-1.6722408026755855E-3</c:v>
                </c:pt>
                <c:pt idx="500">
                  <c:v>-1.6722408026755855E-3</c:v>
                </c:pt>
                <c:pt idx="501">
                  <c:v>-1.6722408026755855E-3</c:v>
                </c:pt>
                <c:pt idx="502">
                  <c:v>-1.6722408026755855E-3</c:v>
                </c:pt>
                <c:pt idx="503">
                  <c:v>-1.254180602006689E-3</c:v>
                </c:pt>
                <c:pt idx="504">
                  <c:v>-1.254180602006689E-3</c:v>
                </c:pt>
                <c:pt idx="505">
                  <c:v>-1.254180602006689E-3</c:v>
                </c:pt>
                <c:pt idx="506">
                  <c:v>-1.254180602006689E-3</c:v>
                </c:pt>
                <c:pt idx="507">
                  <c:v>-1.254180602006689E-3</c:v>
                </c:pt>
                <c:pt idx="508">
                  <c:v>-1.254180602006689E-3</c:v>
                </c:pt>
                <c:pt idx="509">
                  <c:v>-1.254180602006689E-3</c:v>
                </c:pt>
                <c:pt idx="510">
                  <c:v>-8.3612040133779274E-4</c:v>
                </c:pt>
                <c:pt idx="511">
                  <c:v>-8.3612040133779274E-4</c:v>
                </c:pt>
                <c:pt idx="512">
                  <c:v>-8.3612040133779274E-4</c:v>
                </c:pt>
                <c:pt idx="513">
                  <c:v>-8.3612040133779274E-4</c:v>
                </c:pt>
                <c:pt idx="514">
                  <c:v>-4.1806020066889637E-4</c:v>
                </c:pt>
                <c:pt idx="515">
                  <c:v>-4.1806020066889637E-4</c:v>
                </c:pt>
                <c:pt idx="516">
                  <c:v>-4.1806020066889637E-4</c:v>
                </c:pt>
                <c:pt idx="517">
                  <c:v>-4.1806020066889637E-4</c:v>
                </c:pt>
                <c:pt idx="518">
                  <c:v>-4.1806020066889637E-4</c:v>
                </c:pt>
                <c:pt idx="519">
                  <c:v>-4.1806020066889637E-4</c:v>
                </c:pt>
                <c:pt idx="520">
                  <c:v>-4.1806020066889637E-4</c:v>
                </c:pt>
                <c:pt idx="521">
                  <c:v>0</c:v>
                </c:pt>
                <c:pt idx="522">
                  <c:v>0</c:v>
                </c:pt>
                <c:pt idx="523">
                  <c:v>0</c:v>
                </c:pt>
                <c:pt idx="524">
                  <c:v>4.1806020066889637E-4</c:v>
                </c:pt>
                <c:pt idx="525">
                  <c:v>4.1806020066889637E-4</c:v>
                </c:pt>
                <c:pt idx="526">
                  <c:v>4.1806020066889637E-4</c:v>
                </c:pt>
                <c:pt idx="527">
                  <c:v>4.1806020066889637E-4</c:v>
                </c:pt>
                <c:pt idx="528">
                  <c:v>8.3612040133779274E-4</c:v>
                </c:pt>
                <c:pt idx="529">
                  <c:v>8.3612040133779274E-4</c:v>
                </c:pt>
                <c:pt idx="530">
                  <c:v>8.3612040133779274E-4</c:v>
                </c:pt>
                <c:pt idx="531">
                  <c:v>1.254180602006689E-3</c:v>
                </c:pt>
                <c:pt idx="532">
                  <c:v>1.254180602006689E-3</c:v>
                </c:pt>
                <c:pt idx="533">
                  <c:v>1.254180602006689E-3</c:v>
                </c:pt>
                <c:pt idx="534">
                  <c:v>1.6722408026755855E-3</c:v>
                </c:pt>
                <c:pt idx="535">
                  <c:v>1.6722408026755855E-3</c:v>
                </c:pt>
                <c:pt idx="536">
                  <c:v>2.0903010033444819E-3</c:v>
                </c:pt>
                <c:pt idx="537">
                  <c:v>2.0903010033444819E-3</c:v>
                </c:pt>
                <c:pt idx="538">
                  <c:v>2.508361204013378E-3</c:v>
                </c:pt>
                <c:pt idx="539">
                  <c:v>2.508361204013378E-3</c:v>
                </c:pt>
                <c:pt idx="540">
                  <c:v>2.508361204013378E-3</c:v>
                </c:pt>
                <c:pt idx="541">
                  <c:v>2.9264214046822745E-3</c:v>
                </c:pt>
                <c:pt idx="542">
                  <c:v>3.3444816053511709E-3</c:v>
                </c:pt>
                <c:pt idx="543">
                  <c:v>3.3444816053511709E-3</c:v>
                </c:pt>
                <c:pt idx="544">
                  <c:v>3.7625418060200666E-3</c:v>
                </c:pt>
                <c:pt idx="545">
                  <c:v>3.7625418060200666E-3</c:v>
                </c:pt>
                <c:pt idx="546">
                  <c:v>4.1806020066889639E-3</c:v>
                </c:pt>
                <c:pt idx="547">
                  <c:v>4.5986622073578591E-3</c:v>
                </c:pt>
                <c:pt idx="548">
                  <c:v>5.016722408026756E-3</c:v>
                </c:pt>
                <c:pt idx="549">
                  <c:v>5.434782608695652E-3</c:v>
                </c:pt>
                <c:pt idx="550">
                  <c:v>5.434782608695652E-3</c:v>
                </c:pt>
                <c:pt idx="551">
                  <c:v>5.8528428093645489E-3</c:v>
                </c:pt>
                <c:pt idx="552">
                  <c:v>6.270903010033445E-3</c:v>
                </c:pt>
                <c:pt idx="553">
                  <c:v>6.6889632107023419E-3</c:v>
                </c:pt>
                <c:pt idx="554">
                  <c:v>7.1070234113712379E-3</c:v>
                </c:pt>
                <c:pt idx="555">
                  <c:v>7.5250836120401331E-3</c:v>
                </c:pt>
                <c:pt idx="556">
                  <c:v>7.94314381270903E-3</c:v>
                </c:pt>
                <c:pt idx="557">
                  <c:v>8.3612040133779278E-3</c:v>
                </c:pt>
                <c:pt idx="558">
                  <c:v>8.7792642140468238E-3</c:v>
                </c:pt>
                <c:pt idx="559">
                  <c:v>9.1973244147157181E-3</c:v>
                </c:pt>
                <c:pt idx="560">
                  <c:v>9.6153846153846159E-3</c:v>
                </c:pt>
                <c:pt idx="561">
                  <c:v>1.0033444816053512E-2</c:v>
                </c:pt>
                <c:pt idx="562">
                  <c:v>1.0869565217391304E-2</c:v>
                </c:pt>
                <c:pt idx="563">
                  <c:v>1.1287625418060202E-2</c:v>
                </c:pt>
                <c:pt idx="564">
                  <c:v>1.1705685618729098E-2</c:v>
                </c:pt>
                <c:pt idx="565">
                  <c:v>1.2123745819397994E-2</c:v>
                </c:pt>
                <c:pt idx="566">
                  <c:v>1.254180602006689E-2</c:v>
                </c:pt>
                <c:pt idx="567">
                  <c:v>1.2959866220735786E-2</c:v>
                </c:pt>
                <c:pt idx="568">
                  <c:v>1.379598662207358E-2</c:v>
                </c:pt>
                <c:pt idx="569">
                  <c:v>1.4214046822742476E-2</c:v>
                </c:pt>
                <c:pt idx="570">
                  <c:v>1.4632107023411374E-2</c:v>
                </c:pt>
                <c:pt idx="571">
                  <c:v>1.5050167224080266E-2</c:v>
                </c:pt>
                <c:pt idx="572">
                  <c:v>1.5468227424749164E-2</c:v>
                </c:pt>
                <c:pt idx="573">
                  <c:v>1.588628762541806E-2</c:v>
                </c:pt>
                <c:pt idx="574">
                  <c:v>1.6722408026755856E-2</c:v>
                </c:pt>
                <c:pt idx="575">
                  <c:v>1.7140468227424752E-2</c:v>
                </c:pt>
                <c:pt idx="576">
                  <c:v>1.7558528428093648E-2</c:v>
                </c:pt>
                <c:pt idx="577">
                  <c:v>1.797658862876254E-2</c:v>
                </c:pt>
                <c:pt idx="578">
                  <c:v>1.8812709030100336E-2</c:v>
                </c:pt>
                <c:pt idx="579">
                  <c:v>1.9230769230769232E-2</c:v>
                </c:pt>
                <c:pt idx="580">
                  <c:v>1.9648829431438128E-2</c:v>
                </c:pt>
                <c:pt idx="581">
                  <c:v>2.0066889632107024E-2</c:v>
                </c:pt>
                <c:pt idx="582">
                  <c:v>2.048494983277592E-2</c:v>
                </c:pt>
                <c:pt idx="583">
                  <c:v>2.0903010033444819E-2</c:v>
                </c:pt>
                <c:pt idx="584">
                  <c:v>2.1321070234113712E-2</c:v>
                </c:pt>
                <c:pt idx="585">
                  <c:v>2.1739130434782608E-2</c:v>
                </c:pt>
                <c:pt idx="586">
                  <c:v>2.2157190635451504E-2</c:v>
                </c:pt>
                <c:pt idx="587">
                  <c:v>2.2575250836120404E-2</c:v>
                </c:pt>
                <c:pt idx="588">
                  <c:v>2.29933110367893E-2</c:v>
                </c:pt>
                <c:pt idx="589">
                  <c:v>2.3411371237458196E-2</c:v>
                </c:pt>
                <c:pt idx="590">
                  <c:v>2.3829431438127092E-2</c:v>
                </c:pt>
                <c:pt idx="591">
                  <c:v>2.4665551839464884E-2</c:v>
                </c:pt>
                <c:pt idx="592">
                  <c:v>2.508361204013378E-2</c:v>
                </c:pt>
                <c:pt idx="593">
                  <c:v>2.5501672240802676E-2</c:v>
                </c:pt>
                <c:pt idx="594">
                  <c:v>2.5501672240802676E-2</c:v>
                </c:pt>
                <c:pt idx="595">
                  <c:v>2.5919732441471572E-2</c:v>
                </c:pt>
                <c:pt idx="596">
                  <c:v>2.6337792642140468E-2</c:v>
                </c:pt>
                <c:pt idx="597">
                  <c:v>2.6755852842809368E-2</c:v>
                </c:pt>
                <c:pt idx="598">
                  <c:v>2.759197324414716E-2</c:v>
                </c:pt>
                <c:pt idx="599">
                  <c:v>2.8010033444816056E-2</c:v>
                </c:pt>
                <c:pt idx="600">
                  <c:v>2.8428093645484952E-2</c:v>
                </c:pt>
                <c:pt idx="601">
                  <c:v>2.8846153846153851E-2</c:v>
                </c:pt>
                <c:pt idx="602">
                  <c:v>2.9264214046822747E-2</c:v>
                </c:pt>
                <c:pt idx="603">
                  <c:v>2.9682274247491636E-2</c:v>
                </c:pt>
                <c:pt idx="604">
                  <c:v>3.0518394648829432E-2</c:v>
                </c:pt>
                <c:pt idx="605">
                  <c:v>3.0936454849498328E-2</c:v>
                </c:pt>
                <c:pt idx="606">
                  <c:v>3.1354515050167224E-2</c:v>
                </c:pt>
                <c:pt idx="607">
                  <c:v>3.2190635451505016E-2</c:v>
                </c:pt>
                <c:pt idx="608">
                  <c:v>3.2608695652173912E-2</c:v>
                </c:pt>
                <c:pt idx="609">
                  <c:v>3.3444816053511711E-2</c:v>
                </c:pt>
                <c:pt idx="610">
                  <c:v>3.4280936454849503E-2</c:v>
                </c:pt>
                <c:pt idx="611">
                  <c:v>3.4698996655518399E-2</c:v>
                </c:pt>
                <c:pt idx="612">
                  <c:v>3.5117056856187295E-2</c:v>
                </c:pt>
                <c:pt idx="613">
                  <c:v>3.5535117056856191E-2</c:v>
                </c:pt>
                <c:pt idx="614">
                  <c:v>3.6371237458193977E-2</c:v>
                </c:pt>
                <c:pt idx="615">
                  <c:v>3.7207357859531776E-2</c:v>
                </c:pt>
                <c:pt idx="616">
                  <c:v>3.8043478260869568E-2</c:v>
                </c:pt>
                <c:pt idx="617">
                  <c:v>3.8461538461538464E-2</c:v>
                </c:pt>
                <c:pt idx="618">
                  <c:v>3.9297658862876256E-2</c:v>
                </c:pt>
                <c:pt idx="619">
                  <c:v>3.9715719063545152E-2</c:v>
                </c:pt>
                <c:pt idx="620">
                  <c:v>4.0551839464882944E-2</c:v>
                </c:pt>
                <c:pt idx="621">
                  <c:v>4.096989966555184E-2</c:v>
                </c:pt>
                <c:pt idx="622">
                  <c:v>4.1806020066889639E-2</c:v>
                </c:pt>
                <c:pt idx="623">
                  <c:v>4.2642140468227424E-2</c:v>
                </c:pt>
                <c:pt idx="624">
                  <c:v>4.3478260869565216E-2</c:v>
                </c:pt>
                <c:pt idx="625">
                  <c:v>4.3896321070234112E-2</c:v>
                </c:pt>
                <c:pt idx="626">
                  <c:v>4.4314381270903008E-2</c:v>
                </c:pt>
                <c:pt idx="627">
                  <c:v>4.5150501672240807E-2</c:v>
                </c:pt>
                <c:pt idx="628">
                  <c:v>4.5986622073578599E-2</c:v>
                </c:pt>
                <c:pt idx="629">
                  <c:v>4.6404682274247495E-2</c:v>
                </c:pt>
                <c:pt idx="630">
                  <c:v>4.7240802675585288E-2</c:v>
                </c:pt>
                <c:pt idx="631">
                  <c:v>4.807692307692308E-2</c:v>
                </c:pt>
                <c:pt idx="632">
                  <c:v>4.8913043478260872E-2</c:v>
                </c:pt>
                <c:pt idx="633">
                  <c:v>4.9749163879598664E-2</c:v>
                </c:pt>
                <c:pt idx="634">
                  <c:v>5.0585284280936456E-2</c:v>
                </c:pt>
                <c:pt idx="635">
                  <c:v>5.1839464882943144E-2</c:v>
                </c:pt>
                <c:pt idx="636">
                  <c:v>5.2675585284280936E-2</c:v>
                </c:pt>
                <c:pt idx="637">
                  <c:v>5.3929765886287631E-2</c:v>
                </c:pt>
                <c:pt idx="638">
                  <c:v>5.4765886287625423E-2</c:v>
                </c:pt>
                <c:pt idx="639">
                  <c:v>5.6020066889632111E-2</c:v>
                </c:pt>
                <c:pt idx="640">
                  <c:v>5.7274247491638799E-2</c:v>
                </c:pt>
                <c:pt idx="641">
                  <c:v>5.8528428093645495E-2</c:v>
                </c:pt>
                <c:pt idx="642">
                  <c:v>6.0200668896321065E-2</c:v>
                </c:pt>
                <c:pt idx="643">
                  <c:v>6.1872909698996656E-2</c:v>
                </c:pt>
                <c:pt idx="644">
                  <c:v>6.354515050167224E-2</c:v>
                </c:pt>
                <c:pt idx="645">
                  <c:v>6.5217391304347824E-2</c:v>
                </c:pt>
                <c:pt idx="646">
                  <c:v>6.6889632107023422E-2</c:v>
                </c:pt>
                <c:pt idx="647">
                  <c:v>6.8979933110367903E-2</c:v>
                </c:pt>
                <c:pt idx="648">
                  <c:v>7.1070234113712383E-2</c:v>
                </c:pt>
                <c:pt idx="649">
                  <c:v>7.3578595317725745E-2</c:v>
                </c:pt>
                <c:pt idx="650">
                  <c:v>7.6086956521739135E-2</c:v>
                </c:pt>
                <c:pt idx="651">
                  <c:v>7.9013377926421408E-2</c:v>
                </c:pt>
                <c:pt idx="652">
                  <c:v>8.1521739130434784E-2</c:v>
                </c:pt>
                <c:pt idx="653">
                  <c:v>8.444816053511707E-2</c:v>
                </c:pt>
                <c:pt idx="654">
                  <c:v>8.7792642140468224E-2</c:v>
                </c:pt>
                <c:pt idx="655">
                  <c:v>9.0719063545150511E-2</c:v>
                </c:pt>
                <c:pt idx="656">
                  <c:v>9.4481605351170575E-2</c:v>
                </c:pt>
                <c:pt idx="657">
                  <c:v>9.8244147157190639E-2</c:v>
                </c:pt>
                <c:pt idx="658">
                  <c:v>0.1020066889632107</c:v>
                </c:pt>
                <c:pt idx="659">
                  <c:v>0.10576923076923077</c:v>
                </c:pt>
                <c:pt idx="660">
                  <c:v>0.10994983277591974</c:v>
                </c:pt>
                <c:pt idx="661">
                  <c:v>0.11371237458193981</c:v>
                </c:pt>
                <c:pt idx="662">
                  <c:v>0.11789297658862875</c:v>
                </c:pt>
                <c:pt idx="663">
                  <c:v>0.12207357859531773</c:v>
                </c:pt>
                <c:pt idx="664">
                  <c:v>0.12667224080267558</c:v>
                </c:pt>
                <c:pt idx="665">
                  <c:v>0.13085284280936454</c:v>
                </c:pt>
                <c:pt idx="666">
                  <c:v>0.13545150501672243</c:v>
                </c:pt>
                <c:pt idx="667">
                  <c:v>0.14046822742474918</c:v>
                </c:pt>
                <c:pt idx="668">
                  <c:v>0.14548494983277591</c:v>
                </c:pt>
                <c:pt idx="669">
                  <c:v>0.14966555183946489</c:v>
                </c:pt>
                <c:pt idx="670">
                  <c:v>0.15426421404682275</c:v>
                </c:pt>
                <c:pt idx="671">
                  <c:v>0.15886287625418061</c:v>
                </c:pt>
                <c:pt idx="672">
                  <c:v>0.16346153846153846</c:v>
                </c:pt>
                <c:pt idx="673">
                  <c:v>0.16806020066889635</c:v>
                </c:pt>
                <c:pt idx="674">
                  <c:v>0.17224080267558528</c:v>
                </c:pt>
                <c:pt idx="675">
                  <c:v>0.17600334448160534</c:v>
                </c:pt>
                <c:pt idx="676">
                  <c:v>0.18018394648829431</c:v>
                </c:pt>
                <c:pt idx="677">
                  <c:v>0.1835284280936455</c:v>
                </c:pt>
                <c:pt idx="678">
                  <c:v>0.18645484949832777</c:v>
                </c:pt>
                <c:pt idx="679">
                  <c:v>0.18896321070234115</c:v>
                </c:pt>
                <c:pt idx="680">
                  <c:v>0.19147157190635453</c:v>
                </c:pt>
                <c:pt idx="681">
                  <c:v>0.19356187290969901</c:v>
                </c:pt>
                <c:pt idx="682">
                  <c:v>0.19523411371237459</c:v>
                </c:pt>
                <c:pt idx="683">
                  <c:v>0.19690635451505017</c:v>
                </c:pt>
                <c:pt idx="684">
                  <c:v>0.19816053511705686</c:v>
                </c:pt>
                <c:pt idx="685">
                  <c:v>0.19899665551839466</c:v>
                </c:pt>
                <c:pt idx="686">
                  <c:v>0.19941471571906355</c:v>
                </c:pt>
                <c:pt idx="687">
                  <c:v>0.19941471571906355</c:v>
                </c:pt>
                <c:pt idx="688">
                  <c:v>0.19941471571906355</c:v>
                </c:pt>
                <c:pt idx="689">
                  <c:v>0.19899665551839466</c:v>
                </c:pt>
                <c:pt idx="690">
                  <c:v>0.19857859531772576</c:v>
                </c:pt>
                <c:pt idx="691">
                  <c:v>0.19816053511705686</c:v>
                </c:pt>
                <c:pt idx="692">
                  <c:v>0.19690635451505017</c:v>
                </c:pt>
                <c:pt idx="693">
                  <c:v>0.19607023411371238</c:v>
                </c:pt>
                <c:pt idx="694">
                  <c:v>0.19481605351170569</c:v>
                </c:pt>
                <c:pt idx="695">
                  <c:v>0.19356187290969901</c:v>
                </c:pt>
                <c:pt idx="696">
                  <c:v>0.19230769230769232</c:v>
                </c:pt>
                <c:pt idx="697">
                  <c:v>0.19105351170568563</c:v>
                </c:pt>
                <c:pt idx="698">
                  <c:v>0.18938127090301005</c:v>
                </c:pt>
                <c:pt idx="699">
                  <c:v>0.18812709030100336</c:v>
                </c:pt>
                <c:pt idx="700">
                  <c:v>0.18687290969899667</c:v>
                </c:pt>
                <c:pt idx="701">
                  <c:v>0.18520066889632109</c:v>
                </c:pt>
                <c:pt idx="702">
                  <c:v>0.1839464882943144</c:v>
                </c:pt>
                <c:pt idx="703">
                  <c:v>0.18269230769230771</c:v>
                </c:pt>
                <c:pt idx="704">
                  <c:v>0.18143812709030102</c:v>
                </c:pt>
                <c:pt idx="705">
                  <c:v>0.18018394648829431</c:v>
                </c:pt>
                <c:pt idx="706">
                  <c:v>0.17892976588628762</c:v>
                </c:pt>
                <c:pt idx="707">
                  <c:v>0.17809364548494983</c:v>
                </c:pt>
                <c:pt idx="708">
                  <c:v>0.17683946488294314</c:v>
                </c:pt>
                <c:pt idx="709">
                  <c:v>0.17600334448160534</c:v>
                </c:pt>
                <c:pt idx="710">
                  <c:v>0.17558528428093645</c:v>
                </c:pt>
                <c:pt idx="711">
                  <c:v>0.17474916387959866</c:v>
                </c:pt>
                <c:pt idx="712">
                  <c:v>0.17474916387959866</c:v>
                </c:pt>
                <c:pt idx="713">
                  <c:v>0.17433110367892976</c:v>
                </c:pt>
                <c:pt idx="714">
                  <c:v>0.17391304347826086</c:v>
                </c:pt>
                <c:pt idx="715">
                  <c:v>0.17391304347826086</c:v>
                </c:pt>
                <c:pt idx="716">
                  <c:v>0.17391304347826086</c:v>
                </c:pt>
                <c:pt idx="717">
                  <c:v>0.17391304347826086</c:v>
                </c:pt>
                <c:pt idx="718">
                  <c:v>0.17433110367892976</c:v>
                </c:pt>
                <c:pt idx="719">
                  <c:v>0.17474916387959866</c:v>
                </c:pt>
                <c:pt idx="720">
                  <c:v>0.17516722408026755</c:v>
                </c:pt>
                <c:pt idx="721">
                  <c:v>0.17600334448160534</c:v>
                </c:pt>
                <c:pt idx="722">
                  <c:v>0.17683946488294314</c:v>
                </c:pt>
                <c:pt idx="723">
                  <c:v>0.17767558528428093</c:v>
                </c:pt>
                <c:pt idx="724">
                  <c:v>0.17851170568561872</c:v>
                </c:pt>
                <c:pt idx="725">
                  <c:v>0.17976588628762541</c:v>
                </c:pt>
                <c:pt idx="726">
                  <c:v>0.18060200668896323</c:v>
                </c:pt>
                <c:pt idx="727">
                  <c:v>0.18185618729096992</c:v>
                </c:pt>
                <c:pt idx="728">
                  <c:v>0.18311036789297661</c:v>
                </c:pt>
                <c:pt idx="729">
                  <c:v>0.18478260869565219</c:v>
                </c:pt>
                <c:pt idx="730">
                  <c:v>0.18603678929765888</c:v>
                </c:pt>
                <c:pt idx="731">
                  <c:v>0.18770903010033446</c:v>
                </c:pt>
                <c:pt idx="732">
                  <c:v>0.18896321070234115</c:v>
                </c:pt>
                <c:pt idx="733">
                  <c:v>0.19063545150501673</c:v>
                </c:pt>
                <c:pt idx="734">
                  <c:v>0.19230769230769232</c:v>
                </c:pt>
                <c:pt idx="735">
                  <c:v>0.1939799331103679</c:v>
                </c:pt>
                <c:pt idx="736">
                  <c:v>0.19565217391304349</c:v>
                </c:pt>
                <c:pt idx="737">
                  <c:v>0.19732441471571907</c:v>
                </c:pt>
                <c:pt idx="738">
                  <c:v>0.19941471571906355</c:v>
                </c:pt>
                <c:pt idx="739">
                  <c:v>0.20108695652173914</c:v>
                </c:pt>
                <c:pt idx="740">
                  <c:v>0.20317725752508362</c:v>
                </c:pt>
                <c:pt idx="741">
                  <c:v>0.2052675585284281</c:v>
                </c:pt>
                <c:pt idx="742">
                  <c:v>0.20693979933110368</c:v>
                </c:pt>
                <c:pt idx="743">
                  <c:v>0.20903010033444816</c:v>
                </c:pt>
                <c:pt idx="744">
                  <c:v>0.21070234113712374</c:v>
                </c:pt>
                <c:pt idx="745">
                  <c:v>0.21279264214046825</c:v>
                </c:pt>
                <c:pt idx="746">
                  <c:v>0.21488294314381273</c:v>
                </c:pt>
                <c:pt idx="747">
                  <c:v>0.21655518394648832</c:v>
                </c:pt>
                <c:pt idx="748">
                  <c:v>0.2186454849498328</c:v>
                </c:pt>
                <c:pt idx="749">
                  <c:v>0.22031772575250838</c:v>
                </c:pt>
                <c:pt idx="750">
                  <c:v>0.22240802675585286</c:v>
                </c:pt>
                <c:pt idx="751">
                  <c:v>0.22408026755852845</c:v>
                </c:pt>
                <c:pt idx="752">
                  <c:v>0.22575250836120403</c:v>
                </c:pt>
                <c:pt idx="753">
                  <c:v>0.22742474916387961</c:v>
                </c:pt>
                <c:pt idx="754">
                  <c:v>0.2290969899665552</c:v>
                </c:pt>
                <c:pt idx="755">
                  <c:v>0.23035117056856191</c:v>
                </c:pt>
                <c:pt idx="756">
                  <c:v>0.2316053511705686</c:v>
                </c:pt>
                <c:pt idx="757">
                  <c:v>0.23285953177257529</c:v>
                </c:pt>
                <c:pt idx="758">
                  <c:v>0.23411371237458198</c:v>
                </c:pt>
                <c:pt idx="759">
                  <c:v>0.23536789297658861</c:v>
                </c:pt>
                <c:pt idx="760">
                  <c:v>0.2366220735785953</c:v>
                </c:pt>
                <c:pt idx="761">
                  <c:v>0.23787625418060199</c:v>
                </c:pt>
                <c:pt idx="762">
                  <c:v>0.23913043478260868</c:v>
                </c:pt>
                <c:pt idx="763">
                  <c:v>0.24038461538461536</c:v>
                </c:pt>
                <c:pt idx="764">
                  <c:v>0.24163879598662208</c:v>
                </c:pt>
                <c:pt idx="765">
                  <c:v>0.24289297658862877</c:v>
                </c:pt>
                <c:pt idx="766">
                  <c:v>0.24414715719063546</c:v>
                </c:pt>
                <c:pt idx="767">
                  <c:v>0.24581939799331104</c:v>
                </c:pt>
                <c:pt idx="768">
                  <c:v>0.24749163879598662</c:v>
                </c:pt>
                <c:pt idx="769">
                  <c:v>0.24916387959866221</c:v>
                </c:pt>
                <c:pt idx="770">
                  <c:v>0.25083612040133779</c:v>
                </c:pt>
                <c:pt idx="771">
                  <c:v>0.25334448160535117</c:v>
                </c:pt>
                <c:pt idx="772">
                  <c:v>0.25543478260869568</c:v>
                </c:pt>
                <c:pt idx="773">
                  <c:v>0.25794314381270905</c:v>
                </c:pt>
                <c:pt idx="774">
                  <c:v>0.26128762541806022</c:v>
                </c:pt>
                <c:pt idx="775">
                  <c:v>0.26421404682274247</c:v>
                </c:pt>
                <c:pt idx="776">
                  <c:v>0.26755852842809369</c:v>
                </c:pt>
                <c:pt idx="777">
                  <c:v>0.27132107023411373</c:v>
                </c:pt>
                <c:pt idx="778">
                  <c:v>0.27550167224080269</c:v>
                </c:pt>
                <c:pt idx="779">
                  <c:v>0.28010033444816057</c:v>
                </c:pt>
                <c:pt idx="780">
                  <c:v>0.2846989966555184</c:v>
                </c:pt>
                <c:pt idx="781">
                  <c:v>0.29013377926421402</c:v>
                </c:pt>
                <c:pt idx="782">
                  <c:v>0.29640468227424749</c:v>
                </c:pt>
                <c:pt idx="783">
                  <c:v>0.30267558528428096</c:v>
                </c:pt>
                <c:pt idx="784">
                  <c:v>0.30978260869565216</c:v>
                </c:pt>
                <c:pt idx="785">
                  <c:v>0.31730769230769235</c:v>
                </c:pt>
                <c:pt idx="786">
                  <c:v>0.32525083612040134</c:v>
                </c:pt>
                <c:pt idx="787">
                  <c:v>0.33403010033444819</c:v>
                </c:pt>
                <c:pt idx="788">
                  <c:v>0.3432274247491639</c:v>
                </c:pt>
                <c:pt idx="789">
                  <c:v>0.35200668896321069</c:v>
                </c:pt>
                <c:pt idx="790">
                  <c:v>0.36162207357859533</c:v>
                </c:pt>
                <c:pt idx="791">
                  <c:v>0.37207357859531776</c:v>
                </c:pt>
                <c:pt idx="792">
                  <c:v>0.38336120401337798</c:v>
                </c:pt>
                <c:pt idx="793">
                  <c:v>0.39506688963210701</c:v>
                </c:pt>
                <c:pt idx="794">
                  <c:v>0.40844481605351174</c:v>
                </c:pt>
                <c:pt idx="795">
                  <c:v>0.42265886287625415</c:v>
                </c:pt>
                <c:pt idx="796">
                  <c:v>0.43854515050167225</c:v>
                </c:pt>
                <c:pt idx="797">
                  <c:v>0.45484949832775923</c:v>
                </c:pt>
                <c:pt idx="798">
                  <c:v>0.47198996655518399</c:v>
                </c:pt>
                <c:pt idx="799">
                  <c:v>0.49038461538461542</c:v>
                </c:pt>
                <c:pt idx="800">
                  <c:v>0.50919732441471577</c:v>
                </c:pt>
                <c:pt idx="801">
                  <c:v>0.52842809364548493</c:v>
                </c:pt>
                <c:pt idx="802">
                  <c:v>0.54891304347826086</c:v>
                </c:pt>
                <c:pt idx="803">
                  <c:v>0.5693979933110368</c:v>
                </c:pt>
                <c:pt idx="804">
                  <c:v>0.59071906354515058</c:v>
                </c:pt>
                <c:pt idx="805">
                  <c:v>0.61245819397993317</c:v>
                </c:pt>
                <c:pt idx="806">
                  <c:v>0.63503344481605351</c:v>
                </c:pt>
                <c:pt idx="807">
                  <c:v>0.65760869565217395</c:v>
                </c:pt>
                <c:pt idx="808">
                  <c:v>0.68102006688963213</c:v>
                </c:pt>
                <c:pt idx="809">
                  <c:v>0.70568561872909696</c:v>
                </c:pt>
                <c:pt idx="810">
                  <c:v>0.72951505016722418</c:v>
                </c:pt>
                <c:pt idx="811">
                  <c:v>0.75250836120401343</c:v>
                </c:pt>
                <c:pt idx="812">
                  <c:v>0.77633779264214053</c:v>
                </c:pt>
                <c:pt idx="813">
                  <c:v>0.79933110367892979</c:v>
                </c:pt>
                <c:pt idx="814">
                  <c:v>0.82190635451505023</c:v>
                </c:pt>
                <c:pt idx="815">
                  <c:v>0.8432274247491639</c:v>
                </c:pt>
                <c:pt idx="816">
                  <c:v>0.86162207357859533</c:v>
                </c:pt>
                <c:pt idx="817">
                  <c:v>0.87918060200668913</c:v>
                </c:pt>
                <c:pt idx="818">
                  <c:v>0.89548494983277593</c:v>
                </c:pt>
                <c:pt idx="819">
                  <c:v>0.910953177257525</c:v>
                </c:pt>
                <c:pt idx="820">
                  <c:v>0.92642140468227441</c:v>
                </c:pt>
                <c:pt idx="821">
                  <c:v>0.93896321070234112</c:v>
                </c:pt>
                <c:pt idx="822">
                  <c:v>0.95066889632107032</c:v>
                </c:pt>
                <c:pt idx="823">
                  <c:v>0.96195652173913049</c:v>
                </c:pt>
                <c:pt idx="824">
                  <c:v>0.97115384615384615</c:v>
                </c:pt>
                <c:pt idx="825">
                  <c:v>0.97867892976588644</c:v>
                </c:pt>
                <c:pt idx="826">
                  <c:v>0.98536789297658878</c:v>
                </c:pt>
                <c:pt idx="827">
                  <c:v>0.99080267558528434</c:v>
                </c:pt>
                <c:pt idx="828">
                  <c:v>0.99623745819398002</c:v>
                </c:pt>
                <c:pt idx="829">
                  <c:v>0.99916387959866226</c:v>
                </c:pt>
                <c:pt idx="830">
                  <c:v>1</c:v>
                </c:pt>
                <c:pt idx="831">
                  <c:v>1</c:v>
                </c:pt>
                <c:pt idx="832">
                  <c:v>0.99958193979933119</c:v>
                </c:pt>
                <c:pt idx="833">
                  <c:v>0.99874581939799323</c:v>
                </c:pt>
                <c:pt idx="834">
                  <c:v>0.99665551839464883</c:v>
                </c:pt>
                <c:pt idx="835">
                  <c:v>0.99247491638795993</c:v>
                </c:pt>
                <c:pt idx="836">
                  <c:v>0.98787625418060199</c:v>
                </c:pt>
                <c:pt idx="837">
                  <c:v>0.98244147157190642</c:v>
                </c:pt>
                <c:pt idx="838">
                  <c:v>0.9761705685618729</c:v>
                </c:pt>
                <c:pt idx="839">
                  <c:v>0.9682274247491639</c:v>
                </c:pt>
                <c:pt idx="840">
                  <c:v>0.96112040133779264</c:v>
                </c:pt>
                <c:pt idx="841">
                  <c:v>0.95150501672240795</c:v>
                </c:pt>
                <c:pt idx="842">
                  <c:v>0.94147157190635444</c:v>
                </c:pt>
                <c:pt idx="843">
                  <c:v>0.93102006688963213</c:v>
                </c:pt>
                <c:pt idx="844">
                  <c:v>0.91889632107023411</c:v>
                </c:pt>
                <c:pt idx="845">
                  <c:v>0.90510033444816063</c:v>
                </c:pt>
                <c:pt idx="846">
                  <c:v>0.89005016722408026</c:v>
                </c:pt>
                <c:pt idx="847">
                  <c:v>0.87416387959866237</c:v>
                </c:pt>
                <c:pt idx="848">
                  <c:v>0.85827759197324416</c:v>
                </c:pt>
                <c:pt idx="849">
                  <c:v>0.84071906354515058</c:v>
                </c:pt>
                <c:pt idx="850">
                  <c:v>0.82232441471571915</c:v>
                </c:pt>
                <c:pt idx="851">
                  <c:v>0.80309364548494988</c:v>
                </c:pt>
                <c:pt idx="852">
                  <c:v>0.78469899665551845</c:v>
                </c:pt>
                <c:pt idx="853">
                  <c:v>0.76546822742474918</c:v>
                </c:pt>
                <c:pt idx="854">
                  <c:v>0.74540133779264217</c:v>
                </c:pt>
                <c:pt idx="855">
                  <c:v>0.72491638795986624</c:v>
                </c:pt>
                <c:pt idx="856">
                  <c:v>0.70401337792642138</c:v>
                </c:pt>
                <c:pt idx="857">
                  <c:v>0.68185618729096997</c:v>
                </c:pt>
                <c:pt idx="858">
                  <c:v>0.65928093645484953</c:v>
                </c:pt>
                <c:pt idx="859">
                  <c:v>0.63670568561872909</c:v>
                </c:pt>
                <c:pt idx="860">
                  <c:v>0.61413043478260876</c:v>
                </c:pt>
                <c:pt idx="861">
                  <c:v>0.59071906354515058</c:v>
                </c:pt>
                <c:pt idx="862">
                  <c:v>0.56772575250836121</c:v>
                </c:pt>
                <c:pt idx="863">
                  <c:v>0.54431438127090304</c:v>
                </c:pt>
                <c:pt idx="864">
                  <c:v>0.52132107023411378</c:v>
                </c:pt>
                <c:pt idx="865">
                  <c:v>0.49874581939799334</c:v>
                </c:pt>
                <c:pt idx="866">
                  <c:v>0.47658862876254177</c:v>
                </c:pt>
                <c:pt idx="867">
                  <c:v>0.4544314381270903</c:v>
                </c:pt>
                <c:pt idx="868">
                  <c:v>0.43352842809364545</c:v>
                </c:pt>
                <c:pt idx="869">
                  <c:v>0.41346153846153849</c:v>
                </c:pt>
                <c:pt idx="870">
                  <c:v>0.39339464882943143</c:v>
                </c:pt>
                <c:pt idx="871">
                  <c:v>0.37290969899665555</c:v>
                </c:pt>
                <c:pt idx="872">
                  <c:v>0.35326086956521741</c:v>
                </c:pt>
                <c:pt idx="873">
                  <c:v>0.33444816053511711</c:v>
                </c:pt>
                <c:pt idx="874">
                  <c:v>0.31647157190635455</c:v>
                </c:pt>
                <c:pt idx="875">
                  <c:v>0.29891304347826086</c:v>
                </c:pt>
                <c:pt idx="876">
                  <c:v>0.28135451505016723</c:v>
                </c:pt>
                <c:pt idx="877">
                  <c:v>0.26505016722408026</c:v>
                </c:pt>
                <c:pt idx="878">
                  <c:v>0.25</c:v>
                </c:pt>
                <c:pt idx="879">
                  <c:v>0.2362040133779264</c:v>
                </c:pt>
                <c:pt idx="880">
                  <c:v>0.22282608695652176</c:v>
                </c:pt>
                <c:pt idx="881">
                  <c:v>0.20986622073578595</c:v>
                </c:pt>
                <c:pt idx="882">
                  <c:v>0.19732441471571907</c:v>
                </c:pt>
                <c:pt idx="883">
                  <c:v>0.18645484949832777</c:v>
                </c:pt>
                <c:pt idx="884">
                  <c:v>0.17558528428093645</c:v>
                </c:pt>
                <c:pt idx="885">
                  <c:v>0.16555183946488294</c:v>
                </c:pt>
                <c:pt idx="886">
                  <c:v>0.15551839464882944</c:v>
                </c:pt>
                <c:pt idx="887">
                  <c:v>0.14548494983277591</c:v>
                </c:pt>
                <c:pt idx="888">
                  <c:v>0.13712374581939801</c:v>
                </c:pt>
                <c:pt idx="889">
                  <c:v>0.12876254180602006</c:v>
                </c:pt>
                <c:pt idx="890">
                  <c:v>0.12081939799331104</c:v>
                </c:pt>
                <c:pt idx="891">
                  <c:v>0.11371237458193981</c:v>
                </c:pt>
                <c:pt idx="892">
                  <c:v>0.10744147157190637</c:v>
                </c:pt>
                <c:pt idx="893">
                  <c:v>0.10158862876254181</c:v>
                </c:pt>
                <c:pt idx="894">
                  <c:v>9.6153846153846159E-2</c:v>
                </c:pt>
                <c:pt idx="895">
                  <c:v>9.0719063545150511E-2</c:v>
                </c:pt>
                <c:pt idx="896">
                  <c:v>8.5284280936454848E-2</c:v>
                </c:pt>
                <c:pt idx="897">
                  <c:v>8.0685618729096992E-2</c:v>
                </c:pt>
                <c:pt idx="898">
                  <c:v>7.6086956521739135E-2</c:v>
                </c:pt>
                <c:pt idx="899">
                  <c:v>7.1906354515050161E-2</c:v>
                </c:pt>
                <c:pt idx="900">
                  <c:v>6.7725752508361214E-2</c:v>
                </c:pt>
                <c:pt idx="901">
                  <c:v>6.3963210702341136E-2</c:v>
                </c:pt>
                <c:pt idx="902">
                  <c:v>6.0618729096989968E-2</c:v>
                </c:pt>
                <c:pt idx="903">
                  <c:v>5.7692307692307702E-2</c:v>
                </c:pt>
                <c:pt idx="904">
                  <c:v>5.4765886287625423E-2</c:v>
                </c:pt>
                <c:pt idx="905">
                  <c:v>5.1839464882943144E-2</c:v>
                </c:pt>
                <c:pt idx="906">
                  <c:v>4.8913043478260872E-2</c:v>
                </c:pt>
                <c:pt idx="907">
                  <c:v>4.6404682274247495E-2</c:v>
                </c:pt>
                <c:pt idx="908">
                  <c:v>4.4314381270903008E-2</c:v>
                </c:pt>
                <c:pt idx="909">
                  <c:v>4.1806020066889639E-2</c:v>
                </c:pt>
                <c:pt idx="910">
                  <c:v>3.9715719063545152E-2</c:v>
                </c:pt>
                <c:pt idx="911">
                  <c:v>3.7625418060200672E-2</c:v>
                </c:pt>
                <c:pt idx="912">
                  <c:v>3.5535117056856191E-2</c:v>
                </c:pt>
                <c:pt idx="913">
                  <c:v>3.3862876254180607E-2</c:v>
                </c:pt>
                <c:pt idx="914">
                  <c:v>3.2190635451505016E-2</c:v>
                </c:pt>
                <c:pt idx="915">
                  <c:v>3.0518394648829432E-2</c:v>
                </c:pt>
                <c:pt idx="916">
                  <c:v>2.9264214046822747E-2</c:v>
                </c:pt>
                <c:pt idx="917">
                  <c:v>2.8010033444816056E-2</c:v>
                </c:pt>
                <c:pt idx="918">
                  <c:v>2.6337792642140468E-2</c:v>
                </c:pt>
                <c:pt idx="919">
                  <c:v>2.508361204013378E-2</c:v>
                </c:pt>
                <c:pt idx="920">
                  <c:v>2.3829431438127092E-2</c:v>
                </c:pt>
                <c:pt idx="921">
                  <c:v>2.29933110367893E-2</c:v>
                </c:pt>
                <c:pt idx="922">
                  <c:v>2.1739130434782608E-2</c:v>
                </c:pt>
                <c:pt idx="923">
                  <c:v>2.048494983277592E-2</c:v>
                </c:pt>
                <c:pt idx="924">
                  <c:v>1.9648829431438128E-2</c:v>
                </c:pt>
                <c:pt idx="925">
                  <c:v>1.8812709030100336E-2</c:v>
                </c:pt>
                <c:pt idx="926">
                  <c:v>1.797658862876254E-2</c:v>
                </c:pt>
                <c:pt idx="927">
                  <c:v>1.7140468227424752E-2</c:v>
                </c:pt>
                <c:pt idx="928">
                  <c:v>1.6304347826086956E-2</c:v>
                </c:pt>
                <c:pt idx="929">
                  <c:v>1.5468227424749164E-2</c:v>
                </c:pt>
                <c:pt idx="930">
                  <c:v>1.5050167224080266E-2</c:v>
                </c:pt>
                <c:pt idx="931">
                  <c:v>1.4214046822742476E-2</c:v>
                </c:pt>
                <c:pt idx="932">
                  <c:v>1.3377926421404684E-2</c:v>
                </c:pt>
                <c:pt idx="933">
                  <c:v>1.254180602006689E-2</c:v>
                </c:pt>
                <c:pt idx="934">
                  <c:v>1.2123745819397994E-2</c:v>
                </c:pt>
                <c:pt idx="935">
                  <c:v>1.1287625418060202E-2</c:v>
                </c:pt>
                <c:pt idx="936">
                  <c:v>1.0869565217391304E-2</c:v>
                </c:pt>
                <c:pt idx="937">
                  <c:v>1.045150501672241E-2</c:v>
                </c:pt>
                <c:pt idx="938">
                  <c:v>1.0033444816053512E-2</c:v>
                </c:pt>
                <c:pt idx="939">
                  <c:v>9.6153846153846159E-3</c:v>
                </c:pt>
                <c:pt idx="940">
                  <c:v>9.1973244147157181E-3</c:v>
                </c:pt>
                <c:pt idx="941">
                  <c:v>8.7792642140468238E-3</c:v>
                </c:pt>
                <c:pt idx="942">
                  <c:v>8.3612040133779278E-3</c:v>
                </c:pt>
                <c:pt idx="943">
                  <c:v>7.94314381270903E-3</c:v>
                </c:pt>
                <c:pt idx="944">
                  <c:v>7.5250836120401331E-3</c:v>
                </c:pt>
                <c:pt idx="945">
                  <c:v>6.6889632107023419E-3</c:v>
                </c:pt>
                <c:pt idx="946">
                  <c:v>6.270903010033445E-3</c:v>
                </c:pt>
                <c:pt idx="947">
                  <c:v>6.270903010033445E-3</c:v>
                </c:pt>
                <c:pt idx="948">
                  <c:v>5.8528428093645489E-3</c:v>
                </c:pt>
                <c:pt idx="949">
                  <c:v>5.8528428093645489E-3</c:v>
                </c:pt>
                <c:pt idx="950">
                  <c:v>5.434782608695652E-3</c:v>
                </c:pt>
                <c:pt idx="951">
                  <c:v>5.016722408026756E-3</c:v>
                </c:pt>
                <c:pt idx="952">
                  <c:v>5.016722408026756E-3</c:v>
                </c:pt>
                <c:pt idx="953">
                  <c:v>4.5986622073578591E-3</c:v>
                </c:pt>
                <c:pt idx="954">
                  <c:v>4.1806020066889639E-3</c:v>
                </c:pt>
                <c:pt idx="955">
                  <c:v>4.1806020066889639E-3</c:v>
                </c:pt>
                <c:pt idx="956">
                  <c:v>3.7625418060200666E-3</c:v>
                </c:pt>
                <c:pt idx="957">
                  <c:v>3.7625418060200666E-3</c:v>
                </c:pt>
                <c:pt idx="958">
                  <c:v>3.3444816053511709E-3</c:v>
                </c:pt>
                <c:pt idx="959">
                  <c:v>3.3444816053511709E-3</c:v>
                </c:pt>
                <c:pt idx="960">
                  <c:v>3.3444816053511709E-3</c:v>
                </c:pt>
                <c:pt idx="961">
                  <c:v>2.9264214046822745E-3</c:v>
                </c:pt>
                <c:pt idx="962">
                  <c:v>2.9264214046822745E-3</c:v>
                </c:pt>
                <c:pt idx="963">
                  <c:v>2.508361204013378E-3</c:v>
                </c:pt>
                <c:pt idx="964">
                  <c:v>2.508361204013378E-3</c:v>
                </c:pt>
                <c:pt idx="965">
                  <c:v>2.508361204013378E-3</c:v>
                </c:pt>
                <c:pt idx="966">
                  <c:v>2.0903010033444819E-3</c:v>
                </c:pt>
                <c:pt idx="967">
                  <c:v>2.0903010033444819E-3</c:v>
                </c:pt>
                <c:pt idx="968">
                  <c:v>1.6722408026755855E-3</c:v>
                </c:pt>
                <c:pt idx="969">
                  <c:v>1.6722408026755855E-3</c:v>
                </c:pt>
                <c:pt idx="970">
                  <c:v>1.6722408026755855E-3</c:v>
                </c:pt>
                <c:pt idx="971">
                  <c:v>1.254180602006689E-3</c:v>
                </c:pt>
                <c:pt idx="972">
                  <c:v>1.254180602006689E-3</c:v>
                </c:pt>
                <c:pt idx="973">
                  <c:v>1.254180602006689E-3</c:v>
                </c:pt>
                <c:pt idx="974">
                  <c:v>1.254180602006689E-3</c:v>
                </c:pt>
                <c:pt idx="975">
                  <c:v>8.3612040133779274E-4</c:v>
                </c:pt>
                <c:pt idx="976">
                  <c:v>8.3612040133779274E-4</c:v>
                </c:pt>
                <c:pt idx="977">
                  <c:v>8.3612040133779274E-4</c:v>
                </c:pt>
                <c:pt idx="978">
                  <c:v>8.3612040133779274E-4</c:v>
                </c:pt>
                <c:pt idx="979">
                  <c:v>4.1806020066889637E-4</c:v>
                </c:pt>
                <c:pt idx="980">
                  <c:v>4.1806020066889637E-4</c:v>
                </c:pt>
                <c:pt idx="981">
                  <c:v>4.1806020066889637E-4</c:v>
                </c:pt>
                <c:pt idx="982">
                  <c:v>4.1806020066889637E-4</c:v>
                </c:pt>
                <c:pt idx="983">
                  <c:v>4.1806020066889637E-4</c:v>
                </c:pt>
                <c:pt idx="984">
                  <c:v>4.1806020066889637E-4</c:v>
                </c:pt>
                <c:pt idx="985">
                  <c:v>4.1806020066889637E-4</c:v>
                </c:pt>
                <c:pt idx="986">
                  <c:v>0</c:v>
                </c:pt>
                <c:pt idx="987">
                  <c:v>0</c:v>
                </c:pt>
                <c:pt idx="988">
                  <c:v>0</c:v>
                </c:pt>
                <c:pt idx="989">
                  <c:v>0</c:v>
                </c:pt>
                <c:pt idx="990">
                  <c:v>0</c:v>
                </c:pt>
                <c:pt idx="991">
                  <c:v>0</c:v>
                </c:pt>
                <c:pt idx="992">
                  <c:v>0</c:v>
                </c:pt>
                <c:pt idx="993">
                  <c:v>0</c:v>
                </c:pt>
                <c:pt idx="994">
                  <c:v>0</c:v>
                </c:pt>
                <c:pt idx="995">
                  <c:v>0</c:v>
                </c:pt>
                <c:pt idx="996">
                  <c:v>-4.1806020066889637E-4</c:v>
                </c:pt>
                <c:pt idx="997">
                  <c:v>-4.1806020066889637E-4</c:v>
                </c:pt>
                <c:pt idx="998">
                  <c:v>-4.1806020066889637E-4</c:v>
                </c:pt>
                <c:pt idx="999">
                  <c:v>-4.1806020066889637E-4</c:v>
                </c:pt>
                <c:pt idx="1000">
                  <c:v>-4.1806020066889637E-4</c:v>
                </c:pt>
              </c:numCache>
            </c:numRef>
          </c:yVal>
          <c:smooth val="1"/>
        </c:ser>
        <c:ser>
          <c:idx val="1"/>
          <c:order val="1"/>
          <c:tx>
            <c:v>Emission</c:v>
          </c:tx>
          <c:spPr>
            <a:ln w="31750" cap="rnd">
              <a:solidFill>
                <a:srgbClr val="FF0000"/>
              </a:solidFill>
              <a:round/>
            </a:ln>
            <a:effectLst/>
          </c:spPr>
          <c:marker>
            <c:symbol val="none"/>
          </c:marker>
          <c:xVal>
            <c:numRef>
              <c:f>'InOctathiolpyridyPc emi'!$A$3:$A$132</c:f>
              <c:numCache>
                <c:formatCode>General</c:formatCode>
                <c:ptCount val="130"/>
                <c:pt idx="0">
                  <c:v>662.57000730000004</c:v>
                </c:pt>
                <c:pt idx="1">
                  <c:v>663.57000730000004</c:v>
                </c:pt>
                <c:pt idx="2">
                  <c:v>664.57000730000004</c:v>
                </c:pt>
                <c:pt idx="3">
                  <c:v>665.57000730000004</c:v>
                </c:pt>
                <c:pt idx="4">
                  <c:v>666.57000730000004</c:v>
                </c:pt>
                <c:pt idx="5">
                  <c:v>667.57000730000004</c:v>
                </c:pt>
                <c:pt idx="6">
                  <c:v>668.57000730000004</c:v>
                </c:pt>
                <c:pt idx="7">
                  <c:v>669.57000730000004</c:v>
                </c:pt>
                <c:pt idx="8">
                  <c:v>670.57000730000004</c:v>
                </c:pt>
                <c:pt idx="9">
                  <c:v>671.57000730000004</c:v>
                </c:pt>
                <c:pt idx="10">
                  <c:v>672.57000730000004</c:v>
                </c:pt>
                <c:pt idx="11">
                  <c:v>673.57000730000004</c:v>
                </c:pt>
                <c:pt idx="12">
                  <c:v>674.57000730000004</c:v>
                </c:pt>
                <c:pt idx="13">
                  <c:v>675.57000730000004</c:v>
                </c:pt>
                <c:pt idx="14">
                  <c:v>676.57000730000004</c:v>
                </c:pt>
                <c:pt idx="15">
                  <c:v>677.57000730000004</c:v>
                </c:pt>
                <c:pt idx="16">
                  <c:v>678.57000730000004</c:v>
                </c:pt>
                <c:pt idx="17">
                  <c:v>679.57000730000004</c:v>
                </c:pt>
                <c:pt idx="18">
                  <c:v>680.57000730000004</c:v>
                </c:pt>
                <c:pt idx="19">
                  <c:v>681.57000730000004</c:v>
                </c:pt>
                <c:pt idx="20">
                  <c:v>682.57000730000004</c:v>
                </c:pt>
                <c:pt idx="21">
                  <c:v>683.57000730000004</c:v>
                </c:pt>
                <c:pt idx="22">
                  <c:v>684.57000730000004</c:v>
                </c:pt>
                <c:pt idx="23">
                  <c:v>685.57000730000004</c:v>
                </c:pt>
                <c:pt idx="24">
                  <c:v>686.57000730000004</c:v>
                </c:pt>
                <c:pt idx="25">
                  <c:v>687.57000730000004</c:v>
                </c:pt>
                <c:pt idx="26">
                  <c:v>688.57000730000004</c:v>
                </c:pt>
                <c:pt idx="27">
                  <c:v>689.57000730000004</c:v>
                </c:pt>
                <c:pt idx="28">
                  <c:v>690.57000730000004</c:v>
                </c:pt>
                <c:pt idx="29">
                  <c:v>691.57000730000004</c:v>
                </c:pt>
                <c:pt idx="30">
                  <c:v>692.57000730000004</c:v>
                </c:pt>
                <c:pt idx="31">
                  <c:v>693.57000730000004</c:v>
                </c:pt>
                <c:pt idx="32">
                  <c:v>694.57000730000004</c:v>
                </c:pt>
                <c:pt idx="33">
                  <c:v>695.57000730000004</c:v>
                </c:pt>
                <c:pt idx="34">
                  <c:v>696.57000730000004</c:v>
                </c:pt>
                <c:pt idx="35">
                  <c:v>697.57000730000004</c:v>
                </c:pt>
                <c:pt idx="36">
                  <c:v>698.57000730000004</c:v>
                </c:pt>
                <c:pt idx="37">
                  <c:v>699.57000730000004</c:v>
                </c:pt>
                <c:pt idx="38">
                  <c:v>700.55999759999997</c:v>
                </c:pt>
                <c:pt idx="39">
                  <c:v>701.53997800000002</c:v>
                </c:pt>
                <c:pt idx="40">
                  <c:v>702.53002930000002</c:v>
                </c:pt>
                <c:pt idx="41">
                  <c:v>703.52001949999999</c:v>
                </c:pt>
                <c:pt idx="42">
                  <c:v>704.5</c:v>
                </c:pt>
                <c:pt idx="43">
                  <c:v>705.48999019999997</c:v>
                </c:pt>
                <c:pt idx="44">
                  <c:v>706.46997069999998</c:v>
                </c:pt>
                <c:pt idx="45">
                  <c:v>707.46002199999998</c:v>
                </c:pt>
                <c:pt idx="46">
                  <c:v>708.45001219999995</c:v>
                </c:pt>
                <c:pt idx="47">
                  <c:v>709.42999269999996</c:v>
                </c:pt>
                <c:pt idx="48">
                  <c:v>710.55999759999997</c:v>
                </c:pt>
                <c:pt idx="49">
                  <c:v>711.53997800000002</c:v>
                </c:pt>
                <c:pt idx="50">
                  <c:v>712.53002930000002</c:v>
                </c:pt>
                <c:pt idx="51">
                  <c:v>713.52001949999999</c:v>
                </c:pt>
                <c:pt idx="52">
                  <c:v>714.5</c:v>
                </c:pt>
                <c:pt idx="53">
                  <c:v>715.48999019999997</c:v>
                </c:pt>
                <c:pt idx="54">
                  <c:v>716.46997069999998</c:v>
                </c:pt>
                <c:pt idx="55">
                  <c:v>717.46002199999998</c:v>
                </c:pt>
                <c:pt idx="56">
                  <c:v>718.45001219999995</c:v>
                </c:pt>
                <c:pt idx="57">
                  <c:v>719.42999269999996</c:v>
                </c:pt>
                <c:pt idx="58">
                  <c:v>720.55999759999997</c:v>
                </c:pt>
                <c:pt idx="59">
                  <c:v>721.53997800000002</c:v>
                </c:pt>
                <c:pt idx="60">
                  <c:v>722.53002930000002</c:v>
                </c:pt>
                <c:pt idx="61">
                  <c:v>723.52001949999999</c:v>
                </c:pt>
                <c:pt idx="62">
                  <c:v>724.5</c:v>
                </c:pt>
                <c:pt idx="63">
                  <c:v>725.48999019999997</c:v>
                </c:pt>
                <c:pt idx="64">
                  <c:v>726.46997069999998</c:v>
                </c:pt>
                <c:pt idx="65">
                  <c:v>727.46002199999998</c:v>
                </c:pt>
                <c:pt idx="66">
                  <c:v>728.45001219999995</c:v>
                </c:pt>
                <c:pt idx="67">
                  <c:v>729.42999269999996</c:v>
                </c:pt>
                <c:pt idx="68">
                  <c:v>730.55999759999997</c:v>
                </c:pt>
                <c:pt idx="69">
                  <c:v>731.53997800000002</c:v>
                </c:pt>
                <c:pt idx="70">
                  <c:v>732.53002930000002</c:v>
                </c:pt>
                <c:pt idx="71">
                  <c:v>733.52001949999999</c:v>
                </c:pt>
                <c:pt idx="72">
                  <c:v>734.5</c:v>
                </c:pt>
                <c:pt idx="73">
                  <c:v>735.48999019999997</c:v>
                </c:pt>
                <c:pt idx="74">
                  <c:v>736.46997069999998</c:v>
                </c:pt>
                <c:pt idx="75">
                  <c:v>737.46002199999998</c:v>
                </c:pt>
                <c:pt idx="76">
                  <c:v>738.45001219999995</c:v>
                </c:pt>
                <c:pt idx="77">
                  <c:v>739.42999269999996</c:v>
                </c:pt>
                <c:pt idx="78">
                  <c:v>740.54998780000005</c:v>
                </c:pt>
                <c:pt idx="79">
                  <c:v>741.52001949999999</c:v>
                </c:pt>
                <c:pt idx="80">
                  <c:v>742.5</c:v>
                </c:pt>
                <c:pt idx="81">
                  <c:v>743.46997069999998</c:v>
                </c:pt>
                <c:pt idx="82">
                  <c:v>744.44000240000003</c:v>
                </c:pt>
                <c:pt idx="83">
                  <c:v>745.54998780000005</c:v>
                </c:pt>
                <c:pt idx="84">
                  <c:v>746.52001949999999</c:v>
                </c:pt>
                <c:pt idx="85">
                  <c:v>747.5</c:v>
                </c:pt>
                <c:pt idx="86">
                  <c:v>748.46997069999998</c:v>
                </c:pt>
                <c:pt idx="87">
                  <c:v>749.44000240000003</c:v>
                </c:pt>
                <c:pt idx="88">
                  <c:v>750.54998780000005</c:v>
                </c:pt>
                <c:pt idx="89">
                  <c:v>751.52001949999999</c:v>
                </c:pt>
                <c:pt idx="90">
                  <c:v>752.5</c:v>
                </c:pt>
                <c:pt idx="91">
                  <c:v>753.46997069999998</c:v>
                </c:pt>
                <c:pt idx="92">
                  <c:v>754.44000240000003</c:v>
                </c:pt>
                <c:pt idx="93">
                  <c:v>755.54998780000005</c:v>
                </c:pt>
                <c:pt idx="94">
                  <c:v>756.52001949999999</c:v>
                </c:pt>
                <c:pt idx="95">
                  <c:v>757.5</c:v>
                </c:pt>
                <c:pt idx="96">
                  <c:v>758.46997069999998</c:v>
                </c:pt>
                <c:pt idx="97">
                  <c:v>759.44000240000003</c:v>
                </c:pt>
                <c:pt idx="98">
                  <c:v>760.54998780000005</c:v>
                </c:pt>
                <c:pt idx="99">
                  <c:v>761.52001949999999</c:v>
                </c:pt>
                <c:pt idx="100">
                  <c:v>762.5</c:v>
                </c:pt>
                <c:pt idx="101">
                  <c:v>763.46997069999998</c:v>
                </c:pt>
                <c:pt idx="102">
                  <c:v>764.44000240000003</c:v>
                </c:pt>
                <c:pt idx="103">
                  <c:v>765.54998780000005</c:v>
                </c:pt>
                <c:pt idx="104">
                  <c:v>766.52001949999999</c:v>
                </c:pt>
                <c:pt idx="105">
                  <c:v>767.5</c:v>
                </c:pt>
                <c:pt idx="106">
                  <c:v>768.46997069999998</c:v>
                </c:pt>
                <c:pt idx="107">
                  <c:v>769.44000240000003</c:v>
                </c:pt>
                <c:pt idx="108">
                  <c:v>770.54998780000005</c:v>
                </c:pt>
                <c:pt idx="109">
                  <c:v>771.52001949999999</c:v>
                </c:pt>
                <c:pt idx="110">
                  <c:v>772.5</c:v>
                </c:pt>
                <c:pt idx="111">
                  <c:v>773.46997069999998</c:v>
                </c:pt>
                <c:pt idx="112">
                  <c:v>774.44000240000003</c:v>
                </c:pt>
                <c:pt idx="113">
                  <c:v>775.54998780000005</c:v>
                </c:pt>
                <c:pt idx="114">
                  <c:v>776.52001949999999</c:v>
                </c:pt>
                <c:pt idx="115">
                  <c:v>777.5</c:v>
                </c:pt>
                <c:pt idx="116">
                  <c:v>778.46997069999998</c:v>
                </c:pt>
                <c:pt idx="117">
                  <c:v>779.44000240000003</c:v>
                </c:pt>
                <c:pt idx="118">
                  <c:v>780.53997800000002</c:v>
                </c:pt>
                <c:pt idx="119">
                  <c:v>781.5</c:v>
                </c:pt>
                <c:pt idx="120">
                  <c:v>782.46002199999998</c:v>
                </c:pt>
                <c:pt idx="121">
                  <c:v>783.55999759999997</c:v>
                </c:pt>
                <c:pt idx="122">
                  <c:v>784.52001949999999</c:v>
                </c:pt>
                <c:pt idx="123">
                  <c:v>785.46997069999998</c:v>
                </c:pt>
                <c:pt idx="124">
                  <c:v>786.42999269999996</c:v>
                </c:pt>
                <c:pt idx="125">
                  <c:v>787.53002930000002</c:v>
                </c:pt>
                <c:pt idx="126">
                  <c:v>788.48999019999997</c:v>
                </c:pt>
                <c:pt idx="127">
                  <c:v>789.45001219999995</c:v>
                </c:pt>
                <c:pt idx="128">
                  <c:v>790.53997800000002</c:v>
                </c:pt>
                <c:pt idx="129">
                  <c:v>791.5</c:v>
                </c:pt>
              </c:numCache>
            </c:numRef>
          </c:xVal>
          <c:yVal>
            <c:numRef>
              <c:f>'InOctathiolpyridyPc emi'!$B$3:$B$132</c:f>
              <c:numCache>
                <c:formatCode>General</c:formatCode>
                <c:ptCount val="130"/>
                <c:pt idx="0">
                  <c:v>8.9070478966392613E-2</c:v>
                </c:pt>
                <c:pt idx="1">
                  <c:v>3.4887733505896946E-2</c:v>
                </c:pt>
                <c:pt idx="2">
                  <c:v>2.3086823946028356E-2</c:v>
                </c:pt>
                <c:pt idx="3">
                  <c:v>2.372964827563738E-3</c:v>
                </c:pt>
                <c:pt idx="4">
                  <c:v>2.9288457821706203E-2</c:v>
                </c:pt>
                <c:pt idx="5">
                  <c:v>2.0261218662424352E-2</c:v>
                </c:pt>
                <c:pt idx="6">
                  <c:v>1.1494467961925759E-2</c:v>
                </c:pt>
                <c:pt idx="7">
                  <c:v>3.0043813133591784E-3</c:v>
                </c:pt>
                <c:pt idx="8">
                  <c:v>1.7780266110334897E-2</c:v>
                </c:pt>
                <c:pt idx="9">
                  <c:v>-5.4401201247151216E-3</c:v>
                </c:pt>
                <c:pt idx="10">
                  <c:v>-1.1458279005860652E-2</c:v>
                </c:pt>
                <c:pt idx="11">
                  <c:v>3.0298519401800346E-3</c:v>
                </c:pt>
                <c:pt idx="12">
                  <c:v>-5.6164526116301268E-3</c:v>
                </c:pt>
                <c:pt idx="13">
                  <c:v>-5.6133977143568055E-3</c:v>
                </c:pt>
                <c:pt idx="14">
                  <c:v>1.826773894569645E-2</c:v>
                </c:pt>
                <c:pt idx="15">
                  <c:v>2.4261333942640635E-2</c:v>
                </c:pt>
                <c:pt idx="16">
                  <c:v>2.3853833845941384E-2</c:v>
                </c:pt>
                <c:pt idx="17">
                  <c:v>1.1936829947971947E-2</c:v>
                </c:pt>
                <c:pt idx="18">
                  <c:v>3.2242330461515582E-2</c:v>
                </c:pt>
                <c:pt idx="19">
                  <c:v>2.6517112265412691E-2</c:v>
                </c:pt>
                <c:pt idx="20">
                  <c:v>4.7541991583525296E-2</c:v>
                </c:pt>
                <c:pt idx="21">
                  <c:v>8.813757345062681E-2</c:v>
                </c:pt>
                <c:pt idx="22">
                  <c:v>8.2149692445045164E-2</c:v>
                </c:pt>
                <c:pt idx="23">
                  <c:v>6.0952716242986711E-2</c:v>
                </c:pt>
                <c:pt idx="24">
                  <c:v>8.8221334437344395E-2</c:v>
                </c:pt>
                <c:pt idx="25">
                  <c:v>8.8221334437344395E-2</c:v>
                </c:pt>
                <c:pt idx="26">
                  <c:v>9.4535405768298733E-2</c:v>
                </c:pt>
                <c:pt idx="27">
                  <c:v>6.1569988082168146E-2</c:v>
                </c:pt>
                <c:pt idx="28">
                  <c:v>6.4575985147691417E-2</c:v>
                </c:pt>
                <c:pt idx="29">
                  <c:v>8.5811043595627107E-2</c:v>
                </c:pt>
                <c:pt idx="30">
                  <c:v>0.11630923670878184</c:v>
                </c:pt>
                <c:pt idx="31">
                  <c:v>0.12255787970656018</c:v>
                </c:pt>
                <c:pt idx="32">
                  <c:v>0.14087970875760256</c:v>
                </c:pt>
                <c:pt idx="33">
                  <c:v>0.14379133500986735</c:v>
                </c:pt>
                <c:pt idx="34">
                  <c:v>0.14984640708231151</c:v>
                </c:pt>
                <c:pt idx="35">
                  <c:v>0.15904322205924507</c:v>
                </c:pt>
                <c:pt idx="36">
                  <c:v>0.186709645164365</c:v>
                </c:pt>
                <c:pt idx="37">
                  <c:v>0.17871331594259748</c:v>
                </c:pt>
                <c:pt idx="38">
                  <c:v>0.1935309920784489</c:v>
                </c:pt>
                <c:pt idx="39">
                  <c:v>0.22412011027621764</c:v>
                </c:pt>
                <c:pt idx="40">
                  <c:v>0.21054273831411996</c:v>
                </c:pt>
                <c:pt idx="41">
                  <c:v>0.23451126459756788</c:v>
                </c:pt>
                <c:pt idx="42">
                  <c:v>0.28529595194307866</c:v>
                </c:pt>
                <c:pt idx="43">
                  <c:v>0.29499512012930751</c:v>
                </c:pt>
                <c:pt idx="44">
                  <c:v>0.34299283824460308</c:v>
                </c:pt>
                <c:pt idx="45">
                  <c:v>0.33365420428383968</c:v>
                </c:pt>
                <c:pt idx="46">
                  <c:v>0.38195179107620103</c:v>
                </c:pt>
                <c:pt idx="47">
                  <c:v>0.40028805479014218</c:v>
                </c:pt>
                <c:pt idx="48">
                  <c:v>0.43030003891283436</c:v>
                </c:pt>
                <c:pt idx="49">
                  <c:v>0.44478630292469368</c:v>
                </c:pt>
                <c:pt idx="50">
                  <c:v>0.48723171459737469</c:v>
                </c:pt>
                <c:pt idx="51">
                  <c:v>0.54233932674356033</c:v>
                </c:pt>
                <c:pt idx="52">
                  <c:v>0.56307326238035804</c:v>
                </c:pt>
                <c:pt idx="53">
                  <c:v>0.60374545787639167</c:v>
                </c:pt>
                <c:pt idx="54">
                  <c:v>0.66772907595021491</c:v>
                </c:pt>
                <c:pt idx="55">
                  <c:v>0.69972588749029208</c:v>
                </c:pt>
                <c:pt idx="56">
                  <c:v>0.7470907151870585</c:v>
                </c:pt>
                <c:pt idx="57">
                  <c:v>0.79356003455279434</c:v>
                </c:pt>
                <c:pt idx="58">
                  <c:v>0.796353522159025</c:v>
                </c:pt>
                <c:pt idx="59">
                  <c:v>0.83180688538330694</c:v>
                </c:pt>
                <c:pt idx="60">
                  <c:v>0.87653622143132237</c:v>
                </c:pt>
                <c:pt idx="61">
                  <c:v>0.87201387207910486</c:v>
                </c:pt>
                <c:pt idx="62">
                  <c:v>0.88556282686580279</c:v>
                </c:pt>
                <c:pt idx="63">
                  <c:v>0.89575107100970153</c:v>
                </c:pt>
                <c:pt idx="64">
                  <c:v>0.93145518491440749</c:v>
                </c:pt>
                <c:pt idx="65">
                  <c:v>0.94729793555248543</c:v>
                </c:pt>
                <c:pt idx="66">
                  <c:v>0.97288282590688446</c:v>
                </c:pt>
                <c:pt idx="67">
                  <c:v>0.98176191859938666</c:v>
                </c:pt>
                <c:pt idx="68">
                  <c:v>0.99392972160134108</c:v>
                </c:pt>
                <c:pt idx="69">
                  <c:v>1.0175276556426411</c:v>
                </c:pt>
                <c:pt idx="70">
                  <c:v>0.99145541936524184</c:v>
                </c:pt>
                <c:pt idx="71">
                  <c:v>1</c:v>
                </c:pt>
                <c:pt idx="72">
                  <c:v>0.99890365665147607</c:v>
                </c:pt>
                <c:pt idx="73">
                  <c:v>0.99057342755782318</c:v>
                </c:pt>
                <c:pt idx="74">
                  <c:v>0.97552422458279775</c:v>
                </c:pt>
                <c:pt idx="75">
                  <c:v>0.96089403941977181</c:v>
                </c:pt>
                <c:pt idx="76">
                  <c:v>0.94344514209328179</c:v>
                </c:pt>
                <c:pt idx="77">
                  <c:v>0.96045160665653639</c:v>
                </c:pt>
                <c:pt idx="78">
                  <c:v>0.94171425869989178</c:v>
                </c:pt>
                <c:pt idx="79">
                  <c:v>0.90282020225654314</c:v>
                </c:pt>
                <c:pt idx="80">
                  <c:v>0.87188961414130106</c:v>
                </c:pt>
                <c:pt idx="81">
                  <c:v>0.87449716766082819</c:v>
                </c:pt>
                <c:pt idx="82">
                  <c:v>0.80121943048296551</c:v>
                </c:pt>
                <c:pt idx="83">
                  <c:v>0.77132467970110552</c:v>
                </c:pt>
                <c:pt idx="84">
                  <c:v>0.75511724407124325</c:v>
                </c:pt>
                <c:pt idx="85">
                  <c:v>0.73238991298185641</c:v>
                </c:pt>
                <c:pt idx="86">
                  <c:v>0.67526974878127721</c:v>
                </c:pt>
                <c:pt idx="87">
                  <c:v>0.64861570827263926</c:v>
                </c:pt>
                <c:pt idx="88">
                  <c:v>0.57336612831187705</c:v>
                </c:pt>
                <c:pt idx="89">
                  <c:v>0.54129077088765731</c:v>
                </c:pt>
                <c:pt idx="90">
                  <c:v>0.50862600012635206</c:v>
                </c:pt>
                <c:pt idx="91">
                  <c:v>0.48137376559021461</c:v>
                </c:pt>
                <c:pt idx="92">
                  <c:v>0.44628934470274201</c:v>
                </c:pt>
                <c:pt idx="93">
                  <c:v>0.44896426902212322</c:v>
                </c:pt>
                <c:pt idx="94">
                  <c:v>0.4276702678622098</c:v>
                </c:pt>
                <c:pt idx="95">
                  <c:v>0.40166204928463439</c:v>
                </c:pt>
                <c:pt idx="96">
                  <c:v>0.36931739564803789</c:v>
                </c:pt>
                <c:pt idx="97">
                  <c:v>0.3255951075137366</c:v>
                </c:pt>
                <c:pt idx="98">
                  <c:v>0.30757143094358202</c:v>
                </c:pt>
                <c:pt idx="99">
                  <c:v>0.29527042989175284</c:v>
                </c:pt>
                <c:pt idx="100">
                  <c:v>0.26328418180810914</c:v>
                </c:pt>
                <c:pt idx="101">
                  <c:v>0.31868583551032803</c:v>
                </c:pt>
                <c:pt idx="102">
                  <c:v>0.29467239545331131</c:v>
                </c:pt>
                <c:pt idx="103">
                  <c:v>0.2620328487470362</c:v>
                </c:pt>
                <c:pt idx="104">
                  <c:v>0.23788440125734886</c:v>
                </c:pt>
                <c:pt idx="105">
                  <c:v>0.24392738010621751</c:v>
                </c:pt>
                <c:pt idx="106">
                  <c:v>0.18952085401948374</c:v>
                </c:pt>
                <c:pt idx="107">
                  <c:v>0.20171384117920368</c:v>
                </c:pt>
                <c:pt idx="108">
                  <c:v>0.20464261611276058</c:v>
                </c:pt>
                <c:pt idx="109">
                  <c:v>0.18987673187147844</c:v>
                </c:pt>
                <c:pt idx="110">
                  <c:v>0.18310800163723195</c:v>
                </c:pt>
                <c:pt idx="111">
                  <c:v>0.18060655949620089</c:v>
                </c:pt>
                <c:pt idx="112">
                  <c:v>0.14805572287885488</c:v>
                </c:pt>
                <c:pt idx="113">
                  <c:v>9.4386688742736383E-2</c:v>
                </c:pt>
                <c:pt idx="114">
                  <c:v>8.8353062482273412E-2</c:v>
                </c:pt>
                <c:pt idx="115">
                  <c:v>5.4970968339766245E-2</c:v>
                </c:pt>
                <c:pt idx="116">
                  <c:v>6.0892057390631381E-2</c:v>
                </c:pt>
                <c:pt idx="117">
                  <c:v>4.6093991122989224E-2</c:v>
                </c:pt>
                <c:pt idx="118">
                  <c:v>6.4297675389956718E-2</c:v>
                </c:pt>
                <c:pt idx="119">
                  <c:v>7.2744938393919628E-2</c:v>
                </c:pt>
                <c:pt idx="120">
                  <c:v>5.6681609953657487E-2</c:v>
                </c:pt>
                <c:pt idx="121">
                  <c:v>6.8744472268877324E-2</c:v>
                </c:pt>
                <c:pt idx="122">
                  <c:v>7.1806731285005379E-2</c:v>
                </c:pt>
                <c:pt idx="123">
                  <c:v>8.0676451300968718E-2</c:v>
                </c:pt>
                <c:pt idx="124">
                  <c:v>8.6645208013160335E-2</c:v>
                </c:pt>
                <c:pt idx="125">
                  <c:v>0.12292357580104775</c:v>
                </c:pt>
                <c:pt idx="126">
                  <c:v>0.11368816638664124</c:v>
                </c:pt>
                <c:pt idx="127">
                  <c:v>0.11356305699099249</c:v>
                </c:pt>
                <c:pt idx="128">
                  <c:v>0.11338840412088097</c:v>
                </c:pt>
                <c:pt idx="129">
                  <c:v>0.11092329482832897</c:v>
                </c:pt>
              </c:numCache>
            </c:numRef>
          </c:yVal>
          <c:smooth val="1"/>
        </c:ser>
        <c:ser>
          <c:idx val="2"/>
          <c:order val="2"/>
          <c:tx>
            <c:v>Excitation</c:v>
          </c:tx>
          <c:spPr>
            <a:ln w="31750" cap="rnd">
              <a:solidFill>
                <a:schemeClr val="accent5"/>
              </a:solidFill>
              <a:round/>
            </a:ln>
            <a:effectLst/>
          </c:spPr>
          <c:marker>
            <c:symbol val="none"/>
          </c:marker>
          <c:xVal>
            <c:numRef>
              <c:f>'InOctathiolpyridyPc exc'!$A$3:$A$485</c:f>
              <c:numCache>
                <c:formatCode>General</c:formatCode>
                <c:ptCount val="483"/>
                <c:pt idx="0">
                  <c:v>309.05999759999997</c:v>
                </c:pt>
                <c:pt idx="1">
                  <c:v>310</c:v>
                </c:pt>
                <c:pt idx="2">
                  <c:v>310.92999270000001</c:v>
                </c:pt>
                <c:pt idx="3">
                  <c:v>312.02999879999999</c:v>
                </c:pt>
                <c:pt idx="4">
                  <c:v>312.9599915</c:v>
                </c:pt>
                <c:pt idx="5">
                  <c:v>314.05999759999997</c:v>
                </c:pt>
                <c:pt idx="6">
                  <c:v>315</c:v>
                </c:pt>
                <c:pt idx="7">
                  <c:v>315.92999270000001</c:v>
                </c:pt>
                <c:pt idx="8">
                  <c:v>317.02999879999999</c:v>
                </c:pt>
                <c:pt idx="9">
                  <c:v>317.9599915</c:v>
                </c:pt>
                <c:pt idx="10">
                  <c:v>319.05999759999997</c:v>
                </c:pt>
                <c:pt idx="11">
                  <c:v>320</c:v>
                </c:pt>
                <c:pt idx="12">
                  <c:v>321.07000729999999</c:v>
                </c:pt>
                <c:pt idx="13">
                  <c:v>322</c:v>
                </c:pt>
                <c:pt idx="14">
                  <c:v>323.07000729999999</c:v>
                </c:pt>
                <c:pt idx="15">
                  <c:v>324</c:v>
                </c:pt>
                <c:pt idx="16">
                  <c:v>325.07000729999999</c:v>
                </c:pt>
                <c:pt idx="17">
                  <c:v>326</c:v>
                </c:pt>
                <c:pt idx="18">
                  <c:v>327.07000729999999</c:v>
                </c:pt>
                <c:pt idx="19">
                  <c:v>328</c:v>
                </c:pt>
                <c:pt idx="20">
                  <c:v>329.07000729999999</c:v>
                </c:pt>
                <c:pt idx="21">
                  <c:v>330</c:v>
                </c:pt>
                <c:pt idx="22">
                  <c:v>330.92999270000001</c:v>
                </c:pt>
                <c:pt idx="23">
                  <c:v>332.02999879999999</c:v>
                </c:pt>
                <c:pt idx="24">
                  <c:v>332.9599915</c:v>
                </c:pt>
                <c:pt idx="25">
                  <c:v>334.05999759999997</c:v>
                </c:pt>
                <c:pt idx="26">
                  <c:v>335</c:v>
                </c:pt>
                <c:pt idx="27">
                  <c:v>335.92999270000001</c:v>
                </c:pt>
                <c:pt idx="28">
                  <c:v>337.02999879999999</c:v>
                </c:pt>
                <c:pt idx="29">
                  <c:v>337.9599915</c:v>
                </c:pt>
                <c:pt idx="30">
                  <c:v>339.05999759999997</c:v>
                </c:pt>
                <c:pt idx="31">
                  <c:v>340</c:v>
                </c:pt>
                <c:pt idx="32">
                  <c:v>341.07000729999999</c:v>
                </c:pt>
                <c:pt idx="33">
                  <c:v>342</c:v>
                </c:pt>
                <c:pt idx="34">
                  <c:v>343.07000729999999</c:v>
                </c:pt>
                <c:pt idx="35">
                  <c:v>344</c:v>
                </c:pt>
                <c:pt idx="36">
                  <c:v>345.07000729999999</c:v>
                </c:pt>
                <c:pt idx="37">
                  <c:v>346</c:v>
                </c:pt>
                <c:pt idx="38">
                  <c:v>347.07000729999999</c:v>
                </c:pt>
                <c:pt idx="39">
                  <c:v>348</c:v>
                </c:pt>
                <c:pt idx="40">
                  <c:v>349.07000729999999</c:v>
                </c:pt>
                <c:pt idx="41">
                  <c:v>350</c:v>
                </c:pt>
                <c:pt idx="42">
                  <c:v>351.07000729999999</c:v>
                </c:pt>
                <c:pt idx="43">
                  <c:v>352</c:v>
                </c:pt>
                <c:pt idx="44">
                  <c:v>353.07000729999999</c:v>
                </c:pt>
                <c:pt idx="45">
                  <c:v>354</c:v>
                </c:pt>
                <c:pt idx="46">
                  <c:v>355.07000729999999</c:v>
                </c:pt>
                <c:pt idx="47">
                  <c:v>356</c:v>
                </c:pt>
                <c:pt idx="48">
                  <c:v>357.07000729999999</c:v>
                </c:pt>
                <c:pt idx="49">
                  <c:v>358</c:v>
                </c:pt>
                <c:pt idx="50">
                  <c:v>359.07000729999999</c:v>
                </c:pt>
                <c:pt idx="51">
                  <c:v>360</c:v>
                </c:pt>
                <c:pt idx="52">
                  <c:v>360.92999270000001</c:v>
                </c:pt>
                <c:pt idx="53">
                  <c:v>362.02999879999999</c:v>
                </c:pt>
                <c:pt idx="54">
                  <c:v>362.9599915</c:v>
                </c:pt>
                <c:pt idx="55">
                  <c:v>364.05999759999997</c:v>
                </c:pt>
                <c:pt idx="56">
                  <c:v>365</c:v>
                </c:pt>
                <c:pt idx="57">
                  <c:v>365.92999270000001</c:v>
                </c:pt>
                <c:pt idx="58">
                  <c:v>367.02999879999999</c:v>
                </c:pt>
                <c:pt idx="59">
                  <c:v>367.9599915</c:v>
                </c:pt>
                <c:pt idx="60">
                  <c:v>369.05999759999997</c:v>
                </c:pt>
                <c:pt idx="61">
                  <c:v>370</c:v>
                </c:pt>
                <c:pt idx="62">
                  <c:v>371.07000729999999</c:v>
                </c:pt>
                <c:pt idx="63">
                  <c:v>372</c:v>
                </c:pt>
                <c:pt idx="64">
                  <c:v>373.07000729999999</c:v>
                </c:pt>
                <c:pt idx="65">
                  <c:v>374</c:v>
                </c:pt>
                <c:pt idx="66">
                  <c:v>375.07000729999999</c:v>
                </c:pt>
                <c:pt idx="67">
                  <c:v>376</c:v>
                </c:pt>
                <c:pt idx="68">
                  <c:v>377.07000729999999</c:v>
                </c:pt>
                <c:pt idx="69">
                  <c:v>378</c:v>
                </c:pt>
                <c:pt idx="70">
                  <c:v>379.07000729999999</c:v>
                </c:pt>
                <c:pt idx="71">
                  <c:v>380</c:v>
                </c:pt>
                <c:pt idx="72">
                  <c:v>381.07000729999999</c:v>
                </c:pt>
                <c:pt idx="73">
                  <c:v>382</c:v>
                </c:pt>
                <c:pt idx="74">
                  <c:v>383.07000729999999</c:v>
                </c:pt>
                <c:pt idx="75">
                  <c:v>384</c:v>
                </c:pt>
                <c:pt idx="76">
                  <c:v>385.07000729999999</c:v>
                </c:pt>
                <c:pt idx="77">
                  <c:v>386</c:v>
                </c:pt>
                <c:pt idx="78">
                  <c:v>387.07000729999999</c:v>
                </c:pt>
                <c:pt idx="79">
                  <c:v>388</c:v>
                </c:pt>
                <c:pt idx="80">
                  <c:v>389.07000729999999</c:v>
                </c:pt>
                <c:pt idx="81">
                  <c:v>390</c:v>
                </c:pt>
                <c:pt idx="82">
                  <c:v>391.07000729999999</c:v>
                </c:pt>
                <c:pt idx="83">
                  <c:v>392</c:v>
                </c:pt>
                <c:pt idx="84">
                  <c:v>393.07000729999999</c:v>
                </c:pt>
                <c:pt idx="85">
                  <c:v>394</c:v>
                </c:pt>
                <c:pt idx="86">
                  <c:v>395.07000729999999</c:v>
                </c:pt>
                <c:pt idx="87">
                  <c:v>396</c:v>
                </c:pt>
                <c:pt idx="88">
                  <c:v>397.07000729999999</c:v>
                </c:pt>
                <c:pt idx="89">
                  <c:v>398</c:v>
                </c:pt>
                <c:pt idx="90">
                  <c:v>399.07000729999999</c:v>
                </c:pt>
                <c:pt idx="91">
                  <c:v>400</c:v>
                </c:pt>
                <c:pt idx="92">
                  <c:v>401.07000729999999</c:v>
                </c:pt>
                <c:pt idx="93">
                  <c:v>402</c:v>
                </c:pt>
                <c:pt idx="94">
                  <c:v>403.07000729999999</c:v>
                </c:pt>
                <c:pt idx="95">
                  <c:v>404</c:v>
                </c:pt>
                <c:pt idx="96">
                  <c:v>405.07000729999999</c:v>
                </c:pt>
                <c:pt idx="97">
                  <c:v>406</c:v>
                </c:pt>
                <c:pt idx="98">
                  <c:v>407.07000729999999</c:v>
                </c:pt>
                <c:pt idx="99">
                  <c:v>408</c:v>
                </c:pt>
                <c:pt idx="100">
                  <c:v>409.07000729999999</c:v>
                </c:pt>
                <c:pt idx="101">
                  <c:v>410</c:v>
                </c:pt>
                <c:pt idx="102">
                  <c:v>411.07000729999999</c:v>
                </c:pt>
                <c:pt idx="103">
                  <c:v>412</c:v>
                </c:pt>
                <c:pt idx="104">
                  <c:v>413.07000729999999</c:v>
                </c:pt>
                <c:pt idx="105">
                  <c:v>414</c:v>
                </c:pt>
                <c:pt idx="106">
                  <c:v>415.07000729999999</c:v>
                </c:pt>
                <c:pt idx="107">
                  <c:v>416</c:v>
                </c:pt>
                <c:pt idx="108">
                  <c:v>417.07000729999999</c:v>
                </c:pt>
                <c:pt idx="109">
                  <c:v>418</c:v>
                </c:pt>
                <c:pt idx="110">
                  <c:v>419.07000729999999</c:v>
                </c:pt>
                <c:pt idx="111">
                  <c:v>420</c:v>
                </c:pt>
                <c:pt idx="112">
                  <c:v>421.05999759999997</c:v>
                </c:pt>
                <c:pt idx="113">
                  <c:v>421.9599915</c:v>
                </c:pt>
                <c:pt idx="114">
                  <c:v>423.02999879999999</c:v>
                </c:pt>
                <c:pt idx="115">
                  <c:v>423.92999270000001</c:v>
                </c:pt>
                <c:pt idx="116">
                  <c:v>425</c:v>
                </c:pt>
                <c:pt idx="117">
                  <c:v>426.05999759999997</c:v>
                </c:pt>
                <c:pt idx="118">
                  <c:v>426.9599915</c:v>
                </c:pt>
                <c:pt idx="119">
                  <c:v>428.02999879999999</c:v>
                </c:pt>
                <c:pt idx="120">
                  <c:v>428.92999270000001</c:v>
                </c:pt>
                <c:pt idx="121">
                  <c:v>430</c:v>
                </c:pt>
                <c:pt idx="122">
                  <c:v>431.07000729999999</c:v>
                </c:pt>
                <c:pt idx="123">
                  <c:v>432</c:v>
                </c:pt>
                <c:pt idx="124">
                  <c:v>433.07000729999999</c:v>
                </c:pt>
                <c:pt idx="125">
                  <c:v>434</c:v>
                </c:pt>
                <c:pt idx="126">
                  <c:v>435.07000729999999</c:v>
                </c:pt>
                <c:pt idx="127">
                  <c:v>436</c:v>
                </c:pt>
                <c:pt idx="128">
                  <c:v>437.07000729999999</c:v>
                </c:pt>
                <c:pt idx="129">
                  <c:v>438</c:v>
                </c:pt>
                <c:pt idx="130">
                  <c:v>439.07000729999999</c:v>
                </c:pt>
                <c:pt idx="131">
                  <c:v>440</c:v>
                </c:pt>
                <c:pt idx="132">
                  <c:v>441.05999759999997</c:v>
                </c:pt>
                <c:pt idx="133">
                  <c:v>441.9599915</c:v>
                </c:pt>
                <c:pt idx="134">
                  <c:v>443.02999879999999</c:v>
                </c:pt>
                <c:pt idx="135">
                  <c:v>443.92999270000001</c:v>
                </c:pt>
                <c:pt idx="136">
                  <c:v>445</c:v>
                </c:pt>
                <c:pt idx="137">
                  <c:v>446.05999759999997</c:v>
                </c:pt>
                <c:pt idx="138">
                  <c:v>446.9599915</c:v>
                </c:pt>
                <c:pt idx="139">
                  <c:v>448.02999879999999</c:v>
                </c:pt>
                <c:pt idx="140">
                  <c:v>448.92999270000001</c:v>
                </c:pt>
                <c:pt idx="141">
                  <c:v>450</c:v>
                </c:pt>
                <c:pt idx="142">
                  <c:v>451.05999759999997</c:v>
                </c:pt>
                <c:pt idx="143">
                  <c:v>451.9599915</c:v>
                </c:pt>
                <c:pt idx="144">
                  <c:v>453.02999879999999</c:v>
                </c:pt>
                <c:pt idx="145">
                  <c:v>453.92999270000001</c:v>
                </c:pt>
                <c:pt idx="146">
                  <c:v>455</c:v>
                </c:pt>
                <c:pt idx="147">
                  <c:v>456.05999759999997</c:v>
                </c:pt>
                <c:pt idx="148">
                  <c:v>456.9599915</c:v>
                </c:pt>
                <c:pt idx="149">
                  <c:v>458.02999879999999</c:v>
                </c:pt>
                <c:pt idx="150">
                  <c:v>458.92999270000001</c:v>
                </c:pt>
                <c:pt idx="151">
                  <c:v>460</c:v>
                </c:pt>
                <c:pt idx="152">
                  <c:v>461.05999759999997</c:v>
                </c:pt>
                <c:pt idx="153">
                  <c:v>461.9599915</c:v>
                </c:pt>
                <c:pt idx="154">
                  <c:v>463.02999879999999</c:v>
                </c:pt>
                <c:pt idx="155">
                  <c:v>463.92999270000001</c:v>
                </c:pt>
                <c:pt idx="156">
                  <c:v>465</c:v>
                </c:pt>
                <c:pt idx="157">
                  <c:v>466.05999759999997</c:v>
                </c:pt>
                <c:pt idx="158">
                  <c:v>466.9599915</c:v>
                </c:pt>
                <c:pt idx="159">
                  <c:v>468.02999879999999</c:v>
                </c:pt>
                <c:pt idx="160">
                  <c:v>468.92999270000001</c:v>
                </c:pt>
                <c:pt idx="161">
                  <c:v>470</c:v>
                </c:pt>
                <c:pt idx="162">
                  <c:v>471.07000729999999</c:v>
                </c:pt>
                <c:pt idx="163">
                  <c:v>472</c:v>
                </c:pt>
                <c:pt idx="164">
                  <c:v>473.07000729999999</c:v>
                </c:pt>
                <c:pt idx="165">
                  <c:v>474</c:v>
                </c:pt>
                <c:pt idx="166">
                  <c:v>475.07000729999999</c:v>
                </c:pt>
                <c:pt idx="167">
                  <c:v>476</c:v>
                </c:pt>
                <c:pt idx="168">
                  <c:v>477.07000729999999</c:v>
                </c:pt>
                <c:pt idx="169">
                  <c:v>478</c:v>
                </c:pt>
                <c:pt idx="170">
                  <c:v>479.07000729999999</c:v>
                </c:pt>
                <c:pt idx="171">
                  <c:v>480</c:v>
                </c:pt>
                <c:pt idx="172">
                  <c:v>481.0400085</c:v>
                </c:pt>
                <c:pt idx="173">
                  <c:v>481.94000240000003</c:v>
                </c:pt>
                <c:pt idx="174">
                  <c:v>482.98001099999999</c:v>
                </c:pt>
                <c:pt idx="175">
                  <c:v>484.01998900000001</c:v>
                </c:pt>
                <c:pt idx="176">
                  <c:v>485.07000729999999</c:v>
                </c:pt>
                <c:pt idx="177">
                  <c:v>485.97000120000001</c:v>
                </c:pt>
                <c:pt idx="178">
                  <c:v>487.01000979999998</c:v>
                </c:pt>
                <c:pt idx="179">
                  <c:v>488.0499878</c:v>
                </c:pt>
                <c:pt idx="180">
                  <c:v>488.9500122</c:v>
                </c:pt>
                <c:pt idx="181">
                  <c:v>490</c:v>
                </c:pt>
                <c:pt idx="182">
                  <c:v>491.05999759999997</c:v>
                </c:pt>
                <c:pt idx="183">
                  <c:v>491.9599915</c:v>
                </c:pt>
                <c:pt idx="184">
                  <c:v>493.02999879999999</c:v>
                </c:pt>
                <c:pt idx="185">
                  <c:v>493.92999270000001</c:v>
                </c:pt>
                <c:pt idx="186">
                  <c:v>495</c:v>
                </c:pt>
                <c:pt idx="187">
                  <c:v>496.05999759999997</c:v>
                </c:pt>
                <c:pt idx="188">
                  <c:v>496.9599915</c:v>
                </c:pt>
                <c:pt idx="189">
                  <c:v>498.02999879999999</c:v>
                </c:pt>
                <c:pt idx="190">
                  <c:v>498.92999270000001</c:v>
                </c:pt>
                <c:pt idx="191">
                  <c:v>500</c:v>
                </c:pt>
                <c:pt idx="192">
                  <c:v>501.05999759999997</c:v>
                </c:pt>
                <c:pt idx="193">
                  <c:v>501.9599915</c:v>
                </c:pt>
                <c:pt idx="194">
                  <c:v>503.02999879999999</c:v>
                </c:pt>
                <c:pt idx="195">
                  <c:v>503.92999270000001</c:v>
                </c:pt>
                <c:pt idx="196">
                  <c:v>505</c:v>
                </c:pt>
                <c:pt idx="197">
                  <c:v>506.05999759999997</c:v>
                </c:pt>
                <c:pt idx="198">
                  <c:v>506.9599915</c:v>
                </c:pt>
                <c:pt idx="199">
                  <c:v>508.02999879999999</c:v>
                </c:pt>
                <c:pt idx="200">
                  <c:v>508.92999270000001</c:v>
                </c:pt>
                <c:pt idx="201">
                  <c:v>510</c:v>
                </c:pt>
                <c:pt idx="202">
                  <c:v>511.0400085</c:v>
                </c:pt>
                <c:pt idx="203">
                  <c:v>511.94000240000003</c:v>
                </c:pt>
                <c:pt idx="204">
                  <c:v>512.97998050000001</c:v>
                </c:pt>
                <c:pt idx="205">
                  <c:v>514.02001949999999</c:v>
                </c:pt>
                <c:pt idx="206">
                  <c:v>515.07000730000004</c:v>
                </c:pt>
                <c:pt idx="207">
                  <c:v>515.96997069999998</c:v>
                </c:pt>
                <c:pt idx="208">
                  <c:v>517.01000980000003</c:v>
                </c:pt>
                <c:pt idx="209">
                  <c:v>518.04998780000005</c:v>
                </c:pt>
                <c:pt idx="210">
                  <c:v>518.95001219999995</c:v>
                </c:pt>
                <c:pt idx="211">
                  <c:v>520</c:v>
                </c:pt>
                <c:pt idx="212">
                  <c:v>521.05999759999997</c:v>
                </c:pt>
                <c:pt idx="213">
                  <c:v>521.96002199999998</c:v>
                </c:pt>
                <c:pt idx="214">
                  <c:v>523.03002930000002</c:v>
                </c:pt>
                <c:pt idx="215">
                  <c:v>523.92999269999996</c:v>
                </c:pt>
                <c:pt idx="216">
                  <c:v>525</c:v>
                </c:pt>
                <c:pt idx="217">
                  <c:v>526.05999759999997</c:v>
                </c:pt>
                <c:pt idx="218">
                  <c:v>526.96002199999998</c:v>
                </c:pt>
                <c:pt idx="219">
                  <c:v>528.03002930000002</c:v>
                </c:pt>
                <c:pt idx="220">
                  <c:v>528.92999269999996</c:v>
                </c:pt>
                <c:pt idx="221">
                  <c:v>530</c:v>
                </c:pt>
                <c:pt idx="222">
                  <c:v>531.03997800000002</c:v>
                </c:pt>
                <c:pt idx="223">
                  <c:v>531.94000240000003</c:v>
                </c:pt>
                <c:pt idx="224">
                  <c:v>532.97998050000001</c:v>
                </c:pt>
                <c:pt idx="225">
                  <c:v>534.02001949999999</c:v>
                </c:pt>
                <c:pt idx="226">
                  <c:v>535.07000730000004</c:v>
                </c:pt>
                <c:pt idx="227">
                  <c:v>535.96997069999998</c:v>
                </c:pt>
                <c:pt idx="228">
                  <c:v>537.01000980000003</c:v>
                </c:pt>
                <c:pt idx="229">
                  <c:v>538.04998780000005</c:v>
                </c:pt>
                <c:pt idx="230">
                  <c:v>538.95001219999995</c:v>
                </c:pt>
                <c:pt idx="231">
                  <c:v>540</c:v>
                </c:pt>
                <c:pt idx="232">
                  <c:v>541.03997800000002</c:v>
                </c:pt>
                <c:pt idx="233">
                  <c:v>541.94000240000003</c:v>
                </c:pt>
                <c:pt idx="234">
                  <c:v>542.97998050000001</c:v>
                </c:pt>
                <c:pt idx="235">
                  <c:v>544.02001949999999</c:v>
                </c:pt>
                <c:pt idx="236">
                  <c:v>545.07000730000004</c:v>
                </c:pt>
                <c:pt idx="237">
                  <c:v>545.96997069999998</c:v>
                </c:pt>
                <c:pt idx="238">
                  <c:v>547.01000980000003</c:v>
                </c:pt>
                <c:pt idx="239">
                  <c:v>548.04998780000005</c:v>
                </c:pt>
                <c:pt idx="240">
                  <c:v>548.95001219999995</c:v>
                </c:pt>
                <c:pt idx="241">
                  <c:v>550</c:v>
                </c:pt>
                <c:pt idx="242">
                  <c:v>551.03997800000002</c:v>
                </c:pt>
                <c:pt idx="243">
                  <c:v>551.94000240000003</c:v>
                </c:pt>
                <c:pt idx="244">
                  <c:v>552.97998050000001</c:v>
                </c:pt>
                <c:pt idx="245">
                  <c:v>554.02001949999999</c:v>
                </c:pt>
                <c:pt idx="246">
                  <c:v>555.07000730000004</c:v>
                </c:pt>
                <c:pt idx="247">
                  <c:v>555.96997069999998</c:v>
                </c:pt>
                <c:pt idx="248">
                  <c:v>557.01000980000003</c:v>
                </c:pt>
                <c:pt idx="249">
                  <c:v>558.04998780000005</c:v>
                </c:pt>
                <c:pt idx="250">
                  <c:v>558.95001219999995</c:v>
                </c:pt>
                <c:pt idx="251">
                  <c:v>560</c:v>
                </c:pt>
                <c:pt idx="252">
                  <c:v>561.02001949999999</c:v>
                </c:pt>
                <c:pt idx="253">
                  <c:v>562.04998780000005</c:v>
                </c:pt>
                <c:pt idx="254">
                  <c:v>562.94000240000003</c:v>
                </c:pt>
                <c:pt idx="255">
                  <c:v>563.96997069999998</c:v>
                </c:pt>
                <c:pt idx="256">
                  <c:v>565</c:v>
                </c:pt>
                <c:pt idx="257">
                  <c:v>566.02001949999999</c:v>
                </c:pt>
                <c:pt idx="258">
                  <c:v>567.04998780000005</c:v>
                </c:pt>
                <c:pt idx="259">
                  <c:v>567.94000240000003</c:v>
                </c:pt>
                <c:pt idx="260">
                  <c:v>568.96997069999998</c:v>
                </c:pt>
                <c:pt idx="261">
                  <c:v>570</c:v>
                </c:pt>
                <c:pt idx="262">
                  <c:v>571.03997800000002</c:v>
                </c:pt>
                <c:pt idx="263">
                  <c:v>571.94000240000003</c:v>
                </c:pt>
                <c:pt idx="264">
                  <c:v>572.97998050000001</c:v>
                </c:pt>
                <c:pt idx="265">
                  <c:v>574.02001949999999</c:v>
                </c:pt>
                <c:pt idx="266">
                  <c:v>575.07000730000004</c:v>
                </c:pt>
                <c:pt idx="267">
                  <c:v>575.96997069999998</c:v>
                </c:pt>
                <c:pt idx="268">
                  <c:v>577.01000980000003</c:v>
                </c:pt>
                <c:pt idx="269">
                  <c:v>578.04998780000005</c:v>
                </c:pt>
                <c:pt idx="270">
                  <c:v>578.95001219999995</c:v>
                </c:pt>
                <c:pt idx="271">
                  <c:v>580</c:v>
                </c:pt>
                <c:pt idx="272">
                  <c:v>581.02001949999999</c:v>
                </c:pt>
                <c:pt idx="273">
                  <c:v>582.04998780000005</c:v>
                </c:pt>
                <c:pt idx="274">
                  <c:v>582.94000240000003</c:v>
                </c:pt>
                <c:pt idx="275">
                  <c:v>583.96997069999998</c:v>
                </c:pt>
                <c:pt idx="276">
                  <c:v>585</c:v>
                </c:pt>
                <c:pt idx="277">
                  <c:v>586.02001949999999</c:v>
                </c:pt>
                <c:pt idx="278">
                  <c:v>587.04998780000005</c:v>
                </c:pt>
                <c:pt idx="279">
                  <c:v>587.94000240000003</c:v>
                </c:pt>
                <c:pt idx="280">
                  <c:v>588.96997069999998</c:v>
                </c:pt>
                <c:pt idx="281">
                  <c:v>590</c:v>
                </c:pt>
                <c:pt idx="282">
                  <c:v>591.02001949999999</c:v>
                </c:pt>
                <c:pt idx="283">
                  <c:v>592.04998780000005</c:v>
                </c:pt>
                <c:pt idx="284">
                  <c:v>592.94000240000003</c:v>
                </c:pt>
                <c:pt idx="285">
                  <c:v>593.96997069999998</c:v>
                </c:pt>
                <c:pt idx="286">
                  <c:v>595</c:v>
                </c:pt>
                <c:pt idx="287">
                  <c:v>596.02001949999999</c:v>
                </c:pt>
                <c:pt idx="288">
                  <c:v>597.04998780000005</c:v>
                </c:pt>
                <c:pt idx="289">
                  <c:v>597.94000240000003</c:v>
                </c:pt>
                <c:pt idx="290">
                  <c:v>598.96997069999998</c:v>
                </c:pt>
                <c:pt idx="291">
                  <c:v>600</c:v>
                </c:pt>
                <c:pt idx="292">
                  <c:v>601.02001949999999</c:v>
                </c:pt>
                <c:pt idx="293">
                  <c:v>602.04998780000005</c:v>
                </c:pt>
                <c:pt idx="294">
                  <c:v>602.94000240000003</c:v>
                </c:pt>
                <c:pt idx="295">
                  <c:v>603.96997069999998</c:v>
                </c:pt>
                <c:pt idx="296">
                  <c:v>605</c:v>
                </c:pt>
                <c:pt idx="297">
                  <c:v>606.02001949999999</c:v>
                </c:pt>
                <c:pt idx="298">
                  <c:v>607.04998780000005</c:v>
                </c:pt>
                <c:pt idx="299">
                  <c:v>607.94000240000003</c:v>
                </c:pt>
                <c:pt idx="300">
                  <c:v>608.96997069999998</c:v>
                </c:pt>
                <c:pt idx="301">
                  <c:v>610</c:v>
                </c:pt>
                <c:pt idx="302">
                  <c:v>611.02001949999999</c:v>
                </c:pt>
                <c:pt idx="303">
                  <c:v>612.04998780000005</c:v>
                </c:pt>
                <c:pt idx="304">
                  <c:v>612.94000240000003</c:v>
                </c:pt>
                <c:pt idx="305">
                  <c:v>613.96997069999998</c:v>
                </c:pt>
                <c:pt idx="306">
                  <c:v>615</c:v>
                </c:pt>
                <c:pt idx="307">
                  <c:v>616.02001949999999</c:v>
                </c:pt>
                <c:pt idx="308">
                  <c:v>617.04998780000005</c:v>
                </c:pt>
                <c:pt idx="309">
                  <c:v>617.94000240000003</c:v>
                </c:pt>
                <c:pt idx="310">
                  <c:v>618.96997069999998</c:v>
                </c:pt>
                <c:pt idx="311">
                  <c:v>620</c:v>
                </c:pt>
                <c:pt idx="312">
                  <c:v>621.02001949999999</c:v>
                </c:pt>
                <c:pt idx="313">
                  <c:v>622.04998780000005</c:v>
                </c:pt>
                <c:pt idx="314">
                  <c:v>622.94000240000003</c:v>
                </c:pt>
                <c:pt idx="315">
                  <c:v>623.96997069999998</c:v>
                </c:pt>
                <c:pt idx="316">
                  <c:v>625</c:v>
                </c:pt>
                <c:pt idx="317">
                  <c:v>626.02001949999999</c:v>
                </c:pt>
                <c:pt idx="318">
                  <c:v>627.04998780000005</c:v>
                </c:pt>
                <c:pt idx="319">
                  <c:v>627.94000240000003</c:v>
                </c:pt>
                <c:pt idx="320">
                  <c:v>628.96997069999998</c:v>
                </c:pt>
                <c:pt idx="321">
                  <c:v>630</c:v>
                </c:pt>
                <c:pt idx="322">
                  <c:v>631.01000980000003</c:v>
                </c:pt>
                <c:pt idx="323">
                  <c:v>632.02001949999999</c:v>
                </c:pt>
                <c:pt idx="324">
                  <c:v>633.03997800000002</c:v>
                </c:pt>
                <c:pt idx="325">
                  <c:v>634.04998780000005</c:v>
                </c:pt>
                <c:pt idx="326">
                  <c:v>635.07000730000004</c:v>
                </c:pt>
                <c:pt idx="327">
                  <c:v>635.94000240000003</c:v>
                </c:pt>
                <c:pt idx="328">
                  <c:v>636.95001219999995</c:v>
                </c:pt>
                <c:pt idx="329">
                  <c:v>637.96997069999998</c:v>
                </c:pt>
                <c:pt idx="330">
                  <c:v>638.97998050000001</c:v>
                </c:pt>
                <c:pt idx="331">
                  <c:v>640</c:v>
                </c:pt>
                <c:pt idx="332">
                  <c:v>641.01000980000003</c:v>
                </c:pt>
                <c:pt idx="333">
                  <c:v>642.02001949999999</c:v>
                </c:pt>
                <c:pt idx="334">
                  <c:v>643.03997800000002</c:v>
                </c:pt>
                <c:pt idx="335">
                  <c:v>644.04998780000005</c:v>
                </c:pt>
                <c:pt idx="336">
                  <c:v>645.07000730000004</c:v>
                </c:pt>
                <c:pt idx="337">
                  <c:v>645.94000240000003</c:v>
                </c:pt>
                <c:pt idx="338">
                  <c:v>646.95001219999995</c:v>
                </c:pt>
                <c:pt idx="339">
                  <c:v>647.96997069999998</c:v>
                </c:pt>
                <c:pt idx="340">
                  <c:v>648.97998050000001</c:v>
                </c:pt>
                <c:pt idx="341">
                  <c:v>650</c:v>
                </c:pt>
                <c:pt idx="342">
                  <c:v>651.01000980000003</c:v>
                </c:pt>
                <c:pt idx="343">
                  <c:v>652.02001949999999</c:v>
                </c:pt>
                <c:pt idx="344">
                  <c:v>653.03997800000002</c:v>
                </c:pt>
                <c:pt idx="345">
                  <c:v>654.04998780000005</c:v>
                </c:pt>
                <c:pt idx="346">
                  <c:v>655.07000730000004</c:v>
                </c:pt>
                <c:pt idx="347">
                  <c:v>655.94000240000003</c:v>
                </c:pt>
                <c:pt idx="348">
                  <c:v>656.95001219999995</c:v>
                </c:pt>
                <c:pt idx="349">
                  <c:v>657.96997069999998</c:v>
                </c:pt>
                <c:pt idx="350">
                  <c:v>658.97998050000001</c:v>
                </c:pt>
                <c:pt idx="351">
                  <c:v>660</c:v>
                </c:pt>
                <c:pt idx="352">
                  <c:v>661.01000980000003</c:v>
                </c:pt>
                <c:pt idx="353">
                  <c:v>662.02001949999999</c:v>
                </c:pt>
                <c:pt idx="354">
                  <c:v>663.03997800000002</c:v>
                </c:pt>
                <c:pt idx="355">
                  <c:v>664.04998780000005</c:v>
                </c:pt>
                <c:pt idx="356">
                  <c:v>665.07000730000004</c:v>
                </c:pt>
                <c:pt idx="357">
                  <c:v>665.94000240000003</c:v>
                </c:pt>
                <c:pt idx="358">
                  <c:v>666.95001219999995</c:v>
                </c:pt>
                <c:pt idx="359">
                  <c:v>667.96997069999998</c:v>
                </c:pt>
                <c:pt idx="360">
                  <c:v>668.97998050000001</c:v>
                </c:pt>
                <c:pt idx="361">
                  <c:v>670</c:v>
                </c:pt>
                <c:pt idx="362">
                  <c:v>671.01000980000003</c:v>
                </c:pt>
                <c:pt idx="363">
                  <c:v>672.02001949999999</c:v>
                </c:pt>
                <c:pt idx="364">
                  <c:v>673.03997800000002</c:v>
                </c:pt>
                <c:pt idx="365">
                  <c:v>674.04998780000005</c:v>
                </c:pt>
                <c:pt idx="366">
                  <c:v>675.07000730000004</c:v>
                </c:pt>
                <c:pt idx="367">
                  <c:v>675.94000240000003</c:v>
                </c:pt>
                <c:pt idx="368">
                  <c:v>676.95001219999995</c:v>
                </c:pt>
                <c:pt idx="369">
                  <c:v>677.96997069999998</c:v>
                </c:pt>
                <c:pt idx="370">
                  <c:v>678.97998050000001</c:v>
                </c:pt>
                <c:pt idx="371">
                  <c:v>680</c:v>
                </c:pt>
                <c:pt idx="372">
                  <c:v>681</c:v>
                </c:pt>
                <c:pt idx="373">
                  <c:v>682</c:v>
                </c:pt>
                <c:pt idx="374">
                  <c:v>683</c:v>
                </c:pt>
                <c:pt idx="375">
                  <c:v>684</c:v>
                </c:pt>
                <c:pt idx="376">
                  <c:v>685</c:v>
                </c:pt>
                <c:pt idx="377">
                  <c:v>686</c:v>
                </c:pt>
                <c:pt idx="378">
                  <c:v>687</c:v>
                </c:pt>
                <c:pt idx="379">
                  <c:v>688</c:v>
                </c:pt>
                <c:pt idx="380">
                  <c:v>689</c:v>
                </c:pt>
                <c:pt idx="381">
                  <c:v>690</c:v>
                </c:pt>
                <c:pt idx="382">
                  <c:v>691</c:v>
                </c:pt>
                <c:pt idx="383">
                  <c:v>692</c:v>
                </c:pt>
                <c:pt idx="384">
                  <c:v>693</c:v>
                </c:pt>
                <c:pt idx="385">
                  <c:v>694</c:v>
                </c:pt>
                <c:pt idx="386">
                  <c:v>695</c:v>
                </c:pt>
                <c:pt idx="387">
                  <c:v>696</c:v>
                </c:pt>
                <c:pt idx="388">
                  <c:v>697</c:v>
                </c:pt>
                <c:pt idx="389">
                  <c:v>698</c:v>
                </c:pt>
                <c:pt idx="390">
                  <c:v>699</c:v>
                </c:pt>
                <c:pt idx="391">
                  <c:v>700</c:v>
                </c:pt>
                <c:pt idx="392">
                  <c:v>701</c:v>
                </c:pt>
                <c:pt idx="393">
                  <c:v>702</c:v>
                </c:pt>
                <c:pt idx="394">
                  <c:v>703</c:v>
                </c:pt>
                <c:pt idx="395">
                  <c:v>704</c:v>
                </c:pt>
                <c:pt idx="396">
                  <c:v>705</c:v>
                </c:pt>
                <c:pt idx="397">
                  <c:v>706</c:v>
                </c:pt>
                <c:pt idx="398">
                  <c:v>707</c:v>
                </c:pt>
                <c:pt idx="399">
                  <c:v>708</c:v>
                </c:pt>
                <c:pt idx="400">
                  <c:v>709</c:v>
                </c:pt>
                <c:pt idx="401">
                  <c:v>710</c:v>
                </c:pt>
                <c:pt idx="402">
                  <c:v>711</c:v>
                </c:pt>
                <c:pt idx="403">
                  <c:v>712</c:v>
                </c:pt>
                <c:pt idx="404">
                  <c:v>713</c:v>
                </c:pt>
                <c:pt idx="405">
                  <c:v>714</c:v>
                </c:pt>
                <c:pt idx="406">
                  <c:v>715</c:v>
                </c:pt>
                <c:pt idx="407">
                  <c:v>716</c:v>
                </c:pt>
                <c:pt idx="408">
                  <c:v>717</c:v>
                </c:pt>
                <c:pt idx="409">
                  <c:v>718</c:v>
                </c:pt>
                <c:pt idx="410">
                  <c:v>719</c:v>
                </c:pt>
                <c:pt idx="411">
                  <c:v>720</c:v>
                </c:pt>
                <c:pt idx="412">
                  <c:v>720.97998050000001</c:v>
                </c:pt>
                <c:pt idx="413">
                  <c:v>721.96997069999998</c:v>
                </c:pt>
                <c:pt idx="414">
                  <c:v>722.95001219999995</c:v>
                </c:pt>
                <c:pt idx="415">
                  <c:v>723.94000240000003</c:v>
                </c:pt>
                <c:pt idx="416">
                  <c:v>725.07000730000004</c:v>
                </c:pt>
                <c:pt idx="417">
                  <c:v>726.04998780000005</c:v>
                </c:pt>
                <c:pt idx="418">
                  <c:v>727.03997800000002</c:v>
                </c:pt>
                <c:pt idx="419">
                  <c:v>728.02001949999999</c:v>
                </c:pt>
                <c:pt idx="420">
                  <c:v>729.01000980000003</c:v>
                </c:pt>
                <c:pt idx="421">
                  <c:v>730</c:v>
                </c:pt>
                <c:pt idx="422">
                  <c:v>730.97998050000001</c:v>
                </c:pt>
                <c:pt idx="423">
                  <c:v>731.96997069999998</c:v>
                </c:pt>
                <c:pt idx="424">
                  <c:v>732.95001219999995</c:v>
                </c:pt>
                <c:pt idx="425">
                  <c:v>733.94000240000003</c:v>
                </c:pt>
                <c:pt idx="426">
                  <c:v>735.07000730000004</c:v>
                </c:pt>
                <c:pt idx="427">
                  <c:v>736.04998780000005</c:v>
                </c:pt>
                <c:pt idx="428">
                  <c:v>737.03997800000002</c:v>
                </c:pt>
                <c:pt idx="429">
                  <c:v>738.02001949999999</c:v>
                </c:pt>
                <c:pt idx="430">
                  <c:v>739.01000980000003</c:v>
                </c:pt>
                <c:pt idx="431">
                  <c:v>740</c:v>
                </c:pt>
                <c:pt idx="432">
                  <c:v>740.97998050000001</c:v>
                </c:pt>
                <c:pt idx="433">
                  <c:v>741.96997069999998</c:v>
                </c:pt>
                <c:pt idx="434">
                  <c:v>742.95001219999995</c:v>
                </c:pt>
                <c:pt idx="435">
                  <c:v>743.94000240000003</c:v>
                </c:pt>
                <c:pt idx="436">
                  <c:v>745.07000730000004</c:v>
                </c:pt>
                <c:pt idx="437">
                  <c:v>746.04998780000005</c:v>
                </c:pt>
                <c:pt idx="438">
                  <c:v>747.03997800000002</c:v>
                </c:pt>
                <c:pt idx="439">
                  <c:v>748.02001949999999</c:v>
                </c:pt>
                <c:pt idx="440">
                  <c:v>749.01000980000003</c:v>
                </c:pt>
                <c:pt idx="441">
                  <c:v>750</c:v>
                </c:pt>
                <c:pt idx="442">
                  <c:v>750.97998050000001</c:v>
                </c:pt>
                <c:pt idx="443">
                  <c:v>751.96997069999998</c:v>
                </c:pt>
                <c:pt idx="444">
                  <c:v>752.95001219999995</c:v>
                </c:pt>
                <c:pt idx="445">
                  <c:v>753.94000240000003</c:v>
                </c:pt>
                <c:pt idx="446">
                  <c:v>755.07000730000004</c:v>
                </c:pt>
                <c:pt idx="447">
                  <c:v>756.04998780000005</c:v>
                </c:pt>
                <c:pt idx="448">
                  <c:v>757.03997800000002</c:v>
                </c:pt>
                <c:pt idx="449">
                  <c:v>758.02001949999999</c:v>
                </c:pt>
                <c:pt idx="450">
                  <c:v>759.01000980000003</c:v>
                </c:pt>
                <c:pt idx="451">
                  <c:v>760</c:v>
                </c:pt>
                <c:pt idx="452">
                  <c:v>760.96997069999998</c:v>
                </c:pt>
                <c:pt idx="453">
                  <c:v>761.94000240000003</c:v>
                </c:pt>
                <c:pt idx="454">
                  <c:v>763.04998780000005</c:v>
                </c:pt>
                <c:pt idx="455">
                  <c:v>764.02001949999999</c:v>
                </c:pt>
                <c:pt idx="456">
                  <c:v>765</c:v>
                </c:pt>
                <c:pt idx="457">
                  <c:v>765.96997069999998</c:v>
                </c:pt>
                <c:pt idx="458">
                  <c:v>766.94000240000003</c:v>
                </c:pt>
                <c:pt idx="459">
                  <c:v>768.04998780000005</c:v>
                </c:pt>
                <c:pt idx="460">
                  <c:v>769.02001949999999</c:v>
                </c:pt>
                <c:pt idx="461">
                  <c:v>770</c:v>
                </c:pt>
                <c:pt idx="462">
                  <c:v>770.96997069999998</c:v>
                </c:pt>
                <c:pt idx="463">
                  <c:v>771.94000240000003</c:v>
                </c:pt>
                <c:pt idx="464">
                  <c:v>773.04998780000005</c:v>
                </c:pt>
                <c:pt idx="465">
                  <c:v>774.02001949999999</c:v>
                </c:pt>
                <c:pt idx="466">
                  <c:v>775</c:v>
                </c:pt>
                <c:pt idx="467">
                  <c:v>775.96997069999998</c:v>
                </c:pt>
                <c:pt idx="468">
                  <c:v>776.94000240000003</c:v>
                </c:pt>
                <c:pt idx="469">
                  <c:v>778.04998780000005</c:v>
                </c:pt>
                <c:pt idx="470">
                  <c:v>779.02001949999999</c:v>
                </c:pt>
                <c:pt idx="471">
                  <c:v>780</c:v>
                </c:pt>
                <c:pt idx="472">
                  <c:v>780.96997069999998</c:v>
                </c:pt>
                <c:pt idx="473">
                  <c:v>781.94000240000003</c:v>
                </c:pt>
                <c:pt idx="474">
                  <c:v>783.04998780000005</c:v>
                </c:pt>
                <c:pt idx="475">
                  <c:v>784.02001949999999</c:v>
                </c:pt>
                <c:pt idx="476">
                  <c:v>785</c:v>
                </c:pt>
                <c:pt idx="477">
                  <c:v>785.96997069999998</c:v>
                </c:pt>
                <c:pt idx="478">
                  <c:v>786.94000240000003</c:v>
                </c:pt>
                <c:pt idx="479">
                  <c:v>788.04998780000005</c:v>
                </c:pt>
                <c:pt idx="480">
                  <c:v>789.02001949999999</c:v>
                </c:pt>
                <c:pt idx="481">
                  <c:v>790</c:v>
                </c:pt>
                <c:pt idx="482">
                  <c:v>790.96997069999998</c:v>
                </c:pt>
              </c:numCache>
            </c:numRef>
          </c:xVal>
          <c:yVal>
            <c:numRef>
              <c:f>'InOctathiolpyridyPc exc'!$B$3:$B$485</c:f>
              <c:numCache>
                <c:formatCode>General</c:formatCode>
                <c:ptCount val="483"/>
                <c:pt idx="0">
                  <c:v>5.9382800927570978E-2</c:v>
                </c:pt>
                <c:pt idx="1">
                  <c:v>5.9710099709432835E-2</c:v>
                </c:pt>
                <c:pt idx="2">
                  <c:v>6.0097590820368529E-2</c:v>
                </c:pt>
                <c:pt idx="3">
                  <c:v>6.2343088059500215E-2</c:v>
                </c:pt>
                <c:pt idx="4">
                  <c:v>6.104430013898824E-2</c:v>
                </c:pt>
                <c:pt idx="5">
                  <c:v>6.2161034633123592E-2</c:v>
                </c:pt>
                <c:pt idx="6">
                  <c:v>6.0826706552337406E-2</c:v>
                </c:pt>
                <c:pt idx="7">
                  <c:v>6.0849469614980604E-2</c:v>
                </c:pt>
                <c:pt idx="8">
                  <c:v>5.9578295200502437E-2</c:v>
                </c:pt>
                <c:pt idx="9">
                  <c:v>6.0439381371940479E-2</c:v>
                </c:pt>
                <c:pt idx="10">
                  <c:v>6.074403196477475E-2</c:v>
                </c:pt>
                <c:pt idx="11">
                  <c:v>6.0358795879841921E-2</c:v>
                </c:pt>
                <c:pt idx="12">
                  <c:v>6.3281828179417854E-2</c:v>
                </c:pt>
                <c:pt idx="13">
                  <c:v>6.1476470679747666E-2</c:v>
                </c:pt>
                <c:pt idx="14">
                  <c:v>6.3174969438902481E-2</c:v>
                </c:pt>
                <c:pt idx="15">
                  <c:v>6.2367276468683688E-2</c:v>
                </c:pt>
                <c:pt idx="16">
                  <c:v>6.6278914887622817E-2</c:v>
                </c:pt>
                <c:pt idx="17">
                  <c:v>6.4373901974446257E-2</c:v>
                </c:pt>
                <c:pt idx="18">
                  <c:v>6.3904957394795597E-2</c:v>
                </c:pt>
                <c:pt idx="19">
                  <c:v>6.4195018360304237E-2</c:v>
                </c:pt>
                <c:pt idx="20">
                  <c:v>6.3704791377704545E-2</c:v>
                </c:pt>
                <c:pt idx="21">
                  <c:v>6.1188392448549005E-2</c:v>
                </c:pt>
                <c:pt idx="22">
                  <c:v>5.7629385754118183E-2</c:v>
                </c:pt>
                <c:pt idx="23">
                  <c:v>6.0348746098137271E-2</c:v>
                </c:pt>
                <c:pt idx="24">
                  <c:v>6.1486069461605501E-2</c:v>
                </c:pt>
                <c:pt idx="25">
                  <c:v>6.4452104789311154E-2</c:v>
                </c:pt>
                <c:pt idx="26">
                  <c:v>6.5805375140274375E-2</c:v>
                </c:pt>
                <c:pt idx="27">
                  <c:v>6.7968508389613019E-2</c:v>
                </c:pt>
                <c:pt idx="28">
                  <c:v>6.9726327262840351E-2</c:v>
                </c:pt>
                <c:pt idx="29">
                  <c:v>7.1373632533624901E-2</c:v>
                </c:pt>
                <c:pt idx="30">
                  <c:v>6.9309950461177106E-2</c:v>
                </c:pt>
                <c:pt idx="31">
                  <c:v>6.8033870290154425E-2</c:v>
                </c:pt>
                <c:pt idx="32">
                  <c:v>6.9994752674245764E-2</c:v>
                </c:pt>
                <c:pt idx="33">
                  <c:v>7.3816377014920942E-2</c:v>
                </c:pt>
                <c:pt idx="34">
                  <c:v>7.7831687337217847E-2</c:v>
                </c:pt>
                <c:pt idx="35">
                  <c:v>7.5681152486279185E-2</c:v>
                </c:pt>
                <c:pt idx="36">
                  <c:v>7.577211111762136E-2</c:v>
                </c:pt>
                <c:pt idx="37">
                  <c:v>8.1300173631461081E-2</c:v>
                </c:pt>
                <c:pt idx="38">
                  <c:v>8.2530995730505333E-2</c:v>
                </c:pt>
                <c:pt idx="39">
                  <c:v>8.3514717356631935E-2</c:v>
                </c:pt>
                <c:pt idx="40">
                  <c:v>8.5660844260488214E-2</c:v>
                </c:pt>
                <c:pt idx="41">
                  <c:v>8.9712635048829731E-2</c:v>
                </c:pt>
                <c:pt idx="42">
                  <c:v>8.7956118144988479E-2</c:v>
                </c:pt>
                <c:pt idx="43">
                  <c:v>8.8656429027845263E-2</c:v>
                </c:pt>
                <c:pt idx="44">
                  <c:v>9.1618137241161107E-2</c:v>
                </c:pt>
                <c:pt idx="45">
                  <c:v>9.6221491892484953E-2</c:v>
                </c:pt>
                <c:pt idx="46">
                  <c:v>9.899588779849422E-2</c:v>
                </c:pt>
                <c:pt idx="47">
                  <c:v>9.9084072348909299E-2</c:v>
                </c:pt>
                <c:pt idx="48">
                  <c:v>0.10326289377032949</c:v>
                </c:pt>
                <c:pt idx="49">
                  <c:v>0.10748481608641786</c:v>
                </c:pt>
                <c:pt idx="50">
                  <c:v>0.11188316701918354</c:v>
                </c:pt>
                <c:pt idx="51">
                  <c:v>0.11225905965148884</c:v>
                </c:pt>
                <c:pt idx="52">
                  <c:v>0.11043802329526102</c:v>
                </c:pt>
                <c:pt idx="53">
                  <c:v>0.1097325555471685</c:v>
                </c:pt>
                <c:pt idx="54">
                  <c:v>0.1116709046872312</c:v>
                </c:pt>
                <c:pt idx="55">
                  <c:v>0.11448437644990407</c:v>
                </c:pt>
                <c:pt idx="56">
                  <c:v>0.11231901789679447</c:v>
                </c:pt>
                <c:pt idx="57">
                  <c:v>0.11427019943871915</c:v>
                </c:pt>
                <c:pt idx="58">
                  <c:v>0.1152900952071973</c:v>
                </c:pt>
                <c:pt idx="59">
                  <c:v>0.11557895202524374</c:v>
                </c:pt>
                <c:pt idx="60">
                  <c:v>0.11528138992149453</c:v>
                </c:pt>
                <c:pt idx="61">
                  <c:v>0.11742522774057905</c:v>
                </c:pt>
                <c:pt idx="62">
                  <c:v>0.11723534550865466</c:v>
                </c:pt>
                <c:pt idx="63">
                  <c:v>0.11663165208991659</c:v>
                </c:pt>
                <c:pt idx="64">
                  <c:v>0.1130127679828727</c:v>
                </c:pt>
                <c:pt idx="65">
                  <c:v>0.11319904214463919</c:v>
                </c:pt>
                <c:pt idx="66">
                  <c:v>0.11261600143869521</c:v>
                </c:pt>
                <c:pt idx="67">
                  <c:v>0.1098415374508398</c:v>
                </c:pt>
                <c:pt idx="68">
                  <c:v>0.10876315553967415</c:v>
                </c:pt>
                <c:pt idx="69">
                  <c:v>0.10755873860543118</c:v>
                </c:pt>
                <c:pt idx="70">
                  <c:v>0.1078476379857851</c:v>
                </c:pt>
                <c:pt idx="71">
                  <c:v>0.10785802818564337</c:v>
                </c:pt>
                <c:pt idx="72">
                  <c:v>0.10876077285351758</c:v>
                </c:pt>
                <c:pt idx="73">
                  <c:v>0.10793335472542866</c:v>
                </c:pt>
                <c:pt idx="74">
                  <c:v>0.10881228966373514</c:v>
                </c:pt>
                <c:pt idx="75">
                  <c:v>0.1081292872295147</c:v>
                </c:pt>
                <c:pt idx="76">
                  <c:v>0.10629998816419858</c:v>
                </c:pt>
                <c:pt idx="77">
                  <c:v>0.10430118716313845</c:v>
                </c:pt>
                <c:pt idx="78">
                  <c:v>0.10405458026129803</c:v>
                </c:pt>
                <c:pt idx="79">
                  <c:v>0.10368826093592649</c:v>
                </c:pt>
                <c:pt idx="80">
                  <c:v>0.10232952315764958</c:v>
                </c:pt>
                <c:pt idx="81">
                  <c:v>0.10222020093397675</c:v>
                </c:pt>
                <c:pt idx="82">
                  <c:v>0.10106719016579772</c:v>
                </c:pt>
                <c:pt idx="83">
                  <c:v>0.10133256062073832</c:v>
                </c:pt>
                <c:pt idx="84">
                  <c:v>9.9740958926021459E-2</c:v>
                </c:pt>
                <c:pt idx="85">
                  <c:v>9.8407741311006422E-2</c:v>
                </c:pt>
                <c:pt idx="86">
                  <c:v>9.8348872286009886E-2</c:v>
                </c:pt>
                <c:pt idx="87">
                  <c:v>9.5630213907762204E-2</c:v>
                </c:pt>
                <c:pt idx="88">
                  <c:v>9.291357237613089E-2</c:v>
                </c:pt>
                <c:pt idx="89">
                  <c:v>8.9455748591284648E-2</c:v>
                </c:pt>
                <c:pt idx="90">
                  <c:v>8.6520394459078193E-2</c:v>
                </c:pt>
                <c:pt idx="91">
                  <c:v>8.3350806296739147E-2</c:v>
                </c:pt>
                <c:pt idx="92">
                  <c:v>8.0037432184224044E-2</c:v>
                </c:pt>
                <c:pt idx="93">
                  <c:v>7.7115786942957495E-2</c:v>
                </c:pt>
                <c:pt idx="94">
                  <c:v>7.3863588027594101E-2</c:v>
                </c:pt>
                <c:pt idx="95">
                  <c:v>7.1962051277113928E-2</c:v>
                </c:pt>
                <c:pt idx="96">
                  <c:v>6.983771734543813E-2</c:v>
                </c:pt>
                <c:pt idx="97">
                  <c:v>6.7098921178010626E-2</c:v>
                </c:pt>
                <c:pt idx="98">
                  <c:v>6.4599800894953263E-2</c:v>
                </c:pt>
                <c:pt idx="99">
                  <c:v>6.153065952842935E-2</c:v>
                </c:pt>
                <c:pt idx="100">
                  <c:v>5.9103032277536327E-2</c:v>
                </c:pt>
                <c:pt idx="101">
                  <c:v>5.703070874500115E-2</c:v>
                </c:pt>
                <c:pt idx="102">
                  <c:v>5.3724746452341321E-2</c:v>
                </c:pt>
                <c:pt idx="103">
                  <c:v>5.169974456771001E-2</c:v>
                </c:pt>
                <c:pt idx="104">
                  <c:v>4.9309984832248049E-2</c:v>
                </c:pt>
                <c:pt idx="105">
                  <c:v>4.6704835488137891E-2</c:v>
                </c:pt>
                <c:pt idx="106">
                  <c:v>4.6059019795501671E-2</c:v>
                </c:pt>
                <c:pt idx="107">
                  <c:v>4.4512429373840243E-2</c:v>
                </c:pt>
                <c:pt idx="108">
                  <c:v>4.4009310411071E-2</c:v>
                </c:pt>
                <c:pt idx="109">
                  <c:v>4.3461622662631663E-2</c:v>
                </c:pt>
                <c:pt idx="110">
                  <c:v>4.2736544710590872E-2</c:v>
                </c:pt>
                <c:pt idx="111">
                  <c:v>4.2441135492229491E-2</c:v>
                </c:pt>
                <c:pt idx="112">
                  <c:v>4.1195693981167285E-2</c:v>
                </c:pt>
                <c:pt idx="113">
                  <c:v>4.1329757772331298E-2</c:v>
                </c:pt>
                <c:pt idx="114">
                  <c:v>4.0053643560385564E-2</c:v>
                </c:pt>
                <c:pt idx="115">
                  <c:v>3.9114452440621082E-2</c:v>
                </c:pt>
                <c:pt idx="116">
                  <c:v>3.9042397773379207E-2</c:v>
                </c:pt>
                <c:pt idx="117">
                  <c:v>3.9252728454713455E-2</c:v>
                </c:pt>
                <c:pt idx="118">
                  <c:v>4.0042121622525302E-2</c:v>
                </c:pt>
                <c:pt idx="119">
                  <c:v>3.9828893438495189E-2</c:v>
                </c:pt>
                <c:pt idx="120">
                  <c:v>3.8658323246832341E-2</c:v>
                </c:pt>
                <c:pt idx="121">
                  <c:v>3.8777316617208658E-2</c:v>
                </c:pt>
                <c:pt idx="122">
                  <c:v>3.8052693930168358E-2</c:v>
                </c:pt>
                <c:pt idx="123">
                  <c:v>3.6979132668778079E-2</c:v>
                </c:pt>
                <c:pt idx="124">
                  <c:v>3.6109758188406851E-2</c:v>
                </c:pt>
                <c:pt idx="125">
                  <c:v>3.4989562441767104E-2</c:v>
                </c:pt>
                <c:pt idx="126">
                  <c:v>3.4540547238756249E-2</c:v>
                </c:pt>
                <c:pt idx="127">
                  <c:v>3.3949722422148818E-2</c:v>
                </c:pt>
                <c:pt idx="128">
                  <c:v>3.3290850942458199E-2</c:v>
                </c:pt>
                <c:pt idx="129">
                  <c:v>3.2298970773360205E-2</c:v>
                </c:pt>
                <c:pt idx="130">
                  <c:v>3.1981028257432695E-2</c:v>
                </c:pt>
                <c:pt idx="131">
                  <c:v>3.1145545214525918E-2</c:v>
                </c:pt>
                <c:pt idx="132">
                  <c:v>3.0513315026752485E-2</c:v>
                </c:pt>
                <c:pt idx="133">
                  <c:v>3.0346585173202469E-2</c:v>
                </c:pt>
                <c:pt idx="134">
                  <c:v>2.9493015068042833E-2</c:v>
                </c:pt>
                <c:pt idx="135">
                  <c:v>2.8043756934192914E-2</c:v>
                </c:pt>
                <c:pt idx="136">
                  <c:v>2.683681264656251E-2</c:v>
                </c:pt>
                <c:pt idx="137">
                  <c:v>2.5086205630651528E-2</c:v>
                </c:pt>
                <c:pt idx="138">
                  <c:v>2.4516169654838826E-2</c:v>
                </c:pt>
                <c:pt idx="139">
                  <c:v>2.4526419416928243E-2</c:v>
                </c:pt>
                <c:pt idx="140">
                  <c:v>2.382814869626633E-2</c:v>
                </c:pt>
                <c:pt idx="141">
                  <c:v>2.321839650182804E-2</c:v>
                </c:pt>
                <c:pt idx="142">
                  <c:v>2.3166977513534356E-2</c:v>
                </c:pt>
                <c:pt idx="143">
                  <c:v>2.2522025541283804E-2</c:v>
                </c:pt>
                <c:pt idx="144">
                  <c:v>2.1900168501676903E-2</c:v>
                </c:pt>
                <c:pt idx="145">
                  <c:v>2.121223689718137E-2</c:v>
                </c:pt>
                <c:pt idx="146">
                  <c:v>2.005261211595509E-2</c:v>
                </c:pt>
                <c:pt idx="147">
                  <c:v>1.9442879070093708E-2</c:v>
                </c:pt>
                <c:pt idx="148">
                  <c:v>1.953612890093865E-2</c:v>
                </c:pt>
                <c:pt idx="149">
                  <c:v>1.8714601530048922E-2</c:v>
                </c:pt>
                <c:pt idx="150">
                  <c:v>1.8404609064246565E-2</c:v>
                </c:pt>
                <c:pt idx="151">
                  <c:v>1.7519554665490756E-2</c:v>
                </c:pt>
                <c:pt idx="152">
                  <c:v>1.6594604278128474E-2</c:v>
                </c:pt>
                <c:pt idx="153">
                  <c:v>1.6790507006445108E-2</c:v>
                </c:pt>
                <c:pt idx="154">
                  <c:v>1.6498151655952826E-2</c:v>
                </c:pt>
                <c:pt idx="155">
                  <c:v>1.5136456850209985E-2</c:v>
                </c:pt>
                <c:pt idx="156">
                  <c:v>1.5638036636804447E-2</c:v>
                </c:pt>
                <c:pt idx="157">
                  <c:v>1.4390981496759577E-2</c:v>
                </c:pt>
                <c:pt idx="158">
                  <c:v>1.4760696152134961E-2</c:v>
                </c:pt>
                <c:pt idx="159">
                  <c:v>1.3994543646024583E-2</c:v>
                </c:pt>
                <c:pt idx="160">
                  <c:v>1.4073500625717227E-2</c:v>
                </c:pt>
                <c:pt idx="161">
                  <c:v>1.3741351400464768E-2</c:v>
                </c:pt>
                <c:pt idx="162">
                  <c:v>1.3635280856777286E-2</c:v>
                </c:pt>
                <c:pt idx="163">
                  <c:v>1.3724151463405228E-2</c:v>
                </c:pt>
                <c:pt idx="164">
                  <c:v>1.3809325725471073E-2</c:v>
                </c:pt>
                <c:pt idx="165">
                  <c:v>1.435864093341228E-2</c:v>
                </c:pt>
                <c:pt idx="166">
                  <c:v>1.4134973651946318E-2</c:v>
                </c:pt>
                <c:pt idx="167">
                  <c:v>1.3626770233401567E-2</c:v>
                </c:pt>
                <c:pt idx="168">
                  <c:v>1.346951471380531E-2</c:v>
                </c:pt>
                <c:pt idx="169">
                  <c:v>1.2891828649521674E-2</c:v>
                </c:pt>
                <c:pt idx="170">
                  <c:v>1.2329366185718095E-2</c:v>
                </c:pt>
                <c:pt idx="171">
                  <c:v>1.2144185491568529E-2</c:v>
                </c:pt>
                <c:pt idx="172">
                  <c:v>1.1892874919376437E-2</c:v>
                </c:pt>
                <c:pt idx="173">
                  <c:v>1.172695986186577E-2</c:v>
                </c:pt>
                <c:pt idx="174">
                  <c:v>1.2558575311613977E-2</c:v>
                </c:pt>
                <c:pt idx="175">
                  <c:v>1.1297356015628719E-2</c:v>
                </c:pt>
                <c:pt idx="176">
                  <c:v>1.1857594299948707E-2</c:v>
                </c:pt>
                <c:pt idx="177">
                  <c:v>1.1229038113756671E-2</c:v>
                </c:pt>
                <c:pt idx="178">
                  <c:v>1.1331683560593822E-2</c:v>
                </c:pt>
                <c:pt idx="179">
                  <c:v>9.9483861887667852E-3</c:v>
                </c:pt>
                <c:pt idx="180">
                  <c:v>1.0112720596390904E-2</c:v>
                </c:pt>
                <c:pt idx="181">
                  <c:v>8.8757008784025957E-3</c:v>
                </c:pt>
                <c:pt idx="182">
                  <c:v>7.8403001868686071E-3</c:v>
                </c:pt>
                <c:pt idx="183">
                  <c:v>7.0537672953486803E-3</c:v>
                </c:pt>
                <c:pt idx="184">
                  <c:v>5.4571475938088752E-3</c:v>
                </c:pt>
                <c:pt idx="185">
                  <c:v>5.8299661103649644E-3</c:v>
                </c:pt>
                <c:pt idx="186">
                  <c:v>4.670692352177503E-3</c:v>
                </c:pt>
                <c:pt idx="187">
                  <c:v>5.0829420207279957E-3</c:v>
                </c:pt>
                <c:pt idx="188">
                  <c:v>4.3574606690260252E-3</c:v>
                </c:pt>
                <c:pt idx="189">
                  <c:v>5.916079619943399E-3</c:v>
                </c:pt>
                <c:pt idx="190">
                  <c:v>5.150304193570019E-3</c:v>
                </c:pt>
                <c:pt idx="191">
                  <c:v>4.6211481246688181E-3</c:v>
                </c:pt>
                <c:pt idx="192">
                  <c:v>3.6916783688846011E-3</c:v>
                </c:pt>
                <c:pt idx="193">
                  <c:v>2.7885424954056911E-3</c:v>
                </c:pt>
                <c:pt idx="194">
                  <c:v>3.1170719668345216E-3</c:v>
                </c:pt>
                <c:pt idx="195">
                  <c:v>3.183412993182986E-3</c:v>
                </c:pt>
                <c:pt idx="196">
                  <c:v>2.1154165821759504E-3</c:v>
                </c:pt>
                <c:pt idx="197">
                  <c:v>1.5645352196246073E-3</c:v>
                </c:pt>
                <c:pt idx="198">
                  <c:v>1.5026493452589826E-3</c:v>
                </c:pt>
                <c:pt idx="199">
                  <c:v>1.815602606674538E-3</c:v>
                </c:pt>
                <c:pt idx="200">
                  <c:v>2.5152099908030169E-3</c:v>
                </c:pt>
                <c:pt idx="201">
                  <c:v>2.5239096809454033E-3</c:v>
                </c:pt>
                <c:pt idx="202">
                  <c:v>2.9860133779578452E-3</c:v>
                </c:pt>
                <c:pt idx="203">
                  <c:v>4.0305384404491504E-3</c:v>
                </c:pt>
                <c:pt idx="204">
                  <c:v>3.0808927937431515E-3</c:v>
                </c:pt>
                <c:pt idx="205">
                  <c:v>4.6351394294570861E-3</c:v>
                </c:pt>
                <c:pt idx="206">
                  <c:v>3.5534398426376014E-3</c:v>
                </c:pt>
                <c:pt idx="207">
                  <c:v>3.8899244181309842E-3</c:v>
                </c:pt>
                <c:pt idx="208">
                  <c:v>2.9918825782852113E-3</c:v>
                </c:pt>
                <c:pt idx="209">
                  <c:v>3.2592477581497971E-3</c:v>
                </c:pt>
                <c:pt idx="210">
                  <c:v>2.493935038488528E-3</c:v>
                </c:pt>
                <c:pt idx="211">
                  <c:v>3.2692680255264808E-3</c:v>
                </c:pt>
                <c:pt idx="212">
                  <c:v>3.8998359231969498E-3</c:v>
                </c:pt>
                <c:pt idx="213">
                  <c:v>3.569445784728334E-3</c:v>
                </c:pt>
                <c:pt idx="214">
                  <c:v>3.3120588569076769E-3</c:v>
                </c:pt>
                <c:pt idx="215">
                  <c:v>3.0430859023853644E-3</c:v>
                </c:pt>
                <c:pt idx="216">
                  <c:v>3.6468473717393675E-3</c:v>
                </c:pt>
                <c:pt idx="217">
                  <c:v>4.6382145704493023E-3</c:v>
                </c:pt>
                <c:pt idx="218">
                  <c:v>4.3642127347467965E-3</c:v>
                </c:pt>
                <c:pt idx="219">
                  <c:v>4.4486918784866821E-3</c:v>
                </c:pt>
                <c:pt idx="220">
                  <c:v>5.1268741965221206E-3</c:v>
                </c:pt>
                <c:pt idx="221">
                  <c:v>4.5359999175165677E-3</c:v>
                </c:pt>
                <c:pt idx="222">
                  <c:v>4.8118084375116821E-3</c:v>
                </c:pt>
                <c:pt idx="223">
                  <c:v>5.0787462784247783E-3</c:v>
                </c:pt>
                <c:pt idx="224">
                  <c:v>3.9964480969189959E-3</c:v>
                </c:pt>
                <c:pt idx="225">
                  <c:v>4.4096343485994765E-3</c:v>
                </c:pt>
                <c:pt idx="226">
                  <c:v>5.1420999179792211E-3</c:v>
                </c:pt>
                <c:pt idx="227">
                  <c:v>5.2480593071223079E-3</c:v>
                </c:pt>
                <c:pt idx="228">
                  <c:v>5.7666980968933421E-3</c:v>
                </c:pt>
                <c:pt idx="229">
                  <c:v>6.40738731395983E-3</c:v>
                </c:pt>
                <c:pt idx="230">
                  <c:v>5.579839427939744E-3</c:v>
                </c:pt>
                <c:pt idx="231">
                  <c:v>5.6498714745465599E-3</c:v>
                </c:pt>
                <c:pt idx="232">
                  <c:v>5.8968990820430093E-3</c:v>
                </c:pt>
                <c:pt idx="233">
                  <c:v>5.6350738888573133E-3</c:v>
                </c:pt>
                <c:pt idx="234">
                  <c:v>5.5317705456366904E-3</c:v>
                </c:pt>
                <c:pt idx="235">
                  <c:v>3.9553676867398824E-3</c:v>
                </c:pt>
                <c:pt idx="236">
                  <c:v>2.6000869555972473E-3</c:v>
                </c:pt>
                <c:pt idx="237">
                  <c:v>2.7780020818322106E-3</c:v>
                </c:pt>
                <c:pt idx="238">
                  <c:v>3.684402699337232E-3</c:v>
                </c:pt>
                <c:pt idx="239">
                  <c:v>4.7008986147856107E-3</c:v>
                </c:pt>
                <c:pt idx="240">
                  <c:v>4.4816515146116108E-3</c:v>
                </c:pt>
                <c:pt idx="241">
                  <c:v>3.5237109131848808E-3</c:v>
                </c:pt>
                <c:pt idx="242">
                  <c:v>3.3477197442301561E-3</c:v>
                </c:pt>
                <c:pt idx="243">
                  <c:v>3.1507283220564707E-3</c:v>
                </c:pt>
                <c:pt idx="244">
                  <c:v>3.0805322017696257E-3</c:v>
                </c:pt>
                <c:pt idx="245">
                  <c:v>3.0000775454904404E-3</c:v>
                </c:pt>
                <c:pt idx="246">
                  <c:v>2.1990910413244628E-3</c:v>
                </c:pt>
                <c:pt idx="247">
                  <c:v>1.0597999795513543E-3</c:v>
                </c:pt>
                <c:pt idx="248">
                  <c:v>-5.7239850483521422E-4</c:v>
                </c:pt>
                <c:pt idx="249">
                  <c:v>1.0886279604298851E-3</c:v>
                </c:pt>
                <c:pt idx="250">
                  <c:v>1.7323974036581981E-4</c:v>
                </c:pt>
                <c:pt idx="251">
                  <c:v>1.021953997792551E-3</c:v>
                </c:pt>
                <c:pt idx="252">
                  <c:v>8.0945304691089478E-4</c:v>
                </c:pt>
                <c:pt idx="253">
                  <c:v>1.809014481682354E-3</c:v>
                </c:pt>
                <c:pt idx="254">
                  <c:v>3.513603954329252E-3</c:v>
                </c:pt>
                <c:pt idx="255">
                  <c:v>5.0593333226645002E-3</c:v>
                </c:pt>
                <c:pt idx="256">
                  <c:v>5.3154267989143295E-3</c:v>
                </c:pt>
                <c:pt idx="257">
                  <c:v>5.1273379668457736E-3</c:v>
                </c:pt>
                <c:pt idx="258">
                  <c:v>3.2488602494428723E-3</c:v>
                </c:pt>
                <c:pt idx="259">
                  <c:v>2.7798406780402221E-3</c:v>
                </c:pt>
                <c:pt idx="260">
                  <c:v>5.5785225742381334E-3</c:v>
                </c:pt>
                <c:pt idx="261">
                  <c:v>6.3840546445062905E-3</c:v>
                </c:pt>
                <c:pt idx="262">
                  <c:v>8.2701071954021221E-3</c:v>
                </c:pt>
                <c:pt idx="263">
                  <c:v>9.2009142794101176E-3</c:v>
                </c:pt>
                <c:pt idx="264">
                  <c:v>8.7668780239175455E-3</c:v>
                </c:pt>
                <c:pt idx="265">
                  <c:v>7.5387805764170462E-3</c:v>
                </c:pt>
                <c:pt idx="266">
                  <c:v>9.2979232096826771E-3</c:v>
                </c:pt>
                <c:pt idx="267">
                  <c:v>1.229450785219474E-2</c:v>
                </c:pt>
                <c:pt idx="268">
                  <c:v>1.2522313974531045E-2</c:v>
                </c:pt>
                <c:pt idx="269">
                  <c:v>1.5127652653987628E-2</c:v>
                </c:pt>
                <c:pt idx="270">
                  <c:v>1.5527902784727302E-2</c:v>
                </c:pt>
                <c:pt idx="271">
                  <c:v>1.6307586544373528E-2</c:v>
                </c:pt>
                <c:pt idx="272">
                  <c:v>1.4588779737886051E-2</c:v>
                </c:pt>
                <c:pt idx="273">
                  <c:v>1.7324069966847752E-2</c:v>
                </c:pt>
                <c:pt idx="274">
                  <c:v>1.7373704077562301E-2</c:v>
                </c:pt>
                <c:pt idx="275">
                  <c:v>1.7162512861323261E-2</c:v>
                </c:pt>
                <c:pt idx="276">
                  <c:v>1.6916289939310478E-2</c:v>
                </c:pt>
                <c:pt idx="277">
                  <c:v>1.8347103612445511E-2</c:v>
                </c:pt>
                <c:pt idx="278">
                  <c:v>1.9035369219518327E-2</c:v>
                </c:pt>
                <c:pt idx="279">
                  <c:v>1.8158093622291187E-2</c:v>
                </c:pt>
                <c:pt idx="280">
                  <c:v>1.7133825027326539E-2</c:v>
                </c:pt>
                <c:pt idx="281">
                  <c:v>1.7563741594987137E-2</c:v>
                </c:pt>
                <c:pt idx="282">
                  <c:v>1.6676652352094163E-2</c:v>
                </c:pt>
                <c:pt idx="283">
                  <c:v>1.8033956226754716E-2</c:v>
                </c:pt>
                <c:pt idx="284">
                  <c:v>1.8960225590580235E-2</c:v>
                </c:pt>
                <c:pt idx="285">
                  <c:v>1.9844900247893316E-2</c:v>
                </c:pt>
                <c:pt idx="286">
                  <c:v>1.7356514767695258E-2</c:v>
                </c:pt>
                <c:pt idx="287">
                  <c:v>1.4733948499063648E-2</c:v>
                </c:pt>
                <c:pt idx="288">
                  <c:v>1.4387936141351974E-2</c:v>
                </c:pt>
                <c:pt idx="289">
                  <c:v>1.3220642132000769E-2</c:v>
                </c:pt>
                <c:pt idx="290">
                  <c:v>1.6408474774669946E-2</c:v>
                </c:pt>
                <c:pt idx="291">
                  <c:v>1.9536320368861909E-2</c:v>
                </c:pt>
                <c:pt idx="292">
                  <c:v>1.6967079219603408E-2</c:v>
                </c:pt>
                <c:pt idx="293">
                  <c:v>1.6662968980692919E-2</c:v>
                </c:pt>
                <c:pt idx="294">
                  <c:v>1.7269116317222909E-2</c:v>
                </c:pt>
                <c:pt idx="295">
                  <c:v>1.7959257217778784E-2</c:v>
                </c:pt>
                <c:pt idx="296">
                  <c:v>1.7267921788663751E-2</c:v>
                </c:pt>
                <c:pt idx="297">
                  <c:v>1.8657351362863599E-2</c:v>
                </c:pt>
                <c:pt idx="298">
                  <c:v>2.2013832758854462E-2</c:v>
                </c:pt>
                <c:pt idx="299">
                  <c:v>2.4529050998892965E-2</c:v>
                </c:pt>
                <c:pt idx="300">
                  <c:v>2.4011040314567036E-2</c:v>
                </c:pt>
                <c:pt idx="301">
                  <c:v>2.8784845612791779E-2</c:v>
                </c:pt>
                <c:pt idx="302">
                  <c:v>2.7792725051424213E-2</c:v>
                </c:pt>
                <c:pt idx="303">
                  <c:v>3.1535244559695003E-2</c:v>
                </c:pt>
                <c:pt idx="304">
                  <c:v>3.0615355232223494E-2</c:v>
                </c:pt>
                <c:pt idx="305">
                  <c:v>3.6324462784823312E-2</c:v>
                </c:pt>
                <c:pt idx="306">
                  <c:v>3.8925442450466759E-2</c:v>
                </c:pt>
                <c:pt idx="307">
                  <c:v>4.0402671488812512E-2</c:v>
                </c:pt>
                <c:pt idx="308">
                  <c:v>4.1488554582833327E-2</c:v>
                </c:pt>
                <c:pt idx="309">
                  <c:v>4.1915151361893672E-2</c:v>
                </c:pt>
                <c:pt idx="310">
                  <c:v>4.4914144210100967E-2</c:v>
                </c:pt>
                <c:pt idx="311">
                  <c:v>4.966368876106534E-2</c:v>
                </c:pt>
                <c:pt idx="312">
                  <c:v>5.3842263419254209E-2</c:v>
                </c:pt>
                <c:pt idx="313">
                  <c:v>5.9286030265914079E-2</c:v>
                </c:pt>
                <c:pt idx="314">
                  <c:v>6.2508849946241438E-2</c:v>
                </c:pt>
                <c:pt idx="315">
                  <c:v>7.0604836747607425E-2</c:v>
                </c:pt>
                <c:pt idx="316">
                  <c:v>7.6190066445517263E-2</c:v>
                </c:pt>
                <c:pt idx="317">
                  <c:v>8.1954064883953487E-2</c:v>
                </c:pt>
                <c:pt idx="318">
                  <c:v>8.6602647822563425E-2</c:v>
                </c:pt>
                <c:pt idx="319">
                  <c:v>9.1926600114000057E-2</c:v>
                </c:pt>
                <c:pt idx="320">
                  <c:v>9.5833932726471852E-2</c:v>
                </c:pt>
                <c:pt idx="321">
                  <c:v>0.10074545240371144</c:v>
                </c:pt>
                <c:pt idx="322">
                  <c:v>0.10253444175159278</c:v>
                </c:pt>
                <c:pt idx="323">
                  <c:v>0.10815293527585146</c:v>
                </c:pt>
                <c:pt idx="324">
                  <c:v>0.11186128044561826</c:v>
                </c:pt>
                <c:pt idx="325">
                  <c:v>0.11997147397415503</c:v>
                </c:pt>
                <c:pt idx="326">
                  <c:v>0.12572012963765025</c:v>
                </c:pt>
                <c:pt idx="327">
                  <c:v>0.13657277414200444</c:v>
                </c:pt>
                <c:pt idx="328">
                  <c:v>0.1433707602203198</c:v>
                </c:pt>
                <c:pt idx="329">
                  <c:v>0.14806599252760244</c:v>
                </c:pt>
                <c:pt idx="330">
                  <c:v>0.14863495840491425</c:v>
                </c:pt>
                <c:pt idx="331">
                  <c:v>0.15369138730248494</c:v>
                </c:pt>
                <c:pt idx="332">
                  <c:v>0.15326684559581144</c:v>
                </c:pt>
                <c:pt idx="333">
                  <c:v>0.15449719118439315</c:v>
                </c:pt>
                <c:pt idx="334">
                  <c:v>0.15374324452193322</c:v>
                </c:pt>
                <c:pt idx="335">
                  <c:v>0.15121767652068999</c:v>
                </c:pt>
                <c:pt idx="336">
                  <c:v>0.14614667926802449</c:v>
                </c:pt>
                <c:pt idx="337">
                  <c:v>0.14545018922224848</c:v>
                </c:pt>
                <c:pt idx="338">
                  <c:v>0.14655038962513328</c:v>
                </c:pt>
                <c:pt idx="339">
                  <c:v>0.14475999616725083</c:v>
                </c:pt>
                <c:pt idx="340">
                  <c:v>0.14759583955318178</c:v>
                </c:pt>
                <c:pt idx="341">
                  <c:v>0.14978466742662841</c:v>
                </c:pt>
                <c:pt idx="342">
                  <c:v>0.15076872939060237</c:v>
                </c:pt>
                <c:pt idx="343">
                  <c:v>0.15065165493784358</c:v>
                </c:pt>
                <c:pt idx="344">
                  <c:v>0.14826533733307784</c:v>
                </c:pt>
                <c:pt idx="345">
                  <c:v>0.14452397514480811</c:v>
                </c:pt>
                <c:pt idx="346">
                  <c:v>0.13992243300533305</c:v>
                </c:pt>
                <c:pt idx="347">
                  <c:v>0.14244109975595245</c:v>
                </c:pt>
                <c:pt idx="348">
                  <c:v>0.14106690864781007</c:v>
                </c:pt>
                <c:pt idx="349">
                  <c:v>0.14735444051103982</c:v>
                </c:pt>
                <c:pt idx="350">
                  <c:v>0.14453973488759578</c:v>
                </c:pt>
                <c:pt idx="351">
                  <c:v>0.14327215147373795</c:v>
                </c:pt>
                <c:pt idx="352">
                  <c:v>0.1503475404694711</c:v>
                </c:pt>
                <c:pt idx="353">
                  <c:v>0.14734928369041866</c:v>
                </c:pt>
                <c:pt idx="354">
                  <c:v>0.14815719793109888</c:v>
                </c:pt>
                <c:pt idx="355">
                  <c:v>0.15320610436466067</c:v>
                </c:pt>
                <c:pt idx="356">
                  <c:v>0.15400105003978662</c:v>
                </c:pt>
                <c:pt idx="357">
                  <c:v>0.153078852523581</c:v>
                </c:pt>
                <c:pt idx="358">
                  <c:v>0.15108695277314468</c:v>
                </c:pt>
                <c:pt idx="359">
                  <c:v>0.15518690766646781</c:v>
                </c:pt>
                <c:pt idx="360">
                  <c:v>0.15449019633238456</c:v>
                </c:pt>
                <c:pt idx="361">
                  <c:v>0.15418839637909335</c:v>
                </c:pt>
                <c:pt idx="362">
                  <c:v>0.15562205229530784</c:v>
                </c:pt>
                <c:pt idx="363">
                  <c:v>0.16031976936690168</c:v>
                </c:pt>
                <c:pt idx="364">
                  <c:v>0.16702528200618266</c:v>
                </c:pt>
                <c:pt idx="365">
                  <c:v>0.16663290642877909</c:v>
                </c:pt>
                <c:pt idx="366">
                  <c:v>0.16026682292714434</c:v>
                </c:pt>
                <c:pt idx="367">
                  <c:v>0.1655723605336355</c:v>
                </c:pt>
                <c:pt idx="368">
                  <c:v>0.16928630501140876</c:v>
                </c:pt>
                <c:pt idx="369">
                  <c:v>0.17861784947267106</c:v>
                </c:pt>
                <c:pt idx="370">
                  <c:v>0.1914704437142416</c:v>
                </c:pt>
                <c:pt idx="371">
                  <c:v>0.19280120208448409</c:v>
                </c:pt>
                <c:pt idx="372">
                  <c:v>0.20881123283360975</c:v>
                </c:pt>
                <c:pt idx="373">
                  <c:v>0.2135462728550947</c:v>
                </c:pt>
                <c:pt idx="374">
                  <c:v>0.22040788476472076</c:v>
                </c:pt>
                <c:pt idx="375">
                  <c:v>0.22882162267655137</c:v>
                </c:pt>
                <c:pt idx="376">
                  <c:v>0.23811181067314818</c:v>
                </c:pt>
                <c:pt idx="377">
                  <c:v>0.25294262128483086</c:v>
                </c:pt>
                <c:pt idx="378">
                  <c:v>0.26424239193065407</c:v>
                </c:pt>
                <c:pt idx="379">
                  <c:v>0.28149912361576634</c:v>
                </c:pt>
                <c:pt idx="380">
                  <c:v>0.30449868206974862</c:v>
                </c:pt>
                <c:pt idx="381">
                  <c:v>0.31944381004249434</c:v>
                </c:pt>
                <c:pt idx="382">
                  <c:v>0.33792060776048366</c:v>
                </c:pt>
                <c:pt idx="383">
                  <c:v>0.35079416960454035</c:v>
                </c:pt>
                <c:pt idx="384">
                  <c:v>0.37499708129199516</c:v>
                </c:pt>
                <c:pt idx="385">
                  <c:v>0.40522993195790546</c:v>
                </c:pt>
                <c:pt idx="386">
                  <c:v>0.43052329210454066</c:v>
                </c:pt>
                <c:pt idx="387">
                  <c:v>0.44647373901389997</c:v>
                </c:pt>
                <c:pt idx="388">
                  <c:v>0.47117299600227058</c:v>
                </c:pt>
                <c:pt idx="389">
                  <c:v>0.49855596253915535</c:v>
                </c:pt>
                <c:pt idx="390">
                  <c:v>0.5289378325880163</c:v>
                </c:pt>
                <c:pt idx="391">
                  <c:v>0.55021216368912018</c:v>
                </c:pt>
                <c:pt idx="392">
                  <c:v>0.59071768165805871</c:v>
                </c:pt>
                <c:pt idx="393">
                  <c:v>0.61820443080491527</c:v>
                </c:pt>
                <c:pt idx="394">
                  <c:v>0.65777869708594483</c:v>
                </c:pt>
                <c:pt idx="395">
                  <c:v>0.68060983434772226</c:v>
                </c:pt>
                <c:pt idx="396">
                  <c:v>0.71135921502041843</c:v>
                </c:pt>
                <c:pt idx="397">
                  <c:v>0.73759199605189529</c:v>
                </c:pt>
                <c:pt idx="398">
                  <c:v>0.76513885665051862</c:v>
                </c:pt>
                <c:pt idx="399">
                  <c:v>0.78810199417214932</c:v>
                </c:pt>
                <c:pt idx="400">
                  <c:v>0.8160592195706593</c:v>
                </c:pt>
                <c:pt idx="401">
                  <c:v>0.83221410002426888</c:v>
                </c:pt>
                <c:pt idx="402">
                  <c:v>0.86889307515406433</c:v>
                </c:pt>
                <c:pt idx="403">
                  <c:v>0.90026555979920997</c:v>
                </c:pt>
                <c:pt idx="404">
                  <c:v>0.91431960071487361</c:v>
                </c:pt>
                <c:pt idx="405">
                  <c:v>0.92244186935742423</c:v>
                </c:pt>
                <c:pt idx="406">
                  <c:v>0.93619269800071314</c:v>
                </c:pt>
                <c:pt idx="407">
                  <c:v>0.94362821176611067</c:v>
                </c:pt>
                <c:pt idx="408">
                  <c:v>0.94770456099694622</c:v>
                </c:pt>
                <c:pt idx="409">
                  <c:v>0.9662197197568293</c:v>
                </c:pt>
                <c:pt idx="410">
                  <c:v>0.98341229005723574</c:v>
                </c:pt>
                <c:pt idx="411">
                  <c:v>0.98768510761323991</c:v>
                </c:pt>
                <c:pt idx="412">
                  <c:v>1</c:v>
                </c:pt>
                <c:pt idx="413">
                  <c:v>0.98870502899048585</c:v>
                </c:pt>
                <c:pt idx="414">
                  <c:v>0.99670918499904593</c:v>
                </c:pt>
                <c:pt idx="415">
                  <c:v>0.97883578285287132</c:v>
                </c:pt>
                <c:pt idx="416">
                  <c:v>0.9580800915819504</c:v>
                </c:pt>
                <c:pt idx="417">
                  <c:v>0.93306805802641624</c:v>
                </c:pt>
                <c:pt idx="418">
                  <c:v>0.91083687789092138</c:v>
                </c:pt>
                <c:pt idx="419">
                  <c:v>0.89331332095870675</c:v>
                </c:pt>
                <c:pt idx="420">
                  <c:v>0.87916458506570816</c:v>
                </c:pt>
                <c:pt idx="421">
                  <c:v>0.83727810242492584</c:v>
                </c:pt>
                <c:pt idx="422">
                  <c:v>0.79806232668156596</c:v>
                </c:pt>
                <c:pt idx="423">
                  <c:v>0.7669358024730244</c:v>
                </c:pt>
                <c:pt idx="424">
                  <c:v>0.73741445269537031</c:v>
                </c:pt>
                <c:pt idx="425">
                  <c:v>0.7003494841035649</c:v>
                </c:pt>
                <c:pt idx="426">
                  <c:v>0.66552484324188377</c:v>
                </c:pt>
                <c:pt idx="427">
                  <c:v>0.63324653364916472</c:v>
                </c:pt>
                <c:pt idx="428">
                  <c:v>0.57637274967804664</c:v>
                </c:pt>
                <c:pt idx="429">
                  <c:v>0.52853141626751821</c:v>
                </c:pt>
                <c:pt idx="430">
                  <c:v>0.48505786745002605</c:v>
                </c:pt>
                <c:pt idx="431">
                  <c:v>0.42781476873076468</c:v>
                </c:pt>
                <c:pt idx="432">
                  <c:v>0.39334695053536667</c:v>
                </c:pt>
                <c:pt idx="433">
                  <c:v>0.35537710987414617</c:v>
                </c:pt>
                <c:pt idx="434">
                  <c:v>0.33049006396985431</c:v>
                </c:pt>
                <c:pt idx="435">
                  <c:v>0.29985869376376489</c:v>
                </c:pt>
                <c:pt idx="436">
                  <c:v>0.27982127756940561</c:v>
                </c:pt>
                <c:pt idx="437">
                  <c:v>0.25030516973698763</c:v>
                </c:pt>
                <c:pt idx="438">
                  <c:v>0.21168530118697129</c:v>
                </c:pt>
                <c:pt idx="439">
                  <c:v>0.17764416905332725</c:v>
                </c:pt>
                <c:pt idx="440">
                  <c:v>0.1668961240518694</c:v>
                </c:pt>
                <c:pt idx="441">
                  <c:v>0.14677344208202173</c:v>
                </c:pt>
                <c:pt idx="442">
                  <c:v>0.12300219464017144</c:v>
                </c:pt>
                <c:pt idx="443">
                  <c:v>0.10868485061988588</c:v>
                </c:pt>
                <c:pt idx="444">
                  <c:v>0.10311298093583833</c:v>
                </c:pt>
                <c:pt idx="445">
                  <c:v>9.2750163453314313E-2</c:v>
                </c:pt>
                <c:pt idx="446">
                  <c:v>8.1730204010910343E-2</c:v>
                </c:pt>
                <c:pt idx="447">
                  <c:v>7.8557118431489922E-2</c:v>
                </c:pt>
                <c:pt idx="448">
                  <c:v>5.4481279975112915E-2</c:v>
                </c:pt>
                <c:pt idx="449">
                  <c:v>4.3184406876600176E-2</c:v>
                </c:pt>
                <c:pt idx="450">
                  <c:v>4.5070460485753798E-2</c:v>
                </c:pt>
                <c:pt idx="451">
                  <c:v>3.7492097185559382E-2</c:v>
                </c:pt>
                <c:pt idx="452">
                  <c:v>2.994557025044255E-2</c:v>
                </c:pt>
                <c:pt idx="453">
                  <c:v>2.1958712116863888E-2</c:v>
                </c:pt>
                <c:pt idx="454">
                  <c:v>2.5687997138849263E-2</c:v>
                </c:pt>
                <c:pt idx="455">
                  <c:v>3.2780628633949399E-2</c:v>
                </c:pt>
                <c:pt idx="456">
                  <c:v>1.8055351379665449E-2</c:v>
                </c:pt>
                <c:pt idx="457">
                  <c:v>2.1283027883268076E-2</c:v>
                </c:pt>
                <c:pt idx="458">
                  <c:v>2.9359604389687224E-2</c:v>
                </c:pt>
                <c:pt idx="459">
                  <c:v>2.5113551083377358E-2</c:v>
                </c:pt>
                <c:pt idx="460">
                  <c:v>8.9355576192970514E-3</c:v>
                </c:pt>
                <c:pt idx="461">
                  <c:v>3.0136056644060293E-2</c:v>
                </c:pt>
                <c:pt idx="462">
                  <c:v>4.4453402841537273E-2</c:v>
                </c:pt>
                <c:pt idx="463">
                  <c:v>5.2325652147014332E-2</c:v>
                </c:pt>
                <c:pt idx="464">
                  <c:v>4.2157673692036532E-2</c:v>
                </c:pt>
                <c:pt idx="465">
                  <c:v>2.2212790425790066E-2</c:v>
                </c:pt>
                <c:pt idx="466">
                  <c:v>1.9018048020035587E-2</c:v>
                </c:pt>
                <c:pt idx="467">
                  <c:v>4.2821129694386617E-2</c:v>
                </c:pt>
                <c:pt idx="468">
                  <c:v>3.1196694025857709E-2</c:v>
                </c:pt>
                <c:pt idx="469">
                  <c:v>4.0821111857478304E-2</c:v>
                </c:pt>
                <c:pt idx="470">
                  <c:v>2.9519513825305987E-2</c:v>
                </c:pt>
                <c:pt idx="471">
                  <c:v>3.4654868856050049E-2</c:v>
                </c:pt>
                <c:pt idx="472">
                  <c:v>3.009538097108742E-2</c:v>
                </c:pt>
                <c:pt idx="473">
                  <c:v>1.4653823581100376E-2</c:v>
                </c:pt>
                <c:pt idx="474">
                  <c:v>3.6015916937792059E-3</c:v>
                </c:pt>
                <c:pt idx="475">
                  <c:v>1.1939677476664422E-2</c:v>
                </c:pt>
                <c:pt idx="476">
                  <c:v>2.3506847032757801E-2</c:v>
                </c:pt>
                <c:pt idx="477">
                  <c:v>2.8313418365715094E-2</c:v>
                </c:pt>
                <c:pt idx="478">
                  <c:v>3.0807132959111905E-2</c:v>
                </c:pt>
                <c:pt idx="479">
                  <c:v>2.6243747696298378E-2</c:v>
                </c:pt>
                <c:pt idx="480">
                  <c:v>1.0824060925703509E-2</c:v>
                </c:pt>
                <c:pt idx="481">
                  <c:v>-4.3360357358844274E-3</c:v>
                </c:pt>
                <c:pt idx="482">
                  <c:v>-2.9361484465853052E-3</c:v>
                </c:pt>
              </c:numCache>
            </c:numRef>
          </c:yVal>
          <c:smooth val="1"/>
        </c:ser>
        <c:dLbls>
          <c:showLegendKey val="0"/>
          <c:showVal val="0"/>
          <c:showCatName val="0"/>
          <c:showSerName val="0"/>
          <c:showPercent val="0"/>
          <c:showBubbleSize val="0"/>
        </c:dLbls>
        <c:axId val="180899840"/>
        <c:axId val="180901760"/>
      </c:scatterChart>
      <c:valAx>
        <c:axId val="180899840"/>
        <c:scaling>
          <c:orientation val="minMax"/>
          <c:max val="800"/>
          <c:min val="30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381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0901760"/>
        <c:crosses val="autoZero"/>
        <c:crossBetween val="midCat"/>
        <c:minorUnit val="50"/>
      </c:valAx>
      <c:valAx>
        <c:axId val="180901760"/>
        <c:scaling>
          <c:orientation val="minMax"/>
          <c:max val="1.05"/>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latin typeface="Arial Black" panose="020B0A04020102020204" pitchFamily="34" charset="0"/>
                  </a:rPr>
                  <a:t>Normalised </a:t>
                </a:r>
                <a:r>
                  <a:rPr lang="en-GB" baseline="0">
                    <a:solidFill>
                      <a:schemeClr val="tx1"/>
                    </a:solidFill>
                    <a:latin typeface="Arial Black" panose="020B0A04020102020204" pitchFamily="34" charset="0"/>
                  </a:rPr>
                  <a:t> Intensity</a:t>
                </a:r>
                <a:endParaRPr lang="en-GB">
                  <a:solidFill>
                    <a:schemeClr val="tx1"/>
                  </a:solidFill>
                  <a:latin typeface="Arial Black" panose="020B0A04020102020204" pitchFamily="34" charset="0"/>
                </a:endParaRPr>
              </a:p>
            </c:rich>
          </c:tx>
          <c:layout>
            <c:manualLayout>
              <c:xMode val="edge"/>
              <c:yMode val="edge"/>
              <c:x val="2.5000000000000001E-2"/>
              <c:y val="0.14173993875765528"/>
            </c:manualLayout>
          </c:layout>
          <c:overlay val="0"/>
          <c:spPr>
            <a:noFill/>
            <a:ln>
              <a:noFill/>
            </a:ln>
            <a:effectLst/>
          </c:spPr>
        </c:title>
        <c:numFmt formatCode="General" sourceLinked="1"/>
        <c:majorTickMark val="cross"/>
        <c:minorTickMark val="out"/>
        <c:tickLblPos val="nextTo"/>
        <c:spPr>
          <a:noFill/>
          <a:ln w="381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0899840"/>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smoothMarker"/>
        <c:varyColors val="0"/>
        <c:ser>
          <c:idx val="0"/>
          <c:order val="0"/>
          <c:spPr>
            <a:ln w="50800" cap="rnd">
              <a:solidFill>
                <a:srgbClr val="FF0000"/>
              </a:solidFill>
              <a:round/>
            </a:ln>
            <a:effectLst/>
          </c:spPr>
          <c:marker>
            <c:symbol val="none"/>
          </c:marker>
          <c:xVal>
            <c:numRef>
              <c:f>Sheet1!$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B$3:$B$1003</c:f>
              <c:numCache>
                <c:formatCode>General</c:formatCode>
                <c:ptCount val="1001"/>
                <c:pt idx="0">
                  <c:v>0.69565217391304346</c:v>
                </c:pt>
                <c:pt idx="1">
                  <c:v>0.68896321070234112</c:v>
                </c:pt>
                <c:pt idx="2">
                  <c:v>0.67098662207357862</c:v>
                </c:pt>
                <c:pt idx="3">
                  <c:v>0.65050167224080269</c:v>
                </c:pt>
                <c:pt idx="4">
                  <c:v>0.63336120401337792</c:v>
                </c:pt>
                <c:pt idx="5">
                  <c:v>0.61831103678929777</c:v>
                </c:pt>
                <c:pt idx="6">
                  <c:v>0.60200668896321075</c:v>
                </c:pt>
                <c:pt idx="7">
                  <c:v>0.58862876254180596</c:v>
                </c:pt>
                <c:pt idx="8">
                  <c:v>0.57357859531772581</c:v>
                </c:pt>
                <c:pt idx="9">
                  <c:v>0.5556020066889632</c:v>
                </c:pt>
                <c:pt idx="10">
                  <c:v>0.54096989966555187</c:v>
                </c:pt>
                <c:pt idx="11">
                  <c:v>0.52968227424749159</c:v>
                </c:pt>
                <c:pt idx="12">
                  <c:v>0.51588628762541811</c:v>
                </c:pt>
                <c:pt idx="13">
                  <c:v>0.49874581939799334</c:v>
                </c:pt>
                <c:pt idx="14">
                  <c:v>0.48578595317725753</c:v>
                </c:pt>
                <c:pt idx="15">
                  <c:v>0.47575250836120397</c:v>
                </c:pt>
                <c:pt idx="16">
                  <c:v>0.464046822742475</c:v>
                </c:pt>
                <c:pt idx="17">
                  <c:v>0.45234113712374585</c:v>
                </c:pt>
                <c:pt idx="18">
                  <c:v>0.44147157190635455</c:v>
                </c:pt>
                <c:pt idx="19">
                  <c:v>0.43018394648829428</c:v>
                </c:pt>
                <c:pt idx="20">
                  <c:v>0.4197324414715719</c:v>
                </c:pt>
                <c:pt idx="21">
                  <c:v>0.41178929765886291</c:v>
                </c:pt>
                <c:pt idx="22">
                  <c:v>0.40384615384615385</c:v>
                </c:pt>
                <c:pt idx="23">
                  <c:v>0.39506688963210701</c:v>
                </c:pt>
                <c:pt idx="24">
                  <c:v>0.38712374581939801</c:v>
                </c:pt>
                <c:pt idx="25">
                  <c:v>0.37667224080267558</c:v>
                </c:pt>
                <c:pt idx="26">
                  <c:v>0.367056856187291</c:v>
                </c:pt>
                <c:pt idx="27">
                  <c:v>0.35994983277591974</c:v>
                </c:pt>
                <c:pt idx="28">
                  <c:v>0.35284280936454848</c:v>
                </c:pt>
                <c:pt idx="29">
                  <c:v>0.34573578595317728</c:v>
                </c:pt>
                <c:pt idx="30">
                  <c:v>0.33904682274247494</c:v>
                </c:pt>
                <c:pt idx="31">
                  <c:v>0.3323578595317726</c:v>
                </c:pt>
                <c:pt idx="32">
                  <c:v>0.32316053511705689</c:v>
                </c:pt>
                <c:pt idx="33">
                  <c:v>0.31563545150501676</c:v>
                </c:pt>
                <c:pt idx="34">
                  <c:v>0.31103678929765888</c:v>
                </c:pt>
                <c:pt idx="35">
                  <c:v>0.30602006688963213</c:v>
                </c:pt>
                <c:pt idx="36">
                  <c:v>0.30016722408026758</c:v>
                </c:pt>
                <c:pt idx="37">
                  <c:v>0.29515050167224077</c:v>
                </c:pt>
                <c:pt idx="38">
                  <c:v>0.28971571906354515</c:v>
                </c:pt>
                <c:pt idx="39">
                  <c:v>0.28260869565217395</c:v>
                </c:pt>
                <c:pt idx="40">
                  <c:v>0.27717391304347827</c:v>
                </c:pt>
                <c:pt idx="41">
                  <c:v>0.2738294314381271</c:v>
                </c:pt>
                <c:pt idx="42">
                  <c:v>0.26923076923076927</c:v>
                </c:pt>
                <c:pt idx="43">
                  <c:v>0.26463210702341139</c:v>
                </c:pt>
                <c:pt idx="44">
                  <c:v>0.25961538461538464</c:v>
                </c:pt>
                <c:pt idx="45">
                  <c:v>0.25585284280936454</c:v>
                </c:pt>
                <c:pt idx="46">
                  <c:v>0.25418060200668896</c:v>
                </c:pt>
                <c:pt idx="47">
                  <c:v>0.25125418060200672</c:v>
                </c:pt>
                <c:pt idx="48">
                  <c:v>0.24790969899665552</c:v>
                </c:pt>
                <c:pt idx="49">
                  <c:v>0.24498327759197325</c:v>
                </c:pt>
                <c:pt idx="50">
                  <c:v>0.24289297658862877</c:v>
                </c:pt>
                <c:pt idx="51">
                  <c:v>0.23996655518394647</c:v>
                </c:pt>
                <c:pt idx="52">
                  <c:v>0.23745819397993309</c:v>
                </c:pt>
                <c:pt idx="53">
                  <c:v>0.23453177257525087</c:v>
                </c:pt>
                <c:pt idx="54">
                  <c:v>0.23244147157190639</c:v>
                </c:pt>
                <c:pt idx="55">
                  <c:v>0.23244147157190639</c:v>
                </c:pt>
                <c:pt idx="56">
                  <c:v>0.22993311036789302</c:v>
                </c:pt>
                <c:pt idx="57">
                  <c:v>0.22784280936454851</c:v>
                </c:pt>
                <c:pt idx="58">
                  <c:v>0.22700668896321072</c:v>
                </c:pt>
                <c:pt idx="59">
                  <c:v>0.22533444816053513</c:v>
                </c:pt>
                <c:pt idx="60">
                  <c:v>0.22449832775919734</c:v>
                </c:pt>
                <c:pt idx="61">
                  <c:v>0.22366220735785955</c:v>
                </c:pt>
                <c:pt idx="62">
                  <c:v>0.22282608695652176</c:v>
                </c:pt>
                <c:pt idx="63">
                  <c:v>0.22324414715719065</c:v>
                </c:pt>
                <c:pt idx="64">
                  <c:v>0.22240802675585286</c:v>
                </c:pt>
                <c:pt idx="65">
                  <c:v>0.22198996655518397</c:v>
                </c:pt>
                <c:pt idx="66">
                  <c:v>0.22240802675585286</c:v>
                </c:pt>
                <c:pt idx="67">
                  <c:v>0.22240802675585286</c:v>
                </c:pt>
                <c:pt idx="68">
                  <c:v>0.22198996655518397</c:v>
                </c:pt>
                <c:pt idx="69">
                  <c:v>0.22282608695652176</c:v>
                </c:pt>
                <c:pt idx="70">
                  <c:v>0.22198996655518397</c:v>
                </c:pt>
                <c:pt idx="71">
                  <c:v>0.22157190635451507</c:v>
                </c:pt>
                <c:pt idx="72">
                  <c:v>0.22408026755852845</c:v>
                </c:pt>
                <c:pt idx="73">
                  <c:v>0.22575250836120403</c:v>
                </c:pt>
                <c:pt idx="74">
                  <c:v>0.22575250836120403</c:v>
                </c:pt>
                <c:pt idx="75">
                  <c:v>0.22449832775919734</c:v>
                </c:pt>
                <c:pt idx="76">
                  <c:v>0.22533444816053513</c:v>
                </c:pt>
                <c:pt idx="77">
                  <c:v>0.22742474916387961</c:v>
                </c:pt>
                <c:pt idx="78">
                  <c:v>0.2286789297658863</c:v>
                </c:pt>
                <c:pt idx="79">
                  <c:v>0.23076923076923081</c:v>
                </c:pt>
                <c:pt idx="80">
                  <c:v>0.23244147157190639</c:v>
                </c:pt>
                <c:pt idx="81">
                  <c:v>0.23327759197324419</c:v>
                </c:pt>
                <c:pt idx="82">
                  <c:v>0.23453177257525087</c:v>
                </c:pt>
                <c:pt idx="83">
                  <c:v>0.2366220735785953</c:v>
                </c:pt>
                <c:pt idx="84">
                  <c:v>0.23829431438127088</c:v>
                </c:pt>
                <c:pt idx="85">
                  <c:v>0.23871237458193978</c:v>
                </c:pt>
                <c:pt idx="86">
                  <c:v>0.24080267558528426</c:v>
                </c:pt>
                <c:pt idx="87">
                  <c:v>0.24247491638795987</c:v>
                </c:pt>
                <c:pt idx="88">
                  <c:v>0.24456521739130435</c:v>
                </c:pt>
                <c:pt idx="89">
                  <c:v>0.24749163879598662</c:v>
                </c:pt>
                <c:pt idx="90">
                  <c:v>0.24916387959866221</c:v>
                </c:pt>
                <c:pt idx="91">
                  <c:v>0.25209030100334451</c:v>
                </c:pt>
                <c:pt idx="92">
                  <c:v>0.25459866220735788</c:v>
                </c:pt>
                <c:pt idx="93">
                  <c:v>0.25501672240802675</c:v>
                </c:pt>
                <c:pt idx="94">
                  <c:v>0.25710702341137126</c:v>
                </c:pt>
                <c:pt idx="95">
                  <c:v>0.25794314381270905</c:v>
                </c:pt>
                <c:pt idx="96">
                  <c:v>0.26045150501672243</c:v>
                </c:pt>
                <c:pt idx="97">
                  <c:v>0.26505016722408026</c:v>
                </c:pt>
                <c:pt idx="98">
                  <c:v>0.26714046822742477</c:v>
                </c:pt>
                <c:pt idx="99">
                  <c:v>0.27048494983277593</c:v>
                </c:pt>
                <c:pt idx="100">
                  <c:v>0.27466555183946489</c:v>
                </c:pt>
                <c:pt idx="101">
                  <c:v>0.27591973244147161</c:v>
                </c:pt>
                <c:pt idx="102">
                  <c:v>0.27759197324414719</c:v>
                </c:pt>
                <c:pt idx="103">
                  <c:v>0.27968227424749165</c:v>
                </c:pt>
                <c:pt idx="104">
                  <c:v>0.28219063545150502</c:v>
                </c:pt>
                <c:pt idx="105">
                  <c:v>0.28553511705685625</c:v>
                </c:pt>
                <c:pt idx="106">
                  <c:v>0.28887959866220736</c:v>
                </c:pt>
                <c:pt idx="107">
                  <c:v>0.29096989966555181</c:v>
                </c:pt>
                <c:pt idx="108">
                  <c:v>0.2926421404682274</c:v>
                </c:pt>
                <c:pt idx="109">
                  <c:v>0.29598662207357856</c:v>
                </c:pt>
                <c:pt idx="110">
                  <c:v>0.29891304347826086</c:v>
                </c:pt>
                <c:pt idx="111">
                  <c:v>0.30183946488294316</c:v>
                </c:pt>
                <c:pt idx="112">
                  <c:v>0.30392976588628762</c:v>
                </c:pt>
                <c:pt idx="113">
                  <c:v>0.30643812709030099</c:v>
                </c:pt>
                <c:pt idx="114">
                  <c:v>0.31020066889632109</c:v>
                </c:pt>
                <c:pt idx="115">
                  <c:v>0.31521739130434784</c:v>
                </c:pt>
                <c:pt idx="116">
                  <c:v>0.31688963210702342</c:v>
                </c:pt>
                <c:pt idx="117">
                  <c:v>0.31814381270903014</c:v>
                </c:pt>
                <c:pt idx="118">
                  <c:v>0.3223244147157191</c:v>
                </c:pt>
                <c:pt idx="119">
                  <c:v>0.32441471571906355</c:v>
                </c:pt>
                <c:pt idx="120">
                  <c:v>0.32775919732441472</c:v>
                </c:pt>
                <c:pt idx="121">
                  <c:v>0.33152173913043481</c:v>
                </c:pt>
                <c:pt idx="122">
                  <c:v>0.33444816053511711</c:v>
                </c:pt>
                <c:pt idx="123">
                  <c:v>0.33737458193979936</c:v>
                </c:pt>
                <c:pt idx="124">
                  <c:v>0.3403010033444816</c:v>
                </c:pt>
                <c:pt idx="125">
                  <c:v>0.34364548494983277</c:v>
                </c:pt>
                <c:pt idx="126">
                  <c:v>0.34615384615384615</c:v>
                </c:pt>
                <c:pt idx="127">
                  <c:v>0.34740802675585286</c:v>
                </c:pt>
                <c:pt idx="128">
                  <c:v>0.35075250836120403</c:v>
                </c:pt>
                <c:pt idx="129">
                  <c:v>0.35451505016722407</c:v>
                </c:pt>
                <c:pt idx="130">
                  <c:v>0.35702341137123744</c:v>
                </c:pt>
                <c:pt idx="131">
                  <c:v>0.35911371237458195</c:v>
                </c:pt>
                <c:pt idx="132">
                  <c:v>0.36078595317725753</c:v>
                </c:pt>
                <c:pt idx="133">
                  <c:v>0.36162207357859533</c:v>
                </c:pt>
                <c:pt idx="134">
                  <c:v>0.3641304347826087</c:v>
                </c:pt>
                <c:pt idx="135">
                  <c:v>0.36747491638795987</c:v>
                </c:pt>
                <c:pt idx="136">
                  <c:v>0.36956521739130438</c:v>
                </c:pt>
                <c:pt idx="137">
                  <c:v>0.37040133779264217</c:v>
                </c:pt>
                <c:pt idx="138">
                  <c:v>0.37207357859531776</c:v>
                </c:pt>
                <c:pt idx="139">
                  <c:v>0.37290969899665555</c:v>
                </c:pt>
                <c:pt idx="140">
                  <c:v>0.375</c:v>
                </c:pt>
                <c:pt idx="141">
                  <c:v>0.37750836120401338</c:v>
                </c:pt>
                <c:pt idx="142">
                  <c:v>0.37918060200668902</c:v>
                </c:pt>
                <c:pt idx="143">
                  <c:v>0.38043478260869568</c:v>
                </c:pt>
                <c:pt idx="144">
                  <c:v>0.38127090301003347</c:v>
                </c:pt>
                <c:pt idx="145">
                  <c:v>0.38210702341137126</c:v>
                </c:pt>
                <c:pt idx="146">
                  <c:v>0.38336120401337798</c:v>
                </c:pt>
                <c:pt idx="147">
                  <c:v>0.38545150501672243</c:v>
                </c:pt>
                <c:pt idx="148">
                  <c:v>0.38712374581939801</c:v>
                </c:pt>
                <c:pt idx="149">
                  <c:v>0.38837792642140473</c:v>
                </c:pt>
                <c:pt idx="150">
                  <c:v>0.3887959866220736</c:v>
                </c:pt>
                <c:pt idx="151">
                  <c:v>0.38921404682274252</c:v>
                </c:pt>
                <c:pt idx="152">
                  <c:v>0.38963210702341139</c:v>
                </c:pt>
                <c:pt idx="153">
                  <c:v>0.39005016722408031</c:v>
                </c:pt>
                <c:pt idx="154">
                  <c:v>0.39130434782608697</c:v>
                </c:pt>
                <c:pt idx="155">
                  <c:v>0.39255852842809363</c:v>
                </c:pt>
                <c:pt idx="156">
                  <c:v>0.39297658862876256</c:v>
                </c:pt>
                <c:pt idx="157">
                  <c:v>0.39297658862876256</c:v>
                </c:pt>
                <c:pt idx="158">
                  <c:v>0.39339464882943143</c:v>
                </c:pt>
                <c:pt idx="159">
                  <c:v>0.39339464882943143</c:v>
                </c:pt>
                <c:pt idx="160">
                  <c:v>0.39423076923076922</c:v>
                </c:pt>
                <c:pt idx="161">
                  <c:v>0.39464882943143814</c:v>
                </c:pt>
                <c:pt idx="162">
                  <c:v>0.39423076923076922</c:v>
                </c:pt>
                <c:pt idx="163">
                  <c:v>0.39339464882943143</c:v>
                </c:pt>
                <c:pt idx="164">
                  <c:v>0.39297658862876256</c:v>
                </c:pt>
                <c:pt idx="165">
                  <c:v>0.39214046822742477</c:v>
                </c:pt>
                <c:pt idx="166">
                  <c:v>0.3917224080267559</c:v>
                </c:pt>
                <c:pt idx="167">
                  <c:v>0.39130434782608697</c:v>
                </c:pt>
                <c:pt idx="168">
                  <c:v>0.39005016722408031</c:v>
                </c:pt>
                <c:pt idx="169">
                  <c:v>0.3887959866220736</c:v>
                </c:pt>
                <c:pt idx="170">
                  <c:v>0.38670568561872914</c:v>
                </c:pt>
                <c:pt idx="171">
                  <c:v>0.38461538461538464</c:v>
                </c:pt>
                <c:pt idx="172">
                  <c:v>0.38294314381270905</c:v>
                </c:pt>
                <c:pt idx="173">
                  <c:v>0.38127090301003347</c:v>
                </c:pt>
                <c:pt idx="174">
                  <c:v>0.37918060200668902</c:v>
                </c:pt>
                <c:pt idx="175">
                  <c:v>0.37667224080267558</c:v>
                </c:pt>
                <c:pt idx="176">
                  <c:v>0.37374581939799334</c:v>
                </c:pt>
                <c:pt idx="177">
                  <c:v>0.36998327759197325</c:v>
                </c:pt>
                <c:pt idx="178">
                  <c:v>0.367056856187291</c:v>
                </c:pt>
                <c:pt idx="179">
                  <c:v>0.36371237458193983</c:v>
                </c:pt>
                <c:pt idx="180">
                  <c:v>0.35994983277591974</c:v>
                </c:pt>
                <c:pt idx="181">
                  <c:v>0.35576923076923078</c:v>
                </c:pt>
                <c:pt idx="182">
                  <c:v>0.35200668896321069</c:v>
                </c:pt>
                <c:pt idx="183">
                  <c:v>0.34740802675585286</c:v>
                </c:pt>
                <c:pt idx="184">
                  <c:v>0.34280936454849498</c:v>
                </c:pt>
                <c:pt idx="185">
                  <c:v>0.33862876254180607</c:v>
                </c:pt>
                <c:pt idx="186">
                  <c:v>0.33403010033444819</c:v>
                </c:pt>
                <c:pt idx="187">
                  <c:v>0.32859531772575251</c:v>
                </c:pt>
                <c:pt idx="188">
                  <c:v>0.32316053511705689</c:v>
                </c:pt>
                <c:pt idx="189">
                  <c:v>0.31772575250836121</c:v>
                </c:pt>
                <c:pt idx="190">
                  <c:v>0.31229096989966554</c:v>
                </c:pt>
                <c:pt idx="191">
                  <c:v>0.30685618729096992</c:v>
                </c:pt>
                <c:pt idx="192">
                  <c:v>0.30183946488294316</c:v>
                </c:pt>
                <c:pt idx="193">
                  <c:v>0.29598662207357856</c:v>
                </c:pt>
                <c:pt idx="194">
                  <c:v>0.29013377926421402</c:v>
                </c:pt>
                <c:pt idx="195">
                  <c:v>0.28386287625418061</c:v>
                </c:pt>
                <c:pt idx="196">
                  <c:v>0.27801003344481606</c:v>
                </c:pt>
                <c:pt idx="197">
                  <c:v>0.27299331103678931</c:v>
                </c:pt>
                <c:pt idx="198">
                  <c:v>0.26797658862876256</c:v>
                </c:pt>
                <c:pt idx="199">
                  <c:v>0.26212374581939801</c:v>
                </c:pt>
                <c:pt idx="200">
                  <c:v>0.25627090301003347</c:v>
                </c:pt>
                <c:pt idx="201">
                  <c:v>0.25</c:v>
                </c:pt>
                <c:pt idx="202">
                  <c:v>0.24456521739130435</c:v>
                </c:pt>
                <c:pt idx="203">
                  <c:v>0.23954849498327757</c:v>
                </c:pt>
                <c:pt idx="204">
                  <c:v>0.23494983277591977</c:v>
                </c:pt>
                <c:pt idx="205">
                  <c:v>0.23035117056856191</c:v>
                </c:pt>
                <c:pt idx="206">
                  <c:v>0.22491638795986624</c:v>
                </c:pt>
                <c:pt idx="207">
                  <c:v>0.21948160535117059</c:v>
                </c:pt>
                <c:pt idx="208">
                  <c:v>0.21404682274247494</c:v>
                </c:pt>
                <c:pt idx="209">
                  <c:v>0.20903010033444816</c:v>
                </c:pt>
                <c:pt idx="210">
                  <c:v>0.2048494983277592</c:v>
                </c:pt>
                <c:pt idx="211">
                  <c:v>0.20066889632107024</c:v>
                </c:pt>
                <c:pt idx="212">
                  <c:v>0.19648829431438128</c:v>
                </c:pt>
                <c:pt idx="213">
                  <c:v>0.19230769230769232</c:v>
                </c:pt>
                <c:pt idx="214">
                  <c:v>0.18770903010033446</c:v>
                </c:pt>
                <c:pt idx="215">
                  <c:v>0.1839464882943144</c:v>
                </c:pt>
                <c:pt idx="216">
                  <c:v>0.18018394648829431</c:v>
                </c:pt>
                <c:pt idx="217">
                  <c:v>0.17683946488294314</c:v>
                </c:pt>
                <c:pt idx="218">
                  <c:v>0.17349498327759197</c:v>
                </c:pt>
                <c:pt idx="219">
                  <c:v>0.16973244147157193</c:v>
                </c:pt>
                <c:pt idx="220">
                  <c:v>0.16596989966555187</c:v>
                </c:pt>
                <c:pt idx="221">
                  <c:v>0.16262541806020067</c:v>
                </c:pt>
                <c:pt idx="222">
                  <c:v>0.1592809364548495</c:v>
                </c:pt>
                <c:pt idx="223">
                  <c:v>0.15635451505016723</c:v>
                </c:pt>
                <c:pt idx="224">
                  <c:v>0.15384615384615385</c:v>
                </c:pt>
                <c:pt idx="225">
                  <c:v>0.15091973244147158</c:v>
                </c:pt>
                <c:pt idx="226">
                  <c:v>0.14799331103678928</c:v>
                </c:pt>
                <c:pt idx="227">
                  <c:v>0.14506688963210701</c:v>
                </c:pt>
                <c:pt idx="228">
                  <c:v>0.14255852842809366</c:v>
                </c:pt>
                <c:pt idx="229">
                  <c:v>0.14046822742474918</c:v>
                </c:pt>
                <c:pt idx="230">
                  <c:v>0.1383779264214047</c:v>
                </c:pt>
                <c:pt idx="231">
                  <c:v>0.13628762541806022</c:v>
                </c:pt>
                <c:pt idx="232">
                  <c:v>0.13336120401337792</c:v>
                </c:pt>
                <c:pt idx="233">
                  <c:v>0.13127090301003344</c:v>
                </c:pt>
                <c:pt idx="234">
                  <c:v>0.13001672240802675</c:v>
                </c:pt>
                <c:pt idx="235">
                  <c:v>0.12792642140468227</c:v>
                </c:pt>
                <c:pt idx="236">
                  <c:v>0.12583612040133779</c:v>
                </c:pt>
                <c:pt idx="237">
                  <c:v>0.12374581939799331</c:v>
                </c:pt>
                <c:pt idx="238">
                  <c:v>0.12165551839464883</c:v>
                </c:pt>
                <c:pt idx="239">
                  <c:v>0.11998327759197323</c:v>
                </c:pt>
                <c:pt idx="240">
                  <c:v>0.11872909698996655</c:v>
                </c:pt>
                <c:pt idx="241">
                  <c:v>0.11747491638795989</c:v>
                </c:pt>
                <c:pt idx="242">
                  <c:v>0.1158026755852843</c:v>
                </c:pt>
                <c:pt idx="243">
                  <c:v>0.1141304347826087</c:v>
                </c:pt>
                <c:pt idx="244">
                  <c:v>0.11204013377926422</c:v>
                </c:pt>
                <c:pt idx="245">
                  <c:v>0.11036789297658864</c:v>
                </c:pt>
                <c:pt idx="246">
                  <c:v>0.10911371237458195</c:v>
                </c:pt>
                <c:pt idx="247">
                  <c:v>0.10785953177257526</c:v>
                </c:pt>
                <c:pt idx="248">
                  <c:v>0.10660535117056857</c:v>
                </c:pt>
                <c:pt idx="249">
                  <c:v>0.10535117056856187</c:v>
                </c:pt>
                <c:pt idx="250">
                  <c:v>0.10367892976588629</c:v>
                </c:pt>
                <c:pt idx="251">
                  <c:v>0.1020066889632107</c:v>
                </c:pt>
                <c:pt idx="252">
                  <c:v>0.10075250836120402</c:v>
                </c:pt>
                <c:pt idx="253">
                  <c:v>9.9498327759197328E-2</c:v>
                </c:pt>
                <c:pt idx="254">
                  <c:v>9.8244147157190639E-2</c:v>
                </c:pt>
                <c:pt idx="255">
                  <c:v>9.7408026755852847E-2</c:v>
                </c:pt>
                <c:pt idx="256">
                  <c:v>9.5735785953177263E-2</c:v>
                </c:pt>
                <c:pt idx="257">
                  <c:v>9.4481605351170575E-2</c:v>
                </c:pt>
                <c:pt idx="258">
                  <c:v>9.3227424749163887E-2</c:v>
                </c:pt>
                <c:pt idx="259">
                  <c:v>9.1973244147157199E-2</c:v>
                </c:pt>
                <c:pt idx="260">
                  <c:v>9.1137123745819407E-2</c:v>
                </c:pt>
                <c:pt idx="261">
                  <c:v>8.9882943143812705E-2</c:v>
                </c:pt>
                <c:pt idx="262">
                  <c:v>8.8628762541806017E-2</c:v>
                </c:pt>
                <c:pt idx="263">
                  <c:v>8.6956521739130432E-2</c:v>
                </c:pt>
                <c:pt idx="264">
                  <c:v>8.612040133779264E-2</c:v>
                </c:pt>
                <c:pt idx="265">
                  <c:v>8.4866220735785966E-2</c:v>
                </c:pt>
                <c:pt idx="266">
                  <c:v>8.4030100334448174E-2</c:v>
                </c:pt>
                <c:pt idx="267">
                  <c:v>8.3193979933110382E-2</c:v>
                </c:pt>
                <c:pt idx="268">
                  <c:v>8.193979933110368E-2</c:v>
                </c:pt>
                <c:pt idx="269">
                  <c:v>8.0685618729096992E-2</c:v>
                </c:pt>
                <c:pt idx="270">
                  <c:v>7.9431438127090304E-2</c:v>
                </c:pt>
                <c:pt idx="271">
                  <c:v>7.8595317725752512E-2</c:v>
                </c:pt>
                <c:pt idx="272">
                  <c:v>7.7759197324414719E-2</c:v>
                </c:pt>
                <c:pt idx="273">
                  <c:v>7.6923076923076927E-2</c:v>
                </c:pt>
                <c:pt idx="274">
                  <c:v>7.6086956521739135E-2</c:v>
                </c:pt>
                <c:pt idx="275">
                  <c:v>7.5250836120401343E-2</c:v>
                </c:pt>
                <c:pt idx="276">
                  <c:v>7.3996655518394641E-2</c:v>
                </c:pt>
                <c:pt idx="277">
                  <c:v>7.2742474916387953E-2</c:v>
                </c:pt>
                <c:pt idx="278">
                  <c:v>7.1906354515050161E-2</c:v>
                </c:pt>
                <c:pt idx="279">
                  <c:v>7.1070234113712383E-2</c:v>
                </c:pt>
                <c:pt idx="280">
                  <c:v>7.0234113712374591E-2</c:v>
                </c:pt>
                <c:pt idx="281">
                  <c:v>6.9397993311036799E-2</c:v>
                </c:pt>
                <c:pt idx="282">
                  <c:v>6.8561872909699006E-2</c:v>
                </c:pt>
                <c:pt idx="283">
                  <c:v>6.7307692307692318E-2</c:v>
                </c:pt>
                <c:pt idx="284">
                  <c:v>6.6471571906354512E-2</c:v>
                </c:pt>
                <c:pt idx="285">
                  <c:v>6.5217391304347824E-2</c:v>
                </c:pt>
                <c:pt idx="286">
                  <c:v>6.4381270903010032E-2</c:v>
                </c:pt>
                <c:pt idx="287">
                  <c:v>6.3963210702341136E-2</c:v>
                </c:pt>
                <c:pt idx="288">
                  <c:v>6.3127090301003344E-2</c:v>
                </c:pt>
                <c:pt idx="289">
                  <c:v>6.2290969899665552E-2</c:v>
                </c:pt>
                <c:pt idx="290">
                  <c:v>6.145484949832776E-2</c:v>
                </c:pt>
                <c:pt idx="291">
                  <c:v>6.0618729096989968E-2</c:v>
                </c:pt>
                <c:pt idx="292">
                  <c:v>5.9782608695652169E-2</c:v>
                </c:pt>
                <c:pt idx="293">
                  <c:v>5.9364548494983273E-2</c:v>
                </c:pt>
                <c:pt idx="294">
                  <c:v>5.8528428093645495E-2</c:v>
                </c:pt>
                <c:pt idx="295">
                  <c:v>5.8110367892976598E-2</c:v>
                </c:pt>
                <c:pt idx="296">
                  <c:v>5.6856187290969903E-2</c:v>
                </c:pt>
                <c:pt idx="297">
                  <c:v>5.6020066889632111E-2</c:v>
                </c:pt>
                <c:pt idx="298">
                  <c:v>5.5602006688963215E-2</c:v>
                </c:pt>
                <c:pt idx="299">
                  <c:v>5.4765886287625423E-2</c:v>
                </c:pt>
                <c:pt idx="300">
                  <c:v>5.4347826086956527E-2</c:v>
                </c:pt>
                <c:pt idx="301">
                  <c:v>5.3511705685618735E-2</c:v>
                </c:pt>
                <c:pt idx="302">
                  <c:v>5.2675585284280936E-2</c:v>
                </c:pt>
                <c:pt idx="303">
                  <c:v>5.1421404682274248E-2</c:v>
                </c:pt>
                <c:pt idx="304">
                  <c:v>5.0585284280936456E-2</c:v>
                </c:pt>
                <c:pt idx="305">
                  <c:v>5.016722408026756E-2</c:v>
                </c:pt>
                <c:pt idx="306">
                  <c:v>4.9331103678929768E-2</c:v>
                </c:pt>
                <c:pt idx="307">
                  <c:v>4.8494983277591976E-2</c:v>
                </c:pt>
                <c:pt idx="308">
                  <c:v>4.7240802675585288E-2</c:v>
                </c:pt>
                <c:pt idx="309">
                  <c:v>4.6404682274247495E-2</c:v>
                </c:pt>
                <c:pt idx="310">
                  <c:v>4.5568561872909703E-2</c:v>
                </c:pt>
                <c:pt idx="311">
                  <c:v>4.5150501672240807E-2</c:v>
                </c:pt>
                <c:pt idx="312">
                  <c:v>4.4314381270903008E-2</c:v>
                </c:pt>
                <c:pt idx="313">
                  <c:v>4.3478260869565216E-2</c:v>
                </c:pt>
                <c:pt idx="314">
                  <c:v>4.2224080267558535E-2</c:v>
                </c:pt>
                <c:pt idx="315">
                  <c:v>4.1387959866220736E-2</c:v>
                </c:pt>
                <c:pt idx="316">
                  <c:v>4.0551839464882944E-2</c:v>
                </c:pt>
                <c:pt idx="317">
                  <c:v>3.9715719063545152E-2</c:v>
                </c:pt>
                <c:pt idx="318">
                  <c:v>3.887959866220736E-2</c:v>
                </c:pt>
                <c:pt idx="319">
                  <c:v>3.8043478260869568E-2</c:v>
                </c:pt>
                <c:pt idx="320">
                  <c:v>3.6789297658862873E-2</c:v>
                </c:pt>
                <c:pt idx="321">
                  <c:v>3.6371237458193977E-2</c:v>
                </c:pt>
                <c:pt idx="322">
                  <c:v>3.5535117056856191E-2</c:v>
                </c:pt>
                <c:pt idx="323">
                  <c:v>3.5117056856187295E-2</c:v>
                </c:pt>
                <c:pt idx="324">
                  <c:v>3.3862876254180607E-2</c:v>
                </c:pt>
                <c:pt idx="325">
                  <c:v>3.3026755852842808E-2</c:v>
                </c:pt>
                <c:pt idx="326">
                  <c:v>3.2608695652173912E-2</c:v>
                </c:pt>
                <c:pt idx="327">
                  <c:v>3.177257525083612E-2</c:v>
                </c:pt>
                <c:pt idx="328">
                  <c:v>3.1354515050167224E-2</c:v>
                </c:pt>
                <c:pt idx="329">
                  <c:v>3.0518394648829432E-2</c:v>
                </c:pt>
                <c:pt idx="330">
                  <c:v>3.0100334448160532E-2</c:v>
                </c:pt>
                <c:pt idx="331">
                  <c:v>2.9264214046822747E-2</c:v>
                </c:pt>
                <c:pt idx="332">
                  <c:v>2.8846153846153851E-2</c:v>
                </c:pt>
                <c:pt idx="333">
                  <c:v>2.8428093645484952E-2</c:v>
                </c:pt>
                <c:pt idx="334">
                  <c:v>2.759197324414716E-2</c:v>
                </c:pt>
                <c:pt idx="335">
                  <c:v>2.7173913043478264E-2</c:v>
                </c:pt>
                <c:pt idx="336">
                  <c:v>2.6337792642140468E-2</c:v>
                </c:pt>
                <c:pt idx="337">
                  <c:v>2.5919732441471572E-2</c:v>
                </c:pt>
                <c:pt idx="338">
                  <c:v>2.508361204013378E-2</c:v>
                </c:pt>
                <c:pt idx="339">
                  <c:v>2.4665551839464884E-2</c:v>
                </c:pt>
                <c:pt idx="340">
                  <c:v>2.4247491638795988E-2</c:v>
                </c:pt>
                <c:pt idx="341">
                  <c:v>2.3829431438127092E-2</c:v>
                </c:pt>
                <c:pt idx="342">
                  <c:v>2.3411371237458196E-2</c:v>
                </c:pt>
                <c:pt idx="343">
                  <c:v>2.2575250836120404E-2</c:v>
                </c:pt>
                <c:pt idx="344">
                  <c:v>2.2157190635451504E-2</c:v>
                </c:pt>
                <c:pt idx="345">
                  <c:v>2.1739130434782608E-2</c:v>
                </c:pt>
                <c:pt idx="346">
                  <c:v>2.1321070234113712E-2</c:v>
                </c:pt>
                <c:pt idx="347">
                  <c:v>2.048494983277592E-2</c:v>
                </c:pt>
                <c:pt idx="348">
                  <c:v>2.0066889632107024E-2</c:v>
                </c:pt>
                <c:pt idx="349">
                  <c:v>1.9648829431438128E-2</c:v>
                </c:pt>
                <c:pt idx="350">
                  <c:v>1.9230769230769232E-2</c:v>
                </c:pt>
                <c:pt idx="351">
                  <c:v>1.8812709030100336E-2</c:v>
                </c:pt>
                <c:pt idx="352">
                  <c:v>1.8394648829431436E-2</c:v>
                </c:pt>
                <c:pt idx="353">
                  <c:v>1.7558528428093648E-2</c:v>
                </c:pt>
                <c:pt idx="354">
                  <c:v>1.7140468227424752E-2</c:v>
                </c:pt>
                <c:pt idx="355">
                  <c:v>1.7140468227424752E-2</c:v>
                </c:pt>
                <c:pt idx="356">
                  <c:v>1.6722408026755856E-2</c:v>
                </c:pt>
                <c:pt idx="357">
                  <c:v>1.6304347826086956E-2</c:v>
                </c:pt>
                <c:pt idx="358">
                  <c:v>1.588628762541806E-2</c:v>
                </c:pt>
                <c:pt idx="359">
                  <c:v>1.5468227424749164E-2</c:v>
                </c:pt>
                <c:pt idx="360">
                  <c:v>1.5050167224080266E-2</c:v>
                </c:pt>
                <c:pt idx="361">
                  <c:v>1.4632107023411374E-2</c:v>
                </c:pt>
                <c:pt idx="362">
                  <c:v>1.4214046822742476E-2</c:v>
                </c:pt>
                <c:pt idx="363">
                  <c:v>1.379598662207358E-2</c:v>
                </c:pt>
                <c:pt idx="364">
                  <c:v>1.3377926421404684E-2</c:v>
                </c:pt>
                <c:pt idx="365">
                  <c:v>1.2959866220735786E-2</c:v>
                </c:pt>
                <c:pt idx="366">
                  <c:v>1.2959866220735786E-2</c:v>
                </c:pt>
                <c:pt idx="367">
                  <c:v>1.254180602006689E-2</c:v>
                </c:pt>
                <c:pt idx="368">
                  <c:v>1.2123745819397994E-2</c:v>
                </c:pt>
                <c:pt idx="369">
                  <c:v>1.1287625418060202E-2</c:v>
                </c:pt>
                <c:pt idx="370">
                  <c:v>1.0869565217391304E-2</c:v>
                </c:pt>
                <c:pt idx="371">
                  <c:v>1.0869565217391304E-2</c:v>
                </c:pt>
                <c:pt idx="372">
                  <c:v>1.045150501672241E-2</c:v>
                </c:pt>
                <c:pt idx="373">
                  <c:v>1.045150501672241E-2</c:v>
                </c:pt>
                <c:pt idx="374">
                  <c:v>9.6153846153846159E-3</c:v>
                </c:pt>
                <c:pt idx="375">
                  <c:v>9.1973244147157181E-3</c:v>
                </c:pt>
                <c:pt idx="376">
                  <c:v>8.7792642140468238E-3</c:v>
                </c:pt>
                <c:pt idx="377">
                  <c:v>8.7792642140468238E-3</c:v>
                </c:pt>
                <c:pt idx="378">
                  <c:v>8.7792642140468238E-3</c:v>
                </c:pt>
                <c:pt idx="379">
                  <c:v>8.3612040133779278E-3</c:v>
                </c:pt>
                <c:pt idx="380">
                  <c:v>7.94314381270903E-3</c:v>
                </c:pt>
                <c:pt idx="381">
                  <c:v>7.1070234113712379E-3</c:v>
                </c:pt>
                <c:pt idx="382">
                  <c:v>6.6889632107023419E-3</c:v>
                </c:pt>
                <c:pt idx="383">
                  <c:v>6.6889632107023419E-3</c:v>
                </c:pt>
                <c:pt idx="384">
                  <c:v>6.6889632107023419E-3</c:v>
                </c:pt>
                <c:pt idx="385">
                  <c:v>6.270903010033445E-3</c:v>
                </c:pt>
                <c:pt idx="386">
                  <c:v>5.8528428093645489E-3</c:v>
                </c:pt>
                <c:pt idx="387">
                  <c:v>5.016722408026756E-3</c:v>
                </c:pt>
                <c:pt idx="388">
                  <c:v>5.016722408026756E-3</c:v>
                </c:pt>
                <c:pt idx="389">
                  <c:v>5.016722408026756E-3</c:v>
                </c:pt>
                <c:pt idx="390">
                  <c:v>4.5986622073578591E-3</c:v>
                </c:pt>
                <c:pt idx="391">
                  <c:v>4.5986622073578591E-3</c:v>
                </c:pt>
                <c:pt idx="392">
                  <c:v>4.1806020066889639E-3</c:v>
                </c:pt>
                <c:pt idx="393">
                  <c:v>3.7625418060200666E-3</c:v>
                </c:pt>
                <c:pt idx="394">
                  <c:v>3.3444816053511709E-3</c:v>
                </c:pt>
                <c:pt idx="395">
                  <c:v>3.3444816053511709E-3</c:v>
                </c:pt>
                <c:pt idx="396">
                  <c:v>3.3444816053511709E-3</c:v>
                </c:pt>
                <c:pt idx="397">
                  <c:v>2.9264214046822745E-3</c:v>
                </c:pt>
                <c:pt idx="398">
                  <c:v>2.508361204013378E-3</c:v>
                </c:pt>
                <c:pt idx="399">
                  <c:v>2.508361204013378E-3</c:v>
                </c:pt>
                <c:pt idx="400">
                  <c:v>2.0903010033444819E-3</c:v>
                </c:pt>
                <c:pt idx="401">
                  <c:v>2.0903010033444819E-3</c:v>
                </c:pt>
                <c:pt idx="402">
                  <c:v>1.6722408026755855E-3</c:v>
                </c:pt>
                <c:pt idx="403">
                  <c:v>1.6722408026755855E-3</c:v>
                </c:pt>
                <c:pt idx="404">
                  <c:v>1.6722408026755855E-3</c:v>
                </c:pt>
                <c:pt idx="405">
                  <c:v>1.254180602006689E-3</c:v>
                </c:pt>
                <c:pt idx="406">
                  <c:v>1.254180602006689E-3</c:v>
                </c:pt>
                <c:pt idx="407">
                  <c:v>8.3612040133779274E-4</c:v>
                </c:pt>
                <c:pt idx="408">
                  <c:v>8.3612040133779274E-4</c:v>
                </c:pt>
                <c:pt idx="409">
                  <c:v>4.1806020066889637E-4</c:v>
                </c:pt>
                <c:pt idx="410">
                  <c:v>4.1806020066889637E-4</c:v>
                </c:pt>
                <c:pt idx="411">
                  <c:v>4.1806020066889637E-4</c:v>
                </c:pt>
                <c:pt idx="412">
                  <c:v>0</c:v>
                </c:pt>
                <c:pt idx="413">
                  <c:v>-4.1806020066889637E-4</c:v>
                </c:pt>
                <c:pt idx="414">
                  <c:v>-4.1806020066889637E-4</c:v>
                </c:pt>
                <c:pt idx="415">
                  <c:v>-4.1806020066889637E-4</c:v>
                </c:pt>
                <c:pt idx="416">
                  <c:v>-4.1806020066889637E-4</c:v>
                </c:pt>
                <c:pt idx="417">
                  <c:v>-4.1806020066889637E-4</c:v>
                </c:pt>
                <c:pt idx="418">
                  <c:v>-8.3612040133779274E-4</c:v>
                </c:pt>
                <c:pt idx="419">
                  <c:v>-8.3612040133779274E-4</c:v>
                </c:pt>
                <c:pt idx="420">
                  <c:v>-1.254180602006689E-3</c:v>
                </c:pt>
                <c:pt idx="421">
                  <c:v>-1.254180602006689E-3</c:v>
                </c:pt>
                <c:pt idx="422">
                  <c:v>-1.254180602006689E-3</c:v>
                </c:pt>
                <c:pt idx="423">
                  <c:v>-1.254180602006689E-3</c:v>
                </c:pt>
                <c:pt idx="424">
                  <c:v>-1.6722408026755855E-3</c:v>
                </c:pt>
                <c:pt idx="425">
                  <c:v>-1.6722408026755855E-3</c:v>
                </c:pt>
                <c:pt idx="426">
                  <c:v>-1.6722408026755855E-3</c:v>
                </c:pt>
                <c:pt idx="427">
                  <c:v>-1.6722408026755855E-3</c:v>
                </c:pt>
                <c:pt idx="428">
                  <c:v>-1.6722408026755855E-3</c:v>
                </c:pt>
                <c:pt idx="429">
                  <c:v>-2.0903010033444819E-3</c:v>
                </c:pt>
                <c:pt idx="430">
                  <c:v>-2.0903010033444819E-3</c:v>
                </c:pt>
                <c:pt idx="431">
                  <c:v>-2.0903010033444819E-3</c:v>
                </c:pt>
                <c:pt idx="432">
                  <c:v>-2.0903010033444819E-3</c:v>
                </c:pt>
                <c:pt idx="433">
                  <c:v>-2.0903010033444819E-3</c:v>
                </c:pt>
                <c:pt idx="434">
                  <c:v>-2.508361204013378E-3</c:v>
                </c:pt>
                <c:pt idx="435">
                  <c:v>-2.508361204013378E-3</c:v>
                </c:pt>
                <c:pt idx="436">
                  <c:v>-2.508361204013378E-3</c:v>
                </c:pt>
                <c:pt idx="437">
                  <c:v>-2.508361204013378E-3</c:v>
                </c:pt>
                <c:pt idx="438">
                  <c:v>-2.508361204013378E-3</c:v>
                </c:pt>
                <c:pt idx="439">
                  <c:v>-2.508361204013378E-3</c:v>
                </c:pt>
                <c:pt idx="440">
                  <c:v>-2.9264214046822745E-3</c:v>
                </c:pt>
                <c:pt idx="441">
                  <c:v>-2.9264214046822745E-3</c:v>
                </c:pt>
                <c:pt idx="442">
                  <c:v>-2.9264214046822745E-3</c:v>
                </c:pt>
                <c:pt idx="443">
                  <c:v>-2.9264214046822745E-3</c:v>
                </c:pt>
                <c:pt idx="444">
                  <c:v>-2.9264214046822745E-3</c:v>
                </c:pt>
                <c:pt idx="445">
                  <c:v>-2.9264214046822745E-3</c:v>
                </c:pt>
                <c:pt idx="446">
                  <c:v>-2.9264214046822745E-3</c:v>
                </c:pt>
                <c:pt idx="447">
                  <c:v>-2.9264214046822745E-3</c:v>
                </c:pt>
                <c:pt idx="448">
                  <c:v>-2.9264214046822745E-3</c:v>
                </c:pt>
                <c:pt idx="449">
                  <c:v>-2.9264214046822745E-3</c:v>
                </c:pt>
                <c:pt idx="450">
                  <c:v>-2.9264214046822745E-3</c:v>
                </c:pt>
                <c:pt idx="451">
                  <c:v>-2.9264214046822745E-3</c:v>
                </c:pt>
                <c:pt idx="452">
                  <c:v>-2.9264214046822745E-3</c:v>
                </c:pt>
                <c:pt idx="453">
                  <c:v>-2.9264214046822745E-3</c:v>
                </c:pt>
                <c:pt idx="454">
                  <c:v>-3.3444816053511709E-3</c:v>
                </c:pt>
                <c:pt idx="455">
                  <c:v>-2.9264214046822745E-3</c:v>
                </c:pt>
                <c:pt idx="456">
                  <c:v>-2.9264214046822745E-3</c:v>
                </c:pt>
                <c:pt idx="457">
                  <c:v>-2.9264214046822745E-3</c:v>
                </c:pt>
                <c:pt idx="458">
                  <c:v>-3.3444816053511709E-3</c:v>
                </c:pt>
                <c:pt idx="459">
                  <c:v>-3.3444816053511709E-3</c:v>
                </c:pt>
                <c:pt idx="460">
                  <c:v>-3.3444816053511709E-3</c:v>
                </c:pt>
                <c:pt idx="461">
                  <c:v>-2.9264214046822745E-3</c:v>
                </c:pt>
                <c:pt idx="462">
                  <c:v>-2.9264214046822745E-3</c:v>
                </c:pt>
                <c:pt idx="463">
                  <c:v>-2.9264214046822745E-3</c:v>
                </c:pt>
                <c:pt idx="464">
                  <c:v>-2.9264214046822745E-3</c:v>
                </c:pt>
                <c:pt idx="465">
                  <c:v>-2.9264214046822745E-3</c:v>
                </c:pt>
                <c:pt idx="466">
                  <c:v>-2.9264214046822745E-3</c:v>
                </c:pt>
                <c:pt idx="467">
                  <c:v>-2.9264214046822745E-3</c:v>
                </c:pt>
                <c:pt idx="468">
                  <c:v>-2.9264214046822745E-3</c:v>
                </c:pt>
                <c:pt idx="469">
                  <c:v>-2.9264214046822745E-3</c:v>
                </c:pt>
                <c:pt idx="470">
                  <c:v>-2.9264214046822745E-3</c:v>
                </c:pt>
                <c:pt idx="471">
                  <c:v>-2.9264214046822745E-3</c:v>
                </c:pt>
                <c:pt idx="472">
                  <c:v>-2.9264214046822745E-3</c:v>
                </c:pt>
                <c:pt idx="473">
                  <c:v>-3.3444816053511709E-3</c:v>
                </c:pt>
                <c:pt idx="474">
                  <c:v>-2.9264214046822745E-3</c:v>
                </c:pt>
                <c:pt idx="475">
                  <c:v>-3.3444816053511709E-3</c:v>
                </c:pt>
                <c:pt idx="476">
                  <c:v>-3.3444816053511709E-3</c:v>
                </c:pt>
                <c:pt idx="477">
                  <c:v>-2.9264214046822745E-3</c:v>
                </c:pt>
                <c:pt idx="478">
                  <c:v>-2.9264214046822745E-3</c:v>
                </c:pt>
                <c:pt idx="479">
                  <c:v>-2.9264214046822745E-3</c:v>
                </c:pt>
                <c:pt idx="480">
                  <c:v>-2.9264214046822745E-3</c:v>
                </c:pt>
                <c:pt idx="481">
                  <c:v>-2.9264214046822745E-3</c:v>
                </c:pt>
                <c:pt idx="482">
                  <c:v>-2.9264214046822745E-3</c:v>
                </c:pt>
                <c:pt idx="483">
                  <c:v>-2.508361204013378E-3</c:v>
                </c:pt>
                <c:pt idx="484">
                  <c:v>-2.508361204013378E-3</c:v>
                </c:pt>
                <c:pt idx="485">
                  <c:v>-2.508361204013378E-3</c:v>
                </c:pt>
                <c:pt idx="486">
                  <c:v>-2.508361204013378E-3</c:v>
                </c:pt>
                <c:pt idx="487">
                  <c:v>-2.508361204013378E-3</c:v>
                </c:pt>
                <c:pt idx="488">
                  <c:v>-2.508361204013378E-3</c:v>
                </c:pt>
                <c:pt idx="489">
                  <c:v>-2.508361204013378E-3</c:v>
                </c:pt>
                <c:pt idx="490">
                  <c:v>-2.0903010033444819E-3</c:v>
                </c:pt>
                <c:pt idx="491">
                  <c:v>-2.0903010033444819E-3</c:v>
                </c:pt>
                <c:pt idx="492">
                  <c:v>-2.0903010033444819E-3</c:v>
                </c:pt>
                <c:pt idx="493">
                  <c:v>-2.0903010033444819E-3</c:v>
                </c:pt>
                <c:pt idx="494">
                  <c:v>-2.0903010033444819E-3</c:v>
                </c:pt>
                <c:pt idx="495">
                  <c:v>-2.0903010033444819E-3</c:v>
                </c:pt>
                <c:pt idx="496">
                  <c:v>-2.0903010033444819E-3</c:v>
                </c:pt>
                <c:pt idx="497">
                  <c:v>-1.6722408026755855E-3</c:v>
                </c:pt>
                <c:pt idx="498">
                  <c:v>-1.6722408026755855E-3</c:v>
                </c:pt>
                <c:pt idx="499">
                  <c:v>-1.6722408026755855E-3</c:v>
                </c:pt>
                <c:pt idx="500">
                  <c:v>-1.6722408026755855E-3</c:v>
                </c:pt>
                <c:pt idx="501">
                  <c:v>-1.6722408026755855E-3</c:v>
                </c:pt>
                <c:pt idx="502">
                  <c:v>-1.6722408026755855E-3</c:v>
                </c:pt>
                <c:pt idx="503">
                  <c:v>-1.254180602006689E-3</c:v>
                </c:pt>
                <c:pt idx="504">
                  <c:v>-1.254180602006689E-3</c:v>
                </c:pt>
                <c:pt idx="505">
                  <c:v>-1.254180602006689E-3</c:v>
                </c:pt>
                <c:pt idx="506">
                  <c:v>-1.254180602006689E-3</c:v>
                </c:pt>
                <c:pt idx="507">
                  <c:v>-1.254180602006689E-3</c:v>
                </c:pt>
                <c:pt idx="508">
                  <c:v>-1.254180602006689E-3</c:v>
                </c:pt>
                <c:pt idx="509">
                  <c:v>-1.254180602006689E-3</c:v>
                </c:pt>
                <c:pt idx="510">
                  <c:v>-8.3612040133779274E-4</c:v>
                </c:pt>
                <c:pt idx="511">
                  <c:v>-8.3612040133779274E-4</c:v>
                </c:pt>
                <c:pt idx="512">
                  <c:v>-8.3612040133779274E-4</c:v>
                </c:pt>
                <c:pt idx="513">
                  <c:v>-8.3612040133779274E-4</c:v>
                </c:pt>
                <c:pt idx="514">
                  <c:v>-4.1806020066889637E-4</c:v>
                </c:pt>
                <c:pt idx="515">
                  <c:v>-4.1806020066889637E-4</c:v>
                </c:pt>
                <c:pt idx="516">
                  <c:v>-4.1806020066889637E-4</c:v>
                </c:pt>
                <c:pt idx="517">
                  <c:v>-4.1806020066889637E-4</c:v>
                </c:pt>
                <c:pt idx="518">
                  <c:v>-4.1806020066889637E-4</c:v>
                </c:pt>
                <c:pt idx="519">
                  <c:v>-4.1806020066889637E-4</c:v>
                </c:pt>
                <c:pt idx="520">
                  <c:v>-4.1806020066889637E-4</c:v>
                </c:pt>
                <c:pt idx="521">
                  <c:v>0</c:v>
                </c:pt>
                <c:pt idx="522">
                  <c:v>0</c:v>
                </c:pt>
                <c:pt idx="523">
                  <c:v>0</c:v>
                </c:pt>
                <c:pt idx="524">
                  <c:v>4.1806020066889637E-4</c:v>
                </c:pt>
                <c:pt idx="525">
                  <c:v>4.1806020066889637E-4</c:v>
                </c:pt>
                <c:pt idx="526">
                  <c:v>4.1806020066889637E-4</c:v>
                </c:pt>
                <c:pt idx="527">
                  <c:v>4.1806020066889637E-4</c:v>
                </c:pt>
                <c:pt idx="528">
                  <c:v>8.3612040133779274E-4</c:v>
                </c:pt>
                <c:pt idx="529">
                  <c:v>8.3612040133779274E-4</c:v>
                </c:pt>
                <c:pt idx="530">
                  <c:v>8.3612040133779274E-4</c:v>
                </c:pt>
                <c:pt idx="531">
                  <c:v>1.254180602006689E-3</c:v>
                </c:pt>
                <c:pt idx="532">
                  <c:v>1.254180602006689E-3</c:v>
                </c:pt>
                <c:pt idx="533">
                  <c:v>1.254180602006689E-3</c:v>
                </c:pt>
                <c:pt idx="534">
                  <c:v>1.6722408026755855E-3</c:v>
                </c:pt>
                <c:pt idx="535">
                  <c:v>1.6722408026755855E-3</c:v>
                </c:pt>
                <c:pt idx="536">
                  <c:v>2.0903010033444819E-3</c:v>
                </c:pt>
                <c:pt idx="537">
                  <c:v>2.0903010033444819E-3</c:v>
                </c:pt>
                <c:pt idx="538">
                  <c:v>2.508361204013378E-3</c:v>
                </c:pt>
                <c:pt idx="539">
                  <c:v>2.508361204013378E-3</c:v>
                </c:pt>
                <c:pt idx="540">
                  <c:v>2.508361204013378E-3</c:v>
                </c:pt>
                <c:pt idx="541">
                  <c:v>2.9264214046822745E-3</c:v>
                </c:pt>
                <c:pt idx="542">
                  <c:v>3.3444816053511709E-3</c:v>
                </c:pt>
                <c:pt idx="543">
                  <c:v>3.3444816053511709E-3</c:v>
                </c:pt>
                <c:pt idx="544">
                  <c:v>3.7625418060200666E-3</c:v>
                </c:pt>
                <c:pt idx="545">
                  <c:v>3.7625418060200666E-3</c:v>
                </c:pt>
                <c:pt idx="546">
                  <c:v>4.1806020066889639E-3</c:v>
                </c:pt>
                <c:pt idx="547">
                  <c:v>4.5986622073578591E-3</c:v>
                </c:pt>
                <c:pt idx="548">
                  <c:v>5.016722408026756E-3</c:v>
                </c:pt>
                <c:pt idx="549">
                  <c:v>5.434782608695652E-3</c:v>
                </c:pt>
                <c:pt idx="550">
                  <c:v>5.434782608695652E-3</c:v>
                </c:pt>
                <c:pt idx="551">
                  <c:v>5.8528428093645489E-3</c:v>
                </c:pt>
                <c:pt idx="552">
                  <c:v>6.270903010033445E-3</c:v>
                </c:pt>
                <c:pt idx="553">
                  <c:v>6.6889632107023419E-3</c:v>
                </c:pt>
                <c:pt idx="554">
                  <c:v>7.1070234113712379E-3</c:v>
                </c:pt>
                <c:pt idx="555">
                  <c:v>7.5250836120401331E-3</c:v>
                </c:pt>
                <c:pt idx="556">
                  <c:v>7.94314381270903E-3</c:v>
                </c:pt>
                <c:pt idx="557">
                  <c:v>8.3612040133779278E-3</c:v>
                </c:pt>
                <c:pt idx="558">
                  <c:v>8.7792642140468238E-3</c:v>
                </c:pt>
                <c:pt idx="559">
                  <c:v>9.1973244147157181E-3</c:v>
                </c:pt>
                <c:pt idx="560">
                  <c:v>9.6153846153846159E-3</c:v>
                </c:pt>
                <c:pt idx="561">
                  <c:v>1.0033444816053512E-2</c:v>
                </c:pt>
                <c:pt idx="562">
                  <c:v>1.0869565217391304E-2</c:v>
                </c:pt>
                <c:pt idx="563">
                  <c:v>1.1287625418060202E-2</c:v>
                </c:pt>
                <c:pt idx="564">
                  <c:v>1.1705685618729098E-2</c:v>
                </c:pt>
                <c:pt idx="565">
                  <c:v>1.2123745819397994E-2</c:v>
                </c:pt>
                <c:pt idx="566">
                  <c:v>1.254180602006689E-2</c:v>
                </c:pt>
                <c:pt idx="567">
                  <c:v>1.2959866220735786E-2</c:v>
                </c:pt>
                <c:pt idx="568">
                  <c:v>1.379598662207358E-2</c:v>
                </c:pt>
                <c:pt idx="569">
                  <c:v>1.4214046822742476E-2</c:v>
                </c:pt>
                <c:pt idx="570">
                  <c:v>1.4632107023411374E-2</c:v>
                </c:pt>
                <c:pt idx="571">
                  <c:v>1.5050167224080266E-2</c:v>
                </c:pt>
                <c:pt idx="572">
                  <c:v>1.5468227424749164E-2</c:v>
                </c:pt>
                <c:pt idx="573">
                  <c:v>1.588628762541806E-2</c:v>
                </c:pt>
                <c:pt idx="574">
                  <c:v>1.6722408026755856E-2</c:v>
                </c:pt>
                <c:pt idx="575">
                  <c:v>1.7140468227424752E-2</c:v>
                </c:pt>
                <c:pt idx="576">
                  <c:v>1.7558528428093648E-2</c:v>
                </c:pt>
                <c:pt idx="577">
                  <c:v>1.797658862876254E-2</c:v>
                </c:pt>
                <c:pt idx="578">
                  <c:v>1.8812709030100336E-2</c:v>
                </c:pt>
                <c:pt idx="579">
                  <c:v>1.9230769230769232E-2</c:v>
                </c:pt>
                <c:pt idx="580">
                  <c:v>1.9648829431438128E-2</c:v>
                </c:pt>
                <c:pt idx="581">
                  <c:v>2.0066889632107024E-2</c:v>
                </c:pt>
                <c:pt idx="582">
                  <c:v>2.048494983277592E-2</c:v>
                </c:pt>
                <c:pt idx="583">
                  <c:v>2.0903010033444819E-2</c:v>
                </c:pt>
                <c:pt idx="584">
                  <c:v>2.1321070234113712E-2</c:v>
                </c:pt>
                <c:pt idx="585">
                  <c:v>2.1739130434782608E-2</c:v>
                </c:pt>
                <c:pt idx="586">
                  <c:v>2.2157190635451504E-2</c:v>
                </c:pt>
                <c:pt idx="587">
                  <c:v>2.2575250836120404E-2</c:v>
                </c:pt>
                <c:pt idx="588">
                  <c:v>2.29933110367893E-2</c:v>
                </c:pt>
                <c:pt idx="589">
                  <c:v>2.3411371237458196E-2</c:v>
                </c:pt>
                <c:pt idx="590">
                  <c:v>2.3829431438127092E-2</c:v>
                </c:pt>
                <c:pt idx="591">
                  <c:v>2.4665551839464884E-2</c:v>
                </c:pt>
                <c:pt idx="592">
                  <c:v>2.508361204013378E-2</c:v>
                </c:pt>
                <c:pt idx="593">
                  <c:v>2.5501672240802676E-2</c:v>
                </c:pt>
                <c:pt idx="594">
                  <c:v>2.5501672240802676E-2</c:v>
                </c:pt>
                <c:pt idx="595">
                  <c:v>2.5919732441471572E-2</c:v>
                </c:pt>
                <c:pt idx="596">
                  <c:v>2.6337792642140468E-2</c:v>
                </c:pt>
                <c:pt idx="597">
                  <c:v>2.6755852842809368E-2</c:v>
                </c:pt>
                <c:pt idx="598">
                  <c:v>2.759197324414716E-2</c:v>
                </c:pt>
                <c:pt idx="599">
                  <c:v>2.8010033444816056E-2</c:v>
                </c:pt>
                <c:pt idx="600">
                  <c:v>2.8428093645484952E-2</c:v>
                </c:pt>
                <c:pt idx="601">
                  <c:v>2.8846153846153851E-2</c:v>
                </c:pt>
                <c:pt idx="602">
                  <c:v>2.9264214046822747E-2</c:v>
                </c:pt>
                <c:pt idx="603">
                  <c:v>2.9682274247491636E-2</c:v>
                </c:pt>
                <c:pt idx="604">
                  <c:v>3.0518394648829432E-2</c:v>
                </c:pt>
                <c:pt idx="605">
                  <c:v>3.0936454849498328E-2</c:v>
                </c:pt>
                <c:pt idx="606">
                  <c:v>3.1354515050167224E-2</c:v>
                </c:pt>
                <c:pt idx="607">
                  <c:v>3.2190635451505016E-2</c:v>
                </c:pt>
                <c:pt idx="608">
                  <c:v>3.2608695652173912E-2</c:v>
                </c:pt>
                <c:pt idx="609">
                  <c:v>3.3444816053511711E-2</c:v>
                </c:pt>
                <c:pt idx="610">
                  <c:v>3.4280936454849503E-2</c:v>
                </c:pt>
                <c:pt idx="611">
                  <c:v>3.4698996655518399E-2</c:v>
                </c:pt>
                <c:pt idx="612">
                  <c:v>3.5117056856187295E-2</c:v>
                </c:pt>
                <c:pt idx="613">
                  <c:v>3.5535117056856191E-2</c:v>
                </c:pt>
                <c:pt idx="614">
                  <c:v>3.6371237458193977E-2</c:v>
                </c:pt>
                <c:pt idx="615">
                  <c:v>3.7207357859531776E-2</c:v>
                </c:pt>
                <c:pt idx="616">
                  <c:v>3.8043478260869568E-2</c:v>
                </c:pt>
                <c:pt idx="617">
                  <c:v>3.8461538461538464E-2</c:v>
                </c:pt>
                <c:pt idx="618">
                  <c:v>3.9297658862876256E-2</c:v>
                </c:pt>
                <c:pt idx="619">
                  <c:v>3.9715719063545152E-2</c:v>
                </c:pt>
                <c:pt idx="620">
                  <c:v>4.0551839464882944E-2</c:v>
                </c:pt>
                <c:pt idx="621">
                  <c:v>4.096989966555184E-2</c:v>
                </c:pt>
                <c:pt idx="622">
                  <c:v>4.1806020066889639E-2</c:v>
                </c:pt>
                <c:pt idx="623">
                  <c:v>4.2642140468227424E-2</c:v>
                </c:pt>
                <c:pt idx="624">
                  <c:v>4.3478260869565216E-2</c:v>
                </c:pt>
                <c:pt idx="625">
                  <c:v>4.3896321070234112E-2</c:v>
                </c:pt>
                <c:pt idx="626">
                  <c:v>4.4314381270903008E-2</c:v>
                </c:pt>
                <c:pt idx="627">
                  <c:v>4.5150501672240807E-2</c:v>
                </c:pt>
                <c:pt idx="628">
                  <c:v>4.5986622073578599E-2</c:v>
                </c:pt>
                <c:pt idx="629">
                  <c:v>4.6404682274247495E-2</c:v>
                </c:pt>
                <c:pt idx="630">
                  <c:v>4.7240802675585288E-2</c:v>
                </c:pt>
                <c:pt idx="631">
                  <c:v>4.807692307692308E-2</c:v>
                </c:pt>
                <c:pt idx="632">
                  <c:v>4.8913043478260872E-2</c:v>
                </c:pt>
                <c:pt idx="633">
                  <c:v>4.9749163879598664E-2</c:v>
                </c:pt>
                <c:pt idx="634">
                  <c:v>5.0585284280936456E-2</c:v>
                </c:pt>
                <c:pt idx="635">
                  <c:v>5.1839464882943144E-2</c:v>
                </c:pt>
                <c:pt idx="636">
                  <c:v>5.2675585284280936E-2</c:v>
                </c:pt>
                <c:pt idx="637">
                  <c:v>5.3929765886287631E-2</c:v>
                </c:pt>
                <c:pt idx="638">
                  <c:v>5.4765886287625423E-2</c:v>
                </c:pt>
                <c:pt idx="639">
                  <c:v>5.6020066889632111E-2</c:v>
                </c:pt>
                <c:pt idx="640">
                  <c:v>5.7274247491638799E-2</c:v>
                </c:pt>
                <c:pt idx="641">
                  <c:v>5.8528428093645495E-2</c:v>
                </c:pt>
                <c:pt idx="642">
                  <c:v>6.0200668896321065E-2</c:v>
                </c:pt>
                <c:pt idx="643">
                  <c:v>6.1872909698996656E-2</c:v>
                </c:pt>
                <c:pt idx="644">
                  <c:v>6.354515050167224E-2</c:v>
                </c:pt>
                <c:pt idx="645">
                  <c:v>6.5217391304347824E-2</c:v>
                </c:pt>
                <c:pt idx="646">
                  <c:v>6.6889632107023422E-2</c:v>
                </c:pt>
                <c:pt idx="647">
                  <c:v>6.8979933110367903E-2</c:v>
                </c:pt>
                <c:pt idx="648">
                  <c:v>7.1070234113712383E-2</c:v>
                </c:pt>
                <c:pt idx="649">
                  <c:v>7.3578595317725745E-2</c:v>
                </c:pt>
                <c:pt idx="650">
                  <c:v>7.6086956521739135E-2</c:v>
                </c:pt>
                <c:pt idx="651">
                  <c:v>7.9013377926421408E-2</c:v>
                </c:pt>
                <c:pt idx="652">
                  <c:v>8.1521739130434784E-2</c:v>
                </c:pt>
                <c:pt idx="653">
                  <c:v>8.444816053511707E-2</c:v>
                </c:pt>
                <c:pt idx="654">
                  <c:v>8.7792642140468224E-2</c:v>
                </c:pt>
                <c:pt idx="655">
                  <c:v>9.0719063545150511E-2</c:v>
                </c:pt>
                <c:pt idx="656">
                  <c:v>9.4481605351170575E-2</c:v>
                </c:pt>
                <c:pt idx="657">
                  <c:v>9.8244147157190639E-2</c:v>
                </c:pt>
                <c:pt idx="658">
                  <c:v>0.1020066889632107</c:v>
                </c:pt>
                <c:pt idx="659">
                  <c:v>0.10576923076923077</c:v>
                </c:pt>
                <c:pt idx="660">
                  <c:v>0.10994983277591974</c:v>
                </c:pt>
                <c:pt idx="661">
                  <c:v>0.11371237458193981</c:v>
                </c:pt>
                <c:pt idx="662">
                  <c:v>0.11789297658862875</c:v>
                </c:pt>
                <c:pt idx="663">
                  <c:v>0.12207357859531773</c:v>
                </c:pt>
                <c:pt idx="664">
                  <c:v>0.12667224080267558</c:v>
                </c:pt>
                <c:pt idx="665">
                  <c:v>0.13085284280936454</c:v>
                </c:pt>
                <c:pt idx="666">
                  <c:v>0.13545150501672243</c:v>
                </c:pt>
                <c:pt idx="667">
                  <c:v>0.14046822742474918</c:v>
                </c:pt>
                <c:pt idx="668">
                  <c:v>0.14548494983277591</c:v>
                </c:pt>
                <c:pt idx="669">
                  <c:v>0.14966555183946489</c:v>
                </c:pt>
                <c:pt idx="670">
                  <c:v>0.15426421404682275</c:v>
                </c:pt>
                <c:pt idx="671">
                  <c:v>0.15886287625418061</c:v>
                </c:pt>
                <c:pt idx="672">
                  <c:v>0.16346153846153846</c:v>
                </c:pt>
                <c:pt idx="673">
                  <c:v>0.16806020066889635</c:v>
                </c:pt>
                <c:pt idx="674">
                  <c:v>0.17224080267558528</c:v>
                </c:pt>
                <c:pt idx="675">
                  <c:v>0.17600334448160534</c:v>
                </c:pt>
                <c:pt idx="676">
                  <c:v>0.18018394648829431</c:v>
                </c:pt>
                <c:pt idx="677">
                  <c:v>0.1835284280936455</c:v>
                </c:pt>
                <c:pt idx="678">
                  <c:v>0.18645484949832777</c:v>
                </c:pt>
                <c:pt idx="679">
                  <c:v>0.18896321070234115</c:v>
                </c:pt>
                <c:pt idx="680">
                  <c:v>0.19147157190635453</c:v>
                </c:pt>
                <c:pt idx="681">
                  <c:v>0.19356187290969901</c:v>
                </c:pt>
                <c:pt idx="682">
                  <c:v>0.19523411371237459</c:v>
                </c:pt>
                <c:pt idx="683">
                  <c:v>0.19690635451505017</c:v>
                </c:pt>
                <c:pt idx="684">
                  <c:v>0.19816053511705686</c:v>
                </c:pt>
                <c:pt idx="685">
                  <c:v>0.19899665551839466</c:v>
                </c:pt>
                <c:pt idx="686">
                  <c:v>0.19941471571906355</c:v>
                </c:pt>
                <c:pt idx="687">
                  <c:v>0.19941471571906355</c:v>
                </c:pt>
                <c:pt idx="688">
                  <c:v>0.19941471571906355</c:v>
                </c:pt>
                <c:pt idx="689">
                  <c:v>0.19899665551839466</c:v>
                </c:pt>
                <c:pt idx="690">
                  <c:v>0.19857859531772576</c:v>
                </c:pt>
                <c:pt idx="691">
                  <c:v>0.19816053511705686</c:v>
                </c:pt>
                <c:pt idx="692">
                  <c:v>0.19690635451505017</c:v>
                </c:pt>
                <c:pt idx="693">
                  <c:v>0.19607023411371238</c:v>
                </c:pt>
                <c:pt idx="694">
                  <c:v>0.19481605351170569</c:v>
                </c:pt>
                <c:pt idx="695">
                  <c:v>0.19356187290969901</c:v>
                </c:pt>
                <c:pt idx="696">
                  <c:v>0.19230769230769232</c:v>
                </c:pt>
                <c:pt idx="697">
                  <c:v>0.19105351170568563</c:v>
                </c:pt>
                <c:pt idx="698">
                  <c:v>0.18938127090301005</c:v>
                </c:pt>
                <c:pt idx="699">
                  <c:v>0.18812709030100336</c:v>
                </c:pt>
                <c:pt idx="700">
                  <c:v>0.18687290969899667</c:v>
                </c:pt>
                <c:pt idx="701">
                  <c:v>0.18520066889632109</c:v>
                </c:pt>
                <c:pt idx="702">
                  <c:v>0.1839464882943144</c:v>
                </c:pt>
                <c:pt idx="703">
                  <c:v>0.18269230769230771</c:v>
                </c:pt>
                <c:pt idx="704">
                  <c:v>0.18143812709030102</c:v>
                </c:pt>
                <c:pt idx="705">
                  <c:v>0.18018394648829431</c:v>
                </c:pt>
                <c:pt idx="706">
                  <c:v>0.17892976588628762</c:v>
                </c:pt>
                <c:pt idx="707">
                  <c:v>0.17809364548494983</c:v>
                </c:pt>
                <c:pt idx="708">
                  <c:v>0.17683946488294314</c:v>
                </c:pt>
                <c:pt idx="709">
                  <c:v>0.17600334448160534</c:v>
                </c:pt>
                <c:pt idx="710">
                  <c:v>0.17558528428093645</c:v>
                </c:pt>
                <c:pt idx="711">
                  <c:v>0.17474916387959866</c:v>
                </c:pt>
                <c:pt idx="712">
                  <c:v>0.17474916387959866</c:v>
                </c:pt>
                <c:pt idx="713">
                  <c:v>0.17433110367892976</c:v>
                </c:pt>
                <c:pt idx="714">
                  <c:v>0.17391304347826086</c:v>
                </c:pt>
                <c:pt idx="715">
                  <c:v>0.17391304347826086</c:v>
                </c:pt>
                <c:pt idx="716">
                  <c:v>0.17391304347826086</c:v>
                </c:pt>
                <c:pt idx="717">
                  <c:v>0.17391304347826086</c:v>
                </c:pt>
                <c:pt idx="718">
                  <c:v>0.17433110367892976</c:v>
                </c:pt>
                <c:pt idx="719">
                  <c:v>0.17474916387959866</c:v>
                </c:pt>
                <c:pt idx="720">
                  <c:v>0.17516722408026755</c:v>
                </c:pt>
                <c:pt idx="721">
                  <c:v>0.17600334448160534</c:v>
                </c:pt>
                <c:pt idx="722">
                  <c:v>0.17683946488294314</c:v>
                </c:pt>
                <c:pt idx="723">
                  <c:v>0.17767558528428093</c:v>
                </c:pt>
                <c:pt idx="724">
                  <c:v>0.17851170568561872</c:v>
                </c:pt>
                <c:pt idx="725">
                  <c:v>0.17976588628762541</c:v>
                </c:pt>
                <c:pt idx="726">
                  <c:v>0.18060200668896323</c:v>
                </c:pt>
                <c:pt idx="727">
                  <c:v>0.18185618729096992</c:v>
                </c:pt>
                <c:pt idx="728">
                  <c:v>0.18311036789297661</c:v>
                </c:pt>
                <c:pt idx="729">
                  <c:v>0.18478260869565219</c:v>
                </c:pt>
                <c:pt idx="730">
                  <c:v>0.18603678929765888</c:v>
                </c:pt>
                <c:pt idx="731">
                  <c:v>0.18770903010033446</c:v>
                </c:pt>
                <c:pt idx="732">
                  <c:v>0.18896321070234115</c:v>
                </c:pt>
                <c:pt idx="733">
                  <c:v>0.19063545150501673</c:v>
                </c:pt>
                <c:pt idx="734">
                  <c:v>0.19230769230769232</c:v>
                </c:pt>
                <c:pt idx="735">
                  <c:v>0.1939799331103679</c:v>
                </c:pt>
                <c:pt idx="736">
                  <c:v>0.19565217391304349</c:v>
                </c:pt>
                <c:pt idx="737">
                  <c:v>0.19732441471571907</c:v>
                </c:pt>
                <c:pt idx="738">
                  <c:v>0.19941471571906355</c:v>
                </c:pt>
                <c:pt idx="739">
                  <c:v>0.20108695652173914</c:v>
                </c:pt>
                <c:pt idx="740">
                  <c:v>0.20317725752508362</c:v>
                </c:pt>
                <c:pt idx="741">
                  <c:v>0.2052675585284281</c:v>
                </c:pt>
                <c:pt idx="742">
                  <c:v>0.20693979933110368</c:v>
                </c:pt>
                <c:pt idx="743">
                  <c:v>0.20903010033444816</c:v>
                </c:pt>
                <c:pt idx="744">
                  <c:v>0.21070234113712374</c:v>
                </c:pt>
                <c:pt idx="745">
                  <c:v>0.21279264214046825</c:v>
                </c:pt>
                <c:pt idx="746">
                  <c:v>0.21488294314381273</c:v>
                </c:pt>
                <c:pt idx="747">
                  <c:v>0.21655518394648832</c:v>
                </c:pt>
                <c:pt idx="748">
                  <c:v>0.2186454849498328</c:v>
                </c:pt>
                <c:pt idx="749">
                  <c:v>0.22031772575250838</c:v>
                </c:pt>
                <c:pt idx="750">
                  <c:v>0.22240802675585286</c:v>
                </c:pt>
                <c:pt idx="751">
                  <c:v>0.22408026755852845</c:v>
                </c:pt>
                <c:pt idx="752">
                  <c:v>0.22575250836120403</c:v>
                </c:pt>
                <c:pt idx="753">
                  <c:v>0.22742474916387961</c:v>
                </c:pt>
                <c:pt idx="754">
                  <c:v>0.2290969899665552</c:v>
                </c:pt>
                <c:pt idx="755">
                  <c:v>0.23035117056856191</c:v>
                </c:pt>
                <c:pt idx="756">
                  <c:v>0.2316053511705686</c:v>
                </c:pt>
                <c:pt idx="757">
                  <c:v>0.23285953177257529</c:v>
                </c:pt>
                <c:pt idx="758">
                  <c:v>0.23411371237458198</c:v>
                </c:pt>
                <c:pt idx="759">
                  <c:v>0.23536789297658861</c:v>
                </c:pt>
                <c:pt idx="760">
                  <c:v>0.2366220735785953</c:v>
                </c:pt>
                <c:pt idx="761">
                  <c:v>0.23787625418060199</c:v>
                </c:pt>
                <c:pt idx="762">
                  <c:v>0.23913043478260868</c:v>
                </c:pt>
                <c:pt idx="763">
                  <c:v>0.24038461538461536</c:v>
                </c:pt>
                <c:pt idx="764">
                  <c:v>0.24163879598662208</c:v>
                </c:pt>
                <c:pt idx="765">
                  <c:v>0.24289297658862877</c:v>
                </c:pt>
                <c:pt idx="766">
                  <c:v>0.24414715719063546</c:v>
                </c:pt>
                <c:pt idx="767">
                  <c:v>0.24581939799331104</c:v>
                </c:pt>
                <c:pt idx="768">
                  <c:v>0.24749163879598662</c:v>
                </c:pt>
                <c:pt idx="769">
                  <c:v>0.24916387959866221</c:v>
                </c:pt>
                <c:pt idx="770">
                  <c:v>0.25083612040133779</c:v>
                </c:pt>
                <c:pt idx="771">
                  <c:v>0.25334448160535117</c:v>
                </c:pt>
                <c:pt idx="772">
                  <c:v>0.25543478260869568</c:v>
                </c:pt>
                <c:pt idx="773">
                  <c:v>0.25794314381270905</c:v>
                </c:pt>
                <c:pt idx="774">
                  <c:v>0.26128762541806022</c:v>
                </c:pt>
                <c:pt idx="775">
                  <c:v>0.26421404682274247</c:v>
                </c:pt>
                <c:pt idx="776">
                  <c:v>0.26755852842809369</c:v>
                </c:pt>
                <c:pt idx="777">
                  <c:v>0.27132107023411373</c:v>
                </c:pt>
                <c:pt idx="778">
                  <c:v>0.27550167224080269</c:v>
                </c:pt>
                <c:pt idx="779">
                  <c:v>0.28010033444816057</c:v>
                </c:pt>
                <c:pt idx="780">
                  <c:v>0.2846989966555184</c:v>
                </c:pt>
                <c:pt idx="781">
                  <c:v>0.29013377926421402</c:v>
                </c:pt>
                <c:pt idx="782">
                  <c:v>0.29640468227424749</c:v>
                </c:pt>
                <c:pt idx="783">
                  <c:v>0.30267558528428096</c:v>
                </c:pt>
                <c:pt idx="784">
                  <c:v>0.30978260869565216</c:v>
                </c:pt>
                <c:pt idx="785">
                  <c:v>0.31730769230769235</c:v>
                </c:pt>
                <c:pt idx="786">
                  <c:v>0.32525083612040134</c:v>
                </c:pt>
                <c:pt idx="787">
                  <c:v>0.33403010033444819</c:v>
                </c:pt>
                <c:pt idx="788">
                  <c:v>0.3432274247491639</c:v>
                </c:pt>
                <c:pt idx="789">
                  <c:v>0.35200668896321069</c:v>
                </c:pt>
                <c:pt idx="790">
                  <c:v>0.36162207357859533</c:v>
                </c:pt>
                <c:pt idx="791">
                  <c:v>0.37207357859531776</c:v>
                </c:pt>
                <c:pt idx="792">
                  <c:v>0.38336120401337798</c:v>
                </c:pt>
                <c:pt idx="793">
                  <c:v>0.39506688963210701</c:v>
                </c:pt>
                <c:pt idx="794">
                  <c:v>0.40844481605351174</c:v>
                </c:pt>
                <c:pt idx="795">
                  <c:v>0.42265886287625415</c:v>
                </c:pt>
                <c:pt idx="796">
                  <c:v>0.43854515050167225</c:v>
                </c:pt>
                <c:pt idx="797">
                  <c:v>0.45484949832775923</c:v>
                </c:pt>
                <c:pt idx="798">
                  <c:v>0.47198996655518399</c:v>
                </c:pt>
                <c:pt idx="799">
                  <c:v>0.49038461538461542</c:v>
                </c:pt>
                <c:pt idx="800">
                  <c:v>0.50919732441471577</c:v>
                </c:pt>
                <c:pt idx="801">
                  <c:v>0.52842809364548493</c:v>
                </c:pt>
                <c:pt idx="802">
                  <c:v>0.54891304347826086</c:v>
                </c:pt>
                <c:pt idx="803">
                  <c:v>0.5693979933110368</c:v>
                </c:pt>
                <c:pt idx="804">
                  <c:v>0.59071906354515058</c:v>
                </c:pt>
                <c:pt idx="805">
                  <c:v>0.61245819397993317</c:v>
                </c:pt>
                <c:pt idx="806">
                  <c:v>0.63503344481605351</c:v>
                </c:pt>
                <c:pt idx="807">
                  <c:v>0.65760869565217395</c:v>
                </c:pt>
                <c:pt idx="808">
                  <c:v>0.68102006688963213</c:v>
                </c:pt>
                <c:pt idx="809">
                  <c:v>0.70568561872909696</c:v>
                </c:pt>
                <c:pt idx="810">
                  <c:v>0.72951505016722418</c:v>
                </c:pt>
                <c:pt idx="811">
                  <c:v>0.75250836120401343</c:v>
                </c:pt>
                <c:pt idx="812">
                  <c:v>0.77633779264214053</c:v>
                </c:pt>
                <c:pt idx="813">
                  <c:v>0.79933110367892979</c:v>
                </c:pt>
                <c:pt idx="814">
                  <c:v>0.82190635451505023</c:v>
                </c:pt>
                <c:pt idx="815">
                  <c:v>0.8432274247491639</c:v>
                </c:pt>
                <c:pt idx="816">
                  <c:v>0.86162207357859533</c:v>
                </c:pt>
                <c:pt idx="817">
                  <c:v>0.87918060200668913</c:v>
                </c:pt>
                <c:pt idx="818">
                  <c:v>0.89548494983277593</c:v>
                </c:pt>
                <c:pt idx="819">
                  <c:v>0.910953177257525</c:v>
                </c:pt>
                <c:pt idx="820">
                  <c:v>0.92642140468227441</c:v>
                </c:pt>
                <c:pt idx="821">
                  <c:v>0.93896321070234112</c:v>
                </c:pt>
                <c:pt idx="822">
                  <c:v>0.95066889632107032</c:v>
                </c:pt>
                <c:pt idx="823">
                  <c:v>0.96195652173913049</c:v>
                </c:pt>
                <c:pt idx="824">
                  <c:v>0.97115384615384615</c:v>
                </c:pt>
                <c:pt idx="825">
                  <c:v>0.97867892976588644</c:v>
                </c:pt>
                <c:pt idx="826">
                  <c:v>0.98536789297658878</c:v>
                </c:pt>
                <c:pt idx="827">
                  <c:v>0.99080267558528434</c:v>
                </c:pt>
                <c:pt idx="828">
                  <c:v>0.99623745819398002</c:v>
                </c:pt>
                <c:pt idx="829">
                  <c:v>0.99916387959866226</c:v>
                </c:pt>
                <c:pt idx="830">
                  <c:v>1</c:v>
                </c:pt>
                <c:pt idx="831">
                  <c:v>1</c:v>
                </c:pt>
                <c:pt idx="832">
                  <c:v>0.99958193979933119</c:v>
                </c:pt>
                <c:pt idx="833">
                  <c:v>0.99874581939799323</c:v>
                </c:pt>
                <c:pt idx="834">
                  <c:v>0.99665551839464883</c:v>
                </c:pt>
                <c:pt idx="835">
                  <c:v>0.99247491638795993</c:v>
                </c:pt>
                <c:pt idx="836">
                  <c:v>0.98787625418060199</c:v>
                </c:pt>
                <c:pt idx="837">
                  <c:v>0.98244147157190642</c:v>
                </c:pt>
                <c:pt idx="838">
                  <c:v>0.9761705685618729</c:v>
                </c:pt>
                <c:pt idx="839">
                  <c:v>0.9682274247491639</c:v>
                </c:pt>
                <c:pt idx="840">
                  <c:v>0.96112040133779264</c:v>
                </c:pt>
                <c:pt idx="841">
                  <c:v>0.95150501672240795</c:v>
                </c:pt>
                <c:pt idx="842">
                  <c:v>0.94147157190635444</c:v>
                </c:pt>
                <c:pt idx="843">
                  <c:v>0.93102006688963213</c:v>
                </c:pt>
                <c:pt idx="844">
                  <c:v>0.91889632107023411</c:v>
                </c:pt>
                <c:pt idx="845">
                  <c:v>0.90510033444816063</c:v>
                </c:pt>
                <c:pt idx="846">
                  <c:v>0.89005016722408026</c:v>
                </c:pt>
                <c:pt idx="847">
                  <c:v>0.87416387959866237</c:v>
                </c:pt>
                <c:pt idx="848">
                  <c:v>0.85827759197324416</c:v>
                </c:pt>
                <c:pt idx="849">
                  <c:v>0.84071906354515058</c:v>
                </c:pt>
                <c:pt idx="850">
                  <c:v>0.82232441471571915</c:v>
                </c:pt>
                <c:pt idx="851">
                  <c:v>0.80309364548494988</c:v>
                </c:pt>
                <c:pt idx="852">
                  <c:v>0.78469899665551845</c:v>
                </c:pt>
                <c:pt idx="853">
                  <c:v>0.76546822742474918</c:v>
                </c:pt>
                <c:pt idx="854">
                  <c:v>0.74540133779264217</c:v>
                </c:pt>
                <c:pt idx="855">
                  <c:v>0.72491638795986624</c:v>
                </c:pt>
                <c:pt idx="856">
                  <c:v>0.70401337792642138</c:v>
                </c:pt>
                <c:pt idx="857">
                  <c:v>0.68185618729096997</c:v>
                </c:pt>
                <c:pt idx="858">
                  <c:v>0.65928093645484953</c:v>
                </c:pt>
                <c:pt idx="859">
                  <c:v>0.63670568561872909</c:v>
                </c:pt>
                <c:pt idx="860">
                  <c:v>0.61413043478260876</c:v>
                </c:pt>
                <c:pt idx="861">
                  <c:v>0.59071906354515058</c:v>
                </c:pt>
                <c:pt idx="862">
                  <c:v>0.56772575250836121</c:v>
                </c:pt>
                <c:pt idx="863">
                  <c:v>0.54431438127090304</c:v>
                </c:pt>
                <c:pt idx="864">
                  <c:v>0.52132107023411378</c:v>
                </c:pt>
                <c:pt idx="865">
                  <c:v>0.49874581939799334</c:v>
                </c:pt>
                <c:pt idx="866">
                  <c:v>0.47658862876254177</c:v>
                </c:pt>
                <c:pt idx="867">
                  <c:v>0.4544314381270903</c:v>
                </c:pt>
                <c:pt idx="868">
                  <c:v>0.43352842809364545</c:v>
                </c:pt>
                <c:pt idx="869">
                  <c:v>0.41346153846153849</c:v>
                </c:pt>
                <c:pt idx="870">
                  <c:v>0.39339464882943143</c:v>
                </c:pt>
                <c:pt idx="871">
                  <c:v>0.37290969899665555</c:v>
                </c:pt>
                <c:pt idx="872">
                  <c:v>0.35326086956521741</c:v>
                </c:pt>
                <c:pt idx="873">
                  <c:v>0.33444816053511711</c:v>
                </c:pt>
                <c:pt idx="874">
                  <c:v>0.31647157190635455</c:v>
                </c:pt>
                <c:pt idx="875">
                  <c:v>0.29891304347826086</c:v>
                </c:pt>
                <c:pt idx="876">
                  <c:v>0.28135451505016723</c:v>
                </c:pt>
                <c:pt idx="877">
                  <c:v>0.26505016722408026</c:v>
                </c:pt>
                <c:pt idx="878">
                  <c:v>0.25</c:v>
                </c:pt>
                <c:pt idx="879">
                  <c:v>0.2362040133779264</c:v>
                </c:pt>
                <c:pt idx="880">
                  <c:v>0.22282608695652176</c:v>
                </c:pt>
                <c:pt idx="881">
                  <c:v>0.20986622073578595</c:v>
                </c:pt>
                <c:pt idx="882">
                  <c:v>0.19732441471571907</c:v>
                </c:pt>
                <c:pt idx="883">
                  <c:v>0.18645484949832777</c:v>
                </c:pt>
                <c:pt idx="884">
                  <c:v>0.17558528428093645</c:v>
                </c:pt>
                <c:pt idx="885">
                  <c:v>0.16555183946488294</c:v>
                </c:pt>
                <c:pt idx="886">
                  <c:v>0.15551839464882944</c:v>
                </c:pt>
                <c:pt idx="887">
                  <c:v>0.14548494983277591</c:v>
                </c:pt>
                <c:pt idx="888">
                  <c:v>0.13712374581939801</c:v>
                </c:pt>
                <c:pt idx="889">
                  <c:v>0.12876254180602006</c:v>
                </c:pt>
                <c:pt idx="890">
                  <c:v>0.12081939799331104</c:v>
                </c:pt>
                <c:pt idx="891">
                  <c:v>0.11371237458193981</c:v>
                </c:pt>
                <c:pt idx="892">
                  <c:v>0.10744147157190637</c:v>
                </c:pt>
                <c:pt idx="893">
                  <c:v>0.10158862876254181</c:v>
                </c:pt>
                <c:pt idx="894">
                  <c:v>9.6153846153846159E-2</c:v>
                </c:pt>
                <c:pt idx="895">
                  <c:v>9.0719063545150511E-2</c:v>
                </c:pt>
                <c:pt idx="896">
                  <c:v>8.5284280936454848E-2</c:v>
                </c:pt>
                <c:pt idx="897">
                  <c:v>8.0685618729096992E-2</c:v>
                </c:pt>
                <c:pt idx="898">
                  <c:v>7.6086956521739135E-2</c:v>
                </c:pt>
                <c:pt idx="899">
                  <c:v>7.1906354515050161E-2</c:v>
                </c:pt>
                <c:pt idx="900">
                  <c:v>6.7725752508361214E-2</c:v>
                </c:pt>
                <c:pt idx="901">
                  <c:v>6.3963210702341136E-2</c:v>
                </c:pt>
                <c:pt idx="902">
                  <c:v>6.0618729096989968E-2</c:v>
                </c:pt>
                <c:pt idx="903">
                  <c:v>5.7692307692307702E-2</c:v>
                </c:pt>
                <c:pt idx="904">
                  <c:v>5.4765886287625423E-2</c:v>
                </c:pt>
                <c:pt idx="905">
                  <c:v>5.1839464882943144E-2</c:v>
                </c:pt>
                <c:pt idx="906">
                  <c:v>4.8913043478260872E-2</c:v>
                </c:pt>
                <c:pt idx="907">
                  <c:v>4.6404682274247495E-2</c:v>
                </c:pt>
                <c:pt idx="908">
                  <c:v>4.4314381270903008E-2</c:v>
                </c:pt>
                <c:pt idx="909">
                  <c:v>4.1806020066889639E-2</c:v>
                </c:pt>
                <c:pt idx="910">
                  <c:v>3.9715719063545152E-2</c:v>
                </c:pt>
                <c:pt idx="911">
                  <c:v>3.7625418060200672E-2</c:v>
                </c:pt>
                <c:pt idx="912">
                  <c:v>3.5535117056856191E-2</c:v>
                </c:pt>
                <c:pt idx="913">
                  <c:v>3.3862876254180607E-2</c:v>
                </c:pt>
                <c:pt idx="914">
                  <c:v>3.2190635451505016E-2</c:v>
                </c:pt>
                <c:pt idx="915">
                  <c:v>3.0518394648829432E-2</c:v>
                </c:pt>
                <c:pt idx="916">
                  <c:v>2.9264214046822747E-2</c:v>
                </c:pt>
                <c:pt idx="917">
                  <c:v>2.8010033444816056E-2</c:v>
                </c:pt>
                <c:pt idx="918">
                  <c:v>2.6337792642140468E-2</c:v>
                </c:pt>
                <c:pt idx="919">
                  <c:v>2.508361204013378E-2</c:v>
                </c:pt>
                <c:pt idx="920">
                  <c:v>2.3829431438127092E-2</c:v>
                </c:pt>
                <c:pt idx="921">
                  <c:v>2.29933110367893E-2</c:v>
                </c:pt>
                <c:pt idx="922">
                  <c:v>2.1739130434782608E-2</c:v>
                </c:pt>
                <c:pt idx="923">
                  <c:v>2.048494983277592E-2</c:v>
                </c:pt>
                <c:pt idx="924">
                  <c:v>1.9648829431438128E-2</c:v>
                </c:pt>
                <c:pt idx="925">
                  <c:v>1.8812709030100336E-2</c:v>
                </c:pt>
                <c:pt idx="926">
                  <c:v>1.797658862876254E-2</c:v>
                </c:pt>
                <c:pt idx="927">
                  <c:v>1.7140468227424752E-2</c:v>
                </c:pt>
                <c:pt idx="928">
                  <c:v>1.6304347826086956E-2</c:v>
                </c:pt>
                <c:pt idx="929">
                  <c:v>1.5468227424749164E-2</c:v>
                </c:pt>
                <c:pt idx="930">
                  <c:v>1.5050167224080266E-2</c:v>
                </c:pt>
                <c:pt idx="931">
                  <c:v>1.4214046822742476E-2</c:v>
                </c:pt>
                <c:pt idx="932">
                  <c:v>1.3377926421404684E-2</c:v>
                </c:pt>
                <c:pt idx="933">
                  <c:v>1.254180602006689E-2</c:v>
                </c:pt>
                <c:pt idx="934">
                  <c:v>1.2123745819397994E-2</c:v>
                </c:pt>
                <c:pt idx="935">
                  <c:v>1.1287625418060202E-2</c:v>
                </c:pt>
                <c:pt idx="936">
                  <c:v>1.0869565217391304E-2</c:v>
                </c:pt>
                <c:pt idx="937">
                  <c:v>1.045150501672241E-2</c:v>
                </c:pt>
                <c:pt idx="938">
                  <c:v>1.0033444816053512E-2</c:v>
                </c:pt>
                <c:pt idx="939">
                  <c:v>9.6153846153846159E-3</c:v>
                </c:pt>
                <c:pt idx="940">
                  <c:v>9.1973244147157181E-3</c:v>
                </c:pt>
                <c:pt idx="941">
                  <c:v>8.7792642140468238E-3</c:v>
                </c:pt>
                <c:pt idx="942">
                  <c:v>8.3612040133779278E-3</c:v>
                </c:pt>
                <c:pt idx="943">
                  <c:v>7.94314381270903E-3</c:v>
                </c:pt>
                <c:pt idx="944">
                  <c:v>7.5250836120401331E-3</c:v>
                </c:pt>
                <c:pt idx="945">
                  <c:v>6.6889632107023419E-3</c:v>
                </c:pt>
                <c:pt idx="946">
                  <c:v>6.270903010033445E-3</c:v>
                </c:pt>
                <c:pt idx="947">
                  <c:v>6.270903010033445E-3</c:v>
                </c:pt>
                <c:pt idx="948">
                  <c:v>5.8528428093645489E-3</c:v>
                </c:pt>
                <c:pt idx="949">
                  <c:v>5.8528428093645489E-3</c:v>
                </c:pt>
                <c:pt idx="950">
                  <c:v>5.434782608695652E-3</c:v>
                </c:pt>
                <c:pt idx="951">
                  <c:v>5.016722408026756E-3</c:v>
                </c:pt>
                <c:pt idx="952">
                  <c:v>5.016722408026756E-3</c:v>
                </c:pt>
                <c:pt idx="953">
                  <c:v>4.5986622073578591E-3</c:v>
                </c:pt>
                <c:pt idx="954">
                  <c:v>4.1806020066889639E-3</c:v>
                </c:pt>
                <c:pt idx="955">
                  <c:v>4.1806020066889639E-3</c:v>
                </c:pt>
                <c:pt idx="956">
                  <c:v>3.7625418060200666E-3</c:v>
                </c:pt>
                <c:pt idx="957">
                  <c:v>3.7625418060200666E-3</c:v>
                </c:pt>
                <c:pt idx="958">
                  <c:v>3.3444816053511709E-3</c:v>
                </c:pt>
                <c:pt idx="959">
                  <c:v>3.3444816053511709E-3</c:v>
                </c:pt>
                <c:pt idx="960">
                  <c:v>3.3444816053511709E-3</c:v>
                </c:pt>
                <c:pt idx="961">
                  <c:v>2.9264214046822745E-3</c:v>
                </c:pt>
                <c:pt idx="962">
                  <c:v>2.9264214046822745E-3</c:v>
                </c:pt>
                <c:pt idx="963">
                  <c:v>2.508361204013378E-3</c:v>
                </c:pt>
                <c:pt idx="964">
                  <c:v>2.508361204013378E-3</c:v>
                </c:pt>
                <c:pt idx="965">
                  <c:v>2.508361204013378E-3</c:v>
                </c:pt>
                <c:pt idx="966">
                  <c:v>2.0903010033444819E-3</c:v>
                </c:pt>
                <c:pt idx="967">
                  <c:v>2.0903010033444819E-3</c:v>
                </c:pt>
                <c:pt idx="968">
                  <c:v>1.6722408026755855E-3</c:v>
                </c:pt>
                <c:pt idx="969">
                  <c:v>1.6722408026755855E-3</c:v>
                </c:pt>
                <c:pt idx="970">
                  <c:v>1.6722408026755855E-3</c:v>
                </c:pt>
                <c:pt idx="971">
                  <c:v>1.254180602006689E-3</c:v>
                </c:pt>
                <c:pt idx="972">
                  <c:v>1.254180602006689E-3</c:v>
                </c:pt>
                <c:pt idx="973">
                  <c:v>1.254180602006689E-3</c:v>
                </c:pt>
                <c:pt idx="974">
                  <c:v>1.254180602006689E-3</c:v>
                </c:pt>
                <c:pt idx="975">
                  <c:v>8.3612040133779274E-4</c:v>
                </c:pt>
                <c:pt idx="976">
                  <c:v>8.3612040133779274E-4</c:v>
                </c:pt>
                <c:pt idx="977">
                  <c:v>8.3612040133779274E-4</c:v>
                </c:pt>
                <c:pt idx="978">
                  <c:v>8.3612040133779274E-4</c:v>
                </c:pt>
                <c:pt idx="979">
                  <c:v>4.1806020066889637E-4</c:v>
                </c:pt>
                <c:pt idx="980">
                  <c:v>4.1806020066889637E-4</c:v>
                </c:pt>
                <c:pt idx="981">
                  <c:v>4.1806020066889637E-4</c:v>
                </c:pt>
                <c:pt idx="982">
                  <c:v>4.1806020066889637E-4</c:v>
                </c:pt>
                <c:pt idx="983">
                  <c:v>4.1806020066889637E-4</c:v>
                </c:pt>
                <c:pt idx="984">
                  <c:v>4.1806020066889637E-4</c:v>
                </c:pt>
                <c:pt idx="985">
                  <c:v>4.1806020066889637E-4</c:v>
                </c:pt>
                <c:pt idx="986">
                  <c:v>0</c:v>
                </c:pt>
                <c:pt idx="987">
                  <c:v>0</c:v>
                </c:pt>
                <c:pt idx="988">
                  <c:v>0</c:v>
                </c:pt>
                <c:pt idx="989">
                  <c:v>0</c:v>
                </c:pt>
                <c:pt idx="990">
                  <c:v>0</c:v>
                </c:pt>
                <c:pt idx="991">
                  <c:v>0</c:v>
                </c:pt>
                <c:pt idx="992">
                  <c:v>0</c:v>
                </c:pt>
                <c:pt idx="993">
                  <c:v>0</c:v>
                </c:pt>
                <c:pt idx="994">
                  <c:v>0</c:v>
                </c:pt>
                <c:pt idx="995">
                  <c:v>0</c:v>
                </c:pt>
                <c:pt idx="996">
                  <c:v>-4.1806020066889637E-4</c:v>
                </c:pt>
                <c:pt idx="997">
                  <c:v>-4.1806020066889637E-4</c:v>
                </c:pt>
                <c:pt idx="998">
                  <c:v>-4.1806020066889637E-4</c:v>
                </c:pt>
                <c:pt idx="999">
                  <c:v>-4.1806020066889637E-4</c:v>
                </c:pt>
                <c:pt idx="1000">
                  <c:v>-4.1806020066889637E-4</c:v>
                </c:pt>
              </c:numCache>
            </c:numRef>
          </c:yVal>
          <c:smooth val="1"/>
        </c:ser>
        <c:ser>
          <c:idx val="1"/>
          <c:order val="1"/>
          <c:spPr>
            <a:ln w="50800" cap="rnd">
              <a:solidFill>
                <a:srgbClr val="002060"/>
              </a:solidFill>
              <a:round/>
            </a:ln>
            <a:effectLst/>
          </c:spPr>
          <c:marker>
            <c:symbol val="none"/>
          </c:marker>
          <c:xVal>
            <c:numRef>
              <c:f>Sheet1!$F$3:$F$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Sheet1!$G$3:$G$1003</c:f>
              <c:numCache>
                <c:formatCode>General</c:formatCode>
                <c:ptCount val="1001"/>
                <c:pt idx="0">
                  <c:v>0.74198988195615523</c:v>
                </c:pt>
                <c:pt idx="1">
                  <c:v>0.73608768971332217</c:v>
                </c:pt>
                <c:pt idx="2">
                  <c:v>0.72301854974704893</c:v>
                </c:pt>
                <c:pt idx="3">
                  <c:v>0.7095278246205734</c:v>
                </c:pt>
                <c:pt idx="4">
                  <c:v>0.69477234401349075</c:v>
                </c:pt>
                <c:pt idx="5">
                  <c:v>0.68128161888701522</c:v>
                </c:pt>
                <c:pt idx="6">
                  <c:v>0.66863406408094439</c:v>
                </c:pt>
                <c:pt idx="7">
                  <c:v>0.65430016863406415</c:v>
                </c:pt>
                <c:pt idx="8">
                  <c:v>0.64418212478920744</c:v>
                </c:pt>
                <c:pt idx="9">
                  <c:v>0.63617200674536256</c:v>
                </c:pt>
                <c:pt idx="10">
                  <c:v>0.62099494097807761</c:v>
                </c:pt>
                <c:pt idx="11">
                  <c:v>0.61172006745362573</c:v>
                </c:pt>
                <c:pt idx="12">
                  <c:v>0.60118043844856661</c:v>
                </c:pt>
                <c:pt idx="13">
                  <c:v>0.58684654300168637</c:v>
                </c:pt>
                <c:pt idx="14">
                  <c:v>0.57799325463743678</c:v>
                </c:pt>
                <c:pt idx="15">
                  <c:v>0.56576728499156836</c:v>
                </c:pt>
                <c:pt idx="16">
                  <c:v>0.55438448566610454</c:v>
                </c:pt>
                <c:pt idx="17">
                  <c:v>0.54553119730185506</c:v>
                </c:pt>
                <c:pt idx="18">
                  <c:v>0.53667790893760536</c:v>
                </c:pt>
                <c:pt idx="19">
                  <c:v>0.52487352445193936</c:v>
                </c:pt>
                <c:pt idx="20">
                  <c:v>0.51349072512647553</c:v>
                </c:pt>
                <c:pt idx="21">
                  <c:v>0.50590219224283306</c:v>
                </c:pt>
                <c:pt idx="22">
                  <c:v>0.49704890387858353</c:v>
                </c:pt>
                <c:pt idx="23">
                  <c:v>0.48777403035413158</c:v>
                </c:pt>
                <c:pt idx="24">
                  <c:v>0.48187183811129852</c:v>
                </c:pt>
                <c:pt idx="25">
                  <c:v>0.47428330522765599</c:v>
                </c:pt>
                <c:pt idx="26">
                  <c:v>0.46711635750421593</c:v>
                </c:pt>
                <c:pt idx="27">
                  <c:v>0.46163575042158517</c:v>
                </c:pt>
                <c:pt idx="28">
                  <c:v>0.4548903878583474</c:v>
                </c:pt>
                <c:pt idx="29">
                  <c:v>0.44772344013490728</c:v>
                </c:pt>
                <c:pt idx="30">
                  <c:v>0.44182124789207422</c:v>
                </c:pt>
                <c:pt idx="31">
                  <c:v>0.43802698145025293</c:v>
                </c:pt>
                <c:pt idx="32">
                  <c:v>0.43296795952782463</c:v>
                </c:pt>
                <c:pt idx="33">
                  <c:v>0.42706576728499157</c:v>
                </c:pt>
                <c:pt idx="34">
                  <c:v>0.42116357504215851</c:v>
                </c:pt>
                <c:pt idx="35">
                  <c:v>0.41568296795952786</c:v>
                </c:pt>
                <c:pt idx="36">
                  <c:v>0.41231028667790892</c:v>
                </c:pt>
                <c:pt idx="37">
                  <c:v>0.40809443507588533</c:v>
                </c:pt>
                <c:pt idx="38">
                  <c:v>0.40345699831365939</c:v>
                </c:pt>
                <c:pt idx="39">
                  <c:v>0.40177065767284992</c:v>
                </c:pt>
                <c:pt idx="40">
                  <c:v>0.39924114671163574</c:v>
                </c:pt>
                <c:pt idx="41">
                  <c:v>0.39755480607082633</c:v>
                </c:pt>
                <c:pt idx="42">
                  <c:v>0.39291736930860038</c:v>
                </c:pt>
                <c:pt idx="43">
                  <c:v>0.38785834738617203</c:v>
                </c:pt>
                <c:pt idx="44">
                  <c:v>0.38406408094435079</c:v>
                </c:pt>
                <c:pt idx="45">
                  <c:v>0.38153456998313662</c:v>
                </c:pt>
                <c:pt idx="46">
                  <c:v>0.38069139966273191</c:v>
                </c:pt>
                <c:pt idx="47">
                  <c:v>0.37731871838111303</c:v>
                </c:pt>
                <c:pt idx="48">
                  <c:v>0.3743676222596965</c:v>
                </c:pt>
                <c:pt idx="49">
                  <c:v>0.37310286677908938</c:v>
                </c:pt>
                <c:pt idx="50">
                  <c:v>0.37057335581787521</c:v>
                </c:pt>
                <c:pt idx="51">
                  <c:v>0.36888701517706579</c:v>
                </c:pt>
                <c:pt idx="52">
                  <c:v>0.36762225969645868</c:v>
                </c:pt>
                <c:pt idx="53">
                  <c:v>0.36509274873524455</c:v>
                </c:pt>
                <c:pt idx="54">
                  <c:v>0.36340640809443508</c:v>
                </c:pt>
                <c:pt idx="55">
                  <c:v>0.36298482293423273</c:v>
                </c:pt>
                <c:pt idx="56">
                  <c:v>0.36298482293423273</c:v>
                </c:pt>
                <c:pt idx="57">
                  <c:v>0.36256323777403038</c:v>
                </c:pt>
                <c:pt idx="58">
                  <c:v>0.36045531197301856</c:v>
                </c:pt>
                <c:pt idx="59">
                  <c:v>0.3600337268128162</c:v>
                </c:pt>
                <c:pt idx="60">
                  <c:v>0.35876897133220914</c:v>
                </c:pt>
                <c:pt idx="61">
                  <c:v>0.35792580101180438</c:v>
                </c:pt>
                <c:pt idx="62">
                  <c:v>0.35750421585160203</c:v>
                </c:pt>
                <c:pt idx="63">
                  <c:v>0.35708263069139967</c:v>
                </c:pt>
                <c:pt idx="64">
                  <c:v>0.35623946037099496</c:v>
                </c:pt>
                <c:pt idx="65">
                  <c:v>0.3545531197301855</c:v>
                </c:pt>
                <c:pt idx="66">
                  <c:v>0.35118043844856661</c:v>
                </c:pt>
                <c:pt idx="67">
                  <c:v>0.35118043844856661</c:v>
                </c:pt>
                <c:pt idx="68">
                  <c:v>0.35244519392917367</c:v>
                </c:pt>
                <c:pt idx="69">
                  <c:v>0.35075885328836426</c:v>
                </c:pt>
                <c:pt idx="70">
                  <c:v>0.34949409780775714</c:v>
                </c:pt>
                <c:pt idx="71">
                  <c:v>0.34991568296795955</c:v>
                </c:pt>
                <c:pt idx="72">
                  <c:v>0.3503372681281619</c:v>
                </c:pt>
                <c:pt idx="73">
                  <c:v>0.34991568296795955</c:v>
                </c:pt>
                <c:pt idx="74">
                  <c:v>0.34865092748735244</c:v>
                </c:pt>
                <c:pt idx="75">
                  <c:v>0.34780775716694773</c:v>
                </c:pt>
                <c:pt idx="76">
                  <c:v>0.34865092748735244</c:v>
                </c:pt>
                <c:pt idx="77">
                  <c:v>0.34991568296795955</c:v>
                </c:pt>
                <c:pt idx="78">
                  <c:v>0.34907251264755479</c:v>
                </c:pt>
                <c:pt idx="79">
                  <c:v>0.34780775716694773</c:v>
                </c:pt>
                <c:pt idx="80">
                  <c:v>0.35075885328836426</c:v>
                </c:pt>
                <c:pt idx="81">
                  <c:v>0.35118043844856661</c:v>
                </c:pt>
                <c:pt idx="82">
                  <c:v>0.34991568296795955</c:v>
                </c:pt>
                <c:pt idx="83">
                  <c:v>0.35202360876897132</c:v>
                </c:pt>
                <c:pt idx="84">
                  <c:v>0.35413153456998314</c:v>
                </c:pt>
                <c:pt idx="85">
                  <c:v>0.35413153456998314</c:v>
                </c:pt>
                <c:pt idx="86">
                  <c:v>0.35370994940978079</c:v>
                </c:pt>
                <c:pt idx="87">
                  <c:v>0.35497470489038785</c:v>
                </c:pt>
                <c:pt idx="88">
                  <c:v>0.35497470489038785</c:v>
                </c:pt>
                <c:pt idx="89">
                  <c:v>0.35328836424957843</c:v>
                </c:pt>
                <c:pt idx="90">
                  <c:v>0.3545531197301855</c:v>
                </c:pt>
                <c:pt idx="91">
                  <c:v>0.35623946037099496</c:v>
                </c:pt>
                <c:pt idx="92">
                  <c:v>0.35497470489038785</c:v>
                </c:pt>
                <c:pt idx="93">
                  <c:v>0.3545531197301855</c:v>
                </c:pt>
                <c:pt idx="94">
                  <c:v>0.35792580101180438</c:v>
                </c:pt>
                <c:pt idx="95">
                  <c:v>0.3600337268128162</c:v>
                </c:pt>
                <c:pt idx="96">
                  <c:v>0.35961214165261385</c:v>
                </c:pt>
                <c:pt idx="97">
                  <c:v>0.3600337268128162</c:v>
                </c:pt>
                <c:pt idx="98">
                  <c:v>0.36214165261382802</c:v>
                </c:pt>
                <c:pt idx="99">
                  <c:v>0.36256323777403038</c:v>
                </c:pt>
                <c:pt idx="100">
                  <c:v>0.36256323777403038</c:v>
                </c:pt>
                <c:pt idx="101">
                  <c:v>0.36467116357504215</c:v>
                </c:pt>
                <c:pt idx="102">
                  <c:v>0.36762225969645868</c:v>
                </c:pt>
                <c:pt idx="103">
                  <c:v>0.36846543001686344</c:v>
                </c:pt>
                <c:pt idx="104">
                  <c:v>0.37099494097807761</c:v>
                </c:pt>
                <c:pt idx="105">
                  <c:v>0.37225969645868467</c:v>
                </c:pt>
                <c:pt idx="106">
                  <c:v>0.37225969645868467</c:v>
                </c:pt>
                <c:pt idx="107">
                  <c:v>0.3752107925801012</c:v>
                </c:pt>
                <c:pt idx="108">
                  <c:v>0.3752107925801012</c:v>
                </c:pt>
                <c:pt idx="109">
                  <c:v>0.37563237774030356</c:v>
                </c:pt>
                <c:pt idx="110">
                  <c:v>0.37647554806070826</c:v>
                </c:pt>
                <c:pt idx="111">
                  <c:v>0.37731871838111303</c:v>
                </c:pt>
                <c:pt idx="112">
                  <c:v>0.37774030354131538</c:v>
                </c:pt>
                <c:pt idx="113">
                  <c:v>0.37942664418212479</c:v>
                </c:pt>
                <c:pt idx="114">
                  <c:v>0.38279932546374373</c:v>
                </c:pt>
                <c:pt idx="115">
                  <c:v>0.38406408094435079</c:v>
                </c:pt>
                <c:pt idx="116">
                  <c:v>0.38448566610455315</c:v>
                </c:pt>
                <c:pt idx="117">
                  <c:v>0.38785834738617203</c:v>
                </c:pt>
                <c:pt idx="118">
                  <c:v>0.38827993254637438</c:v>
                </c:pt>
                <c:pt idx="119">
                  <c:v>0.38827993254637438</c:v>
                </c:pt>
                <c:pt idx="120">
                  <c:v>0.39291736930860038</c:v>
                </c:pt>
                <c:pt idx="121">
                  <c:v>0.39629005059021921</c:v>
                </c:pt>
                <c:pt idx="122">
                  <c:v>0.39755480607082633</c:v>
                </c:pt>
                <c:pt idx="123">
                  <c:v>0.40008431703204045</c:v>
                </c:pt>
                <c:pt idx="124">
                  <c:v>0.40177065767284992</c:v>
                </c:pt>
                <c:pt idx="125">
                  <c:v>0.40261382799325462</c:v>
                </c:pt>
                <c:pt idx="126">
                  <c:v>0.40387858347386174</c:v>
                </c:pt>
                <c:pt idx="127">
                  <c:v>0.4051433389544688</c:v>
                </c:pt>
                <c:pt idx="128">
                  <c:v>0.40682967959527827</c:v>
                </c:pt>
                <c:pt idx="129">
                  <c:v>0.40767284991568298</c:v>
                </c:pt>
                <c:pt idx="130">
                  <c:v>0.40935919055649245</c:v>
                </c:pt>
                <c:pt idx="131">
                  <c:v>0.41104553119730186</c:v>
                </c:pt>
                <c:pt idx="132">
                  <c:v>0.41315345699831368</c:v>
                </c:pt>
                <c:pt idx="133">
                  <c:v>0.41610455311973021</c:v>
                </c:pt>
                <c:pt idx="134">
                  <c:v>0.41736930860033727</c:v>
                </c:pt>
                <c:pt idx="135">
                  <c:v>0.41779089376053963</c:v>
                </c:pt>
                <c:pt idx="136">
                  <c:v>0.41905564924114674</c:v>
                </c:pt>
                <c:pt idx="137">
                  <c:v>0.4203204047217538</c:v>
                </c:pt>
                <c:pt idx="138">
                  <c:v>0.42116357504215851</c:v>
                </c:pt>
                <c:pt idx="139">
                  <c:v>0.42242833052276563</c:v>
                </c:pt>
                <c:pt idx="140">
                  <c:v>0.42411467116357504</c:v>
                </c:pt>
                <c:pt idx="141">
                  <c:v>0.4253794266441821</c:v>
                </c:pt>
                <c:pt idx="142">
                  <c:v>0.42622259696458681</c:v>
                </c:pt>
                <c:pt idx="143">
                  <c:v>0.42706576728499157</c:v>
                </c:pt>
                <c:pt idx="144">
                  <c:v>0.42833052276559869</c:v>
                </c:pt>
                <c:pt idx="145">
                  <c:v>0.43043844856661045</c:v>
                </c:pt>
                <c:pt idx="146">
                  <c:v>0.43254637436762228</c:v>
                </c:pt>
                <c:pt idx="147">
                  <c:v>0.43254637436762228</c:v>
                </c:pt>
                <c:pt idx="148">
                  <c:v>0.43296795952782463</c:v>
                </c:pt>
                <c:pt idx="149">
                  <c:v>0.43465430016863404</c:v>
                </c:pt>
                <c:pt idx="150">
                  <c:v>0.43634064080944351</c:v>
                </c:pt>
                <c:pt idx="151">
                  <c:v>0.43802698145025293</c:v>
                </c:pt>
                <c:pt idx="152">
                  <c:v>0.43929173693086004</c:v>
                </c:pt>
                <c:pt idx="153">
                  <c:v>0.4405564924114671</c:v>
                </c:pt>
                <c:pt idx="154">
                  <c:v>0.44224283305227657</c:v>
                </c:pt>
                <c:pt idx="155">
                  <c:v>0.44308600337268128</c:v>
                </c:pt>
                <c:pt idx="156">
                  <c:v>0.44350758853288369</c:v>
                </c:pt>
                <c:pt idx="157">
                  <c:v>0.44350758853288369</c:v>
                </c:pt>
                <c:pt idx="158">
                  <c:v>0.44477234401349069</c:v>
                </c:pt>
                <c:pt idx="159">
                  <c:v>0.44603709949409787</c:v>
                </c:pt>
                <c:pt idx="160">
                  <c:v>0.44730185497470487</c:v>
                </c:pt>
                <c:pt idx="161">
                  <c:v>0.44856661045531204</c:v>
                </c:pt>
                <c:pt idx="162">
                  <c:v>0.44898819561551434</c:v>
                </c:pt>
                <c:pt idx="163">
                  <c:v>0.44898819561551434</c:v>
                </c:pt>
                <c:pt idx="164">
                  <c:v>0.44898819561551434</c:v>
                </c:pt>
                <c:pt idx="165">
                  <c:v>0.44814502529510963</c:v>
                </c:pt>
                <c:pt idx="166">
                  <c:v>0.44814502529510963</c:v>
                </c:pt>
                <c:pt idx="167">
                  <c:v>0.44730185497470487</c:v>
                </c:pt>
                <c:pt idx="168">
                  <c:v>0.44730185497470487</c:v>
                </c:pt>
                <c:pt idx="169">
                  <c:v>0.44688026981450257</c:v>
                </c:pt>
                <c:pt idx="170">
                  <c:v>0.44561551433389546</c:v>
                </c:pt>
                <c:pt idx="171">
                  <c:v>0.44392917369308599</c:v>
                </c:pt>
                <c:pt idx="172">
                  <c:v>0.44097807757166951</c:v>
                </c:pt>
                <c:pt idx="173">
                  <c:v>0.43760539629005063</c:v>
                </c:pt>
                <c:pt idx="174">
                  <c:v>0.43549747048903875</c:v>
                </c:pt>
                <c:pt idx="175">
                  <c:v>0.43296795952782463</c:v>
                </c:pt>
                <c:pt idx="176">
                  <c:v>0.42917369308600339</c:v>
                </c:pt>
                <c:pt idx="177">
                  <c:v>0.4249578414839798</c:v>
                </c:pt>
                <c:pt idx="178">
                  <c:v>0.4203204047217538</c:v>
                </c:pt>
                <c:pt idx="179">
                  <c:v>0.41526138279932545</c:v>
                </c:pt>
                <c:pt idx="180">
                  <c:v>0.41020236087689715</c:v>
                </c:pt>
                <c:pt idx="181">
                  <c:v>0.40556492411467115</c:v>
                </c:pt>
                <c:pt idx="182">
                  <c:v>0.40008431703204045</c:v>
                </c:pt>
                <c:pt idx="183">
                  <c:v>0.3946037099494098</c:v>
                </c:pt>
                <c:pt idx="184">
                  <c:v>0.38827993254637438</c:v>
                </c:pt>
                <c:pt idx="185">
                  <c:v>0.38153456998313662</c:v>
                </c:pt>
                <c:pt idx="186">
                  <c:v>0.37478920741989885</c:v>
                </c:pt>
                <c:pt idx="187">
                  <c:v>0.36846543001686344</c:v>
                </c:pt>
                <c:pt idx="188">
                  <c:v>0.36172006745362567</c:v>
                </c:pt>
                <c:pt idx="189">
                  <c:v>0.35413153456998314</c:v>
                </c:pt>
                <c:pt idx="190">
                  <c:v>0.34654300168634061</c:v>
                </c:pt>
                <c:pt idx="191">
                  <c:v>0.33853288364249584</c:v>
                </c:pt>
                <c:pt idx="192">
                  <c:v>0.33094435075885331</c:v>
                </c:pt>
                <c:pt idx="193">
                  <c:v>0.32377740303541319</c:v>
                </c:pt>
                <c:pt idx="194">
                  <c:v>0.31661045531197302</c:v>
                </c:pt>
                <c:pt idx="195">
                  <c:v>0.30902192242833054</c:v>
                </c:pt>
                <c:pt idx="196">
                  <c:v>0.30143338954468801</c:v>
                </c:pt>
                <c:pt idx="197">
                  <c:v>0.29300168634064078</c:v>
                </c:pt>
                <c:pt idx="198">
                  <c:v>0.28583473861720071</c:v>
                </c:pt>
                <c:pt idx="199">
                  <c:v>0.27908937605396295</c:v>
                </c:pt>
                <c:pt idx="200">
                  <c:v>0.27192242833052277</c:v>
                </c:pt>
                <c:pt idx="201">
                  <c:v>0.2643338954468803</c:v>
                </c:pt>
                <c:pt idx="202">
                  <c:v>0.25758853288364253</c:v>
                </c:pt>
                <c:pt idx="203">
                  <c:v>0.25084317032040471</c:v>
                </c:pt>
                <c:pt idx="204">
                  <c:v>0.24451939291736929</c:v>
                </c:pt>
                <c:pt idx="205">
                  <c:v>0.23819561551433388</c:v>
                </c:pt>
                <c:pt idx="206">
                  <c:v>0.23229342327150088</c:v>
                </c:pt>
                <c:pt idx="207">
                  <c:v>0.22639123102866782</c:v>
                </c:pt>
                <c:pt idx="208">
                  <c:v>0.2200674536256324</c:v>
                </c:pt>
                <c:pt idx="209">
                  <c:v>0.21416526138279934</c:v>
                </c:pt>
                <c:pt idx="210">
                  <c:v>0.20826306913996628</c:v>
                </c:pt>
                <c:pt idx="211">
                  <c:v>0.20320404721753796</c:v>
                </c:pt>
                <c:pt idx="212">
                  <c:v>0.19814502529510961</c:v>
                </c:pt>
                <c:pt idx="213">
                  <c:v>0.19392917369308602</c:v>
                </c:pt>
                <c:pt idx="214">
                  <c:v>0.18929173693086004</c:v>
                </c:pt>
                <c:pt idx="215">
                  <c:v>0.18465430016863407</c:v>
                </c:pt>
                <c:pt idx="216">
                  <c:v>0.1800168634064081</c:v>
                </c:pt>
                <c:pt idx="217">
                  <c:v>0.17537942664418213</c:v>
                </c:pt>
                <c:pt idx="218">
                  <c:v>0.17158516020236086</c:v>
                </c:pt>
                <c:pt idx="219">
                  <c:v>0.16821247892074201</c:v>
                </c:pt>
                <c:pt idx="220">
                  <c:v>0.16441821247892074</c:v>
                </c:pt>
                <c:pt idx="221">
                  <c:v>0.16020236087689715</c:v>
                </c:pt>
                <c:pt idx="222">
                  <c:v>0.15640809443507589</c:v>
                </c:pt>
                <c:pt idx="223">
                  <c:v>0.15261382799325465</c:v>
                </c:pt>
                <c:pt idx="224">
                  <c:v>0.15008431703204048</c:v>
                </c:pt>
                <c:pt idx="225">
                  <c:v>0.1475548060708263</c:v>
                </c:pt>
                <c:pt idx="226">
                  <c:v>0.1446037099494098</c:v>
                </c:pt>
                <c:pt idx="227">
                  <c:v>0.14165261382799327</c:v>
                </c:pt>
                <c:pt idx="228">
                  <c:v>0.13827993254637438</c:v>
                </c:pt>
                <c:pt idx="229">
                  <c:v>0.13532883642495785</c:v>
                </c:pt>
                <c:pt idx="230">
                  <c:v>0.13279932546374368</c:v>
                </c:pt>
                <c:pt idx="231">
                  <c:v>0.13026981450252953</c:v>
                </c:pt>
                <c:pt idx="232">
                  <c:v>0.12774030354131535</c:v>
                </c:pt>
                <c:pt idx="233">
                  <c:v>0.12478920741989882</c:v>
                </c:pt>
                <c:pt idx="234">
                  <c:v>0.12268128161888701</c:v>
                </c:pt>
                <c:pt idx="235">
                  <c:v>0.12099494097807757</c:v>
                </c:pt>
                <c:pt idx="236">
                  <c:v>0.11930860033726812</c:v>
                </c:pt>
                <c:pt idx="237">
                  <c:v>0.11720067453625634</c:v>
                </c:pt>
                <c:pt idx="238">
                  <c:v>0.11509274873524453</c:v>
                </c:pt>
                <c:pt idx="239">
                  <c:v>0.11298482293423273</c:v>
                </c:pt>
                <c:pt idx="240">
                  <c:v>0.11087689713322092</c:v>
                </c:pt>
                <c:pt idx="241">
                  <c:v>0.10919055649241148</c:v>
                </c:pt>
                <c:pt idx="242">
                  <c:v>0.10792580101180439</c:v>
                </c:pt>
                <c:pt idx="243">
                  <c:v>0.10623946037099495</c:v>
                </c:pt>
                <c:pt idx="244">
                  <c:v>0.1045531197301855</c:v>
                </c:pt>
                <c:pt idx="245">
                  <c:v>0.10286677908937605</c:v>
                </c:pt>
                <c:pt idx="246">
                  <c:v>0.10075885328836424</c:v>
                </c:pt>
                <c:pt idx="247">
                  <c:v>9.9072512647554803E-2</c:v>
                </c:pt>
                <c:pt idx="248">
                  <c:v>9.7807757166947729E-2</c:v>
                </c:pt>
                <c:pt idx="249">
                  <c:v>9.6543001686340654E-2</c:v>
                </c:pt>
                <c:pt idx="250">
                  <c:v>9.5699831365935933E-2</c:v>
                </c:pt>
                <c:pt idx="251">
                  <c:v>9.4435075885328845E-2</c:v>
                </c:pt>
                <c:pt idx="252">
                  <c:v>9.2327150084317036E-2</c:v>
                </c:pt>
                <c:pt idx="253">
                  <c:v>9.0640809443507595E-2</c:v>
                </c:pt>
                <c:pt idx="254">
                  <c:v>8.9376053962900506E-2</c:v>
                </c:pt>
                <c:pt idx="255">
                  <c:v>8.8111298482293418E-2</c:v>
                </c:pt>
                <c:pt idx="256">
                  <c:v>8.7268128161888697E-2</c:v>
                </c:pt>
                <c:pt idx="257">
                  <c:v>8.6003372681281623E-2</c:v>
                </c:pt>
                <c:pt idx="258">
                  <c:v>8.4738617200674549E-2</c:v>
                </c:pt>
                <c:pt idx="259">
                  <c:v>8.347386172006746E-2</c:v>
                </c:pt>
                <c:pt idx="260">
                  <c:v>8.2209106239460372E-2</c:v>
                </c:pt>
                <c:pt idx="261">
                  <c:v>8.0522765598650931E-2</c:v>
                </c:pt>
                <c:pt idx="262">
                  <c:v>7.967959527824621E-2</c:v>
                </c:pt>
                <c:pt idx="263">
                  <c:v>7.8836424957841489E-2</c:v>
                </c:pt>
                <c:pt idx="264">
                  <c:v>7.7993254637436768E-2</c:v>
                </c:pt>
                <c:pt idx="265">
                  <c:v>7.672849915682968E-2</c:v>
                </c:pt>
                <c:pt idx="266">
                  <c:v>7.5463743676222592E-2</c:v>
                </c:pt>
                <c:pt idx="267">
                  <c:v>7.4198988195615517E-2</c:v>
                </c:pt>
                <c:pt idx="268">
                  <c:v>7.3355817875210796E-2</c:v>
                </c:pt>
                <c:pt idx="269">
                  <c:v>7.2512647554806062E-2</c:v>
                </c:pt>
                <c:pt idx="270">
                  <c:v>7.1669477234401355E-2</c:v>
                </c:pt>
                <c:pt idx="271">
                  <c:v>7.0826306913996634E-2</c:v>
                </c:pt>
                <c:pt idx="272">
                  <c:v>6.9983136593591913E-2</c:v>
                </c:pt>
                <c:pt idx="273">
                  <c:v>6.8718381112984825E-2</c:v>
                </c:pt>
                <c:pt idx="274">
                  <c:v>6.7453625632377751E-2</c:v>
                </c:pt>
                <c:pt idx="275">
                  <c:v>6.6610455311973016E-2</c:v>
                </c:pt>
                <c:pt idx="276">
                  <c:v>6.5767284991568295E-2</c:v>
                </c:pt>
                <c:pt idx="277">
                  <c:v>6.4924114671163574E-2</c:v>
                </c:pt>
                <c:pt idx="278">
                  <c:v>6.4080944350758853E-2</c:v>
                </c:pt>
                <c:pt idx="279">
                  <c:v>6.3237774030354132E-2</c:v>
                </c:pt>
                <c:pt idx="280">
                  <c:v>6.1973018549747051E-2</c:v>
                </c:pt>
                <c:pt idx="281">
                  <c:v>6.0708263069139963E-2</c:v>
                </c:pt>
                <c:pt idx="282">
                  <c:v>5.9865092748735242E-2</c:v>
                </c:pt>
                <c:pt idx="283">
                  <c:v>5.9021922428330528E-2</c:v>
                </c:pt>
                <c:pt idx="284">
                  <c:v>5.8178752107925807E-2</c:v>
                </c:pt>
                <c:pt idx="285">
                  <c:v>5.6913996627318726E-2</c:v>
                </c:pt>
                <c:pt idx="286">
                  <c:v>5.5649241146711638E-2</c:v>
                </c:pt>
                <c:pt idx="287">
                  <c:v>5.4384485666104557E-2</c:v>
                </c:pt>
                <c:pt idx="288">
                  <c:v>5.3541315345699836E-2</c:v>
                </c:pt>
                <c:pt idx="289">
                  <c:v>5.2698145025295115E-2</c:v>
                </c:pt>
                <c:pt idx="290">
                  <c:v>5.2276559865092748E-2</c:v>
                </c:pt>
                <c:pt idx="291">
                  <c:v>5.1011804384485666E-2</c:v>
                </c:pt>
                <c:pt idx="292">
                  <c:v>5.0168634064080946E-2</c:v>
                </c:pt>
                <c:pt idx="293">
                  <c:v>4.8903878583473864E-2</c:v>
                </c:pt>
                <c:pt idx="294">
                  <c:v>4.8060708263069143E-2</c:v>
                </c:pt>
                <c:pt idx="295">
                  <c:v>4.7217537942664423E-2</c:v>
                </c:pt>
                <c:pt idx="296">
                  <c:v>4.6795952782462062E-2</c:v>
                </c:pt>
                <c:pt idx="297">
                  <c:v>4.5952782462057334E-2</c:v>
                </c:pt>
                <c:pt idx="298">
                  <c:v>4.5109612141652614E-2</c:v>
                </c:pt>
                <c:pt idx="299">
                  <c:v>4.4266441821247893E-2</c:v>
                </c:pt>
                <c:pt idx="300">
                  <c:v>4.3423271500843172E-2</c:v>
                </c:pt>
                <c:pt idx="301">
                  <c:v>4.3001686340640811E-2</c:v>
                </c:pt>
                <c:pt idx="302">
                  <c:v>4.2580101180438451E-2</c:v>
                </c:pt>
                <c:pt idx="303">
                  <c:v>4.173693086003373E-2</c:v>
                </c:pt>
                <c:pt idx="304">
                  <c:v>4.0893760539629009E-2</c:v>
                </c:pt>
                <c:pt idx="305">
                  <c:v>4.0050590219224289E-2</c:v>
                </c:pt>
                <c:pt idx="306">
                  <c:v>3.9629005059021921E-2</c:v>
                </c:pt>
                <c:pt idx="307">
                  <c:v>3.9207419898819561E-2</c:v>
                </c:pt>
                <c:pt idx="308">
                  <c:v>3.87858347386172E-2</c:v>
                </c:pt>
                <c:pt idx="309">
                  <c:v>3.7942664418212479E-2</c:v>
                </c:pt>
                <c:pt idx="310">
                  <c:v>3.7521079258010119E-2</c:v>
                </c:pt>
                <c:pt idx="311">
                  <c:v>3.6677908937605398E-2</c:v>
                </c:pt>
                <c:pt idx="312">
                  <c:v>3.6256323777403031E-2</c:v>
                </c:pt>
                <c:pt idx="313">
                  <c:v>3.5834738617200677E-2</c:v>
                </c:pt>
                <c:pt idx="314">
                  <c:v>3.5413153456998317E-2</c:v>
                </c:pt>
                <c:pt idx="315">
                  <c:v>3.4991568296795957E-2</c:v>
                </c:pt>
                <c:pt idx="316">
                  <c:v>3.4148397976391236E-2</c:v>
                </c:pt>
                <c:pt idx="317">
                  <c:v>3.3305227655986508E-2</c:v>
                </c:pt>
                <c:pt idx="318">
                  <c:v>3.2883642495784147E-2</c:v>
                </c:pt>
                <c:pt idx="319">
                  <c:v>3.2462057335581787E-2</c:v>
                </c:pt>
                <c:pt idx="320">
                  <c:v>3.2040472175379427E-2</c:v>
                </c:pt>
                <c:pt idx="321">
                  <c:v>3.1618887015177066E-2</c:v>
                </c:pt>
                <c:pt idx="322">
                  <c:v>3.1197301854974706E-2</c:v>
                </c:pt>
                <c:pt idx="323">
                  <c:v>3.0354131534569982E-2</c:v>
                </c:pt>
                <c:pt idx="324">
                  <c:v>2.9932546374367621E-2</c:v>
                </c:pt>
                <c:pt idx="325">
                  <c:v>2.9510961214165264E-2</c:v>
                </c:pt>
                <c:pt idx="326">
                  <c:v>2.9089376053962904E-2</c:v>
                </c:pt>
                <c:pt idx="327">
                  <c:v>2.8667790893760543E-2</c:v>
                </c:pt>
                <c:pt idx="328">
                  <c:v>2.8246205733558183E-2</c:v>
                </c:pt>
                <c:pt idx="329">
                  <c:v>2.7824620573355819E-2</c:v>
                </c:pt>
                <c:pt idx="330">
                  <c:v>2.7403035413153459E-2</c:v>
                </c:pt>
                <c:pt idx="331">
                  <c:v>2.6981450252951098E-2</c:v>
                </c:pt>
                <c:pt idx="332">
                  <c:v>2.6559865092748738E-2</c:v>
                </c:pt>
                <c:pt idx="333">
                  <c:v>2.6559865092748738E-2</c:v>
                </c:pt>
                <c:pt idx="334">
                  <c:v>2.6138279932546374E-2</c:v>
                </c:pt>
                <c:pt idx="335">
                  <c:v>2.5716694772344013E-2</c:v>
                </c:pt>
                <c:pt idx="336">
                  <c:v>2.4873524451939293E-2</c:v>
                </c:pt>
                <c:pt idx="337">
                  <c:v>2.4873524451939293E-2</c:v>
                </c:pt>
                <c:pt idx="338">
                  <c:v>2.4451939291736932E-2</c:v>
                </c:pt>
                <c:pt idx="339">
                  <c:v>2.4030354131534572E-2</c:v>
                </c:pt>
                <c:pt idx="340">
                  <c:v>2.3608768971332211E-2</c:v>
                </c:pt>
                <c:pt idx="341">
                  <c:v>2.3187183811129851E-2</c:v>
                </c:pt>
                <c:pt idx="342">
                  <c:v>2.2765598650927487E-2</c:v>
                </c:pt>
                <c:pt idx="343">
                  <c:v>2.2344013490725127E-2</c:v>
                </c:pt>
                <c:pt idx="344">
                  <c:v>2.1922428330522766E-2</c:v>
                </c:pt>
                <c:pt idx="345">
                  <c:v>2.1500843170320406E-2</c:v>
                </c:pt>
                <c:pt idx="346">
                  <c:v>2.1079258010118045E-2</c:v>
                </c:pt>
                <c:pt idx="347">
                  <c:v>2.0657672849915685E-2</c:v>
                </c:pt>
                <c:pt idx="348">
                  <c:v>2.0236087689713324E-2</c:v>
                </c:pt>
                <c:pt idx="349">
                  <c:v>1.9814502529510961E-2</c:v>
                </c:pt>
                <c:pt idx="350">
                  <c:v>1.93929173693086E-2</c:v>
                </c:pt>
                <c:pt idx="351">
                  <c:v>1.897133220910624E-2</c:v>
                </c:pt>
                <c:pt idx="352">
                  <c:v>1.8549747048903879E-2</c:v>
                </c:pt>
                <c:pt idx="353">
                  <c:v>1.8128161888701515E-2</c:v>
                </c:pt>
                <c:pt idx="354">
                  <c:v>1.7706576728499158E-2</c:v>
                </c:pt>
                <c:pt idx="355">
                  <c:v>1.7706576728499158E-2</c:v>
                </c:pt>
                <c:pt idx="356">
                  <c:v>1.7284991568296798E-2</c:v>
                </c:pt>
                <c:pt idx="357">
                  <c:v>1.6863406408094438E-2</c:v>
                </c:pt>
                <c:pt idx="358">
                  <c:v>1.6441821247892074E-2</c:v>
                </c:pt>
                <c:pt idx="359">
                  <c:v>1.6020236087689713E-2</c:v>
                </c:pt>
                <c:pt idx="360">
                  <c:v>1.6020236087689713E-2</c:v>
                </c:pt>
                <c:pt idx="361">
                  <c:v>1.5598650927487353E-2</c:v>
                </c:pt>
                <c:pt idx="362">
                  <c:v>1.5598650927487353E-2</c:v>
                </c:pt>
                <c:pt idx="363">
                  <c:v>1.5177065767284991E-2</c:v>
                </c:pt>
                <c:pt idx="364">
                  <c:v>1.4755480607082632E-2</c:v>
                </c:pt>
                <c:pt idx="365">
                  <c:v>1.4333895446880272E-2</c:v>
                </c:pt>
                <c:pt idx="366">
                  <c:v>1.4333895446880272E-2</c:v>
                </c:pt>
                <c:pt idx="367">
                  <c:v>1.4333895446880272E-2</c:v>
                </c:pt>
                <c:pt idx="368">
                  <c:v>1.3912310286677909E-2</c:v>
                </c:pt>
                <c:pt idx="369">
                  <c:v>1.3490725126475549E-2</c:v>
                </c:pt>
                <c:pt idx="370">
                  <c:v>1.3069139966273187E-2</c:v>
                </c:pt>
                <c:pt idx="371">
                  <c:v>1.2647554806070826E-2</c:v>
                </c:pt>
                <c:pt idx="372">
                  <c:v>1.2647554806070826E-2</c:v>
                </c:pt>
                <c:pt idx="373">
                  <c:v>1.3069139966273187E-2</c:v>
                </c:pt>
                <c:pt idx="374">
                  <c:v>1.3069139966273187E-2</c:v>
                </c:pt>
                <c:pt idx="375">
                  <c:v>1.2647554806070826E-2</c:v>
                </c:pt>
                <c:pt idx="376">
                  <c:v>1.1804384485666106E-2</c:v>
                </c:pt>
                <c:pt idx="377">
                  <c:v>1.1804384485666106E-2</c:v>
                </c:pt>
                <c:pt idx="378">
                  <c:v>1.1804384485666106E-2</c:v>
                </c:pt>
                <c:pt idx="379">
                  <c:v>1.1804384485666106E-2</c:v>
                </c:pt>
                <c:pt idx="380">
                  <c:v>1.1804384485666106E-2</c:v>
                </c:pt>
                <c:pt idx="381">
                  <c:v>1.1382799325463743E-2</c:v>
                </c:pt>
                <c:pt idx="382">
                  <c:v>1.0961214165261383E-2</c:v>
                </c:pt>
                <c:pt idx="383">
                  <c:v>1.0961214165261383E-2</c:v>
                </c:pt>
                <c:pt idx="384">
                  <c:v>1.0961214165261383E-2</c:v>
                </c:pt>
                <c:pt idx="385">
                  <c:v>1.0961214165261383E-2</c:v>
                </c:pt>
                <c:pt idx="386">
                  <c:v>1.0539629005059023E-2</c:v>
                </c:pt>
                <c:pt idx="387">
                  <c:v>1.0539629005059023E-2</c:v>
                </c:pt>
                <c:pt idx="388">
                  <c:v>1.0118043844856662E-2</c:v>
                </c:pt>
                <c:pt idx="389">
                  <c:v>1.0118043844856662E-2</c:v>
                </c:pt>
                <c:pt idx="390">
                  <c:v>1.0118043844856662E-2</c:v>
                </c:pt>
                <c:pt idx="391">
                  <c:v>1.0118043844856662E-2</c:v>
                </c:pt>
                <c:pt idx="392">
                  <c:v>1.0118043844856662E-2</c:v>
                </c:pt>
                <c:pt idx="393">
                  <c:v>9.6964586846543001E-3</c:v>
                </c:pt>
                <c:pt idx="394">
                  <c:v>9.2748735244519397E-3</c:v>
                </c:pt>
                <c:pt idx="395">
                  <c:v>9.2748735244519397E-3</c:v>
                </c:pt>
                <c:pt idx="396">
                  <c:v>9.2748735244519397E-3</c:v>
                </c:pt>
                <c:pt idx="397">
                  <c:v>9.2748735244519397E-3</c:v>
                </c:pt>
                <c:pt idx="398">
                  <c:v>8.8532883642495792E-3</c:v>
                </c:pt>
                <c:pt idx="399">
                  <c:v>8.8532883642495792E-3</c:v>
                </c:pt>
                <c:pt idx="400">
                  <c:v>8.8532883642495792E-3</c:v>
                </c:pt>
                <c:pt idx="401">
                  <c:v>8.8532883642495792E-3</c:v>
                </c:pt>
                <c:pt idx="402">
                  <c:v>8.8532883642495792E-3</c:v>
                </c:pt>
                <c:pt idx="403">
                  <c:v>8.8532883642495792E-3</c:v>
                </c:pt>
                <c:pt idx="404">
                  <c:v>8.4317032040472188E-3</c:v>
                </c:pt>
                <c:pt idx="405">
                  <c:v>8.4317032040472188E-3</c:v>
                </c:pt>
                <c:pt idx="406">
                  <c:v>8.8532883642495792E-3</c:v>
                </c:pt>
                <c:pt idx="407">
                  <c:v>8.8532883642495792E-3</c:v>
                </c:pt>
                <c:pt idx="408">
                  <c:v>8.4317032040472188E-3</c:v>
                </c:pt>
                <c:pt idx="409">
                  <c:v>8.4317032040472188E-3</c:v>
                </c:pt>
                <c:pt idx="410">
                  <c:v>8.4317032040472188E-3</c:v>
                </c:pt>
                <c:pt idx="411">
                  <c:v>8.4317032040472188E-3</c:v>
                </c:pt>
                <c:pt idx="412">
                  <c:v>8.4317032040472188E-3</c:v>
                </c:pt>
                <c:pt idx="413">
                  <c:v>8.4317032040472188E-3</c:v>
                </c:pt>
                <c:pt idx="414">
                  <c:v>8.0101180438448567E-3</c:v>
                </c:pt>
                <c:pt idx="415">
                  <c:v>8.0101180438448567E-3</c:v>
                </c:pt>
                <c:pt idx="416">
                  <c:v>8.0101180438448567E-3</c:v>
                </c:pt>
                <c:pt idx="417">
                  <c:v>8.0101180438448567E-3</c:v>
                </c:pt>
                <c:pt idx="418">
                  <c:v>8.0101180438448567E-3</c:v>
                </c:pt>
                <c:pt idx="419">
                  <c:v>8.0101180438448567E-3</c:v>
                </c:pt>
                <c:pt idx="420">
                  <c:v>8.0101180438448567E-3</c:v>
                </c:pt>
                <c:pt idx="421">
                  <c:v>8.0101180438448567E-3</c:v>
                </c:pt>
                <c:pt idx="422">
                  <c:v>8.0101180438448567E-3</c:v>
                </c:pt>
                <c:pt idx="423">
                  <c:v>7.5885328836424954E-3</c:v>
                </c:pt>
                <c:pt idx="424">
                  <c:v>7.5885328836424954E-3</c:v>
                </c:pt>
                <c:pt idx="425">
                  <c:v>7.5885328836424954E-3</c:v>
                </c:pt>
                <c:pt idx="426">
                  <c:v>7.5885328836424954E-3</c:v>
                </c:pt>
                <c:pt idx="427">
                  <c:v>7.5885328836424954E-3</c:v>
                </c:pt>
                <c:pt idx="428">
                  <c:v>7.5885328836424954E-3</c:v>
                </c:pt>
                <c:pt idx="429">
                  <c:v>8.0101180438448567E-3</c:v>
                </c:pt>
                <c:pt idx="430">
                  <c:v>8.0101180438448567E-3</c:v>
                </c:pt>
                <c:pt idx="431">
                  <c:v>7.5885328836424954E-3</c:v>
                </c:pt>
                <c:pt idx="432">
                  <c:v>7.5885328836424954E-3</c:v>
                </c:pt>
                <c:pt idx="433">
                  <c:v>7.5885328836424954E-3</c:v>
                </c:pt>
                <c:pt idx="434">
                  <c:v>7.5885328836424954E-3</c:v>
                </c:pt>
                <c:pt idx="435">
                  <c:v>7.5885328836424954E-3</c:v>
                </c:pt>
                <c:pt idx="436">
                  <c:v>7.5885328836424954E-3</c:v>
                </c:pt>
                <c:pt idx="437">
                  <c:v>8.0101180438448567E-3</c:v>
                </c:pt>
                <c:pt idx="438">
                  <c:v>8.0101180438448567E-3</c:v>
                </c:pt>
                <c:pt idx="439">
                  <c:v>7.5885328836424954E-3</c:v>
                </c:pt>
                <c:pt idx="440">
                  <c:v>7.5885328836424954E-3</c:v>
                </c:pt>
                <c:pt idx="441">
                  <c:v>7.5885328836424954E-3</c:v>
                </c:pt>
                <c:pt idx="442">
                  <c:v>7.5885328836424954E-3</c:v>
                </c:pt>
                <c:pt idx="443">
                  <c:v>8.0101180438448567E-3</c:v>
                </c:pt>
                <c:pt idx="444">
                  <c:v>8.0101180438448567E-3</c:v>
                </c:pt>
                <c:pt idx="445">
                  <c:v>8.0101180438448567E-3</c:v>
                </c:pt>
                <c:pt idx="446">
                  <c:v>8.0101180438448567E-3</c:v>
                </c:pt>
                <c:pt idx="447">
                  <c:v>8.0101180438448567E-3</c:v>
                </c:pt>
                <c:pt idx="448">
                  <c:v>8.0101180438448567E-3</c:v>
                </c:pt>
                <c:pt idx="449">
                  <c:v>8.0101180438448567E-3</c:v>
                </c:pt>
                <c:pt idx="450">
                  <c:v>8.0101180438448567E-3</c:v>
                </c:pt>
                <c:pt idx="451">
                  <c:v>8.0101180438448567E-3</c:v>
                </c:pt>
                <c:pt idx="452">
                  <c:v>8.0101180438448567E-3</c:v>
                </c:pt>
                <c:pt idx="453">
                  <c:v>8.0101180438448567E-3</c:v>
                </c:pt>
                <c:pt idx="454">
                  <c:v>8.0101180438448567E-3</c:v>
                </c:pt>
                <c:pt idx="455">
                  <c:v>8.0101180438448567E-3</c:v>
                </c:pt>
                <c:pt idx="456">
                  <c:v>8.0101180438448567E-3</c:v>
                </c:pt>
                <c:pt idx="457">
                  <c:v>8.0101180438448567E-3</c:v>
                </c:pt>
                <c:pt idx="458">
                  <c:v>8.0101180438448567E-3</c:v>
                </c:pt>
                <c:pt idx="459">
                  <c:v>8.4317032040472188E-3</c:v>
                </c:pt>
                <c:pt idx="460">
                  <c:v>8.4317032040472188E-3</c:v>
                </c:pt>
                <c:pt idx="461">
                  <c:v>8.4317032040472188E-3</c:v>
                </c:pt>
                <c:pt idx="462">
                  <c:v>8.4317032040472188E-3</c:v>
                </c:pt>
                <c:pt idx="463">
                  <c:v>8.4317032040472188E-3</c:v>
                </c:pt>
                <c:pt idx="464">
                  <c:v>8.4317032040472188E-3</c:v>
                </c:pt>
                <c:pt idx="465">
                  <c:v>8.4317032040472188E-3</c:v>
                </c:pt>
                <c:pt idx="466">
                  <c:v>8.4317032040472188E-3</c:v>
                </c:pt>
                <c:pt idx="467">
                  <c:v>8.4317032040472188E-3</c:v>
                </c:pt>
                <c:pt idx="468">
                  <c:v>8.4317032040472188E-3</c:v>
                </c:pt>
                <c:pt idx="469">
                  <c:v>8.4317032040472188E-3</c:v>
                </c:pt>
                <c:pt idx="470">
                  <c:v>8.4317032040472188E-3</c:v>
                </c:pt>
                <c:pt idx="471">
                  <c:v>8.4317032040472188E-3</c:v>
                </c:pt>
                <c:pt idx="472">
                  <c:v>8.4317032040472188E-3</c:v>
                </c:pt>
                <c:pt idx="473">
                  <c:v>8.4317032040472188E-3</c:v>
                </c:pt>
                <c:pt idx="474">
                  <c:v>8.8532883642495792E-3</c:v>
                </c:pt>
                <c:pt idx="475">
                  <c:v>8.4317032040472188E-3</c:v>
                </c:pt>
                <c:pt idx="476">
                  <c:v>8.4317032040472188E-3</c:v>
                </c:pt>
                <c:pt idx="477">
                  <c:v>8.4317032040472188E-3</c:v>
                </c:pt>
                <c:pt idx="478">
                  <c:v>8.4317032040472188E-3</c:v>
                </c:pt>
                <c:pt idx="479">
                  <c:v>8.8532883642495792E-3</c:v>
                </c:pt>
                <c:pt idx="480">
                  <c:v>8.8532883642495792E-3</c:v>
                </c:pt>
                <c:pt idx="481">
                  <c:v>8.8532883642495792E-3</c:v>
                </c:pt>
                <c:pt idx="482">
                  <c:v>8.8532883642495792E-3</c:v>
                </c:pt>
                <c:pt idx="483">
                  <c:v>8.8532883642495792E-3</c:v>
                </c:pt>
                <c:pt idx="484">
                  <c:v>8.8532883642495792E-3</c:v>
                </c:pt>
                <c:pt idx="485">
                  <c:v>9.2748735244519397E-3</c:v>
                </c:pt>
                <c:pt idx="486">
                  <c:v>9.2748735244519397E-3</c:v>
                </c:pt>
                <c:pt idx="487">
                  <c:v>9.2748735244519397E-3</c:v>
                </c:pt>
                <c:pt idx="488">
                  <c:v>9.2748735244519397E-3</c:v>
                </c:pt>
                <c:pt idx="489">
                  <c:v>9.2748735244519397E-3</c:v>
                </c:pt>
                <c:pt idx="490">
                  <c:v>9.2748735244519397E-3</c:v>
                </c:pt>
                <c:pt idx="491">
                  <c:v>9.2748735244519397E-3</c:v>
                </c:pt>
                <c:pt idx="492">
                  <c:v>9.2748735244519397E-3</c:v>
                </c:pt>
                <c:pt idx="493">
                  <c:v>9.2748735244519397E-3</c:v>
                </c:pt>
                <c:pt idx="494">
                  <c:v>9.6964586846543001E-3</c:v>
                </c:pt>
                <c:pt idx="495">
                  <c:v>9.6964586846543001E-3</c:v>
                </c:pt>
                <c:pt idx="496">
                  <c:v>9.6964586846543001E-3</c:v>
                </c:pt>
                <c:pt idx="497">
                  <c:v>9.6964586846543001E-3</c:v>
                </c:pt>
                <c:pt idx="498">
                  <c:v>1.0118043844856662E-2</c:v>
                </c:pt>
                <c:pt idx="499">
                  <c:v>1.0118043844856662E-2</c:v>
                </c:pt>
                <c:pt idx="500">
                  <c:v>1.0118043844856662E-2</c:v>
                </c:pt>
                <c:pt idx="501">
                  <c:v>1.0118043844856662E-2</c:v>
                </c:pt>
                <c:pt idx="502">
                  <c:v>1.0118043844856662E-2</c:v>
                </c:pt>
                <c:pt idx="503">
                  <c:v>1.0539629005059023E-2</c:v>
                </c:pt>
                <c:pt idx="504">
                  <c:v>1.0539629005059023E-2</c:v>
                </c:pt>
                <c:pt idx="505">
                  <c:v>1.0539629005059023E-2</c:v>
                </c:pt>
                <c:pt idx="506">
                  <c:v>1.0539629005059023E-2</c:v>
                </c:pt>
                <c:pt idx="507">
                  <c:v>1.0539629005059023E-2</c:v>
                </c:pt>
                <c:pt idx="508">
                  <c:v>1.0539629005059023E-2</c:v>
                </c:pt>
                <c:pt idx="509">
                  <c:v>1.0961214165261383E-2</c:v>
                </c:pt>
                <c:pt idx="510">
                  <c:v>1.0961214165261383E-2</c:v>
                </c:pt>
                <c:pt idx="511">
                  <c:v>1.1382799325463743E-2</c:v>
                </c:pt>
                <c:pt idx="512">
                  <c:v>1.1382799325463743E-2</c:v>
                </c:pt>
                <c:pt idx="513">
                  <c:v>1.1382799325463743E-2</c:v>
                </c:pt>
                <c:pt idx="514">
                  <c:v>1.1382799325463743E-2</c:v>
                </c:pt>
                <c:pt idx="515">
                  <c:v>1.1804384485666106E-2</c:v>
                </c:pt>
                <c:pt idx="516">
                  <c:v>1.2225969645868466E-2</c:v>
                </c:pt>
                <c:pt idx="517">
                  <c:v>1.2225969645868466E-2</c:v>
                </c:pt>
                <c:pt idx="518">
                  <c:v>1.2225969645868466E-2</c:v>
                </c:pt>
                <c:pt idx="519">
                  <c:v>1.2647554806070826E-2</c:v>
                </c:pt>
                <c:pt idx="520">
                  <c:v>1.3069139966273187E-2</c:v>
                </c:pt>
                <c:pt idx="521">
                  <c:v>1.3069139966273187E-2</c:v>
                </c:pt>
                <c:pt idx="522">
                  <c:v>1.3490725126475549E-2</c:v>
                </c:pt>
                <c:pt idx="523">
                  <c:v>1.3490725126475549E-2</c:v>
                </c:pt>
                <c:pt idx="524">
                  <c:v>1.3912310286677909E-2</c:v>
                </c:pt>
                <c:pt idx="525">
                  <c:v>1.3912310286677909E-2</c:v>
                </c:pt>
                <c:pt idx="526">
                  <c:v>1.4333895446880272E-2</c:v>
                </c:pt>
                <c:pt idx="527">
                  <c:v>1.4755480607082632E-2</c:v>
                </c:pt>
                <c:pt idx="528">
                  <c:v>1.5177065767284991E-2</c:v>
                </c:pt>
                <c:pt idx="529">
                  <c:v>1.5177065767284991E-2</c:v>
                </c:pt>
                <c:pt idx="530">
                  <c:v>1.5598650927487353E-2</c:v>
                </c:pt>
                <c:pt idx="531">
                  <c:v>1.6020236087689713E-2</c:v>
                </c:pt>
                <c:pt idx="532">
                  <c:v>1.6441821247892074E-2</c:v>
                </c:pt>
                <c:pt idx="533">
                  <c:v>1.6863406408094438E-2</c:v>
                </c:pt>
                <c:pt idx="534">
                  <c:v>1.7284991568296798E-2</c:v>
                </c:pt>
                <c:pt idx="535">
                  <c:v>1.7706576728499158E-2</c:v>
                </c:pt>
                <c:pt idx="536">
                  <c:v>1.8128161888701515E-2</c:v>
                </c:pt>
                <c:pt idx="537">
                  <c:v>1.8549747048903879E-2</c:v>
                </c:pt>
                <c:pt idx="538">
                  <c:v>1.897133220910624E-2</c:v>
                </c:pt>
                <c:pt idx="539">
                  <c:v>1.93929173693086E-2</c:v>
                </c:pt>
                <c:pt idx="540">
                  <c:v>1.9814502529510961E-2</c:v>
                </c:pt>
                <c:pt idx="541">
                  <c:v>2.0236087689713324E-2</c:v>
                </c:pt>
                <c:pt idx="542">
                  <c:v>2.1079258010118045E-2</c:v>
                </c:pt>
                <c:pt idx="543">
                  <c:v>2.1500843170320406E-2</c:v>
                </c:pt>
                <c:pt idx="544">
                  <c:v>2.1922428330522766E-2</c:v>
                </c:pt>
                <c:pt idx="545">
                  <c:v>2.2344013490725127E-2</c:v>
                </c:pt>
                <c:pt idx="546">
                  <c:v>2.2765598650927487E-2</c:v>
                </c:pt>
                <c:pt idx="547">
                  <c:v>2.3187183811129851E-2</c:v>
                </c:pt>
                <c:pt idx="548">
                  <c:v>2.4030354131534572E-2</c:v>
                </c:pt>
                <c:pt idx="549">
                  <c:v>2.4451939291736932E-2</c:v>
                </c:pt>
                <c:pt idx="550">
                  <c:v>2.4873524451939293E-2</c:v>
                </c:pt>
                <c:pt idx="551">
                  <c:v>2.5295109612141653E-2</c:v>
                </c:pt>
                <c:pt idx="552">
                  <c:v>2.5716694772344013E-2</c:v>
                </c:pt>
                <c:pt idx="553">
                  <c:v>2.6138279932546374E-2</c:v>
                </c:pt>
                <c:pt idx="554">
                  <c:v>2.6559865092748738E-2</c:v>
                </c:pt>
                <c:pt idx="555">
                  <c:v>2.6981450252951098E-2</c:v>
                </c:pt>
                <c:pt idx="556">
                  <c:v>2.7403035413153459E-2</c:v>
                </c:pt>
                <c:pt idx="557">
                  <c:v>2.7824620573355819E-2</c:v>
                </c:pt>
                <c:pt idx="558">
                  <c:v>2.7824620573355819E-2</c:v>
                </c:pt>
                <c:pt idx="559">
                  <c:v>2.8246205733558183E-2</c:v>
                </c:pt>
                <c:pt idx="560">
                  <c:v>2.8667790893760543E-2</c:v>
                </c:pt>
                <c:pt idx="561">
                  <c:v>2.9089376053962904E-2</c:v>
                </c:pt>
                <c:pt idx="562">
                  <c:v>2.9510961214165264E-2</c:v>
                </c:pt>
                <c:pt idx="563">
                  <c:v>2.9932546374367621E-2</c:v>
                </c:pt>
                <c:pt idx="564">
                  <c:v>2.9932546374367621E-2</c:v>
                </c:pt>
                <c:pt idx="565">
                  <c:v>3.0354131534569982E-2</c:v>
                </c:pt>
                <c:pt idx="566">
                  <c:v>3.0354131534569982E-2</c:v>
                </c:pt>
                <c:pt idx="567">
                  <c:v>3.0775716694772342E-2</c:v>
                </c:pt>
                <c:pt idx="568">
                  <c:v>3.1197301854974706E-2</c:v>
                </c:pt>
                <c:pt idx="569">
                  <c:v>3.1618887015177066E-2</c:v>
                </c:pt>
                <c:pt idx="570">
                  <c:v>3.1618887015177066E-2</c:v>
                </c:pt>
                <c:pt idx="571">
                  <c:v>3.2040472175379427E-2</c:v>
                </c:pt>
                <c:pt idx="572">
                  <c:v>3.2462057335581787E-2</c:v>
                </c:pt>
                <c:pt idx="573">
                  <c:v>3.2883642495784147E-2</c:v>
                </c:pt>
                <c:pt idx="574">
                  <c:v>3.2883642495784147E-2</c:v>
                </c:pt>
                <c:pt idx="575">
                  <c:v>3.3305227655986508E-2</c:v>
                </c:pt>
                <c:pt idx="576">
                  <c:v>3.3726812816188875E-2</c:v>
                </c:pt>
                <c:pt idx="577">
                  <c:v>3.4148397976391236E-2</c:v>
                </c:pt>
                <c:pt idx="578">
                  <c:v>3.4569983136593596E-2</c:v>
                </c:pt>
                <c:pt idx="579">
                  <c:v>3.4991568296795957E-2</c:v>
                </c:pt>
                <c:pt idx="580">
                  <c:v>3.5413153456998317E-2</c:v>
                </c:pt>
                <c:pt idx="581">
                  <c:v>3.5834738617200677E-2</c:v>
                </c:pt>
                <c:pt idx="582">
                  <c:v>3.6256323777403031E-2</c:v>
                </c:pt>
                <c:pt idx="583">
                  <c:v>3.6677908937605398E-2</c:v>
                </c:pt>
                <c:pt idx="584">
                  <c:v>3.7099494097807759E-2</c:v>
                </c:pt>
                <c:pt idx="585">
                  <c:v>3.7521079258010119E-2</c:v>
                </c:pt>
                <c:pt idx="586">
                  <c:v>3.7942664418212479E-2</c:v>
                </c:pt>
                <c:pt idx="587">
                  <c:v>3.87858347386172E-2</c:v>
                </c:pt>
                <c:pt idx="588">
                  <c:v>3.9207419898819561E-2</c:v>
                </c:pt>
                <c:pt idx="589">
                  <c:v>3.9629005059021921E-2</c:v>
                </c:pt>
                <c:pt idx="590">
                  <c:v>4.0050590219224289E-2</c:v>
                </c:pt>
                <c:pt idx="591">
                  <c:v>4.0472175379426649E-2</c:v>
                </c:pt>
                <c:pt idx="592">
                  <c:v>4.131534569983137E-2</c:v>
                </c:pt>
                <c:pt idx="593">
                  <c:v>4.173693086003373E-2</c:v>
                </c:pt>
                <c:pt idx="594">
                  <c:v>4.2158516020236091E-2</c:v>
                </c:pt>
                <c:pt idx="595">
                  <c:v>4.2580101180438451E-2</c:v>
                </c:pt>
                <c:pt idx="596">
                  <c:v>4.3001686340640811E-2</c:v>
                </c:pt>
                <c:pt idx="597">
                  <c:v>4.3844856661045532E-2</c:v>
                </c:pt>
                <c:pt idx="598">
                  <c:v>4.4266441821247893E-2</c:v>
                </c:pt>
                <c:pt idx="599">
                  <c:v>4.5109612141652614E-2</c:v>
                </c:pt>
                <c:pt idx="600">
                  <c:v>4.5531197301854974E-2</c:v>
                </c:pt>
                <c:pt idx="601">
                  <c:v>4.5952782462057334E-2</c:v>
                </c:pt>
                <c:pt idx="602">
                  <c:v>4.6374367622259702E-2</c:v>
                </c:pt>
                <c:pt idx="603">
                  <c:v>4.7217537942664423E-2</c:v>
                </c:pt>
                <c:pt idx="604">
                  <c:v>4.7639123102866783E-2</c:v>
                </c:pt>
                <c:pt idx="605">
                  <c:v>4.8482293423271504E-2</c:v>
                </c:pt>
                <c:pt idx="606">
                  <c:v>4.9325463743676225E-2</c:v>
                </c:pt>
                <c:pt idx="607">
                  <c:v>5.0168634064080946E-2</c:v>
                </c:pt>
                <c:pt idx="608">
                  <c:v>5.1011804384485666E-2</c:v>
                </c:pt>
                <c:pt idx="609">
                  <c:v>5.1854974704890387E-2</c:v>
                </c:pt>
                <c:pt idx="610">
                  <c:v>5.2698145025295115E-2</c:v>
                </c:pt>
                <c:pt idx="611">
                  <c:v>5.3541315345699836E-2</c:v>
                </c:pt>
                <c:pt idx="612">
                  <c:v>5.4806070826306917E-2</c:v>
                </c:pt>
                <c:pt idx="613">
                  <c:v>5.6492411467116366E-2</c:v>
                </c:pt>
                <c:pt idx="614">
                  <c:v>5.8178752107925807E-2</c:v>
                </c:pt>
                <c:pt idx="615">
                  <c:v>5.9443507588532882E-2</c:v>
                </c:pt>
                <c:pt idx="616">
                  <c:v>6.1551433389544684E-2</c:v>
                </c:pt>
                <c:pt idx="617">
                  <c:v>6.3237774030354132E-2</c:v>
                </c:pt>
                <c:pt idx="618">
                  <c:v>6.5345699831365942E-2</c:v>
                </c:pt>
                <c:pt idx="619">
                  <c:v>6.7875210792580104E-2</c:v>
                </c:pt>
                <c:pt idx="620">
                  <c:v>7.040472175379428E-2</c:v>
                </c:pt>
                <c:pt idx="621">
                  <c:v>7.3355817875210796E-2</c:v>
                </c:pt>
                <c:pt idx="622">
                  <c:v>7.6306913996627326E-2</c:v>
                </c:pt>
                <c:pt idx="623">
                  <c:v>7.967959527824621E-2</c:v>
                </c:pt>
                <c:pt idx="624">
                  <c:v>8.263069139966274E-2</c:v>
                </c:pt>
                <c:pt idx="625">
                  <c:v>8.5581787521079269E-2</c:v>
                </c:pt>
                <c:pt idx="626">
                  <c:v>8.9376053962900506E-2</c:v>
                </c:pt>
                <c:pt idx="627">
                  <c:v>9.2748735244519404E-2</c:v>
                </c:pt>
                <c:pt idx="628">
                  <c:v>9.6964586846543008E-2</c:v>
                </c:pt>
                <c:pt idx="629">
                  <c:v>0.10118043844856661</c:v>
                </c:pt>
                <c:pt idx="630">
                  <c:v>0.10581787521079258</c:v>
                </c:pt>
                <c:pt idx="631">
                  <c:v>0.11045531197301856</c:v>
                </c:pt>
                <c:pt idx="632">
                  <c:v>0.11467116357504217</c:v>
                </c:pt>
                <c:pt idx="633">
                  <c:v>0.11930860033726812</c:v>
                </c:pt>
                <c:pt idx="634">
                  <c:v>0.12352445193929174</c:v>
                </c:pt>
                <c:pt idx="635">
                  <c:v>0.12816188870151771</c:v>
                </c:pt>
                <c:pt idx="636">
                  <c:v>0.13322091062394603</c:v>
                </c:pt>
                <c:pt idx="637">
                  <c:v>0.13827993254637438</c:v>
                </c:pt>
                <c:pt idx="638">
                  <c:v>0.14333895446880271</c:v>
                </c:pt>
                <c:pt idx="639">
                  <c:v>0.14839797639123103</c:v>
                </c:pt>
                <c:pt idx="640">
                  <c:v>0.15303541315345701</c:v>
                </c:pt>
                <c:pt idx="641">
                  <c:v>0.15767284991568298</c:v>
                </c:pt>
                <c:pt idx="642">
                  <c:v>0.1618887015177066</c:v>
                </c:pt>
                <c:pt idx="643">
                  <c:v>0.16652613827993257</c:v>
                </c:pt>
                <c:pt idx="644">
                  <c:v>0.17074198988195619</c:v>
                </c:pt>
                <c:pt idx="645">
                  <c:v>0.17453625632377739</c:v>
                </c:pt>
                <c:pt idx="646">
                  <c:v>0.17833052276559866</c:v>
                </c:pt>
                <c:pt idx="647">
                  <c:v>0.18128161888701519</c:v>
                </c:pt>
                <c:pt idx="648">
                  <c:v>0.18423271500843172</c:v>
                </c:pt>
                <c:pt idx="649">
                  <c:v>0.18634064080944351</c:v>
                </c:pt>
                <c:pt idx="650">
                  <c:v>0.18844856661045534</c:v>
                </c:pt>
                <c:pt idx="651">
                  <c:v>0.19013490725126478</c:v>
                </c:pt>
                <c:pt idx="652">
                  <c:v>0.19139966273187187</c:v>
                </c:pt>
                <c:pt idx="653">
                  <c:v>0.19182124789207422</c:v>
                </c:pt>
                <c:pt idx="654">
                  <c:v>0.19224283305227657</c:v>
                </c:pt>
                <c:pt idx="655">
                  <c:v>0.19224283305227657</c:v>
                </c:pt>
                <c:pt idx="656">
                  <c:v>0.19139966273187187</c:v>
                </c:pt>
                <c:pt idx="657">
                  <c:v>0.19055649241146713</c:v>
                </c:pt>
                <c:pt idx="658">
                  <c:v>0.18929173693086004</c:v>
                </c:pt>
                <c:pt idx="659">
                  <c:v>0.18802698145025296</c:v>
                </c:pt>
                <c:pt idx="660">
                  <c:v>0.18634064080944351</c:v>
                </c:pt>
                <c:pt idx="661">
                  <c:v>0.18465430016863407</c:v>
                </c:pt>
                <c:pt idx="662">
                  <c:v>0.18254637436762228</c:v>
                </c:pt>
                <c:pt idx="663">
                  <c:v>0.18043844856661045</c:v>
                </c:pt>
                <c:pt idx="664">
                  <c:v>0.17833052276559866</c:v>
                </c:pt>
                <c:pt idx="665">
                  <c:v>0.17580101180438448</c:v>
                </c:pt>
                <c:pt idx="666">
                  <c:v>0.17369308600337269</c:v>
                </c:pt>
                <c:pt idx="667">
                  <c:v>0.17116357504215854</c:v>
                </c:pt>
                <c:pt idx="668">
                  <c:v>0.16905564924114672</c:v>
                </c:pt>
                <c:pt idx="669">
                  <c:v>0.16652613827993257</c:v>
                </c:pt>
                <c:pt idx="670">
                  <c:v>0.16399662731871839</c:v>
                </c:pt>
                <c:pt idx="671">
                  <c:v>0.1618887015177066</c:v>
                </c:pt>
                <c:pt idx="672">
                  <c:v>0.15935919055649242</c:v>
                </c:pt>
                <c:pt idx="673">
                  <c:v>0.15725126475548062</c:v>
                </c:pt>
                <c:pt idx="674">
                  <c:v>0.1551433389544688</c:v>
                </c:pt>
                <c:pt idx="675">
                  <c:v>0.15345699831365936</c:v>
                </c:pt>
                <c:pt idx="676">
                  <c:v>0.15177065767284992</c:v>
                </c:pt>
                <c:pt idx="677">
                  <c:v>0.15008431703204048</c:v>
                </c:pt>
                <c:pt idx="678">
                  <c:v>0.14839797639123103</c:v>
                </c:pt>
                <c:pt idx="679">
                  <c:v>0.14713322091062395</c:v>
                </c:pt>
                <c:pt idx="680">
                  <c:v>0.14586846543001686</c:v>
                </c:pt>
                <c:pt idx="681">
                  <c:v>0.1446037099494098</c:v>
                </c:pt>
                <c:pt idx="682">
                  <c:v>0.14376053962900506</c:v>
                </c:pt>
                <c:pt idx="683">
                  <c:v>0.14291736930860036</c:v>
                </c:pt>
                <c:pt idx="684">
                  <c:v>0.14207419898819562</c:v>
                </c:pt>
                <c:pt idx="685">
                  <c:v>0.14123102866779091</c:v>
                </c:pt>
                <c:pt idx="686">
                  <c:v>0.14080944350758856</c:v>
                </c:pt>
                <c:pt idx="687">
                  <c:v>0.13996627318718383</c:v>
                </c:pt>
                <c:pt idx="688">
                  <c:v>0.13954468802698147</c:v>
                </c:pt>
                <c:pt idx="689">
                  <c:v>0.13912310286677909</c:v>
                </c:pt>
                <c:pt idx="690">
                  <c:v>0.13870151770657674</c:v>
                </c:pt>
                <c:pt idx="691">
                  <c:v>0.13827993254637438</c:v>
                </c:pt>
                <c:pt idx="692">
                  <c:v>0.13827993254637438</c:v>
                </c:pt>
                <c:pt idx="693">
                  <c:v>0.13785834738617203</c:v>
                </c:pt>
                <c:pt idx="694">
                  <c:v>0.13785834738617203</c:v>
                </c:pt>
                <c:pt idx="695">
                  <c:v>0.13785834738617203</c:v>
                </c:pt>
                <c:pt idx="696">
                  <c:v>0.13785834738617203</c:v>
                </c:pt>
                <c:pt idx="697">
                  <c:v>0.13785834738617203</c:v>
                </c:pt>
                <c:pt idx="698">
                  <c:v>0.13827993254637438</c:v>
                </c:pt>
                <c:pt idx="699">
                  <c:v>0.13827993254637438</c:v>
                </c:pt>
                <c:pt idx="700">
                  <c:v>0.13870151770657674</c:v>
                </c:pt>
                <c:pt idx="701">
                  <c:v>0.13912310286677909</c:v>
                </c:pt>
                <c:pt idx="702">
                  <c:v>0.13954468802698147</c:v>
                </c:pt>
                <c:pt idx="703">
                  <c:v>0.13996627318718383</c:v>
                </c:pt>
                <c:pt idx="704">
                  <c:v>0.14080944350758856</c:v>
                </c:pt>
                <c:pt idx="705">
                  <c:v>0.14165261382799327</c:v>
                </c:pt>
                <c:pt idx="706">
                  <c:v>0.142495784148398</c:v>
                </c:pt>
                <c:pt idx="707">
                  <c:v>0.14333895446880271</c:v>
                </c:pt>
                <c:pt idx="708">
                  <c:v>0.1446037099494098</c:v>
                </c:pt>
                <c:pt idx="709">
                  <c:v>0.14586846543001686</c:v>
                </c:pt>
                <c:pt idx="710">
                  <c:v>0.14713322091062395</c:v>
                </c:pt>
                <c:pt idx="711">
                  <c:v>0.14839797639123103</c:v>
                </c:pt>
                <c:pt idx="712">
                  <c:v>0.15008431703204048</c:v>
                </c:pt>
                <c:pt idx="713">
                  <c:v>0.15134907251264756</c:v>
                </c:pt>
                <c:pt idx="714">
                  <c:v>0.15303541315345701</c:v>
                </c:pt>
                <c:pt idx="715">
                  <c:v>0.15472175379426645</c:v>
                </c:pt>
                <c:pt idx="716">
                  <c:v>0.15640809443507589</c:v>
                </c:pt>
                <c:pt idx="717">
                  <c:v>0.15809443507588533</c:v>
                </c:pt>
                <c:pt idx="718">
                  <c:v>0.15978077571669477</c:v>
                </c:pt>
                <c:pt idx="719">
                  <c:v>0.1618887015177066</c:v>
                </c:pt>
                <c:pt idx="720">
                  <c:v>0.16399662731871839</c:v>
                </c:pt>
                <c:pt idx="721">
                  <c:v>0.16568296795952783</c:v>
                </c:pt>
                <c:pt idx="722">
                  <c:v>0.16736930860033727</c:v>
                </c:pt>
                <c:pt idx="723">
                  <c:v>0.16905564924114672</c:v>
                </c:pt>
                <c:pt idx="724">
                  <c:v>0.17074198988195619</c:v>
                </c:pt>
                <c:pt idx="725">
                  <c:v>0.1724283305227656</c:v>
                </c:pt>
                <c:pt idx="726">
                  <c:v>0.17453625632377739</c:v>
                </c:pt>
                <c:pt idx="727">
                  <c:v>0.17622259696458684</c:v>
                </c:pt>
                <c:pt idx="728">
                  <c:v>0.17790893760539631</c:v>
                </c:pt>
                <c:pt idx="729">
                  <c:v>0.1800168634064081</c:v>
                </c:pt>
                <c:pt idx="730">
                  <c:v>0.18170320404721754</c:v>
                </c:pt>
                <c:pt idx="731">
                  <c:v>0.18381112984822934</c:v>
                </c:pt>
                <c:pt idx="732">
                  <c:v>0.18549747048903881</c:v>
                </c:pt>
                <c:pt idx="733">
                  <c:v>0.1876053962900506</c:v>
                </c:pt>
                <c:pt idx="734">
                  <c:v>0.1897133220910624</c:v>
                </c:pt>
                <c:pt idx="735">
                  <c:v>0.19182124789207422</c:v>
                </c:pt>
                <c:pt idx="736">
                  <c:v>0.19435075885328837</c:v>
                </c:pt>
                <c:pt idx="737">
                  <c:v>0.1973018549747049</c:v>
                </c:pt>
                <c:pt idx="738">
                  <c:v>0.20025295109612143</c:v>
                </c:pt>
                <c:pt idx="739">
                  <c:v>0.20320404721753796</c:v>
                </c:pt>
                <c:pt idx="740">
                  <c:v>0.20657672849915684</c:v>
                </c:pt>
                <c:pt idx="741">
                  <c:v>0.21037099494097808</c:v>
                </c:pt>
                <c:pt idx="742">
                  <c:v>0.21416526138279934</c:v>
                </c:pt>
                <c:pt idx="743">
                  <c:v>0.21922428330522767</c:v>
                </c:pt>
                <c:pt idx="744">
                  <c:v>0.22428330522765602</c:v>
                </c:pt>
                <c:pt idx="745">
                  <c:v>0.22934232715008435</c:v>
                </c:pt>
                <c:pt idx="746">
                  <c:v>0.23482293423271505</c:v>
                </c:pt>
                <c:pt idx="747">
                  <c:v>0.24114671163575041</c:v>
                </c:pt>
                <c:pt idx="748">
                  <c:v>0.2478920741989882</c:v>
                </c:pt>
                <c:pt idx="749">
                  <c:v>0.25548060708263071</c:v>
                </c:pt>
                <c:pt idx="750">
                  <c:v>0.26391231028667794</c:v>
                </c:pt>
                <c:pt idx="751">
                  <c:v>0.27234401349072512</c:v>
                </c:pt>
                <c:pt idx="752">
                  <c:v>0.28204047217537948</c:v>
                </c:pt>
                <c:pt idx="753">
                  <c:v>0.29215851602023607</c:v>
                </c:pt>
                <c:pt idx="754">
                  <c:v>0.30269814502529513</c:v>
                </c:pt>
                <c:pt idx="755">
                  <c:v>0.31408094435075884</c:v>
                </c:pt>
                <c:pt idx="756">
                  <c:v>0.32546374367622261</c:v>
                </c:pt>
                <c:pt idx="757">
                  <c:v>0.33768971332209108</c:v>
                </c:pt>
                <c:pt idx="758">
                  <c:v>0.35118043844856661</c:v>
                </c:pt>
                <c:pt idx="759">
                  <c:v>0.36551433389544691</c:v>
                </c:pt>
                <c:pt idx="760">
                  <c:v>0.38069139966273191</c:v>
                </c:pt>
                <c:pt idx="761">
                  <c:v>0.39755480607082633</c:v>
                </c:pt>
                <c:pt idx="762">
                  <c:v>0.41610455311973021</c:v>
                </c:pt>
                <c:pt idx="763">
                  <c:v>0.43549747048903875</c:v>
                </c:pt>
                <c:pt idx="764">
                  <c:v>0.45531197301854981</c:v>
                </c:pt>
                <c:pt idx="765">
                  <c:v>0.47596964586846546</c:v>
                </c:pt>
                <c:pt idx="766">
                  <c:v>0.49747048903878582</c:v>
                </c:pt>
                <c:pt idx="767">
                  <c:v>0.5189713322091063</c:v>
                </c:pt>
                <c:pt idx="768">
                  <c:v>0.54258010118043842</c:v>
                </c:pt>
                <c:pt idx="769">
                  <c:v>0.56703204047217537</c:v>
                </c:pt>
                <c:pt idx="770">
                  <c:v>0.59232715008431702</c:v>
                </c:pt>
                <c:pt idx="771">
                  <c:v>0.61804384485666108</c:v>
                </c:pt>
                <c:pt idx="772">
                  <c:v>0.64333895446880274</c:v>
                </c:pt>
                <c:pt idx="773">
                  <c:v>0.67074198988195621</c:v>
                </c:pt>
                <c:pt idx="774">
                  <c:v>0.69645868465430016</c:v>
                </c:pt>
                <c:pt idx="775">
                  <c:v>0.72217537942664423</c:v>
                </c:pt>
                <c:pt idx="776">
                  <c:v>0.74747048903878588</c:v>
                </c:pt>
                <c:pt idx="777">
                  <c:v>0.77192242833052283</c:v>
                </c:pt>
                <c:pt idx="778">
                  <c:v>0.79595278246205736</c:v>
                </c:pt>
                <c:pt idx="779">
                  <c:v>0.8195615514333896</c:v>
                </c:pt>
                <c:pt idx="780">
                  <c:v>0.84232715008431702</c:v>
                </c:pt>
                <c:pt idx="781">
                  <c:v>0.86340640809443514</c:v>
                </c:pt>
                <c:pt idx="782">
                  <c:v>0.88153456998313673</c:v>
                </c:pt>
                <c:pt idx="783">
                  <c:v>0.89839797639123098</c:v>
                </c:pt>
                <c:pt idx="784">
                  <c:v>0.91357504215851604</c:v>
                </c:pt>
                <c:pt idx="785">
                  <c:v>0.92748735244519409</c:v>
                </c:pt>
                <c:pt idx="786">
                  <c:v>0.9405564924114671</c:v>
                </c:pt>
                <c:pt idx="787">
                  <c:v>0.95151770657672863</c:v>
                </c:pt>
                <c:pt idx="788">
                  <c:v>0.96121416526138281</c:v>
                </c:pt>
                <c:pt idx="789">
                  <c:v>0.97006745362563251</c:v>
                </c:pt>
                <c:pt idx="790">
                  <c:v>0.97723440134907258</c:v>
                </c:pt>
                <c:pt idx="791">
                  <c:v>0.98355817875210805</c:v>
                </c:pt>
                <c:pt idx="792">
                  <c:v>0.9890387858347387</c:v>
                </c:pt>
                <c:pt idx="793">
                  <c:v>0.99409780775716705</c:v>
                </c:pt>
                <c:pt idx="794">
                  <c:v>0.99747048903878588</c:v>
                </c:pt>
                <c:pt idx="795">
                  <c:v>0.9991568296795954</c:v>
                </c:pt>
                <c:pt idx="796">
                  <c:v>1</c:v>
                </c:pt>
                <c:pt idx="797">
                  <c:v>0.99831365935919059</c:v>
                </c:pt>
                <c:pt idx="798">
                  <c:v>0.99662731871838106</c:v>
                </c:pt>
                <c:pt idx="799">
                  <c:v>0.99494097807757165</c:v>
                </c:pt>
                <c:pt idx="800">
                  <c:v>0.99156829679595282</c:v>
                </c:pt>
                <c:pt idx="801">
                  <c:v>0.98650927487352447</c:v>
                </c:pt>
                <c:pt idx="802">
                  <c:v>0.97934232715008429</c:v>
                </c:pt>
                <c:pt idx="803">
                  <c:v>0.97091062394603711</c:v>
                </c:pt>
                <c:pt idx="804">
                  <c:v>0.96121416526138281</c:v>
                </c:pt>
                <c:pt idx="805">
                  <c:v>0.95025295109612151</c:v>
                </c:pt>
                <c:pt idx="806">
                  <c:v>0.93760539629005069</c:v>
                </c:pt>
                <c:pt idx="807">
                  <c:v>0.92369308600337263</c:v>
                </c:pt>
                <c:pt idx="808">
                  <c:v>0.90851602023608768</c:v>
                </c:pt>
                <c:pt idx="809">
                  <c:v>0.89080944350758862</c:v>
                </c:pt>
                <c:pt idx="810">
                  <c:v>0.87183811129848232</c:v>
                </c:pt>
                <c:pt idx="811">
                  <c:v>0.8507588532883642</c:v>
                </c:pt>
                <c:pt idx="812">
                  <c:v>0.82883642495784149</c:v>
                </c:pt>
                <c:pt idx="813">
                  <c:v>0.80564924114671166</c:v>
                </c:pt>
                <c:pt idx="814">
                  <c:v>0.78161888701517712</c:v>
                </c:pt>
                <c:pt idx="815">
                  <c:v>0.75674536256323777</c:v>
                </c:pt>
                <c:pt idx="816">
                  <c:v>0.73187183811129852</c:v>
                </c:pt>
                <c:pt idx="817">
                  <c:v>0.70657672849915687</c:v>
                </c:pt>
                <c:pt idx="818">
                  <c:v>0.68043844856661051</c:v>
                </c:pt>
                <c:pt idx="819">
                  <c:v>0.65387858347386174</c:v>
                </c:pt>
                <c:pt idx="820">
                  <c:v>0.62816188870151768</c:v>
                </c:pt>
                <c:pt idx="821">
                  <c:v>0.60413153456998314</c:v>
                </c:pt>
                <c:pt idx="822">
                  <c:v>0.5796795952782462</c:v>
                </c:pt>
                <c:pt idx="823">
                  <c:v>0.55438448566610454</c:v>
                </c:pt>
                <c:pt idx="824">
                  <c:v>0.52824620573355818</c:v>
                </c:pt>
                <c:pt idx="825">
                  <c:v>0.50337268128161894</c:v>
                </c:pt>
                <c:pt idx="826">
                  <c:v>0.47934232715008435</c:v>
                </c:pt>
                <c:pt idx="827">
                  <c:v>0.45615514333895452</c:v>
                </c:pt>
                <c:pt idx="828">
                  <c:v>0.43381112984822934</c:v>
                </c:pt>
                <c:pt idx="829">
                  <c:v>0.41146711635750421</c:v>
                </c:pt>
                <c:pt idx="830">
                  <c:v>0.39038785834738621</c:v>
                </c:pt>
                <c:pt idx="831">
                  <c:v>0.37015177065767285</c:v>
                </c:pt>
                <c:pt idx="832">
                  <c:v>0.35075885328836426</c:v>
                </c:pt>
                <c:pt idx="833">
                  <c:v>0.33220910623946043</c:v>
                </c:pt>
                <c:pt idx="834">
                  <c:v>0.31408094435075884</c:v>
                </c:pt>
                <c:pt idx="835">
                  <c:v>0.29721753794266442</c:v>
                </c:pt>
                <c:pt idx="836">
                  <c:v>0.28077571669477236</c:v>
                </c:pt>
                <c:pt idx="837">
                  <c:v>0.26559865092748736</c:v>
                </c:pt>
                <c:pt idx="838">
                  <c:v>0.25126475548060706</c:v>
                </c:pt>
                <c:pt idx="839">
                  <c:v>0.23693086003372685</c:v>
                </c:pt>
                <c:pt idx="840">
                  <c:v>0.22344013490725129</c:v>
                </c:pt>
                <c:pt idx="841">
                  <c:v>0.21037099494097808</c:v>
                </c:pt>
                <c:pt idx="842">
                  <c:v>0.19814502529510961</c:v>
                </c:pt>
                <c:pt idx="843">
                  <c:v>0.18676222596964587</c:v>
                </c:pt>
                <c:pt idx="844">
                  <c:v>0.17537942664418213</c:v>
                </c:pt>
                <c:pt idx="845">
                  <c:v>0.16483979763912313</c:v>
                </c:pt>
                <c:pt idx="846">
                  <c:v>0.1551433389544688</c:v>
                </c:pt>
                <c:pt idx="847">
                  <c:v>0.14586846543001686</c:v>
                </c:pt>
                <c:pt idx="848">
                  <c:v>0.1370151770657673</c:v>
                </c:pt>
                <c:pt idx="849">
                  <c:v>0.12858347386172006</c:v>
                </c:pt>
                <c:pt idx="850">
                  <c:v>0.12099494097807757</c:v>
                </c:pt>
                <c:pt idx="851">
                  <c:v>0.11382799325463745</c:v>
                </c:pt>
                <c:pt idx="852">
                  <c:v>0.10708263069139967</c:v>
                </c:pt>
                <c:pt idx="853">
                  <c:v>0.10075885328836424</c:v>
                </c:pt>
                <c:pt idx="854">
                  <c:v>9.4856661045531199E-2</c:v>
                </c:pt>
                <c:pt idx="855">
                  <c:v>8.8954468802698153E-2</c:v>
                </c:pt>
                <c:pt idx="856">
                  <c:v>8.347386172006746E-2</c:v>
                </c:pt>
                <c:pt idx="857">
                  <c:v>7.8414839797639121E-2</c:v>
                </c:pt>
                <c:pt idx="858">
                  <c:v>7.377740303541315E-2</c:v>
                </c:pt>
                <c:pt idx="859">
                  <c:v>6.9561551433389546E-2</c:v>
                </c:pt>
                <c:pt idx="860">
                  <c:v>6.5767284991568295E-2</c:v>
                </c:pt>
                <c:pt idx="861">
                  <c:v>6.1973018549747051E-2</c:v>
                </c:pt>
                <c:pt idx="862">
                  <c:v>5.8178752107925807E-2</c:v>
                </c:pt>
                <c:pt idx="863">
                  <c:v>5.5227655986509278E-2</c:v>
                </c:pt>
                <c:pt idx="864">
                  <c:v>5.1854974704890387E-2</c:v>
                </c:pt>
                <c:pt idx="865">
                  <c:v>4.8903878583473864E-2</c:v>
                </c:pt>
                <c:pt idx="866">
                  <c:v>4.5952782462057334E-2</c:v>
                </c:pt>
                <c:pt idx="867">
                  <c:v>4.3423271500843172E-2</c:v>
                </c:pt>
                <c:pt idx="868">
                  <c:v>4.131534569983137E-2</c:v>
                </c:pt>
                <c:pt idx="869">
                  <c:v>3.87858347386172E-2</c:v>
                </c:pt>
                <c:pt idx="870">
                  <c:v>3.6677908937605398E-2</c:v>
                </c:pt>
                <c:pt idx="871">
                  <c:v>3.4569983136593596E-2</c:v>
                </c:pt>
                <c:pt idx="872">
                  <c:v>3.2883642495784147E-2</c:v>
                </c:pt>
                <c:pt idx="873">
                  <c:v>3.1197301854974706E-2</c:v>
                </c:pt>
                <c:pt idx="874">
                  <c:v>2.9510961214165264E-2</c:v>
                </c:pt>
                <c:pt idx="875">
                  <c:v>2.7824620573355819E-2</c:v>
                </c:pt>
                <c:pt idx="876">
                  <c:v>2.6559865092748738E-2</c:v>
                </c:pt>
                <c:pt idx="877">
                  <c:v>2.5295109612141653E-2</c:v>
                </c:pt>
                <c:pt idx="878">
                  <c:v>2.4030354131534572E-2</c:v>
                </c:pt>
                <c:pt idx="879">
                  <c:v>2.2765598650927487E-2</c:v>
                </c:pt>
                <c:pt idx="880">
                  <c:v>2.1500843170320406E-2</c:v>
                </c:pt>
                <c:pt idx="881">
                  <c:v>2.0657672849915685E-2</c:v>
                </c:pt>
                <c:pt idx="882">
                  <c:v>1.93929173693086E-2</c:v>
                </c:pt>
                <c:pt idx="883">
                  <c:v>1.8549747048903879E-2</c:v>
                </c:pt>
                <c:pt idx="884">
                  <c:v>1.7706576728499158E-2</c:v>
                </c:pt>
                <c:pt idx="885">
                  <c:v>1.6863406408094438E-2</c:v>
                </c:pt>
                <c:pt idx="886">
                  <c:v>1.6020236087689713E-2</c:v>
                </c:pt>
                <c:pt idx="887">
                  <c:v>1.5598650927487353E-2</c:v>
                </c:pt>
                <c:pt idx="888">
                  <c:v>1.4755480607082632E-2</c:v>
                </c:pt>
                <c:pt idx="889">
                  <c:v>1.3912310286677909E-2</c:v>
                </c:pt>
                <c:pt idx="890">
                  <c:v>1.3490725126475549E-2</c:v>
                </c:pt>
                <c:pt idx="891">
                  <c:v>1.2647554806070826E-2</c:v>
                </c:pt>
                <c:pt idx="892">
                  <c:v>1.2225969645868466E-2</c:v>
                </c:pt>
                <c:pt idx="893">
                  <c:v>1.1804384485666106E-2</c:v>
                </c:pt>
                <c:pt idx="894">
                  <c:v>1.1382799325463743E-2</c:v>
                </c:pt>
                <c:pt idx="895">
                  <c:v>1.0961214165261383E-2</c:v>
                </c:pt>
                <c:pt idx="896">
                  <c:v>1.0539629005059023E-2</c:v>
                </c:pt>
                <c:pt idx="897">
                  <c:v>1.0118043844856662E-2</c:v>
                </c:pt>
                <c:pt idx="898">
                  <c:v>1.0118043844856662E-2</c:v>
                </c:pt>
                <c:pt idx="899">
                  <c:v>9.6964586846543001E-3</c:v>
                </c:pt>
                <c:pt idx="900">
                  <c:v>9.2748735244519397E-3</c:v>
                </c:pt>
                <c:pt idx="901">
                  <c:v>8.8532883642495792E-3</c:v>
                </c:pt>
                <c:pt idx="902">
                  <c:v>8.8532883642495792E-3</c:v>
                </c:pt>
                <c:pt idx="903">
                  <c:v>8.4317032040472188E-3</c:v>
                </c:pt>
                <c:pt idx="904">
                  <c:v>8.0101180438448567E-3</c:v>
                </c:pt>
                <c:pt idx="905">
                  <c:v>8.0101180438448567E-3</c:v>
                </c:pt>
                <c:pt idx="906">
                  <c:v>7.5885328836424954E-3</c:v>
                </c:pt>
                <c:pt idx="907">
                  <c:v>7.5885328836424954E-3</c:v>
                </c:pt>
                <c:pt idx="908">
                  <c:v>7.1669477234401358E-3</c:v>
                </c:pt>
                <c:pt idx="909">
                  <c:v>7.1669477234401358E-3</c:v>
                </c:pt>
                <c:pt idx="910">
                  <c:v>7.1669477234401358E-3</c:v>
                </c:pt>
                <c:pt idx="911">
                  <c:v>7.1669477234401358E-3</c:v>
                </c:pt>
                <c:pt idx="912">
                  <c:v>6.7453625632377745E-3</c:v>
                </c:pt>
                <c:pt idx="913">
                  <c:v>6.3237774030354132E-3</c:v>
                </c:pt>
                <c:pt idx="914">
                  <c:v>5.9021922428330528E-3</c:v>
                </c:pt>
                <c:pt idx="915">
                  <c:v>5.9021922428330528E-3</c:v>
                </c:pt>
                <c:pt idx="916">
                  <c:v>5.9021922428330528E-3</c:v>
                </c:pt>
                <c:pt idx="917">
                  <c:v>5.9021922428330528E-3</c:v>
                </c:pt>
                <c:pt idx="918">
                  <c:v>5.9021922428330528E-3</c:v>
                </c:pt>
                <c:pt idx="919">
                  <c:v>5.4806070826306915E-3</c:v>
                </c:pt>
                <c:pt idx="920">
                  <c:v>5.0590219224283311E-3</c:v>
                </c:pt>
                <c:pt idx="921">
                  <c:v>5.0590219224283311E-3</c:v>
                </c:pt>
                <c:pt idx="922">
                  <c:v>5.0590219224283311E-3</c:v>
                </c:pt>
                <c:pt idx="923">
                  <c:v>5.0590219224283311E-3</c:v>
                </c:pt>
                <c:pt idx="924">
                  <c:v>4.6374367622259698E-3</c:v>
                </c:pt>
                <c:pt idx="925">
                  <c:v>4.6374367622259698E-3</c:v>
                </c:pt>
                <c:pt idx="926">
                  <c:v>4.6374367622259698E-3</c:v>
                </c:pt>
                <c:pt idx="927">
                  <c:v>4.6374367622259698E-3</c:v>
                </c:pt>
                <c:pt idx="928">
                  <c:v>4.2158516020236094E-3</c:v>
                </c:pt>
                <c:pt idx="929">
                  <c:v>4.2158516020236094E-3</c:v>
                </c:pt>
                <c:pt idx="930">
                  <c:v>4.2158516020236094E-3</c:v>
                </c:pt>
                <c:pt idx="931">
                  <c:v>4.2158516020236094E-3</c:v>
                </c:pt>
                <c:pt idx="932">
                  <c:v>3.7942664418212477E-3</c:v>
                </c:pt>
                <c:pt idx="933">
                  <c:v>3.7942664418212477E-3</c:v>
                </c:pt>
                <c:pt idx="934">
                  <c:v>3.7942664418212477E-3</c:v>
                </c:pt>
                <c:pt idx="935">
                  <c:v>3.3726812816188873E-3</c:v>
                </c:pt>
                <c:pt idx="936">
                  <c:v>3.3726812816188873E-3</c:v>
                </c:pt>
                <c:pt idx="937">
                  <c:v>3.3726812816188873E-3</c:v>
                </c:pt>
                <c:pt idx="938">
                  <c:v>3.3726812816188873E-3</c:v>
                </c:pt>
                <c:pt idx="939">
                  <c:v>3.3726812816188873E-3</c:v>
                </c:pt>
                <c:pt idx="940">
                  <c:v>3.3726812816188873E-3</c:v>
                </c:pt>
                <c:pt idx="941">
                  <c:v>2.9510961214165264E-3</c:v>
                </c:pt>
                <c:pt idx="942">
                  <c:v>2.9510961214165264E-3</c:v>
                </c:pt>
                <c:pt idx="943">
                  <c:v>2.9510961214165264E-3</c:v>
                </c:pt>
                <c:pt idx="944">
                  <c:v>2.9510961214165264E-3</c:v>
                </c:pt>
                <c:pt idx="945">
                  <c:v>2.5295109612141656E-3</c:v>
                </c:pt>
                <c:pt idx="946">
                  <c:v>2.5295109612141656E-3</c:v>
                </c:pt>
                <c:pt idx="947">
                  <c:v>2.9510961214165264E-3</c:v>
                </c:pt>
                <c:pt idx="948">
                  <c:v>2.5295109612141656E-3</c:v>
                </c:pt>
                <c:pt idx="949">
                  <c:v>2.1079258010118047E-3</c:v>
                </c:pt>
                <c:pt idx="950">
                  <c:v>2.5295109612141656E-3</c:v>
                </c:pt>
                <c:pt idx="951">
                  <c:v>2.5295109612141656E-3</c:v>
                </c:pt>
                <c:pt idx="952">
                  <c:v>2.5295109612141656E-3</c:v>
                </c:pt>
                <c:pt idx="953">
                  <c:v>2.1079258010118047E-3</c:v>
                </c:pt>
                <c:pt idx="954">
                  <c:v>2.1079258010118047E-3</c:v>
                </c:pt>
                <c:pt idx="955">
                  <c:v>2.1079258010118047E-3</c:v>
                </c:pt>
                <c:pt idx="956">
                  <c:v>1.6863406408094436E-3</c:v>
                </c:pt>
                <c:pt idx="957">
                  <c:v>1.6863406408094436E-3</c:v>
                </c:pt>
                <c:pt idx="958">
                  <c:v>1.6863406408094436E-3</c:v>
                </c:pt>
                <c:pt idx="959">
                  <c:v>1.6863406408094436E-3</c:v>
                </c:pt>
                <c:pt idx="960">
                  <c:v>1.6863406408094436E-3</c:v>
                </c:pt>
                <c:pt idx="961">
                  <c:v>1.6863406408094436E-3</c:v>
                </c:pt>
                <c:pt idx="962">
                  <c:v>1.6863406408094436E-3</c:v>
                </c:pt>
                <c:pt idx="963">
                  <c:v>1.6863406408094436E-3</c:v>
                </c:pt>
                <c:pt idx="964">
                  <c:v>1.6863406408094436E-3</c:v>
                </c:pt>
                <c:pt idx="965">
                  <c:v>1.2647554806070828E-3</c:v>
                </c:pt>
                <c:pt idx="966">
                  <c:v>1.2647554806070828E-3</c:v>
                </c:pt>
                <c:pt idx="967">
                  <c:v>1.2647554806070828E-3</c:v>
                </c:pt>
                <c:pt idx="968">
                  <c:v>8.4317032040472182E-4</c:v>
                </c:pt>
                <c:pt idx="969">
                  <c:v>8.4317032040472182E-4</c:v>
                </c:pt>
                <c:pt idx="970">
                  <c:v>8.4317032040472182E-4</c:v>
                </c:pt>
                <c:pt idx="971">
                  <c:v>8.4317032040472182E-4</c:v>
                </c:pt>
                <c:pt idx="972">
                  <c:v>8.4317032040472182E-4</c:v>
                </c:pt>
                <c:pt idx="973">
                  <c:v>8.4317032040472182E-4</c:v>
                </c:pt>
                <c:pt idx="974">
                  <c:v>8.4317032040472182E-4</c:v>
                </c:pt>
                <c:pt idx="975">
                  <c:v>8.4317032040472182E-4</c:v>
                </c:pt>
                <c:pt idx="976">
                  <c:v>8.4317032040472182E-4</c:v>
                </c:pt>
                <c:pt idx="977">
                  <c:v>8.4317032040472182E-4</c:v>
                </c:pt>
                <c:pt idx="978">
                  <c:v>8.4317032040472182E-4</c:v>
                </c:pt>
                <c:pt idx="979">
                  <c:v>8.4317032040472182E-4</c:v>
                </c:pt>
                <c:pt idx="980">
                  <c:v>8.4317032040472182E-4</c:v>
                </c:pt>
                <c:pt idx="981">
                  <c:v>4.2158516020236091E-4</c:v>
                </c:pt>
                <c:pt idx="982">
                  <c:v>4.2158516020236091E-4</c:v>
                </c:pt>
                <c:pt idx="983">
                  <c:v>4.2158516020236091E-4</c:v>
                </c:pt>
                <c:pt idx="984">
                  <c:v>4.2158516020236091E-4</c:v>
                </c:pt>
                <c:pt idx="985">
                  <c:v>4.2158516020236091E-4</c:v>
                </c:pt>
                <c:pt idx="986">
                  <c:v>4.2158516020236091E-4</c:v>
                </c:pt>
                <c:pt idx="987">
                  <c:v>4.2158516020236091E-4</c:v>
                </c:pt>
                <c:pt idx="988">
                  <c:v>4.2158516020236091E-4</c:v>
                </c:pt>
                <c:pt idx="989">
                  <c:v>4.2158516020236091E-4</c:v>
                </c:pt>
                <c:pt idx="990">
                  <c:v>4.2158516020236091E-4</c:v>
                </c:pt>
                <c:pt idx="991">
                  <c:v>4.2158516020236091E-4</c:v>
                </c:pt>
                <c:pt idx="992">
                  <c:v>0</c:v>
                </c:pt>
                <c:pt idx="993">
                  <c:v>0</c:v>
                </c:pt>
                <c:pt idx="994">
                  <c:v>0</c:v>
                </c:pt>
                <c:pt idx="995">
                  <c:v>0</c:v>
                </c:pt>
                <c:pt idx="996">
                  <c:v>4.2158516020236091E-4</c:v>
                </c:pt>
                <c:pt idx="997">
                  <c:v>4.2158516020236091E-4</c:v>
                </c:pt>
                <c:pt idx="998">
                  <c:v>4.2158516020236091E-4</c:v>
                </c:pt>
                <c:pt idx="999">
                  <c:v>0</c:v>
                </c:pt>
                <c:pt idx="1000">
                  <c:v>0</c:v>
                </c:pt>
              </c:numCache>
            </c:numRef>
          </c:yVal>
          <c:smooth val="1"/>
        </c:ser>
        <c:dLbls>
          <c:showLegendKey val="0"/>
          <c:showVal val="0"/>
          <c:showCatName val="0"/>
          <c:showSerName val="0"/>
          <c:showPercent val="0"/>
          <c:showBubbleSize val="0"/>
        </c:dLbls>
        <c:axId val="181061888"/>
        <c:axId val="181068160"/>
      </c:scatterChart>
      <c:valAx>
        <c:axId val="181061888"/>
        <c:scaling>
          <c:orientation val="minMax"/>
          <c:max val="800"/>
          <c:min val="3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US" sz="1400" dirty="0">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Arial Black" panose="020B0A04020102020204" pitchFamily="34" charset="0"/>
                <a:ea typeface="+mn-ea"/>
                <a:cs typeface="+mn-cs"/>
              </a:defRPr>
            </a:pPr>
            <a:endParaRPr lang="en-US"/>
          </a:p>
        </c:txPr>
        <c:crossAx val="181068160"/>
        <c:crosses val="autoZero"/>
        <c:crossBetween val="midCat"/>
        <c:minorUnit val="50"/>
      </c:valAx>
      <c:valAx>
        <c:axId val="181068160"/>
        <c:scaling>
          <c:orientation val="minMax"/>
          <c:max val="1.05"/>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sz="1400" dirty="0">
                    <a:solidFill>
                      <a:schemeClr val="tx1"/>
                    </a:solidFill>
                    <a:latin typeface="Arial Black" panose="020B0A04020102020204" pitchFamily="34" charset="0"/>
                  </a:rPr>
                  <a:t>Normalized</a:t>
                </a:r>
                <a:r>
                  <a:rPr lang="en-GB" sz="1400" baseline="0" dirty="0">
                    <a:solidFill>
                      <a:schemeClr val="tx1"/>
                    </a:solidFill>
                    <a:latin typeface="Arial Black" panose="020B0A04020102020204" pitchFamily="34" charset="0"/>
                  </a:rPr>
                  <a:t> Intensity</a:t>
                </a:r>
                <a:endParaRPr lang="en-GB" sz="1400" dirty="0">
                  <a:solidFill>
                    <a:schemeClr val="tx1"/>
                  </a:solidFill>
                  <a:latin typeface="Arial Black" panose="020B0A04020102020204" pitchFamily="34" charset="0"/>
                </a:endParaRPr>
              </a:p>
            </c:rich>
          </c:tx>
          <c:layout/>
          <c:overlay val="0"/>
          <c:spPr>
            <a:noFill/>
            <a:ln>
              <a:noFill/>
            </a:ln>
            <a:effectLst/>
          </c:spPr>
        </c:title>
        <c:numFmt formatCode="General" sourceLinked="1"/>
        <c:majorTickMark val="cross"/>
        <c:minorTickMark val="out"/>
        <c:tickLblPos val="nextTo"/>
        <c:spPr>
          <a:noFill/>
          <a:ln w="47625" cap="flat" cmpd="sng" algn="ctr">
            <a:solidFill>
              <a:schemeClr val="tx1"/>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Arial Black" panose="020B0A04020102020204" pitchFamily="34" charset="0"/>
                <a:ea typeface="+mn-ea"/>
                <a:cs typeface="+mn-cs"/>
              </a:defRPr>
            </a:pPr>
            <a:endParaRPr lang="en-US"/>
          </a:p>
        </c:txPr>
        <c:crossAx val="181061888"/>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baseline="0" dirty="0" err="1" smtClean="0">
                <a:solidFill>
                  <a:schemeClr val="tx1"/>
                </a:solidFill>
                <a:latin typeface="Arial Black" panose="020B0A04020102020204" pitchFamily="34" charset="0"/>
              </a:rPr>
              <a:t>Qrt</a:t>
            </a:r>
            <a:r>
              <a:rPr lang="en-GB" baseline="0" dirty="0" smtClean="0">
                <a:solidFill>
                  <a:schemeClr val="tx1"/>
                </a:solidFill>
                <a:latin typeface="Arial Black" panose="020B0A04020102020204" pitchFamily="34" charset="0"/>
              </a:rPr>
              <a:t> In(</a:t>
            </a:r>
            <a:r>
              <a:rPr lang="en-GB" baseline="0" dirty="0" err="1" smtClean="0">
                <a:solidFill>
                  <a:schemeClr val="tx1"/>
                </a:solidFill>
                <a:latin typeface="Arial Black" panose="020B0A04020102020204" pitchFamily="34" charset="0"/>
              </a:rPr>
              <a:t>pyS</a:t>
            </a:r>
            <a:r>
              <a:rPr lang="en-GB" baseline="0" dirty="0" smtClean="0">
                <a:solidFill>
                  <a:schemeClr val="tx1"/>
                </a:solidFill>
                <a:latin typeface="Arial Black" panose="020B0A04020102020204" pitchFamily="34" charset="0"/>
              </a:rPr>
              <a:t>)8 Pc </a:t>
            </a:r>
            <a:r>
              <a:rPr lang="en-GB" baseline="0" dirty="0">
                <a:solidFill>
                  <a:schemeClr val="tx1"/>
                </a:solidFill>
                <a:latin typeface="Arial Black" panose="020B0A04020102020204" pitchFamily="34" charset="0"/>
              </a:rPr>
              <a:t>+ Tri-X</a:t>
            </a:r>
            <a:endParaRPr lang="en-GB" dirty="0">
              <a:solidFill>
                <a:schemeClr val="tx1"/>
              </a:solidFill>
              <a:latin typeface="Arial Black" panose="020B0A04020102020204" pitchFamily="34" charset="0"/>
            </a:endParaRPr>
          </a:p>
        </c:rich>
      </c:tx>
      <c:layout>
        <c:manualLayout>
          <c:xMode val="edge"/>
          <c:yMode val="edge"/>
          <c:x val="0.50866666666666671"/>
          <c:y val="8.7962962962962965E-2"/>
        </c:manualLayout>
      </c:layout>
      <c:overlay val="0"/>
      <c:spPr>
        <a:noFill/>
        <a:ln>
          <a:noFill/>
        </a:ln>
        <a:effectLst/>
      </c:spPr>
    </c:title>
    <c:autoTitleDeleted val="0"/>
    <c:plotArea>
      <c:layout>
        <c:manualLayout>
          <c:layoutTarget val="inner"/>
          <c:xMode val="edge"/>
          <c:yMode val="edge"/>
          <c:x val="0.15904680664916884"/>
          <c:y val="9.4189997083697866E-2"/>
          <c:w val="0.7881546369203849"/>
          <c:h val="0.72692840478273546"/>
        </c:manualLayout>
      </c:layout>
      <c:scatterChart>
        <c:scatterStyle val="smoothMarker"/>
        <c:varyColors val="0"/>
        <c:ser>
          <c:idx val="0"/>
          <c:order val="0"/>
          <c:spPr>
            <a:ln w="19050" cap="rnd">
              <a:solidFill>
                <a:schemeClr val="accent1"/>
              </a:solidFill>
              <a:round/>
            </a:ln>
            <a:effectLst/>
          </c:spPr>
          <c:marker>
            <c:symbol val="none"/>
          </c:marker>
          <c:xVal>
            <c:numRef>
              <c:f>'ADMA+ Qrt In(pyS)8Pc triX T= 1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1 '!$B$3:$B$1003</c:f>
              <c:numCache>
                <c:formatCode>General</c:formatCode>
                <c:ptCount val="1001"/>
                <c:pt idx="0">
                  <c:v>0.35499999999999998</c:v>
                </c:pt>
                <c:pt idx="1">
                  <c:v>0.35399999999999998</c:v>
                </c:pt>
                <c:pt idx="2">
                  <c:v>0.34899999999999998</c:v>
                </c:pt>
                <c:pt idx="3">
                  <c:v>0.34399999999999997</c:v>
                </c:pt>
                <c:pt idx="4">
                  <c:v>0.33900000000000002</c:v>
                </c:pt>
                <c:pt idx="5">
                  <c:v>0.33500000000000002</c:v>
                </c:pt>
                <c:pt idx="6">
                  <c:v>0.33400000000000002</c:v>
                </c:pt>
                <c:pt idx="7">
                  <c:v>0.33100000000000002</c:v>
                </c:pt>
                <c:pt idx="8">
                  <c:v>0.32600000000000001</c:v>
                </c:pt>
                <c:pt idx="9">
                  <c:v>0.32300000000000001</c:v>
                </c:pt>
                <c:pt idx="10">
                  <c:v>0.32100000000000001</c:v>
                </c:pt>
                <c:pt idx="11">
                  <c:v>0.31900000000000001</c:v>
                </c:pt>
                <c:pt idx="12">
                  <c:v>0.315</c:v>
                </c:pt>
                <c:pt idx="13">
                  <c:v>0.31</c:v>
                </c:pt>
                <c:pt idx="14">
                  <c:v>0.30299999999999999</c:v>
                </c:pt>
                <c:pt idx="15">
                  <c:v>0.29699999999999999</c:v>
                </c:pt>
                <c:pt idx="16">
                  <c:v>0.29599999999999999</c:v>
                </c:pt>
                <c:pt idx="17">
                  <c:v>0.29599999999999999</c:v>
                </c:pt>
                <c:pt idx="18">
                  <c:v>0.29199999999999998</c:v>
                </c:pt>
                <c:pt idx="19">
                  <c:v>0.28699999999999998</c:v>
                </c:pt>
                <c:pt idx="20">
                  <c:v>0.28399999999999997</c:v>
                </c:pt>
                <c:pt idx="21">
                  <c:v>0.28199999999999997</c:v>
                </c:pt>
                <c:pt idx="22">
                  <c:v>0.27800000000000002</c:v>
                </c:pt>
                <c:pt idx="23">
                  <c:v>0.27300000000000002</c:v>
                </c:pt>
                <c:pt idx="24">
                  <c:v>0.26800000000000002</c:v>
                </c:pt>
                <c:pt idx="25">
                  <c:v>0.26300000000000001</c:v>
                </c:pt>
                <c:pt idx="26">
                  <c:v>0.26200000000000001</c:v>
                </c:pt>
                <c:pt idx="27">
                  <c:v>0.26200000000000001</c:v>
                </c:pt>
                <c:pt idx="28">
                  <c:v>0.26</c:v>
                </c:pt>
                <c:pt idx="29">
                  <c:v>0.255</c:v>
                </c:pt>
                <c:pt idx="30">
                  <c:v>0.25</c:v>
                </c:pt>
                <c:pt idx="31">
                  <c:v>0.246</c:v>
                </c:pt>
                <c:pt idx="32">
                  <c:v>0.24399999999999999</c:v>
                </c:pt>
                <c:pt idx="33">
                  <c:v>0.24299999999999999</c:v>
                </c:pt>
                <c:pt idx="34">
                  <c:v>0.24299999999999999</c:v>
                </c:pt>
                <c:pt idx="35">
                  <c:v>0.24099999999999999</c:v>
                </c:pt>
                <c:pt idx="36">
                  <c:v>0.23699999999999999</c:v>
                </c:pt>
                <c:pt idx="37">
                  <c:v>0.23400000000000001</c:v>
                </c:pt>
                <c:pt idx="38">
                  <c:v>0.23200000000000001</c:v>
                </c:pt>
                <c:pt idx="39">
                  <c:v>0.23</c:v>
                </c:pt>
                <c:pt idx="40">
                  <c:v>0.22600000000000001</c:v>
                </c:pt>
                <c:pt idx="41">
                  <c:v>0.222</c:v>
                </c:pt>
                <c:pt idx="42">
                  <c:v>0.219</c:v>
                </c:pt>
                <c:pt idx="43">
                  <c:v>0.217</c:v>
                </c:pt>
                <c:pt idx="44">
                  <c:v>0.214</c:v>
                </c:pt>
                <c:pt idx="45">
                  <c:v>0.21199999999999999</c:v>
                </c:pt>
                <c:pt idx="46">
                  <c:v>0.21099999999999999</c:v>
                </c:pt>
                <c:pt idx="47">
                  <c:v>0.21099999999999999</c:v>
                </c:pt>
                <c:pt idx="48">
                  <c:v>0.20599999999999999</c:v>
                </c:pt>
                <c:pt idx="49">
                  <c:v>0.20200000000000001</c:v>
                </c:pt>
                <c:pt idx="50">
                  <c:v>0.20200000000000001</c:v>
                </c:pt>
                <c:pt idx="51">
                  <c:v>0.20200000000000001</c:v>
                </c:pt>
                <c:pt idx="52">
                  <c:v>0.2</c:v>
                </c:pt>
                <c:pt idx="53">
                  <c:v>0.20200000000000001</c:v>
                </c:pt>
                <c:pt idx="54">
                  <c:v>0.19900000000000001</c:v>
                </c:pt>
                <c:pt idx="55">
                  <c:v>0.191</c:v>
                </c:pt>
                <c:pt idx="56">
                  <c:v>0.189</c:v>
                </c:pt>
                <c:pt idx="57">
                  <c:v>0.189</c:v>
                </c:pt>
                <c:pt idx="58">
                  <c:v>0.191</c:v>
                </c:pt>
                <c:pt idx="59">
                  <c:v>0.191</c:v>
                </c:pt>
                <c:pt idx="60">
                  <c:v>0.188</c:v>
                </c:pt>
                <c:pt idx="61">
                  <c:v>0.185</c:v>
                </c:pt>
                <c:pt idx="62">
                  <c:v>0.182</c:v>
                </c:pt>
                <c:pt idx="63">
                  <c:v>0.182</c:v>
                </c:pt>
                <c:pt idx="64">
                  <c:v>0.183</c:v>
                </c:pt>
                <c:pt idx="65">
                  <c:v>0.18</c:v>
                </c:pt>
                <c:pt idx="66">
                  <c:v>0.17899999999999999</c:v>
                </c:pt>
                <c:pt idx="67">
                  <c:v>0.17799999999999999</c:v>
                </c:pt>
                <c:pt idx="68">
                  <c:v>0.17899999999999999</c:v>
                </c:pt>
                <c:pt idx="69">
                  <c:v>0.18099999999999999</c:v>
                </c:pt>
                <c:pt idx="70">
                  <c:v>0.18</c:v>
                </c:pt>
                <c:pt idx="71">
                  <c:v>0.17899999999999999</c:v>
                </c:pt>
                <c:pt idx="72">
                  <c:v>0.17899999999999999</c:v>
                </c:pt>
                <c:pt idx="73">
                  <c:v>0.18</c:v>
                </c:pt>
                <c:pt idx="74">
                  <c:v>0.18</c:v>
                </c:pt>
                <c:pt idx="75">
                  <c:v>0.17899999999999999</c:v>
                </c:pt>
                <c:pt idx="76">
                  <c:v>0.17799999999999999</c:v>
                </c:pt>
                <c:pt idx="77">
                  <c:v>0.17799999999999999</c:v>
                </c:pt>
                <c:pt idx="78">
                  <c:v>0.17699999999999999</c:v>
                </c:pt>
                <c:pt idx="79">
                  <c:v>0.17899999999999999</c:v>
                </c:pt>
                <c:pt idx="80">
                  <c:v>0.18099999999999999</c:v>
                </c:pt>
                <c:pt idx="81">
                  <c:v>0.18099999999999999</c:v>
                </c:pt>
                <c:pt idx="82">
                  <c:v>0.17799999999999999</c:v>
                </c:pt>
                <c:pt idx="83">
                  <c:v>0.17599999999999999</c:v>
                </c:pt>
                <c:pt idx="84">
                  <c:v>0.17899999999999999</c:v>
                </c:pt>
                <c:pt idx="85">
                  <c:v>0.18</c:v>
                </c:pt>
                <c:pt idx="86">
                  <c:v>0.17699999999999999</c:v>
                </c:pt>
                <c:pt idx="87">
                  <c:v>0.17299999999999999</c:v>
                </c:pt>
                <c:pt idx="88">
                  <c:v>0.17100000000000001</c:v>
                </c:pt>
                <c:pt idx="89">
                  <c:v>0.17100000000000001</c:v>
                </c:pt>
                <c:pt idx="90">
                  <c:v>0.17199999999999999</c:v>
                </c:pt>
                <c:pt idx="91">
                  <c:v>0.17299999999999999</c:v>
                </c:pt>
                <c:pt idx="92">
                  <c:v>0.17199999999999999</c:v>
                </c:pt>
                <c:pt idx="93">
                  <c:v>0.17</c:v>
                </c:pt>
                <c:pt idx="94">
                  <c:v>0.17</c:v>
                </c:pt>
                <c:pt idx="95">
                  <c:v>0.16900000000000001</c:v>
                </c:pt>
                <c:pt idx="96">
                  <c:v>0.16900000000000001</c:v>
                </c:pt>
                <c:pt idx="97">
                  <c:v>0.16800000000000001</c:v>
                </c:pt>
                <c:pt idx="98">
                  <c:v>0.16800000000000001</c:v>
                </c:pt>
                <c:pt idx="99">
                  <c:v>0.16800000000000001</c:v>
                </c:pt>
                <c:pt idx="100">
                  <c:v>0.16700000000000001</c:v>
                </c:pt>
                <c:pt idx="101">
                  <c:v>0.17100000000000001</c:v>
                </c:pt>
                <c:pt idx="102">
                  <c:v>0.17399999999999999</c:v>
                </c:pt>
                <c:pt idx="103">
                  <c:v>0.17299999999999999</c:v>
                </c:pt>
                <c:pt idx="104">
                  <c:v>0.17299999999999999</c:v>
                </c:pt>
                <c:pt idx="105">
                  <c:v>0.17499999999999999</c:v>
                </c:pt>
                <c:pt idx="106">
                  <c:v>0.17599999999999999</c:v>
                </c:pt>
                <c:pt idx="107">
                  <c:v>0.17699999999999999</c:v>
                </c:pt>
                <c:pt idx="108">
                  <c:v>0.17899999999999999</c:v>
                </c:pt>
                <c:pt idx="109">
                  <c:v>0.183</c:v>
                </c:pt>
                <c:pt idx="110">
                  <c:v>0.186</c:v>
                </c:pt>
                <c:pt idx="111">
                  <c:v>0.188</c:v>
                </c:pt>
                <c:pt idx="112">
                  <c:v>0.19</c:v>
                </c:pt>
                <c:pt idx="113">
                  <c:v>0.191</c:v>
                </c:pt>
                <c:pt idx="114">
                  <c:v>0.192</c:v>
                </c:pt>
                <c:pt idx="115">
                  <c:v>0.19500000000000001</c:v>
                </c:pt>
                <c:pt idx="116">
                  <c:v>0.19600000000000001</c:v>
                </c:pt>
                <c:pt idx="117">
                  <c:v>0.19600000000000001</c:v>
                </c:pt>
                <c:pt idx="118">
                  <c:v>0.19600000000000001</c:v>
                </c:pt>
                <c:pt idx="119">
                  <c:v>0.19700000000000001</c:v>
                </c:pt>
                <c:pt idx="120">
                  <c:v>0.19900000000000001</c:v>
                </c:pt>
                <c:pt idx="121">
                  <c:v>0.19700000000000001</c:v>
                </c:pt>
                <c:pt idx="122">
                  <c:v>0.193</c:v>
                </c:pt>
                <c:pt idx="123">
                  <c:v>0.192</c:v>
                </c:pt>
                <c:pt idx="124">
                  <c:v>0.189</c:v>
                </c:pt>
                <c:pt idx="125">
                  <c:v>0.184</c:v>
                </c:pt>
                <c:pt idx="126">
                  <c:v>0.18099999999999999</c:v>
                </c:pt>
                <c:pt idx="127">
                  <c:v>0.17799999999999999</c:v>
                </c:pt>
                <c:pt idx="128">
                  <c:v>0.17599999999999999</c:v>
                </c:pt>
                <c:pt idx="129">
                  <c:v>0.17599999999999999</c:v>
                </c:pt>
                <c:pt idx="130">
                  <c:v>0.17499999999999999</c:v>
                </c:pt>
                <c:pt idx="131">
                  <c:v>0.17199999999999999</c:v>
                </c:pt>
                <c:pt idx="132">
                  <c:v>0.17100000000000001</c:v>
                </c:pt>
                <c:pt idx="133">
                  <c:v>0.17100000000000001</c:v>
                </c:pt>
                <c:pt idx="134">
                  <c:v>0.17199999999999999</c:v>
                </c:pt>
                <c:pt idx="135">
                  <c:v>0.17399999999999999</c:v>
                </c:pt>
                <c:pt idx="136">
                  <c:v>0.17399999999999999</c:v>
                </c:pt>
                <c:pt idx="137">
                  <c:v>0.17399999999999999</c:v>
                </c:pt>
                <c:pt idx="138">
                  <c:v>0.17299999999999999</c:v>
                </c:pt>
                <c:pt idx="139">
                  <c:v>0.17399999999999999</c:v>
                </c:pt>
                <c:pt idx="140">
                  <c:v>0.17699999999999999</c:v>
                </c:pt>
                <c:pt idx="141">
                  <c:v>0.18099999999999999</c:v>
                </c:pt>
                <c:pt idx="142">
                  <c:v>0.184</c:v>
                </c:pt>
                <c:pt idx="143">
                  <c:v>0.188</c:v>
                </c:pt>
                <c:pt idx="144">
                  <c:v>0.191</c:v>
                </c:pt>
                <c:pt idx="145">
                  <c:v>0.19400000000000001</c:v>
                </c:pt>
                <c:pt idx="146">
                  <c:v>0.19600000000000001</c:v>
                </c:pt>
                <c:pt idx="147">
                  <c:v>0.19900000000000001</c:v>
                </c:pt>
                <c:pt idx="148">
                  <c:v>0.20300000000000001</c:v>
                </c:pt>
                <c:pt idx="149">
                  <c:v>0.20899999999999999</c:v>
                </c:pt>
                <c:pt idx="150">
                  <c:v>0.215</c:v>
                </c:pt>
                <c:pt idx="151">
                  <c:v>0.22</c:v>
                </c:pt>
                <c:pt idx="152">
                  <c:v>0.223</c:v>
                </c:pt>
                <c:pt idx="153">
                  <c:v>0.22500000000000001</c:v>
                </c:pt>
                <c:pt idx="154">
                  <c:v>0.22800000000000001</c:v>
                </c:pt>
                <c:pt idx="155">
                  <c:v>0.23100000000000001</c:v>
                </c:pt>
                <c:pt idx="156">
                  <c:v>0.23400000000000001</c:v>
                </c:pt>
                <c:pt idx="157">
                  <c:v>0.23499999999999999</c:v>
                </c:pt>
                <c:pt idx="158">
                  <c:v>0.23300000000000001</c:v>
                </c:pt>
                <c:pt idx="159">
                  <c:v>0.22800000000000001</c:v>
                </c:pt>
                <c:pt idx="160">
                  <c:v>0.223</c:v>
                </c:pt>
                <c:pt idx="161">
                  <c:v>0.218</c:v>
                </c:pt>
                <c:pt idx="162">
                  <c:v>0.21299999999999999</c:v>
                </c:pt>
                <c:pt idx="163">
                  <c:v>0.20799999999999999</c:v>
                </c:pt>
                <c:pt idx="164">
                  <c:v>0.20200000000000001</c:v>
                </c:pt>
                <c:pt idx="165">
                  <c:v>0.19500000000000001</c:v>
                </c:pt>
                <c:pt idx="166">
                  <c:v>0.188</c:v>
                </c:pt>
                <c:pt idx="167">
                  <c:v>0.182</c:v>
                </c:pt>
                <c:pt idx="168">
                  <c:v>0.17799999999999999</c:v>
                </c:pt>
                <c:pt idx="169">
                  <c:v>0.17399999999999999</c:v>
                </c:pt>
                <c:pt idx="170">
                  <c:v>0.17100000000000001</c:v>
                </c:pt>
                <c:pt idx="171">
                  <c:v>0.16600000000000001</c:v>
                </c:pt>
                <c:pt idx="172">
                  <c:v>0.16200000000000001</c:v>
                </c:pt>
                <c:pt idx="173">
                  <c:v>0.16</c:v>
                </c:pt>
                <c:pt idx="174">
                  <c:v>0.159</c:v>
                </c:pt>
                <c:pt idx="175">
                  <c:v>0.158</c:v>
                </c:pt>
                <c:pt idx="176">
                  <c:v>0.158</c:v>
                </c:pt>
                <c:pt idx="177">
                  <c:v>0.157</c:v>
                </c:pt>
                <c:pt idx="178">
                  <c:v>0.156</c:v>
                </c:pt>
                <c:pt idx="179">
                  <c:v>0.156</c:v>
                </c:pt>
                <c:pt idx="180">
                  <c:v>0.157</c:v>
                </c:pt>
                <c:pt idx="181">
                  <c:v>0.159</c:v>
                </c:pt>
                <c:pt idx="182">
                  <c:v>0.16</c:v>
                </c:pt>
                <c:pt idx="183">
                  <c:v>0.161</c:v>
                </c:pt>
                <c:pt idx="184">
                  <c:v>0.16300000000000001</c:v>
                </c:pt>
                <c:pt idx="185">
                  <c:v>0.16400000000000001</c:v>
                </c:pt>
                <c:pt idx="186">
                  <c:v>0.16700000000000001</c:v>
                </c:pt>
                <c:pt idx="187">
                  <c:v>0.16900000000000001</c:v>
                </c:pt>
                <c:pt idx="188">
                  <c:v>0.17199999999999999</c:v>
                </c:pt>
                <c:pt idx="189">
                  <c:v>0.17399999999999999</c:v>
                </c:pt>
                <c:pt idx="190">
                  <c:v>0.17699999999999999</c:v>
                </c:pt>
                <c:pt idx="191">
                  <c:v>0.18</c:v>
                </c:pt>
                <c:pt idx="192">
                  <c:v>0.183</c:v>
                </c:pt>
                <c:pt idx="193">
                  <c:v>0.188</c:v>
                </c:pt>
                <c:pt idx="194">
                  <c:v>0.191</c:v>
                </c:pt>
                <c:pt idx="195">
                  <c:v>0.19500000000000001</c:v>
                </c:pt>
                <c:pt idx="196">
                  <c:v>0.2</c:v>
                </c:pt>
                <c:pt idx="197">
                  <c:v>0.20300000000000001</c:v>
                </c:pt>
                <c:pt idx="198">
                  <c:v>0.20599999999999999</c:v>
                </c:pt>
                <c:pt idx="199">
                  <c:v>0.20699999999999999</c:v>
                </c:pt>
                <c:pt idx="200">
                  <c:v>0.20499999999999999</c:v>
                </c:pt>
                <c:pt idx="201">
                  <c:v>0.20300000000000001</c:v>
                </c:pt>
                <c:pt idx="202">
                  <c:v>0.19700000000000001</c:v>
                </c:pt>
                <c:pt idx="203">
                  <c:v>0.19</c:v>
                </c:pt>
                <c:pt idx="204">
                  <c:v>0.183</c:v>
                </c:pt>
                <c:pt idx="205">
                  <c:v>0.17599999999999999</c:v>
                </c:pt>
                <c:pt idx="206">
                  <c:v>0.16800000000000001</c:v>
                </c:pt>
                <c:pt idx="207">
                  <c:v>0.16</c:v>
                </c:pt>
                <c:pt idx="208">
                  <c:v>0.151</c:v>
                </c:pt>
                <c:pt idx="209">
                  <c:v>0.14099999999999999</c:v>
                </c:pt>
                <c:pt idx="210">
                  <c:v>0.13400000000000001</c:v>
                </c:pt>
                <c:pt idx="211">
                  <c:v>0.128</c:v>
                </c:pt>
                <c:pt idx="212">
                  <c:v>0.123</c:v>
                </c:pt>
                <c:pt idx="213">
                  <c:v>0.11799999999999999</c:v>
                </c:pt>
                <c:pt idx="214">
                  <c:v>0.113</c:v>
                </c:pt>
                <c:pt idx="215">
                  <c:v>0.108</c:v>
                </c:pt>
                <c:pt idx="216">
                  <c:v>0.105</c:v>
                </c:pt>
                <c:pt idx="217">
                  <c:v>0.10299999999999999</c:v>
                </c:pt>
                <c:pt idx="218">
                  <c:v>9.9000000000000005E-2</c:v>
                </c:pt>
                <c:pt idx="219">
                  <c:v>9.5000000000000001E-2</c:v>
                </c:pt>
                <c:pt idx="220">
                  <c:v>9.0999999999999998E-2</c:v>
                </c:pt>
                <c:pt idx="221">
                  <c:v>8.8999999999999996E-2</c:v>
                </c:pt>
                <c:pt idx="222">
                  <c:v>8.7999999999999995E-2</c:v>
                </c:pt>
                <c:pt idx="223">
                  <c:v>8.5999999999999993E-2</c:v>
                </c:pt>
                <c:pt idx="224">
                  <c:v>8.2000000000000003E-2</c:v>
                </c:pt>
                <c:pt idx="225">
                  <c:v>7.9000000000000001E-2</c:v>
                </c:pt>
                <c:pt idx="226">
                  <c:v>7.6999999999999999E-2</c:v>
                </c:pt>
                <c:pt idx="227">
                  <c:v>7.5999999999999998E-2</c:v>
                </c:pt>
                <c:pt idx="228">
                  <c:v>7.4999999999999997E-2</c:v>
                </c:pt>
                <c:pt idx="229">
                  <c:v>7.1999999999999995E-2</c:v>
                </c:pt>
                <c:pt idx="230">
                  <c:v>6.9000000000000006E-2</c:v>
                </c:pt>
                <c:pt idx="231">
                  <c:v>6.7000000000000004E-2</c:v>
                </c:pt>
                <c:pt idx="232">
                  <c:v>6.6000000000000003E-2</c:v>
                </c:pt>
                <c:pt idx="233">
                  <c:v>6.5000000000000002E-2</c:v>
                </c:pt>
                <c:pt idx="234">
                  <c:v>6.3E-2</c:v>
                </c:pt>
                <c:pt idx="235">
                  <c:v>6.0999999999999999E-2</c:v>
                </c:pt>
                <c:pt idx="236">
                  <c:v>0.06</c:v>
                </c:pt>
                <c:pt idx="237">
                  <c:v>0.06</c:v>
                </c:pt>
                <c:pt idx="238">
                  <c:v>5.8000000000000003E-2</c:v>
                </c:pt>
                <c:pt idx="239">
                  <c:v>5.6000000000000001E-2</c:v>
                </c:pt>
                <c:pt idx="240">
                  <c:v>5.3999999999999999E-2</c:v>
                </c:pt>
                <c:pt idx="241">
                  <c:v>5.2999999999999999E-2</c:v>
                </c:pt>
                <c:pt idx="242">
                  <c:v>5.2999999999999999E-2</c:v>
                </c:pt>
                <c:pt idx="243">
                  <c:v>5.2999999999999999E-2</c:v>
                </c:pt>
                <c:pt idx="244">
                  <c:v>5.0999999999999997E-2</c:v>
                </c:pt>
                <c:pt idx="245">
                  <c:v>0.05</c:v>
                </c:pt>
                <c:pt idx="246">
                  <c:v>4.9000000000000002E-2</c:v>
                </c:pt>
                <c:pt idx="247">
                  <c:v>4.8000000000000001E-2</c:v>
                </c:pt>
                <c:pt idx="248">
                  <c:v>4.8000000000000001E-2</c:v>
                </c:pt>
                <c:pt idx="249">
                  <c:v>4.7E-2</c:v>
                </c:pt>
                <c:pt idx="250">
                  <c:v>4.5999999999999999E-2</c:v>
                </c:pt>
                <c:pt idx="251">
                  <c:v>4.4999999999999998E-2</c:v>
                </c:pt>
                <c:pt idx="252">
                  <c:v>4.3999999999999997E-2</c:v>
                </c:pt>
                <c:pt idx="253">
                  <c:v>4.3999999999999997E-2</c:v>
                </c:pt>
                <c:pt idx="254">
                  <c:v>4.2999999999999997E-2</c:v>
                </c:pt>
                <c:pt idx="255">
                  <c:v>4.2999999999999997E-2</c:v>
                </c:pt>
                <c:pt idx="256">
                  <c:v>4.2000000000000003E-2</c:v>
                </c:pt>
                <c:pt idx="257">
                  <c:v>0.04</c:v>
                </c:pt>
                <c:pt idx="258">
                  <c:v>0.04</c:v>
                </c:pt>
                <c:pt idx="259">
                  <c:v>0.04</c:v>
                </c:pt>
                <c:pt idx="260">
                  <c:v>3.9E-2</c:v>
                </c:pt>
                <c:pt idx="261">
                  <c:v>3.7999999999999999E-2</c:v>
                </c:pt>
                <c:pt idx="262">
                  <c:v>3.7999999999999999E-2</c:v>
                </c:pt>
                <c:pt idx="263">
                  <c:v>3.6999999999999998E-2</c:v>
                </c:pt>
                <c:pt idx="264">
                  <c:v>3.6999999999999998E-2</c:v>
                </c:pt>
                <c:pt idx="265">
                  <c:v>3.6999999999999998E-2</c:v>
                </c:pt>
                <c:pt idx="266">
                  <c:v>3.5999999999999997E-2</c:v>
                </c:pt>
                <c:pt idx="267">
                  <c:v>3.5000000000000003E-2</c:v>
                </c:pt>
                <c:pt idx="268">
                  <c:v>3.5000000000000003E-2</c:v>
                </c:pt>
                <c:pt idx="269">
                  <c:v>3.5000000000000003E-2</c:v>
                </c:pt>
                <c:pt idx="270">
                  <c:v>3.5000000000000003E-2</c:v>
                </c:pt>
                <c:pt idx="271">
                  <c:v>3.4000000000000002E-2</c:v>
                </c:pt>
                <c:pt idx="272">
                  <c:v>3.3000000000000002E-2</c:v>
                </c:pt>
                <c:pt idx="273">
                  <c:v>3.3000000000000002E-2</c:v>
                </c:pt>
                <c:pt idx="274">
                  <c:v>3.2000000000000001E-2</c:v>
                </c:pt>
                <c:pt idx="275">
                  <c:v>3.2000000000000001E-2</c:v>
                </c:pt>
                <c:pt idx="276">
                  <c:v>3.2000000000000001E-2</c:v>
                </c:pt>
                <c:pt idx="277">
                  <c:v>3.1E-2</c:v>
                </c:pt>
                <c:pt idx="278">
                  <c:v>3.1E-2</c:v>
                </c:pt>
                <c:pt idx="279">
                  <c:v>0.03</c:v>
                </c:pt>
                <c:pt idx="280">
                  <c:v>0.03</c:v>
                </c:pt>
                <c:pt idx="281">
                  <c:v>0.03</c:v>
                </c:pt>
                <c:pt idx="282">
                  <c:v>0.03</c:v>
                </c:pt>
                <c:pt idx="283">
                  <c:v>2.9000000000000001E-2</c:v>
                </c:pt>
                <c:pt idx="284">
                  <c:v>2.8000000000000001E-2</c:v>
                </c:pt>
                <c:pt idx="285">
                  <c:v>2.8000000000000001E-2</c:v>
                </c:pt>
                <c:pt idx="286">
                  <c:v>2.9000000000000001E-2</c:v>
                </c:pt>
                <c:pt idx="287">
                  <c:v>2.9000000000000001E-2</c:v>
                </c:pt>
                <c:pt idx="288">
                  <c:v>2.8000000000000001E-2</c:v>
                </c:pt>
                <c:pt idx="289">
                  <c:v>2.7E-2</c:v>
                </c:pt>
                <c:pt idx="290">
                  <c:v>2.7E-2</c:v>
                </c:pt>
                <c:pt idx="291">
                  <c:v>2.7E-2</c:v>
                </c:pt>
                <c:pt idx="292">
                  <c:v>2.7E-2</c:v>
                </c:pt>
                <c:pt idx="293">
                  <c:v>2.5999999999999999E-2</c:v>
                </c:pt>
                <c:pt idx="294">
                  <c:v>2.5000000000000001E-2</c:v>
                </c:pt>
                <c:pt idx="295">
                  <c:v>2.5000000000000001E-2</c:v>
                </c:pt>
                <c:pt idx="296">
                  <c:v>2.5999999999999999E-2</c:v>
                </c:pt>
                <c:pt idx="297">
                  <c:v>2.5000000000000001E-2</c:v>
                </c:pt>
                <c:pt idx="298">
                  <c:v>2.5000000000000001E-2</c:v>
                </c:pt>
                <c:pt idx="299">
                  <c:v>2.5000000000000001E-2</c:v>
                </c:pt>
                <c:pt idx="300">
                  <c:v>2.4E-2</c:v>
                </c:pt>
                <c:pt idx="301">
                  <c:v>2.4E-2</c:v>
                </c:pt>
                <c:pt idx="302">
                  <c:v>2.4E-2</c:v>
                </c:pt>
                <c:pt idx="303">
                  <c:v>2.4E-2</c:v>
                </c:pt>
                <c:pt idx="304">
                  <c:v>2.4E-2</c:v>
                </c:pt>
                <c:pt idx="305">
                  <c:v>2.3E-2</c:v>
                </c:pt>
                <c:pt idx="306">
                  <c:v>2.3E-2</c:v>
                </c:pt>
                <c:pt idx="307">
                  <c:v>2.3E-2</c:v>
                </c:pt>
                <c:pt idx="308">
                  <c:v>2.3E-2</c:v>
                </c:pt>
                <c:pt idx="309">
                  <c:v>2.3E-2</c:v>
                </c:pt>
                <c:pt idx="310">
                  <c:v>2.1999999999999999E-2</c:v>
                </c:pt>
                <c:pt idx="311">
                  <c:v>2.1999999999999999E-2</c:v>
                </c:pt>
                <c:pt idx="312">
                  <c:v>2.1999999999999999E-2</c:v>
                </c:pt>
                <c:pt idx="313">
                  <c:v>2.1000000000000001E-2</c:v>
                </c:pt>
                <c:pt idx="314">
                  <c:v>2.1999999999999999E-2</c:v>
                </c:pt>
                <c:pt idx="315">
                  <c:v>2.1999999999999999E-2</c:v>
                </c:pt>
                <c:pt idx="316">
                  <c:v>2.1000000000000001E-2</c:v>
                </c:pt>
                <c:pt idx="317">
                  <c:v>2.1000000000000001E-2</c:v>
                </c:pt>
                <c:pt idx="318">
                  <c:v>2.1000000000000001E-2</c:v>
                </c:pt>
                <c:pt idx="319">
                  <c:v>2.1000000000000001E-2</c:v>
                </c:pt>
                <c:pt idx="320">
                  <c:v>0.02</c:v>
                </c:pt>
                <c:pt idx="321">
                  <c:v>0.02</c:v>
                </c:pt>
                <c:pt idx="322">
                  <c:v>0.02</c:v>
                </c:pt>
                <c:pt idx="323">
                  <c:v>0.02</c:v>
                </c:pt>
                <c:pt idx="324">
                  <c:v>0.02</c:v>
                </c:pt>
                <c:pt idx="325">
                  <c:v>0.02</c:v>
                </c:pt>
                <c:pt idx="326">
                  <c:v>0.02</c:v>
                </c:pt>
                <c:pt idx="327">
                  <c:v>1.9E-2</c:v>
                </c:pt>
                <c:pt idx="328">
                  <c:v>1.9E-2</c:v>
                </c:pt>
                <c:pt idx="329">
                  <c:v>1.9E-2</c:v>
                </c:pt>
                <c:pt idx="330">
                  <c:v>1.9E-2</c:v>
                </c:pt>
                <c:pt idx="331">
                  <c:v>1.7999999999999999E-2</c:v>
                </c:pt>
                <c:pt idx="332">
                  <c:v>1.7999999999999999E-2</c:v>
                </c:pt>
                <c:pt idx="333">
                  <c:v>1.7999999999999999E-2</c:v>
                </c:pt>
                <c:pt idx="334">
                  <c:v>1.7999999999999999E-2</c:v>
                </c:pt>
                <c:pt idx="335">
                  <c:v>1.7000000000000001E-2</c:v>
                </c:pt>
                <c:pt idx="336">
                  <c:v>1.7000000000000001E-2</c:v>
                </c:pt>
                <c:pt idx="337">
                  <c:v>1.7000000000000001E-2</c:v>
                </c:pt>
                <c:pt idx="338">
                  <c:v>1.7000000000000001E-2</c:v>
                </c:pt>
                <c:pt idx="339">
                  <c:v>1.7000000000000001E-2</c:v>
                </c:pt>
                <c:pt idx="340">
                  <c:v>1.6E-2</c:v>
                </c:pt>
                <c:pt idx="341">
                  <c:v>1.6E-2</c:v>
                </c:pt>
                <c:pt idx="342">
                  <c:v>1.7000000000000001E-2</c:v>
                </c:pt>
                <c:pt idx="343">
                  <c:v>1.6E-2</c:v>
                </c:pt>
                <c:pt idx="344">
                  <c:v>1.6E-2</c:v>
                </c:pt>
                <c:pt idx="345">
                  <c:v>1.6E-2</c:v>
                </c:pt>
                <c:pt idx="346">
                  <c:v>1.6E-2</c:v>
                </c:pt>
                <c:pt idx="347">
                  <c:v>1.6E-2</c:v>
                </c:pt>
                <c:pt idx="348">
                  <c:v>1.6E-2</c:v>
                </c:pt>
                <c:pt idx="349">
                  <c:v>1.6E-2</c:v>
                </c:pt>
                <c:pt idx="350">
                  <c:v>1.4999999999999999E-2</c:v>
                </c:pt>
                <c:pt idx="351">
                  <c:v>1.4999999999999999E-2</c:v>
                </c:pt>
                <c:pt idx="352">
                  <c:v>1.4999999999999999E-2</c:v>
                </c:pt>
                <c:pt idx="353">
                  <c:v>1.4999999999999999E-2</c:v>
                </c:pt>
                <c:pt idx="354">
                  <c:v>1.4999999999999999E-2</c:v>
                </c:pt>
                <c:pt idx="355">
                  <c:v>1.4999999999999999E-2</c:v>
                </c:pt>
                <c:pt idx="356">
                  <c:v>1.4999999999999999E-2</c:v>
                </c:pt>
                <c:pt idx="357">
                  <c:v>1.4999999999999999E-2</c:v>
                </c:pt>
                <c:pt idx="358">
                  <c:v>1.4999999999999999E-2</c:v>
                </c:pt>
                <c:pt idx="359">
                  <c:v>1.4999999999999999E-2</c:v>
                </c:pt>
                <c:pt idx="360">
                  <c:v>1.4999999999999999E-2</c:v>
                </c:pt>
                <c:pt idx="361">
                  <c:v>1.4E-2</c:v>
                </c:pt>
                <c:pt idx="362">
                  <c:v>1.4E-2</c:v>
                </c:pt>
                <c:pt idx="363">
                  <c:v>1.4E-2</c:v>
                </c:pt>
                <c:pt idx="364">
                  <c:v>1.4999999999999999E-2</c:v>
                </c:pt>
                <c:pt idx="365">
                  <c:v>1.4999999999999999E-2</c:v>
                </c:pt>
                <c:pt idx="366">
                  <c:v>1.4E-2</c:v>
                </c:pt>
                <c:pt idx="367">
                  <c:v>1.2999999999999999E-2</c:v>
                </c:pt>
                <c:pt idx="368">
                  <c:v>1.2999999999999999E-2</c:v>
                </c:pt>
                <c:pt idx="369">
                  <c:v>1.4E-2</c:v>
                </c:pt>
                <c:pt idx="370">
                  <c:v>1.4E-2</c:v>
                </c:pt>
                <c:pt idx="371">
                  <c:v>1.4E-2</c:v>
                </c:pt>
                <c:pt idx="372">
                  <c:v>1.4E-2</c:v>
                </c:pt>
                <c:pt idx="373">
                  <c:v>1.2999999999999999E-2</c:v>
                </c:pt>
                <c:pt idx="374">
                  <c:v>1.2999999999999999E-2</c:v>
                </c:pt>
                <c:pt idx="375">
                  <c:v>1.2999999999999999E-2</c:v>
                </c:pt>
                <c:pt idx="376">
                  <c:v>1.2999999999999999E-2</c:v>
                </c:pt>
                <c:pt idx="377">
                  <c:v>1.4E-2</c:v>
                </c:pt>
                <c:pt idx="378">
                  <c:v>1.2999999999999999E-2</c:v>
                </c:pt>
                <c:pt idx="379">
                  <c:v>1.2E-2</c:v>
                </c:pt>
                <c:pt idx="380">
                  <c:v>1.2E-2</c:v>
                </c:pt>
                <c:pt idx="381">
                  <c:v>1.2999999999999999E-2</c:v>
                </c:pt>
                <c:pt idx="382">
                  <c:v>1.2999999999999999E-2</c:v>
                </c:pt>
                <c:pt idx="383">
                  <c:v>1.4E-2</c:v>
                </c:pt>
                <c:pt idx="384">
                  <c:v>1.2999999999999999E-2</c:v>
                </c:pt>
                <c:pt idx="385">
                  <c:v>1.2E-2</c:v>
                </c:pt>
                <c:pt idx="386">
                  <c:v>1.2E-2</c:v>
                </c:pt>
                <c:pt idx="387">
                  <c:v>1.2E-2</c:v>
                </c:pt>
                <c:pt idx="388">
                  <c:v>1.2999999999999999E-2</c:v>
                </c:pt>
                <c:pt idx="389">
                  <c:v>1.2999999999999999E-2</c:v>
                </c:pt>
                <c:pt idx="390">
                  <c:v>1.2999999999999999E-2</c:v>
                </c:pt>
                <c:pt idx="391">
                  <c:v>1.2E-2</c:v>
                </c:pt>
                <c:pt idx="392">
                  <c:v>1.2E-2</c:v>
                </c:pt>
                <c:pt idx="393">
                  <c:v>1.2999999999999999E-2</c:v>
                </c:pt>
                <c:pt idx="394">
                  <c:v>1.2999999999999999E-2</c:v>
                </c:pt>
                <c:pt idx="395">
                  <c:v>1.2999999999999999E-2</c:v>
                </c:pt>
                <c:pt idx="396">
                  <c:v>1.2999999999999999E-2</c:v>
                </c:pt>
                <c:pt idx="397">
                  <c:v>1.2E-2</c:v>
                </c:pt>
                <c:pt idx="398">
                  <c:v>1.2E-2</c:v>
                </c:pt>
                <c:pt idx="399">
                  <c:v>1.2999999999999999E-2</c:v>
                </c:pt>
                <c:pt idx="400">
                  <c:v>1.2999999999999999E-2</c:v>
                </c:pt>
                <c:pt idx="401">
                  <c:v>1.2E-2</c:v>
                </c:pt>
                <c:pt idx="402">
                  <c:v>1.2E-2</c:v>
                </c:pt>
                <c:pt idx="403">
                  <c:v>1.2E-2</c:v>
                </c:pt>
                <c:pt idx="404">
                  <c:v>1.2E-2</c:v>
                </c:pt>
                <c:pt idx="405">
                  <c:v>1.2E-2</c:v>
                </c:pt>
                <c:pt idx="406">
                  <c:v>1.2E-2</c:v>
                </c:pt>
                <c:pt idx="407">
                  <c:v>1.2E-2</c:v>
                </c:pt>
                <c:pt idx="408">
                  <c:v>1.2E-2</c:v>
                </c:pt>
                <c:pt idx="409">
                  <c:v>1.2E-2</c:v>
                </c:pt>
                <c:pt idx="410">
                  <c:v>1.2999999999999999E-2</c:v>
                </c:pt>
                <c:pt idx="411">
                  <c:v>1.2E-2</c:v>
                </c:pt>
                <c:pt idx="412">
                  <c:v>1.2E-2</c:v>
                </c:pt>
                <c:pt idx="413">
                  <c:v>1.2E-2</c:v>
                </c:pt>
                <c:pt idx="414">
                  <c:v>1.2E-2</c:v>
                </c:pt>
                <c:pt idx="415">
                  <c:v>1.2E-2</c:v>
                </c:pt>
                <c:pt idx="416">
                  <c:v>1.2999999999999999E-2</c:v>
                </c:pt>
                <c:pt idx="417">
                  <c:v>1.2E-2</c:v>
                </c:pt>
                <c:pt idx="418">
                  <c:v>1.2E-2</c:v>
                </c:pt>
                <c:pt idx="419">
                  <c:v>1.2E-2</c:v>
                </c:pt>
                <c:pt idx="420">
                  <c:v>1.2999999999999999E-2</c:v>
                </c:pt>
                <c:pt idx="421">
                  <c:v>1.2E-2</c:v>
                </c:pt>
                <c:pt idx="422">
                  <c:v>1.2999999999999999E-2</c:v>
                </c:pt>
                <c:pt idx="423">
                  <c:v>1.2999999999999999E-2</c:v>
                </c:pt>
                <c:pt idx="424">
                  <c:v>1.2999999999999999E-2</c:v>
                </c:pt>
                <c:pt idx="425">
                  <c:v>1.2E-2</c:v>
                </c:pt>
                <c:pt idx="426">
                  <c:v>1.2E-2</c:v>
                </c:pt>
                <c:pt idx="427">
                  <c:v>1.2999999999999999E-2</c:v>
                </c:pt>
                <c:pt idx="428">
                  <c:v>1.2999999999999999E-2</c:v>
                </c:pt>
                <c:pt idx="429">
                  <c:v>1.2999999999999999E-2</c:v>
                </c:pt>
                <c:pt idx="430">
                  <c:v>1.2999999999999999E-2</c:v>
                </c:pt>
                <c:pt idx="431">
                  <c:v>1.2E-2</c:v>
                </c:pt>
                <c:pt idx="432">
                  <c:v>1.2999999999999999E-2</c:v>
                </c:pt>
                <c:pt idx="433">
                  <c:v>1.2999999999999999E-2</c:v>
                </c:pt>
                <c:pt idx="434">
                  <c:v>1.2999999999999999E-2</c:v>
                </c:pt>
                <c:pt idx="435">
                  <c:v>1.2999999999999999E-2</c:v>
                </c:pt>
                <c:pt idx="436">
                  <c:v>1.2999999999999999E-2</c:v>
                </c:pt>
                <c:pt idx="437">
                  <c:v>1.2999999999999999E-2</c:v>
                </c:pt>
                <c:pt idx="438">
                  <c:v>1.2999999999999999E-2</c:v>
                </c:pt>
                <c:pt idx="439">
                  <c:v>1.2999999999999999E-2</c:v>
                </c:pt>
                <c:pt idx="440">
                  <c:v>1.2999999999999999E-2</c:v>
                </c:pt>
                <c:pt idx="441">
                  <c:v>1.2999999999999999E-2</c:v>
                </c:pt>
                <c:pt idx="442">
                  <c:v>1.2999999999999999E-2</c:v>
                </c:pt>
                <c:pt idx="443">
                  <c:v>1.2999999999999999E-2</c:v>
                </c:pt>
                <c:pt idx="444">
                  <c:v>1.2999999999999999E-2</c:v>
                </c:pt>
                <c:pt idx="445">
                  <c:v>1.2999999999999999E-2</c:v>
                </c:pt>
                <c:pt idx="446">
                  <c:v>1.2999999999999999E-2</c:v>
                </c:pt>
                <c:pt idx="447">
                  <c:v>1.2999999999999999E-2</c:v>
                </c:pt>
                <c:pt idx="448">
                  <c:v>1.2999999999999999E-2</c:v>
                </c:pt>
                <c:pt idx="449">
                  <c:v>1.2999999999999999E-2</c:v>
                </c:pt>
                <c:pt idx="450">
                  <c:v>1.2999999999999999E-2</c:v>
                </c:pt>
                <c:pt idx="451">
                  <c:v>1.2999999999999999E-2</c:v>
                </c:pt>
                <c:pt idx="452">
                  <c:v>1.2999999999999999E-2</c:v>
                </c:pt>
                <c:pt idx="453">
                  <c:v>1.2999999999999999E-2</c:v>
                </c:pt>
                <c:pt idx="454">
                  <c:v>1.2999999999999999E-2</c:v>
                </c:pt>
                <c:pt idx="455">
                  <c:v>1.2999999999999999E-2</c:v>
                </c:pt>
                <c:pt idx="456">
                  <c:v>1.2999999999999999E-2</c:v>
                </c:pt>
                <c:pt idx="457">
                  <c:v>1.2999999999999999E-2</c:v>
                </c:pt>
                <c:pt idx="458">
                  <c:v>1.2999999999999999E-2</c:v>
                </c:pt>
                <c:pt idx="459">
                  <c:v>1.2999999999999999E-2</c:v>
                </c:pt>
                <c:pt idx="460">
                  <c:v>1.2999999999999999E-2</c:v>
                </c:pt>
                <c:pt idx="461">
                  <c:v>1.2999999999999999E-2</c:v>
                </c:pt>
                <c:pt idx="462">
                  <c:v>1.2999999999999999E-2</c:v>
                </c:pt>
                <c:pt idx="463">
                  <c:v>1.2999999999999999E-2</c:v>
                </c:pt>
                <c:pt idx="464">
                  <c:v>1.2999999999999999E-2</c:v>
                </c:pt>
                <c:pt idx="465">
                  <c:v>1.2999999999999999E-2</c:v>
                </c:pt>
                <c:pt idx="466">
                  <c:v>1.2999999999999999E-2</c:v>
                </c:pt>
                <c:pt idx="467">
                  <c:v>1.2999999999999999E-2</c:v>
                </c:pt>
                <c:pt idx="468">
                  <c:v>1.2999999999999999E-2</c:v>
                </c:pt>
                <c:pt idx="469">
                  <c:v>1.2999999999999999E-2</c:v>
                </c:pt>
                <c:pt idx="470">
                  <c:v>1.2999999999999999E-2</c:v>
                </c:pt>
                <c:pt idx="471">
                  <c:v>1.2999999999999999E-2</c:v>
                </c:pt>
                <c:pt idx="472">
                  <c:v>1.2E-2</c:v>
                </c:pt>
                <c:pt idx="473">
                  <c:v>1.2E-2</c:v>
                </c:pt>
                <c:pt idx="474">
                  <c:v>1.2999999999999999E-2</c:v>
                </c:pt>
                <c:pt idx="475">
                  <c:v>1.2999999999999999E-2</c:v>
                </c:pt>
                <c:pt idx="476">
                  <c:v>1.2999999999999999E-2</c:v>
                </c:pt>
                <c:pt idx="477">
                  <c:v>1.2999999999999999E-2</c:v>
                </c:pt>
                <c:pt idx="478">
                  <c:v>1.2999999999999999E-2</c:v>
                </c:pt>
                <c:pt idx="479">
                  <c:v>1.2999999999999999E-2</c:v>
                </c:pt>
                <c:pt idx="480">
                  <c:v>1.2999999999999999E-2</c:v>
                </c:pt>
                <c:pt idx="481">
                  <c:v>1.2999999999999999E-2</c:v>
                </c:pt>
                <c:pt idx="482">
                  <c:v>1.2999999999999999E-2</c:v>
                </c:pt>
                <c:pt idx="483">
                  <c:v>1.2999999999999999E-2</c:v>
                </c:pt>
                <c:pt idx="484">
                  <c:v>1.2999999999999999E-2</c:v>
                </c:pt>
                <c:pt idx="485">
                  <c:v>1.2999999999999999E-2</c:v>
                </c:pt>
                <c:pt idx="486">
                  <c:v>1.2999999999999999E-2</c:v>
                </c:pt>
                <c:pt idx="487">
                  <c:v>1.2999999999999999E-2</c:v>
                </c:pt>
                <c:pt idx="488">
                  <c:v>1.2999999999999999E-2</c:v>
                </c:pt>
                <c:pt idx="489">
                  <c:v>1.2999999999999999E-2</c:v>
                </c:pt>
                <c:pt idx="490">
                  <c:v>1.2999999999999999E-2</c:v>
                </c:pt>
                <c:pt idx="491">
                  <c:v>1.2999999999999999E-2</c:v>
                </c:pt>
                <c:pt idx="492">
                  <c:v>1.2999999999999999E-2</c:v>
                </c:pt>
                <c:pt idx="493">
                  <c:v>1.2999999999999999E-2</c:v>
                </c:pt>
                <c:pt idx="494">
                  <c:v>1.2999999999999999E-2</c:v>
                </c:pt>
                <c:pt idx="495">
                  <c:v>1.2999999999999999E-2</c:v>
                </c:pt>
                <c:pt idx="496">
                  <c:v>1.2999999999999999E-2</c:v>
                </c:pt>
                <c:pt idx="497">
                  <c:v>1.2999999999999999E-2</c:v>
                </c:pt>
                <c:pt idx="498">
                  <c:v>1.2E-2</c:v>
                </c:pt>
                <c:pt idx="499">
                  <c:v>1.2999999999999999E-2</c:v>
                </c:pt>
                <c:pt idx="500">
                  <c:v>1.2999999999999999E-2</c:v>
                </c:pt>
                <c:pt idx="501">
                  <c:v>1.2999999999999999E-2</c:v>
                </c:pt>
                <c:pt idx="502">
                  <c:v>1.2999999999999999E-2</c:v>
                </c:pt>
                <c:pt idx="503">
                  <c:v>1.2E-2</c:v>
                </c:pt>
                <c:pt idx="504">
                  <c:v>1.2E-2</c:v>
                </c:pt>
                <c:pt idx="505">
                  <c:v>1.2E-2</c:v>
                </c:pt>
                <c:pt idx="506">
                  <c:v>1.2E-2</c:v>
                </c:pt>
                <c:pt idx="507">
                  <c:v>1.2E-2</c:v>
                </c:pt>
                <c:pt idx="508">
                  <c:v>1.2E-2</c:v>
                </c:pt>
                <c:pt idx="509">
                  <c:v>1.2E-2</c:v>
                </c:pt>
                <c:pt idx="510">
                  <c:v>1.2E-2</c:v>
                </c:pt>
                <c:pt idx="511">
                  <c:v>1.2E-2</c:v>
                </c:pt>
                <c:pt idx="512">
                  <c:v>1.2E-2</c:v>
                </c:pt>
                <c:pt idx="513">
                  <c:v>1.2E-2</c:v>
                </c:pt>
                <c:pt idx="514">
                  <c:v>1.2E-2</c:v>
                </c:pt>
                <c:pt idx="515">
                  <c:v>1.2E-2</c:v>
                </c:pt>
                <c:pt idx="516">
                  <c:v>1.2E-2</c:v>
                </c:pt>
                <c:pt idx="517">
                  <c:v>1.2E-2</c:v>
                </c:pt>
                <c:pt idx="518">
                  <c:v>1.2E-2</c:v>
                </c:pt>
                <c:pt idx="519">
                  <c:v>1.2E-2</c:v>
                </c:pt>
                <c:pt idx="520">
                  <c:v>1.2E-2</c:v>
                </c:pt>
                <c:pt idx="521">
                  <c:v>1.2E-2</c:v>
                </c:pt>
                <c:pt idx="522">
                  <c:v>1.2E-2</c:v>
                </c:pt>
                <c:pt idx="523">
                  <c:v>1.2E-2</c:v>
                </c:pt>
                <c:pt idx="524">
                  <c:v>1.2E-2</c:v>
                </c:pt>
                <c:pt idx="525">
                  <c:v>1.2E-2</c:v>
                </c:pt>
                <c:pt idx="526">
                  <c:v>1.2E-2</c:v>
                </c:pt>
                <c:pt idx="527">
                  <c:v>1.2E-2</c:v>
                </c:pt>
                <c:pt idx="528">
                  <c:v>1.2E-2</c:v>
                </c:pt>
                <c:pt idx="529">
                  <c:v>1.2E-2</c:v>
                </c:pt>
                <c:pt idx="530">
                  <c:v>1.2E-2</c:v>
                </c:pt>
                <c:pt idx="531">
                  <c:v>1.2E-2</c:v>
                </c:pt>
                <c:pt idx="532">
                  <c:v>1.2E-2</c:v>
                </c:pt>
                <c:pt idx="533">
                  <c:v>1.2E-2</c:v>
                </c:pt>
                <c:pt idx="534">
                  <c:v>1.2E-2</c:v>
                </c:pt>
                <c:pt idx="535">
                  <c:v>1.2E-2</c:v>
                </c:pt>
                <c:pt idx="536">
                  <c:v>1.2E-2</c:v>
                </c:pt>
                <c:pt idx="537">
                  <c:v>1.2E-2</c:v>
                </c:pt>
                <c:pt idx="538">
                  <c:v>1.2E-2</c:v>
                </c:pt>
                <c:pt idx="539">
                  <c:v>1.2E-2</c:v>
                </c:pt>
                <c:pt idx="540">
                  <c:v>1.2E-2</c:v>
                </c:pt>
                <c:pt idx="541">
                  <c:v>1.2E-2</c:v>
                </c:pt>
                <c:pt idx="542">
                  <c:v>1.2E-2</c:v>
                </c:pt>
                <c:pt idx="543">
                  <c:v>1.2E-2</c:v>
                </c:pt>
                <c:pt idx="544">
                  <c:v>1.2E-2</c:v>
                </c:pt>
                <c:pt idx="545">
                  <c:v>1.2E-2</c:v>
                </c:pt>
                <c:pt idx="546">
                  <c:v>1.2E-2</c:v>
                </c:pt>
                <c:pt idx="547">
                  <c:v>1.2E-2</c:v>
                </c:pt>
                <c:pt idx="548">
                  <c:v>1.2E-2</c:v>
                </c:pt>
                <c:pt idx="549">
                  <c:v>1.2E-2</c:v>
                </c:pt>
                <c:pt idx="550">
                  <c:v>1.2E-2</c:v>
                </c:pt>
                <c:pt idx="551">
                  <c:v>1.2E-2</c:v>
                </c:pt>
                <c:pt idx="552">
                  <c:v>1.2E-2</c:v>
                </c:pt>
                <c:pt idx="553">
                  <c:v>1.2E-2</c:v>
                </c:pt>
                <c:pt idx="554">
                  <c:v>1.2E-2</c:v>
                </c:pt>
                <c:pt idx="555">
                  <c:v>1.2E-2</c:v>
                </c:pt>
                <c:pt idx="556">
                  <c:v>1.2E-2</c:v>
                </c:pt>
                <c:pt idx="557">
                  <c:v>1.2E-2</c:v>
                </c:pt>
                <c:pt idx="558">
                  <c:v>1.2E-2</c:v>
                </c:pt>
                <c:pt idx="559">
                  <c:v>1.2E-2</c:v>
                </c:pt>
                <c:pt idx="560">
                  <c:v>1.2E-2</c:v>
                </c:pt>
                <c:pt idx="561">
                  <c:v>1.2E-2</c:v>
                </c:pt>
                <c:pt idx="562">
                  <c:v>1.2E-2</c:v>
                </c:pt>
                <c:pt idx="563">
                  <c:v>1.2E-2</c:v>
                </c:pt>
                <c:pt idx="564">
                  <c:v>1.2E-2</c:v>
                </c:pt>
                <c:pt idx="565">
                  <c:v>1.2E-2</c:v>
                </c:pt>
                <c:pt idx="566">
                  <c:v>1.2E-2</c:v>
                </c:pt>
                <c:pt idx="567">
                  <c:v>1.2E-2</c:v>
                </c:pt>
                <c:pt idx="568">
                  <c:v>1.2E-2</c:v>
                </c:pt>
                <c:pt idx="569">
                  <c:v>1.2E-2</c:v>
                </c:pt>
                <c:pt idx="570">
                  <c:v>1.2E-2</c:v>
                </c:pt>
                <c:pt idx="571">
                  <c:v>1.2E-2</c:v>
                </c:pt>
                <c:pt idx="572">
                  <c:v>1.2E-2</c:v>
                </c:pt>
                <c:pt idx="573">
                  <c:v>1.2E-2</c:v>
                </c:pt>
                <c:pt idx="574">
                  <c:v>1.2E-2</c:v>
                </c:pt>
                <c:pt idx="575">
                  <c:v>1.2E-2</c:v>
                </c:pt>
                <c:pt idx="576">
                  <c:v>1.2E-2</c:v>
                </c:pt>
                <c:pt idx="577">
                  <c:v>1.2999999999999999E-2</c:v>
                </c:pt>
                <c:pt idx="578">
                  <c:v>1.2999999999999999E-2</c:v>
                </c:pt>
                <c:pt idx="579">
                  <c:v>1.2999999999999999E-2</c:v>
                </c:pt>
                <c:pt idx="580">
                  <c:v>1.2999999999999999E-2</c:v>
                </c:pt>
                <c:pt idx="581">
                  <c:v>1.2E-2</c:v>
                </c:pt>
                <c:pt idx="582">
                  <c:v>1.2999999999999999E-2</c:v>
                </c:pt>
                <c:pt idx="583">
                  <c:v>1.2999999999999999E-2</c:v>
                </c:pt>
                <c:pt idx="584">
                  <c:v>1.2999999999999999E-2</c:v>
                </c:pt>
                <c:pt idx="585">
                  <c:v>1.2999999999999999E-2</c:v>
                </c:pt>
                <c:pt idx="586">
                  <c:v>1.2999999999999999E-2</c:v>
                </c:pt>
                <c:pt idx="587">
                  <c:v>1.2999999999999999E-2</c:v>
                </c:pt>
                <c:pt idx="588">
                  <c:v>1.2999999999999999E-2</c:v>
                </c:pt>
                <c:pt idx="589">
                  <c:v>1.2999999999999999E-2</c:v>
                </c:pt>
                <c:pt idx="590">
                  <c:v>1.2999999999999999E-2</c:v>
                </c:pt>
                <c:pt idx="591">
                  <c:v>1.2999999999999999E-2</c:v>
                </c:pt>
                <c:pt idx="592">
                  <c:v>1.2999999999999999E-2</c:v>
                </c:pt>
                <c:pt idx="593">
                  <c:v>1.2999999999999999E-2</c:v>
                </c:pt>
                <c:pt idx="594">
                  <c:v>1.2999999999999999E-2</c:v>
                </c:pt>
                <c:pt idx="595">
                  <c:v>1.2999999999999999E-2</c:v>
                </c:pt>
                <c:pt idx="596">
                  <c:v>1.4E-2</c:v>
                </c:pt>
                <c:pt idx="597">
                  <c:v>1.4E-2</c:v>
                </c:pt>
                <c:pt idx="598">
                  <c:v>1.4E-2</c:v>
                </c:pt>
                <c:pt idx="599">
                  <c:v>1.4E-2</c:v>
                </c:pt>
                <c:pt idx="600">
                  <c:v>1.4E-2</c:v>
                </c:pt>
                <c:pt idx="601">
                  <c:v>1.4E-2</c:v>
                </c:pt>
                <c:pt idx="602">
                  <c:v>1.4999999999999999E-2</c:v>
                </c:pt>
                <c:pt idx="603">
                  <c:v>1.4999999999999999E-2</c:v>
                </c:pt>
                <c:pt idx="604">
                  <c:v>1.4999999999999999E-2</c:v>
                </c:pt>
                <c:pt idx="605">
                  <c:v>1.4999999999999999E-2</c:v>
                </c:pt>
                <c:pt idx="606">
                  <c:v>1.4999999999999999E-2</c:v>
                </c:pt>
                <c:pt idx="607">
                  <c:v>1.4999999999999999E-2</c:v>
                </c:pt>
                <c:pt idx="608">
                  <c:v>1.4999999999999999E-2</c:v>
                </c:pt>
                <c:pt idx="609">
                  <c:v>1.4999999999999999E-2</c:v>
                </c:pt>
                <c:pt idx="610">
                  <c:v>1.4999999999999999E-2</c:v>
                </c:pt>
                <c:pt idx="611">
                  <c:v>1.4999999999999999E-2</c:v>
                </c:pt>
                <c:pt idx="612">
                  <c:v>1.6E-2</c:v>
                </c:pt>
                <c:pt idx="613">
                  <c:v>1.6E-2</c:v>
                </c:pt>
                <c:pt idx="614">
                  <c:v>1.6E-2</c:v>
                </c:pt>
                <c:pt idx="615">
                  <c:v>1.6E-2</c:v>
                </c:pt>
                <c:pt idx="616">
                  <c:v>1.6E-2</c:v>
                </c:pt>
                <c:pt idx="617">
                  <c:v>1.7000000000000001E-2</c:v>
                </c:pt>
                <c:pt idx="618">
                  <c:v>1.7000000000000001E-2</c:v>
                </c:pt>
                <c:pt idx="619">
                  <c:v>1.7000000000000001E-2</c:v>
                </c:pt>
                <c:pt idx="620">
                  <c:v>1.7000000000000001E-2</c:v>
                </c:pt>
                <c:pt idx="621">
                  <c:v>1.7000000000000001E-2</c:v>
                </c:pt>
                <c:pt idx="622">
                  <c:v>1.7000000000000001E-2</c:v>
                </c:pt>
                <c:pt idx="623">
                  <c:v>1.7000000000000001E-2</c:v>
                </c:pt>
                <c:pt idx="624">
                  <c:v>1.7000000000000001E-2</c:v>
                </c:pt>
                <c:pt idx="625">
                  <c:v>1.7000000000000001E-2</c:v>
                </c:pt>
                <c:pt idx="626">
                  <c:v>1.7999999999999999E-2</c:v>
                </c:pt>
                <c:pt idx="627">
                  <c:v>1.7999999999999999E-2</c:v>
                </c:pt>
                <c:pt idx="628">
                  <c:v>1.7999999999999999E-2</c:v>
                </c:pt>
                <c:pt idx="629">
                  <c:v>1.7999999999999999E-2</c:v>
                </c:pt>
                <c:pt idx="630">
                  <c:v>1.7999999999999999E-2</c:v>
                </c:pt>
                <c:pt idx="631">
                  <c:v>1.7999999999999999E-2</c:v>
                </c:pt>
                <c:pt idx="632">
                  <c:v>1.7999999999999999E-2</c:v>
                </c:pt>
                <c:pt idx="633">
                  <c:v>1.9E-2</c:v>
                </c:pt>
                <c:pt idx="634">
                  <c:v>1.7999999999999999E-2</c:v>
                </c:pt>
                <c:pt idx="635">
                  <c:v>1.7999999999999999E-2</c:v>
                </c:pt>
                <c:pt idx="636">
                  <c:v>1.9E-2</c:v>
                </c:pt>
                <c:pt idx="637">
                  <c:v>1.9E-2</c:v>
                </c:pt>
                <c:pt idx="638">
                  <c:v>1.9E-2</c:v>
                </c:pt>
                <c:pt idx="639">
                  <c:v>1.9E-2</c:v>
                </c:pt>
                <c:pt idx="640">
                  <c:v>1.9E-2</c:v>
                </c:pt>
                <c:pt idx="641">
                  <c:v>1.9E-2</c:v>
                </c:pt>
                <c:pt idx="642">
                  <c:v>1.9E-2</c:v>
                </c:pt>
                <c:pt idx="643">
                  <c:v>0.02</c:v>
                </c:pt>
                <c:pt idx="644">
                  <c:v>0.02</c:v>
                </c:pt>
                <c:pt idx="645">
                  <c:v>0.02</c:v>
                </c:pt>
                <c:pt idx="646">
                  <c:v>0.02</c:v>
                </c:pt>
                <c:pt idx="647">
                  <c:v>0.02</c:v>
                </c:pt>
                <c:pt idx="648">
                  <c:v>0.02</c:v>
                </c:pt>
                <c:pt idx="649">
                  <c:v>2.1000000000000001E-2</c:v>
                </c:pt>
                <c:pt idx="650">
                  <c:v>2.1000000000000001E-2</c:v>
                </c:pt>
                <c:pt idx="651">
                  <c:v>2.1000000000000001E-2</c:v>
                </c:pt>
                <c:pt idx="652">
                  <c:v>2.1000000000000001E-2</c:v>
                </c:pt>
                <c:pt idx="653">
                  <c:v>2.1000000000000001E-2</c:v>
                </c:pt>
                <c:pt idx="654">
                  <c:v>2.1999999999999999E-2</c:v>
                </c:pt>
                <c:pt idx="655">
                  <c:v>2.1999999999999999E-2</c:v>
                </c:pt>
                <c:pt idx="656">
                  <c:v>2.1999999999999999E-2</c:v>
                </c:pt>
                <c:pt idx="657">
                  <c:v>2.1999999999999999E-2</c:v>
                </c:pt>
                <c:pt idx="658">
                  <c:v>2.1999999999999999E-2</c:v>
                </c:pt>
                <c:pt idx="659">
                  <c:v>2.3E-2</c:v>
                </c:pt>
                <c:pt idx="660">
                  <c:v>2.3E-2</c:v>
                </c:pt>
                <c:pt idx="661">
                  <c:v>2.3E-2</c:v>
                </c:pt>
                <c:pt idx="662">
                  <c:v>2.4E-2</c:v>
                </c:pt>
                <c:pt idx="663">
                  <c:v>2.4E-2</c:v>
                </c:pt>
                <c:pt idx="664">
                  <c:v>2.4E-2</c:v>
                </c:pt>
                <c:pt idx="665">
                  <c:v>2.4E-2</c:v>
                </c:pt>
                <c:pt idx="666">
                  <c:v>2.5000000000000001E-2</c:v>
                </c:pt>
                <c:pt idx="667">
                  <c:v>2.5000000000000001E-2</c:v>
                </c:pt>
                <c:pt idx="668">
                  <c:v>2.5999999999999999E-2</c:v>
                </c:pt>
                <c:pt idx="669">
                  <c:v>2.5999999999999999E-2</c:v>
                </c:pt>
                <c:pt idx="670">
                  <c:v>2.7E-2</c:v>
                </c:pt>
                <c:pt idx="671">
                  <c:v>2.7E-2</c:v>
                </c:pt>
                <c:pt idx="672">
                  <c:v>2.7E-2</c:v>
                </c:pt>
                <c:pt idx="673">
                  <c:v>2.8000000000000001E-2</c:v>
                </c:pt>
                <c:pt idx="674">
                  <c:v>2.8000000000000001E-2</c:v>
                </c:pt>
                <c:pt idx="675">
                  <c:v>2.9000000000000001E-2</c:v>
                </c:pt>
                <c:pt idx="676">
                  <c:v>2.9000000000000001E-2</c:v>
                </c:pt>
                <c:pt idx="677">
                  <c:v>2.9000000000000001E-2</c:v>
                </c:pt>
                <c:pt idx="678">
                  <c:v>0.03</c:v>
                </c:pt>
                <c:pt idx="679">
                  <c:v>0.03</c:v>
                </c:pt>
                <c:pt idx="680">
                  <c:v>3.1E-2</c:v>
                </c:pt>
                <c:pt idx="681">
                  <c:v>3.1E-2</c:v>
                </c:pt>
                <c:pt idx="682">
                  <c:v>3.2000000000000001E-2</c:v>
                </c:pt>
                <c:pt idx="683">
                  <c:v>3.2000000000000001E-2</c:v>
                </c:pt>
                <c:pt idx="684">
                  <c:v>3.3000000000000002E-2</c:v>
                </c:pt>
                <c:pt idx="685">
                  <c:v>3.3000000000000002E-2</c:v>
                </c:pt>
                <c:pt idx="686">
                  <c:v>3.3000000000000002E-2</c:v>
                </c:pt>
                <c:pt idx="687">
                  <c:v>3.4000000000000002E-2</c:v>
                </c:pt>
                <c:pt idx="688">
                  <c:v>3.4000000000000002E-2</c:v>
                </c:pt>
                <c:pt idx="689">
                  <c:v>3.5000000000000003E-2</c:v>
                </c:pt>
                <c:pt idx="690">
                  <c:v>3.5000000000000003E-2</c:v>
                </c:pt>
                <c:pt idx="691">
                  <c:v>3.5000000000000003E-2</c:v>
                </c:pt>
                <c:pt idx="692">
                  <c:v>3.5999999999999997E-2</c:v>
                </c:pt>
                <c:pt idx="693">
                  <c:v>3.5999999999999997E-2</c:v>
                </c:pt>
                <c:pt idx="694">
                  <c:v>3.5999999999999997E-2</c:v>
                </c:pt>
                <c:pt idx="695">
                  <c:v>3.6999999999999998E-2</c:v>
                </c:pt>
                <c:pt idx="696">
                  <c:v>3.6999999999999998E-2</c:v>
                </c:pt>
                <c:pt idx="697">
                  <c:v>3.7999999999999999E-2</c:v>
                </c:pt>
                <c:pt idx="698">
                  <c:v>3.7999999999999999E-2</c:v>
                </c:pt>
                <c:pt idx="699">
                  <c:v>3.7999999999999999E-2</c:v>
                </c:pt>
                <c:pt idx="700">
                  <c:v>3.7999999999999999E-2</c:v>
                </c:pt>
                <c:pt idx="701">
                  <c:v>3.9E-2</c:v>
                </c:pt>
                <c:pt idx="702">
                  <c:v>3.9E-2</c:v>
                </c:pt>
                <c:pt idx="703">
                  <c:v>0.04</c:v>
                </c:pt>
                <c:pt idx="704">
                  <c:v>0.04</c:v>
                </c:pt>
                <c:pt idx="705">
                  <c:v>0.04</c:v>
                </c:pt>
                <c:pt idx="706">
                  <c:v>0.04</c:v>
                </c:pt>
                <c:pt idx="707">
                  <c:v>0.04</c:v>
                </c:pt>
                <c:pt idx="708">
                  <c:v>4.1000000000000002E-2</c:v>
                </c:pt>
                <c:pt idx="709">
                  <c:v>4.1000000000000002E-2</c:v>
                </c:pt>
                <c:pt idx="710">
                  <c:v>4.2000000000000003E-2</c:v>
                </c:pt>
                <c:pt idx="711">
                  <c:v>4.2000000000000003E-2</c:v>
                </c:pt>
                <c:pt idx="712">
                  <c:v>4.2999999999999997E-2</c:v>
                </c:pt>
                <c:pt idx="713">
                  <c:v>4.2999999999999997E-2</c:v>
                </c:pt>
                <c:pt idx="714">
                  <c:v>4.2999999999999997E-2</c:v>
                </c:pt>
                <c:pt idx="715">
                  <c:v>4.2999999999999997E-2</c:v>
                </c:pt>
                <c:pt idx="716">
                  <c:v>4.3999999999999997E-2</c:v>
                </c:pt>
                <c:pt idx="717">
                  <c:v>4.4999999999999998E-2</c:v>
                </c:pt>
                <c:pt idx="718">
                  <c:v>4.4999999999999998E-2</c:v>
                </c:pt>
                <c:pt idx="719">
                  <c:v>4.4999999999999998E-2</c:v>
                </c:pt>
                <c:pt idx="720">
                  <c:v>4.4999999999999998E-2</c:v>
                </c:pt>
                <c:pt idx="721">
                  <c:v>4.5999999999999999E-2</c:v>
                </c:pt>
                <c:pt idx="722">
                  <c:v>4.7E-2</c:v>
                </c:pt>
                <c:pt idx="723">
                  <c:v>4.7E-2</c:v>
                </c:pt>
                <c:pt idx="724">
                  <c:v>4.8000000000000001E-2</c:v>
                </c:pt>
                <c:pt idx="725">
                  <c:v>4.8000000000000001E-2</c:v>
                </c:pt>
                <c:pt idx="726">
                  <c:v>4.9000000000000002E-2</c:v>
                </c:pt>
                <c:pt idx="727">
                  <c:v>0.05</c:v>
                </c:pt>
                <c:pt idx="728">
                  <c:v>0.05</c:v>
                </c:pt>
                <c:pt idx="729">
                  <c:v>5.0999999999999997E-2</c:v>
                </c:pt>
                <c:pt idx="730">
                  <c:v>5.0999999999999997E-2</c:v>
                </c:pt>
                <c:pt idx="731">
                  <c:v>5.1999999999999998E-2</c:v>
                </c:pt>
                <c:pt idx="732">
                  <c:v>5.2999999999999999E-2</c:v>
                </c:pt>
                <c:pt idx="733">
                  <c:v>5.2999999999999999E-2</c:v>
                </c:pt>
                <c:pt idx="734">
                  <c:v>5.3999999999999999E-2</c:v>
                </c:pt>
                <c:pt idx="735">
                  <c:v>5.3999999999999999E-2</c:v>
                </c:pt>
                <c:pt idx="736">
                  <c:v>5.5E-2</c:v>
                </c:pt>
                <c:pt idx="737">
                  <c:v>5.6000000000000001E-2</c:v>
                </c:pt>
                <c:pt idx="738">
                  <c:v>5.6000000000000001E-2</c:v>
                </c:pt>
                <c:pt idx="739">
                  <c:v>5.7000000000000002E-2</c:v>
                </c:pt>
                <c:pt idx="740">
                  <c:v>5.7000000000000002E-2</c:v>
                </c:pt>
                <c:pt idx="741">
                  <c:v>5.7000000000000002E-2</c:v>
                </c:pt>
                <c:pt idx="742">
                  <c:v>5.8000000000000003E-2</c:v>
                </c:pt>
                <c:pt idx="743">
                  <c:v>5.8000000000000003E-2</c:v>
                </c:pt>
                <c:pt idx="744">
                  <c:v>5.8999999999999997E-2</c:v>
                </c:pt>
                <c:pt idx="745">
                  <c:v>0.06</c:v>
                </c:pt>
                <c:pt idx="746">
                  <c:v>0.06</c:v>
                </c:pt>
                <c:pt idx="747">
                  <c:v>6.0999999999999999E-2</c:v>
                </c:pt>
                <c:pt idx="748">
                  <c:v>6.0999999999999999E-2</c:v>
                </c:pt>
                <c:pt idx="749">
                  <c:v>6.0999999999999999E-2</c:v>
                </c:pt>
                <c:pt idx="750">
                  <c:v>6.2E-2</c:v>
                </c:pt>
                <c:pt idx="751">
                  <c:v>6.2E-2</c:v>
                </c:pt>
                <c:pt idx="752">
                  <c:v>6.2E-2</c:v>
                </c:pt>
                <c:pt idx="753">
                  <c:v>6.2E-2</c:v>
                </c:pt>
                <c:pt idx="754">
                  <c:v>6.3E-2</c:v>
                </c:pt>
                <c:pt idx="755">
                  <c:v>6.3E-2</c:v>
                </c:pt>
                <c:pt idx="756">
                  <c:v>6.3E-2</c:v>
                </c:pt>
                <c:pt idx="757">
                  <c:v>6.3E-2</c:v>
                </c:pt>
                <c:pt idx="758">
                  <c:v>6.3E-2</c:v>
                </c:pt>
                <c:pt idx="759">
                  <c:v>6.3E-2</c:v>
                </c:pt>
                <c:pt idx="760">
                  <c:v>6.3E-2</c:v>
                </c:pt>
                <c:pt idx="761">
                  <c:v>6.3E-2</c:v>
                </c:pt>
                <c:pt idx="762">
                  <c:v>6.3E-2</c:v>
                </c:pt>
                <c:pt idx="763">
                  <c:v>6.3E-2</c:v>
                </c:pt>
                <c:pt idx="764">
                  <c:v>6.2E-2</c:v>
                </c:pt>
                <c:pt idx="765">
                  <c:v>6.2E-2</c:v>
                </c:pt>
                <c:pt idx="766">
                  <c:v>6.2E-2</c:v>
                </c:pt>
                <c:pt idx="767">
                  <c:v>6.2E-2</c:v>
                </c:pt>
                <c:pt idx="768">
                  <c:v>6.2E-2</c:v>
                </c:pt>
                <c:pt idx="769">
                  <c:v>6.2E-2</c:v>
                </c:pt>
                <c:pt idx="770">
                  <c:v>6.2E-2</c:v>
                </c:pt>
                <c:pt idx="771">
                  <c:v>6.0999999999999999E-2</c:v>
                </c:pt>
                <c:pt idx="772">
                  <c:v>6.0999999999999999E-2</c:v>
                </c:pt>
                <c:pt idx="773">
                  <c:v>6.0999999999999999E-2</c:v>
                </c:pt>
                <c:pt idx="774">
                  <c:v>0.06</c:v>
                </c:pt>
                <c:pt idx="775">
                  <c:v>0.06</c:v>
                </c:pt>
                <c:pt idx="776">
                  <c:v>0.06</c:v>
                </c:pt>
                <c:pt idx="777">
                  <c:v>5.8999999999999997E-2</c:v>
                </c:pt>
                <c:pt idx="778">
                  <c:v>5.8999999999999997E-2</c:v>
                </c:pt>
                <c:pt idx="779">
                  <c:v>5.8999999999999997E-2</c:v>
                </c:pt>
                <c:pt idx="780">
                  <c:v>5.8000000000000003E-2</c:v>
                </c:pt>
                <c:pt idx="781">
                  <c:v>5.8000000000000003E-2</c:v>
                </c:pt>
                <c:pt idx="782">
                  <c:v>5.8000000000000003E-2</c:v>
                </c:pt>
                <c:pt idx="783">
                  <c:v>5.8000000000000003E-2</c:v>
                </c:pt>
                <c:pt idx="784">
                  <c:v>5.8000000000000003E-2</c:v>
                </c:pt>
                <c:pt idx="785">
                  <c:v>5.8000000000000003E-2</c:v>
                </c:pt>
                <c:pt idx="786">
                  <c:v>5.8000000000000003E-2</c:v>
                </c:pt>
                <c:pt idx="787">
                  <c:v>5.8000000000000003E-2</c:v>
                </c:pt>
                <c:pt idx="788">
                  <c:v>5.8000000000000003E-2</c:v>
                </c:pt>
                <c:pt idx="789">
                  <c:v>5.8000000000000003E-2</c:v>
                </c:pt>
                <c:pt idx="790">
                  <c:v>5.8000000000000003E-2</c:v>
                </c:pt>
                <c:pt idx="791">
                  <c:v>5.8000000000000003E-2</c:v>
                </c:pt>
                <c:pt idx="792">
                  <c:v>5.8999999999999997E-2</c:v>
                </c:pt>
                <c:pt idx="793">
                  <c:v>5.8999999999999997E-2</c:v>
                </c:pt>
                <c:pt idx="794">
                  <c:v>5.8999999999999997E-2</c:v>
                </c:pt>
                <c:pt idx="795">
                  <c:v>5.8999999999999997E-2</c:v>
                </c:pt>
                <c:pt idx="796">
                  <c:v>5.8999999999999997E-2</c:v>
                </c:pt>
                <c:pt idx="797">
                  <c:v>5.8999999999999997E-2</c:v>
                </c:pt>
                <c:pt idx="798">
                  <c:v>0.06</c:v>
                </c:pt>
                <c:pt idx="799">
                  <c:v>0.06</c:v>
                </c:pt>
                <c:pt idx="800">
                  <c:v>6.0999999999999999E-2</c:v>
                </c:pt>
                <c:pt idx="801">
                  <c:v>6.2E-2</c:v>
                </c:pt>
                <c:pt idx="802">
                  <c:v>6.2E-2</c:v>
                </c:pt>
                <c:pt idx="803">
                  <c:v>6.2E-2</c:v>
                </c:pt>
                <c:pt idx="804">
                  <c:v>6.3E-2</c:v>
                </c:pt>
                <c:pt idx="805">
                  <c:v>6.3E-2</c:v>
                </c:pt>
                <c:pt idx="806">
                  <c:v>6.4000000000000001E-2</c:v>
                </c:pt>
                <c:pt idx="807">
                  <c:v>6.5000000000000002E-2</c:v>
                </c:pt>
                <c:pt idx="808">
                  <c:v>6.6000000000000003E-2</c:v>
                </c:pt>
                <c:pt idx="809">
                  <c:v>6.7000000000000004E-2</c:v>
                </c:pt>
                <c:pt idx="810">
                  <c:v>6.7000000000000004E-2</c:v>
                </c:pt>
                <c:pt idx="811">
                  <c:v>6.8000000000000005E-2</c:v>
                </c:pt>
                <c:pt idx="812">
                  <c:v>6.8000000000000005E-2</c:v>
                </c:pt>
                <c:pt idx="813">
                  <c:v>6.9000000000000006E-2</c:v>
                </c:pt>
                <c:pt idx="814">
                  <c:v>7.0000000000000007E-2</c:v>
                </c:pt>
                <c:pt idx="815">
                  <c:v>7.0999999999999994E-2</c:v>
                </c:pt>
                <c:pt idx="816">
                  <c:v>7.1999999999999995E-2</c:v>
                </c:pt>
                <c:pt idx="817">
                  <c:v>7.2999999999999995E-2</c:v>
                </c:pt>
                <c:pt idx="818">
                  <c:v>7.2999999999999995E-2</c:v>
                </c:pt>
                <c:pt idx="819">
                  <c:v>7.3999999999999996E-2</c:v>
                </c:pt>
                <c:pt idx="820">
                  <c:v>7.4999999999999997E-2</c:v>
                </c:pt>
                <c:pt idx="821">
                  <c:v>7.5999999999999998E-2</c:v>
                </c:pt>
                <c:pt idx="822">
                  <c:v>7.6999999999999999E-2</c:v>
                </c:pt>
                <c:pt idx="823">
                  <c:v>7.6999999999999999E-2</c:v>
                </c:pt>
                <c:pt idx="824">
                  <c:v>7.8E-2</c:v>
                </c:pt>
                <c:pt idx="825">
                  <c:v>7.9000000000000001E-2</c:v>
                </c:pt>
                <c:pt idx="826">
                  <c:v>7.9000000000000001E-2</c:v>
                </c:pt>
                <c:pt idx="827">
                  <c:v>0.08</c:v>
                </c:pt>
                <c:pt idx="828">
                  <c:v>0.08</c:v>
                </c:pt>
                <c:pt idx="829">
                  <c:v>8.1000000000000003E-2</c:v>
                </c:pt>
                <c:pt idx="830">
                  <c:v>8.1000000000000003E-2</c:v>
                </c:pt>
                <c:pt idx="831">
                  <c:v>8.2000000000000003E-2</c:v>
                </c:pt>
                <c:pt idx="832">
                  <c:v>8.2000000000000003E-2</c:v>
                </c:pt>
                <c:pt idx="833">
                  <c:v>8.3000000000000004E-2</c:v>
                </c:pt>
                <c:pt idx="834">
                  <c:v>8.3000000000000004E-2</c:v>
                </c:pt>
                <c:pt idx="835">
                  <c:v>8.3000000000000004E-2</c:v>
                </c:pt>
                <c:pt idx="836">
                  <c:v>8.4000000000000005E-2</c:v>
                </c:pt>
                <c:pt idx="837">
                  <c:v>8.4000000000000005E-2</c:v>
                </c:pt>
                <c:pt idx="838">
                  <c:v>8.4000000000000005E-2</c:v>
                </c:pt>
                <c:pt idx="839">
                  <c:v>8.4000000000000005E-2</c:v>
                </c:pt>
                <c:pt idx="840">
                  <c:v>8.4000000000000005E-2</c:v>
                </c:pt>
                <c:pt idx="841">
                  <c:v>8.4000000000000005E-2</c:v>
                </c:pt>
                <c:pt idx="842">
                  <c:v>8.4000000000000005E-2</c:v>
                </c:pt>
                <c:pt idx="843">
                  <c:v>8.4000000000000005E-2</c:v>
                </c:pt>
                <c:pt idx="844">
                  <c:v>8.4000000000000005E-2</c:v>
                </c:pt>
                <c:pt idx="845">
                  <c:v>8.4000000000000005E-2</c:v>
                </c:pt>
                <c:pt idx="846">
                  <c:v>8.3000000000000004E-2</c:v>
                </c:pt>
                <c:pt idx="847">
                  <c:v>8.3000000000000004E-2</c:v>
                </c:pt>
                <c:pt idx="848">
                  <c:v>8.2000000000000003E-2</c:v>
                </c:pt>
                <c:pt idx="849">
                  <c:v>8.2000000000000003E-2</c:v>
                </c:pt>
                <c:pt idx="850">
                  <c:v>8.2000000000000003E-2</c:v>
                </c:pt>
                <c:pt idx="851">
                  <c:v>8.1000000000000003E-2</c:v>
                </c:pt>
                <c:pt idx="852">
                  <c:v>8.1000000000000003E-2</c:v>
                </c:pt>
                <c:pt idx="853">
                  <c:v>8.1000000000000003E-2</c:v>
                </c:pt>
                <c:pt idx="854">
                  <c:v>0.08</c:v>
                </c:pt>
                <c:pt idx="855">
                  <c:v>7.9000000000000001E-2</c:v>
                </c:pt>
                <c:pt idx="856">
                  <c:v>7.8E-2</c:v>
                </c:pt>
                <c:pt idx="857">
                  <c:v>7.8E-2</c:v>
                </c:pt>
                <c:pt idx="858">
                  <c:v>7.6999999999999999E-2</c:v>
                </c:pt>
                <c:pt idx="859">
                  <c:v>7.5999999999999998E-2</c:v>
                </c:pt>
                <c:pt idx="860">
                  <c:v>7.5999999999999998E-2</c:v>
                </c:pt>
                <c:pt idx="861">
                  <c:v>7.4999999999999997E-2</c:v>
                </c:pt>
                <c:pt idx="862">
                  <c:v>7.3999999999999996E-2</c:v>
                </c:pt>
                <c:pt idx="863">
                  <c:v>7.2999999999999995E-2</c:v>
                </c:pt>
                <c:pt idx="864">
                  <c:v>7.1999999999999995E-2</c:v>
                </c:pt>
                <c:pt idx="865">
                  <c:v>7.0999999999999994E-2</c:v>
                </c:pt>
                <c:pt idx="866">
                  <c:v>7.0000000000000007E-2</c:v>
                </c:pt>
                <c:pt idx="867">
                  <c:v>7.0000000000000007E-2</c:v>
                </c:pt>
                <c:pt idx="868">
                  <c:v>6.9000000000000006E-2</c:v>
                </c:pt>
                <c:pt idx="869">
                  <c:v>6.8000000000000005E-2</c:v>
                </c:pt>
                <c:pt idx="870">
                  <c:v>6.7000000000000004E-2</c:v>
                </c:pt>
                <c:pt idx="871">
                  <c:v>6.6000000000000003E-2</c:v>
                </c:pt>
                <c:pt idx="872">
                  <c:v>6.4000000000000001E-2</c:v>
                </c:pt>
                <c:pt idx="873">
                  <c:v>6.3E-2</c:v>
                </c:pt>
                <c:pt idx="874">
                  <c:v>6.2E-2</c:v>
                </c:pt>
                <c:pt idx="875">
                  <c:v>6.0999999999999999E-2</c:v>
                </c:pt>
                <c:pt idx="876">
                  <c:v>5.8999999999999997E-2</c:v>
                </c:pt>
                <c:pt idx="877">
                  <c:v>5.8000000000000003E-2</c:v>
                </c:pt>
                <c:pt idx="878">
                  <c:v>5.7000000000000002E-2</c:v>
                </c:pt>
                <c:pt idx="879">
                  <c:v>5.6000000000000001E-2</c:v>
                </c:pt>
                <c:pt idx="880">
                  <c:v>5.3999999999999999E-2</c:v>
                </c:pt>
                <c:pt idx="881">
                  <c:v>5.2999999999999999E-2</c:v>
                </c:pt>
                <c:pt idx="882">
                  <c:v>5.1999999999999998E-2</c:v>
                </c:pt>
                <c:pt idx="883">
                  <c:v>5.0999999999999997E-2</c:v>
                </c:pt>
                <c:pt idx="884">
                  <c:v>0.05</c:v>
                </c:pt>
                <c:pt idx="885">
                  <c:v>4.9000000000000002E-2</c:v>
                </c:pt>
                <c:pt idx="886">
                  <c:v>4.7E-2</c:v>
                </c:pt>
                <c:pt idx="887">
                  <c:v>4.5999999999999999E-2</c:v>
                </c:pt>
                <c:pt idx="888">
                  <c:v>4.4999999999999998E-2</c:v>
                </c:pt>
                <c:pt idx="889">
                  <c:v>4.2999999999999997E-2</c:v>
                </c:pt>
                <c:pt idx="890">
                  <c:v>4.2000000000000003E-2</c:v>
                </c:pt>
                <c:pt idx="891">
                  <c:v>4.1000000000000002E-2</c:v>
                </c:pt>
                <c:pt idx="892">
                  <c:v>0.04</c:v>
                </c:pt>
                <c:pt idx="893">
                  <c:v>3.9E-2</c:v>
                </c:pt>
                <c:pt idx="894">
                  <c:v>3.7999999999999999E-2</c:v>
                </c:pt>
                <c:pt idx="895">
                  <c:v>3.6999999999999998E-2</c:v>
                </c:pt>
                <c:pt idx="896">
                  <c:v>3.5999999999999997E-2</c:v>
                </c:pt>
                <c:pt idx="897">
                  <c:v>3.5000000000000003E-2</c:v>
                </c:pt>
                <c:pt idx="898">
                  <c:v>3.4000000000000002E-2</c:v>
                </c:pt>
                <c:pt idx="899">
                  <c:v>3.4000000000000002E-2</c:v>
                </c:pt>
                <c:pt idx="900">
                  <c:v>3.3000000000000002E-2</c:v>
                </c:pt>
                <c:pt idx="901">
                  <c:v>3.2000000000000001E-2</c:v>
                </c:pt>
                <c:pt idx="902">
                  <c:v>3.1E-2</c:v>
                </c:pt>
                <c:pt idx="903">
                  <c:v>0.03</c:v>
                </c:pt>
                <c:pt idx="904">
                  <c:v>0.03</c:v>
                </c:pt>
                <c:pt idx="905">
                  <c:v>2.9000000000000001E-2</c:v>
                </c:pt>
                <c:pt idx="906">
                  <c:v>2.8000000000000001E-2</c:v>
                </c:pt>
                <c:pt idx="907">
                  <c:v>2.7E-2</c:v>
                </c:pt>
                <c:pt idx="908">
                  <c:v>2.7E-2</c:v>
                </c:pt>
                <c:pt idx="909">
                  <c:v>2.7E-2</c:v>
                </c:pt>
                <c:pt idx="910">
                  <c:v>2.5999999999999999E-2</c:v>
                </c:pt>
                <c:pt idx="911">
                  <c:v>2.5000000000000001E-2</c:v>
                </c:pt>
                <c:pt idx="912">
                  <c:v>2.4E-2</c:v>
                </c:pt>
                <c:pt idx="913">
                  <c:v>2.4E-2</c:v>
                </c:pt>
                <c:pt idx="914">
                  <c:v>2.3E-2</c:v>
                </c:pt>
                <c:pt idx="915">
                  <c:v>2.3E-2</c:v>
                </c:pt>
                <c:pt idx="916">
                  <c:v>2.1999999999999999E-2</c:v>
                </c:pt>
                <c:pt idx="917">
                  <c:v>2.1999999999999999E-2</c:v>
                </c:pt>
                <c:pt idx="918">
                  <c:v>2.1000000000000001E-2</c:v>
                </c:pt>
                <c:pt idx="919">
                  <c:v>0.02</c:v>
                </c:pt>
                <c:pt idx="920">
                  <c:v>0.02</c:v>
                </c:pt>
                <c:pt idx="921">
                  <c:v>1.9E-2</c:v>
                </c:pt>
                <c:pt idx="922">
                  <c:v>1.9E-2</c:v>
                </c:pt>
                <c:pt idx="923">
                  <c:v>1.9E-2</c:v>
                </c:pt>
                <c:pt idx="924">
                  <c:v>1.7999999999999999E-2</c:v>
                </c:pt>
                <c:pt idx="925">
                  <c:v>1.7999999999999999E-2</c:v>
                </c:pt>
                <c:pt idx="926">
                  <c:v>1.7000000000000001E-2</c:v>
                </c:pt>
                <c:pt idx="927">
                  <c:v>1.7000000000000001E-2</c:v>
                </c:pt>
                <c:pt idx="928">
                  <c:v>1.6E-2</c:v>
                </c:pt>
                <c:pt idx="929">
                  <c:v>1.6E-2</c:v>
                </c:pt>
                <c:pt idx="930">
                  <c:v>1.6E-2</c:v>
                </c:pt>
                <c:pt idx="931">
                  <c:v>1.4999999999999999E-2</c:v>
                </c:pt>
                <c:pt idx="932">
                  <c:v>1.4999999999999999E-2</c:v>
                </c:pt>
                <c:pt idx="933">
                  <c:v>1.4999999999999999E-2</c:v>
                </c:pt>
                <c:pt idx="934">
                  <c:v>1.4E-2</c:v>
                </c:pt>
                <c:pt idx="935">
                  <c:v>1.4E-2</c:v>
                </c:pt>
                <c:pt idx="936">
                  <c:v>1.4E-2</c:v>
                </c:pt>
                <c:pt idx="937">
                  <c:v>1.4E-2</c:v>
                </c:pt>
                <c:pt idx="938">
                  <c:v>1.2999999999999999E-2</c:v>
                </c:pt>
                <c:pt idx="939">
                  <c:v>1.2999999999999999E-2</c:v>
                </c:pt>
                <c:pt idx="940">
                  <c:v>1.2E-2</c:v>
                </c:pt>
                <c:pt idx="941">
                  <c:v>1.2E-2</c:v>
                </c:pt>
                <c:pt idx="942">
                  <c:v>1.2E-2</c:v>
                </c:pt>
                <c:pt idx="943">
                  <c:v>1.2E-2</c:v>
                </c:pt>
                <c:pt idx="944">
                  <c:v>1.2E-2</c:v>
                </c:pt>
                <c:pt idx="945">
                  <c:v>1.0999999999999999E-2</c:v>
                </c:pt>
                <c:pt idx="946">
                  <c:v>1.0999999999999999E-2</c:v>
                </c:pt>
                <c:pt idx="947">
                  <c:v>0.01</c:v>
                </c:pt>
                <c:pt idx="948">
                  <c:v>0.01</c:v>
                </c:pt>
                <c:pt idx="949">
                  <c:v>0.01</c:v>
                </c:pt>
                <c:pt idx="950">
                  <c:v>0.01</c:v>
                </c:pt>
                <c:pt idx="951">
                  <c:v>8.9999999999999993E-3</c:v>
                </c:pt>
                <c:pt idx="952">
                  <c:v>8.9999999999999993E-3</c:v>
                </c:pt>
                <c:pt idx="953">
                  <c:v>8.9999999999999993E-3</c:v>
                </c:pt>
                <c:pt idx="954">
                  <c:v>8.0000000000000002E-3</c:v>
                </c:pt>
                <c:pt idx="955">
                  <c:v>8.0000000000000002E-3</c:v>
                </c:pt>
                <c:pt idx="956">
                  <c:v>8.0000000000000002E-3</c:v>
                </c:pt>
                <c:pt idx="957">
                  <c:v>8.0000000000000002E-3</c:v>
                </c:pt>
                <c:pt idx="958">
                  <c:v>8.0000000000000002E-3</c:v>
                </c:pt>
                <c:pt idx="959">
                  <c:v>8.0000000000000002E-3</c:v>
                </c:pt>
                <c:pt idx="960">
                  <c:v>7.0000000000000001E-3</c:v>
                </c:pt>
                <c:pt idx="961">
                  <c:v>7.0000000000000001E-3</c:v>
                </c:pt>
                <c:pt idx="962">
                  <c:v>7.0000000000000001E-3</c:v>
                </c:pt>
                <c:pt idx="963">
                  <c:v>7.0000000000000001E-3</c:v>
                </c:pt>
                <c:pt idx="964">
                  <c:v>6.0000000000000001E-3</c:v>
                </c:pt>
                <c:pt idx="965">
                  <c:v>6.0000000000000001E-3</c:v>
                </c:pt>
                <c:pt idx="966">
                  <c:v>6.0000000000000001E-3</c:v>
                </c:pt>
                <c:pt idx="967">
                  <c:v>6.0000000000000001E-3</c:v>
                </c:pt>
                <c:pt idx="968">
                  <c:v>6.0000000000000001E-3</c:v>
                </c:pt>
                <c:pt idx="969">
                  <c:v>6.0000000000000001E-3</c:v>
                </c:pt>
                <c:pt idx="970">
                  <c:v>6.0000000000000001E-3</c:v>
                </c:pt>
                <c:pt idx="971">
                  <c:v>5.0000000000000001E-3</c:v>
                </c:pt>
                <c:pt idx="972">
                  <c:v>5.0000000000000001E-3</c:v>
                </c:pt>
                <c:pt idx="973">
                  <c:v>5.0000000000000001E-3</c:v>
                </c:pt>
                <c:pt idx="974">
                  <c:v>5.0000000000000001E-3</c:v>
                </c:pt>
                <c:pt idx="975">
                  <c:v>5.0000000000000001E-3</c:v>
                </c:pt>
                <c:pt idx="976">
                  <c:v>4.0000000000000001E-3</c:v>
                </c:pt>
                <c:pt idx="977">
                  <c:v>4.0000000000000001E-3</c:v>
                </c:pt>
                <c:pt idx="978">
                  <c:v>4.0000000000000001E-3</c:v>
                </c:pt>
                <c:pt idx="979">
                  <c:v>4.0000000000000001E-3</c:v>
                </c:pt>
                <c:pt idx="980">
                  <c:v>4.0000000000000001E-3</c:v>
                </c:pt>
                <c:pt idx="981">
                  <c:v>4.0000000000000001E-3</c:v>
                </c:pt>
                <c:pt idx="982">
                  <c:v>3.0000000000000001E-3</c:v>
                </c:pt>
                <c:pt idx="983">
                  <c:v>3.0000000000000001E-3</c:v>
                </c:pt>
                <c:pt idx="984">
                  <c:v>3.0000000000000001E-3</c:v>
                </c:pt>
                <c:pt idx="985">
                  <c:v>3.0000000000000001E-3</c:v>
                </c:pt>
                <c:pt idx="986">
                  <c:v>2E-3</c:v>
                </c:pt>
                <c:pt idx="987">
                  <c:v>2E-3</c:v>
                </c:pt>
                <c:pt idx="988">
                  <c:v>2E-3</c:v>
                </c:pt>
                <c:pt idx="989">
                  <c:v>2E-3</c:v>
                </c:pt>
                <c:pt idx="990">
                  <c:v>2E-3</c:v>
                </c:pt>
                <c:pt idx="991">
                  <c:v>2E-3</c:v>
                </c:pt>
                <c:pt idx="992">
                  <c:v>2E-3</c:v>
                </c:pt>
                <c:pt idx="993">
                  <c:v>2E-3</c:v>
                </c:pt>
                <c:pt idx="994">
                  <c:v>2E-3</c:v>
                </c:pt>
                <c:pt idx="995">
                  <c:v>2E-3</c:v>
                </c:pt>
                <c:pt idx="996">
                  <c:v>1E-3</c:v>
                </c:pt>
                <c:pt idx="997">
                  <c:v>1E-3</c:v>
                </c:pt>
                <c:pt idx="998">
                  <c:v>1E-3</c:v>
                </c:pt>
                <c:pt idx="999">
                  <c:v>1E-3</c:v>
                </c:pt>
                <c:pt idx="1000">
                  <c:v>1E-3</c:v>
                </c:pt>
              </c:numCache>
            </c:numRef>
          </c:yVal>
          <c:smooth val="1"/>
        </c:ser>
        <c:ser>
          <c:idx val="1"/>
          <c:order val="1"/>
          <c:spPr>
            <a:ln w="19050" cap="rnd">
              <a:solidFill>
                <a:schemeClr val="accent2"/>
              </a:solidFill>
              <a:round/>
            </a:ln>
            <a:effectLst/>
          </c:spPr>
          <c:marker>
            <c:symbol val="none"/>
          </c:marker>
          <c:xVal>
            <c:numRef>
              <c:f>'ADMA+ Qrt In(pyS)8Pc triX T= 2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2 '!$B$3:$B$1003</c:f>
              <c:numCache>
                <c:formatCode>General</c:formatCode>
                <c:ptCount val="1001"/>
                <c:pt idx="0">
                  <c:v>0.35399999999999998</c:v>
                </c:pt>
                <c:pt idx="1">
                  <c:v>0.35099999999999998</c:v>
                </c:pt>
                <c:pt idx="2">
                  <c:v>0.34699999999999998</c:v>
                </c:pt>
                <c:pt idx="3">
                  <c:v>0.34300000000000003</c:v>
                </c:pt>
                <c:pt idx="4">
                  <c:v>0.34</c:v>
                </c:pt>
                <c:pt idx="5">
                  <c:v>0.33600000000000002</c:v>
                </c:pt>
                <c:pt idx="6">
                  <c:v>0.33</c:v>
                </c:pt>
                <c:pt idx="7">
                  <c:v>0.32700000000000001</c:v>
                </c:pt>
                <c:pt idx="8">
                  <c:v>0.32600000000000001</c:v>
                </c:pt>
                <c:pt idx="9">
                  <c:v>0.32100000000000001</c:v>
                </c:pt>
                <c:pt idx="10">
                  <c:v>0.318</c:v>
                </c:pt>
                <c:pt idx="11">
                  <c:v>0.317</c:v>
                </c:pt>
                <c:pt idx="12">
                  <c:v>0.31</c:v>
                </c:pt>
                <c:pt idx="13">
                  <c:v>0.30399999999999999</c:v>
                </c:pt>
                <c:pt idx="14">
                  <c:v>0.3</c:v>
                </c:pt>
                <c:pt idx="15">
                  <c:v>0.29699999999999999</c:v>
                </c:pt>
                <c:pt idx="16">
                  <c:v>0.29399999999999998</c:v>
                </c:pt>
                <c:pt idx="17">
                  <c:v>0.28799999999999998</c:v>
                </c:pt>
                <c:pt idx="18">
                  <c:v>0.28599999999999998</c:v>
                </c:pt>
                <c:pt idx="19">
                  <c:v>0.28699999999999998</c:v>
                </c:pt>
                <c:pt idx="20">
                  <c:v>0.28599999999999998</c:v>
                </c:pt>
                <c:pt idx="21">
                  <c:v>0.27900000000000003</c:v>
                </c:pt>
                <c:pt idx="22">
                  <c:v>0.27300000000000002</c:v>
                </c:pt>
                <c:pt idx="23">
                  <c:v>0.27300000000000002</c:v>
                </c:pt>
                <c:pt idx="24">
                  <c:v>0.27</c:v>
                </c:pt>
                <c:pt idx="25">
                  <c:v>0.26800000000000002</c:v>
                </c:pt>
                <c:pt idx="26">
                  <c:v>0.26200000000000001</c:v>
                </c:pt>
                <c:pt idx="27">
                  <c:v>0.25600000000000001</c:v>
                </c:pt>
                <c:pt idx="28">
                  <c:v>0.255</c:v>
                </c:pt>
                <c:pt idx="29">
                  <c:v>0.251</c:v>
                </c:pt>
                <c:pt idx="30">
                  <c:v>0.248</c:v>
                </c:pt>
                <c:pt idx="31">
                  <c:v>0.246</c:v>
                </c:pt>
                <c:pt idx="32">
                  <c:v>0.245</c:v>
                </c:pt>
                <c:pt idx="33">
                  <c:v>0.24199999999999999</c:v>
                </c:pt>
                <c:pt idx="34">
                  <c:v>0.23799999999999999</c:v>
                </c:pt>
                <c:pt idx="35">
                  <c:v>0.23499999999999999</c:v>
                </c:pt>
                <c:pt idx="36">
                  <c:v>0.23300000000000001</c:v>
                </c:pt>
                <c:pt idx="37">
                  <c:v>0.23300000000000001</c:v>
                </c:pt>
                <c:pt idx="38">
                  <c:v>0.23</c:v>
                </c:pt>
                <c:pt idx="39">
                  <c:v>0.22600000000000001</c:v>
                </c:pt>
                <c:pt idx="40">
                  <c:v>0.223</c:v>
                </c:pt>
                <c:pt idx="41">
                  <c:v>0.221</c:v>
                </c:pt>
                <c:pt idx="42">
                  <c:v>0.22</c:v>
                </c:pt>
                <c:pt idx="43">
                  <c:v>0.218</c:v>
                </c:pt>
                <c:pt idx="44">
                  <c:v>0.215</c:v>
                </c:pt>
                <c:pt idx="45">
                  <c:v>0.21299999999999999</c:v>
                </c:pt>
                <c:pt idx="46">
                  <c:v>0.21099999999999999</c:v>
                </c:pt>
                <c:pt idx="47">
                  <c:v>0.21</c:v>
                </c:pt>
                <c:pt idx="48">
                  <c:v>0.20699999999999999</c:v>
                </c:pt>
                <c:pt idx="49">
                  <c:v>0.20399999999999999</c:v>
                </c:pt>
                <c:pt idx="50">
                  <c:v>0.20100000000000001</c:v>
                </c:pt>
                <c:pt idx="51">
                  <c:v>0.19900000000000001</c:v>
                </c:pt>
                <c:pt idx="52">
                  <c:v>0.19900000000000001</c:v>
                </c:pt>
                <c:pt idx="53">
                  <c:v>0.19800000000000001</c:v>
                </c:pt>
                <c:pt idx="54">
                  <c:v>0.19400000000000001</c:v>
                </c:pt>
                <c:pt idx="55">
                  <c:v>0.193</c:v>
                </c:pt>
                <c:pt idx="56">
                  <c:v>0.189</c:v>
                </c:pt>
                <c:pt idx="57">
                  <c:v>0.185</c:v>
                </c:pt>
                <c:pt idx="58">
                  <c:v>0.183</c:v>
                </c:pt>
                <c:pt idx="59">
                  <c:v>0.185</c:v>
                </c:pt>
                <c:pt idx="60">
                  <c:v>0.188</c:v>
                </c:pt>
                <c:pt idx="61">
                  <c:v>0.186</c:v>
                </c:pt>
                <c:pt idx="62">
                  <c:v>0.184</c:v>
                </c:pt>
                <c:pt idx="63">
                  <c:v>0.183</c:v>
                </c:pt>
                <c:pt idx="64">
                  <c:v>0.18</c:v>
                </c:pt>
                <c:pt idx="65">
                  <c:v>0.18</c:v>
                </c:pt>
                <c:pt idx="66">
                  <c:v>0.17899999999999999</c:v>
                </c:pt>
                <c:pt idx="67">
                  <c:v>0.17699999999999999</c:v>
                </c:pt>
                <c:pt idx="68">
                  <c:v>0.17799999999999999</c:v>
                </c:pt>
                <c:pt idx="69">
                  <c:v>0.18</c:v>
                </c:pt>
                <c:pt idx="70">
                  <c:v>0.17899999999999999</c:v>
                </c:pt>
                <c:pt idx="71">
                  <c:v>0.17899999999999999</c:v>
                </c:pt>
                <c:pt idx="72">
                  <c:v>0.17899999999999999</c:v>
                </c:pt>
                <c:pt idx="73">
                  <c:v>0.17799999999999999</c:v>
                </c:pt>
                <c:pt idx="74">
                  <c:v>0.17799999999999999</c:v>
                </c:pt>
                <c:pt idx="75">
                  <c:v>0.17699999999999999</c:v>
                </c:pt>
                <c:pt idx="76">
                  <c:v>0.17399999999999999</c:v>
                </c:pt>
                <c:pt idx="77">
                  <c:v>0.17399999999999999</c:v>
                </c:pt>
                <c:pt idx="78">
                  <c:v>0.17599999999999999</c:v>
                </c:pt>
                <c:pt idx="79">
                  <c:v>0.17599999999999999</c:v>
                </c:pt>
                <c:pt idx="80">
                  <c:v>0.17499999999999999</c:v>
                </c:pt>
                <c:pt idx="81">
                  <c:v>0.17499999999999999</c:v>
                </c:pt>
                <c:pt idx="82">
                  <c:v>0.17399999999999999</c:v>
                </c:pt>
                <c:pt idx="83">
                  <c:v>0.17399999999999999</c:v>
                </c:pt>
                <c:pt idx="84">
                  <c:v>0.17499999999999999</c:v>
                </c:pt>
                <c:pt idx="85">
                  <c:v>0.17299999999999999</c:v>
                </c:pt>
                <c:pt idx="86">
                  <c:v>0.17199999999999999</c:v>
                </c:pt>
                <c:pt idx="87">
                  <c:v>0.16800000000000001</c:v>
                </c:pt>
                <c:pt idx="88">
                  <c:v>0.16400000000000001</c:v>
                </c:pt>
                <c:pt idx="89">
                  <c:v>0.16600000000000001</c:v>
                </c:pt>
                <c:pt idx="90">
                  <c:v>0.17</c:v>
                </c:pt>
                <c:pt idx="91">
                  <c:v>0.17</c:v>
                </c:pt>
                <c:pt idx="92">
                  <c:v>0.16900000000000001</c:v>
                </c:pt>
                <c:pt idx="93">
                  <c:v>0.16800000000000001</c:v>
                </c:pt>
                <c:pt idx="94">
                  <c:v>0.16700000000000001</c:v>
                </c:pt>
                <c:pt idx="95">
                  <c:v>0.16600000000000001</c:v>
                </c:pt>
                <c:pt idx="96">
                  <c:v>0.16600000000000001</c:v>
                </c:pt>
                <c:pt idx="97">
                  <c:v>0.16300000000000001</c:v>
                </c:pt>
                <c:pt idx="98">
                  <c:v>0.16</c:v>
                </c:pt>
                <c:pt idx="99">
                  <c:v>0.16300000000000001</c:v>
                </c:pt>
                <c:pt idx="100">
                  <c:v>0.16600000000000001</c:v>
                </c:pt>
                <c:pt idx="101">
                  <c:v>0.16800000000000001</c:v>
                </c:pt>
                <c:pt idx="102">
                  <c:v>0.16900000000000001</c:v>
                </c:pt>
                <c:pt idx="103">
                  <c:v>0.16900000000000001</c:v>
                </c:pt>
                <c:pt idx="104">
                  <c:v>0.17</c:v>
                </c:pt>
                <c:pt idx="105">
                  <c:v>0.17299999999999999</c:v>
                </c:pt>
                <c:pt idx="106">
                  <c:v>0.17499999999999999</c:v>
                </c:pt>
                <c:pt idx="107">
                  <c:v>0.17699999999999999</c:v>
                </c:pt>
                <c:pt idx="108">
                  <c:v>0.18099999999999999</c:v>
                </c:pt>
                <c:pt idx="109">
                  <c:v>0.182</c:v>
                </c:pt>
                <c:pt idx="110">
                  <c:v>0.18</c:v>
                </c:pt>
                <c:pt idx="111">
                  <c:v>0.182</c:v>
                </c:pt>
                <c:pt idx="112">
                  <c:v>0.187</c:v>
                </c:pt>
                <c:pt idx="113">
                  <c:v>0.189</c:v>
                </c:pt>
                <c:pt idx="114">
                  <c:v>0.187</c:v>
                </c:pt>
                <c:pt idx="115">
                  <c:v>0.189</c:v>
                </c:pt>
                <c:pt idx="116">
                  <c:v>0.191</c:v>
                </c:pt>
                <c:pt idx="117">
                  <c:v>0.191</c:v>
                </c:pt>
                <c:pt idx="118">
                  <c:v>0.191</c:v>
                </c:pt>
                <c:pt idx="119">
                  <c:v>0.19</c:v>
                </c:pt>
                <c:pt idx="120">
                  <c:v>0.193</c:v>
                </c:pt>
                <c:pt idx="121">
                  <c:v>0.19400000000000001</c:v>
                </c:pt>
                <c:pt idx="122">
                  <c:v>0.188</c:v>
                </c:pt>
                <c:pt idx="123">
                  <c:v>0.184</c:v>
                </c:pt>
                <c:pt idx="124">
                  <c:v>0.182</c:v>
                </c:pt>
                <c:pt idx="125">
                  <c:v>0.18</c:v>
                </c:pt>
                <c:pt idx="126">
                  <c:v>0.17799999999999999</c:v>
                </c:pt>
                <c:pt idx="127">
                  <c:v>0.17599999999999999</c:v>
                </c:pt>
                <c:pt idx="128">
                  <c:v>0.17299999999999999</c:v>
                </c:pt>
                <c:pt idx="129">
                  <c:v>0.17199999999999999</c:v>
                </c:pt>
                <c:pt idx="130">
                  <c:v>0.17299999999999999</c:v>
                </c:pt>
                <c:pt idx="131">
                  <c:v>0.17100000000000001</c:v>
                </c:pt>
                <c:pt idx="132">
                  <c:v>0.16800000000000001</c:v>
                </c:pt>
                <c:pt idx="133">
                  <c:v>0.16700000000000001</c:v>
                </c:pt>
                <c:pt idx="134">
                  <c:v>0.16700000000000001</c:v>
                </c:pt>
                <c:pt idx="135">
                  <c:v>0.16900000000000001</c:v>
                </c:pt>
                <c:pt idx="136">
                  <c:v>0.17100000000000001</c:v>
                </c:pt>
                <c:pt idx="137">
                  <c:v>0.17</c:v>
                </c:pt>
                <c:pt idx="138">
                  <c:v>0.17</c:v>
                </c:pt>
                <c:pt idx="139">
                  <c:v>0.17100000000000001</c:v>
                </c:pt>
                <c:pt idx="140">
                  <c:v>0.17399999999999999</c:v>
                </c:pt>
                <c:pt idx="141">
                  <c:v>0.17699999999999999</c:v>
                </c:pt>
                <c:pt idx="142">
                  <c:v>0.18</c:v>
                </c:pt>
                <c:pt idx="143">
                  <c:v>0.182</c:v>
                </c:pt>
                <c:pt idx="144">
                  <c:v>0.185</c:v>
                </c:pt>
                <c:pt idx="145">
                  <c:v>0.187</c:v>
                </c:pt>
                <c:pt idx="146">
                  <c:v>0.189</c:v>
                </c:pt>
                <c:pt idx="147">
                  <c:v>0.193</c:v>
                </c:pt>
                <c:pt idx="148">
                  <c:v>0.19800000000000001</c:v>
                </c:pt>
                <c:pt idx="149">
                  <c:v>0.20300000000000001</c:v>
                </c:pt>
                <c:pt idx="150">
                  <c:v>0.20699999999999999</c:v>
                </c:pt>
                <c:pt idx="151">
                  <c:v>0.21199999999999999</c:v>
                </c:pt>
                <c:pt idx="152">
                  <c:v>0.214</c:v>
                </c:pt>
                <c:pt idx="153">
                  <c:v>0.216</c:v>
                </c:pt>
                <c:pt idx="154">
                  <c:v>0.22</c:v>
                </c:pt>
                <c:pt idx="155">
                  <c:v>0.224</c:v>
                </c:pt>
                <c:pt idx="156">
                  <c:v>0.22600000000000001</c:v>
                </c:pt>
                <c:pt idx="157">
                  <c:v>0.22600000000000001</c:v>
                </c:pt>
                <c:pt idx="158">
                  <c:v>0.224</c:v>
                </c:pt>
                <c:pt idx="159">
                  <c:v>0.221</c:v>
                </c:pt>
                <c:pt idx="160">
                  <c:v>0.216</c:v>
                </c:pt>
                <c:pt idx="161">
                  <c:v>0.21199999999999999</c:v>
                </c:pt>
                <c:pt idx="162">
                  <c:v>0.20699999999999999</c:v>
                </c:pt>
                <c:pt idx="163">
                  <c:v>0.20200000000000001</c:v>
                </c:pt>
                <c:pt idx="164">
                  <c:v>0.19500000000000001</c:v>
                </c:pt>
                <c:pt idx="165">
                  <c:v>0.188</c:v>
                </c:pt>
                <c:pt idx="166">
                  <c:v>0.182</c:v>
                </c:pt>
                <c:pt idx="167">
                  <c:v>0.17799999999999999</c:v>
                </c:pt>
                <c:pt idx="168">
                  <c:v>0.17299999999999999</c:v>
                </c:pt>
                <c:pt idx="169">
                  <c:v>0.16900000000000001</c:v>
                </c:pt>
                <c:pt idx="170">
                  <c:v>0.16600000000000001</c:v>
                </c:pt>
                <c:pt idx="171">
                  <c:v>0.16200000000000001</c:v>
                </c:pt>
                <c:pt idx="172">
                  <c:v>0.158</c:v>
                </c:pt>
                <c:pt idx="173">
                  <c:v>0.156</c:v>
                </c:pt>
                <c:pt idx="174">
                  <c:v>0.155</c:v>
                </c:pt>
                <c:pt idx="175">
                  <c:v>0.154</c:v>
                </c:pt>
                <c:pt idx="176">
                  <c:v>0.153</c:v>
                </c:pt>
                <c:pt idx="177">
                  <c:v>0.152</c:v>
                </c:pt>
                <c:pt idx="178">
                  <c:v>0.152</c:v>
                </c:pt>
                <c:pt idx="179">
                  <c:v>0.152</c:v>
                </c:pt>
                <c:pt idx="180">
                  <c:v>0.153</c:v>
                </c:pt>
                <c:pt idx="181">
                  <c:v>0.154</c:v>
                </c:pt>
                <c:pt idx="182">
                  <c:v>0.155</c:v>
                </c:pt>
                <c:pt idx="183">
                  <c:v>0.156</c:v>
                </c:pt>
                <c:pt idx="184">
                  <c:v>0.157</c:v>
                </c:pt>
                <c:pt idx="185">
                  <c:v>0.159</c:v>
                </c:pt>
                <c:pt idx="186">
                  <c:v>0.16200000000000001</c:v>
                </c:pt>
                <c:pt idx="187">
                  <c:v>0.16400000000000001</c:v>
                </c:pt>
                <c:pt idx="188">
                  <c:v>0.16700000000000001</c:v>
                </c:pt>
                <c:pt idx="189">
                  <c:v>0.16800000000000001</c:v>
                </c:pt>
                <c:pt idx="190">
                  <c:v>0.17100000000000001</c:v>
                </c:pt>
                <c:pt idx="191">
                  <c:v>0.17399999999999999</c:v>
                </c:pt>
                <c:pt idx="192">
                  <c:v>0.17699999999999999</c:v>
                </c:pt>
                <c:pt idx="193">
                  <c:v>0.18099999999999999</c:v>
                </c:pt>
                <c:pt idx="194">
                  <c:v>0.185</c:v>
                </c:pt>
                <c:pt idx="195">
                  <c:v>0.189</c:v>
                </c:pt>
                <c:pt idx="196">
                  <c:v>0.192</c:v>
                </c:pt>
                <c:pt idx="197">
                  <c:v>0.19500000000000001</c:v>
                </c:pt>
                <c:pt idx="198">
                  <c:v>0.19700000000000001</c:v>
                </c:pt>
                <c:pt idx="199">
                  <c:v>0.19800000000000001</c:v>
                </c:pt>
                <c:pt idx="200">
                  <c:v>0.19800000000000001</c:v>
                </c:pt>
                <c:pt idx="201">
                  <c:v>0.19500000000000001</c:v>
                </c:pt>
                <c:pt idx="202">
                  <c:v>0.19</c:v>
                </c:pt>
                <c:pt idx="203">
                  <c:v>0.184</c:v>
                </c:pt>
                <c:pt idx="204">
                  <c:v>0.17699999999999999</c:v>
                </c:pt>
                <c:pt idx="205">
                  <c:v>0.17</c:v>
                </c:pt>
                <c:pt idx="206">
                  <c:v>0.16200000000000001</c:v>
                </c:pt>
                <c:pt idx="207">
                  <c:v>0.154</c:v>
                </c:pt>
                <c:pt idx="208">
                  <c:v>0.14499999999999999</c:v>
                </c:pt>
                <c:pt idx="209">
                  <c:v>0.13700000000000001</c:v>
                </c:pt>
                <c:pt idx="210">
                  <c:v>0.13</c:v>
                </c:pt>
                <c:pt idx="211">
                  <c:v>0.125</c:v>
                </c:pt>
                <c:pt idx="212">
                  <c:v>0.12</c:v>
                </c:pt>
                <c:pt idx="213">
                  <c:v>0.115</c:v>
                </c:pt>
                <c:pt idx="214">
                  <c:v>0.11</c:v>
                </c:pt>
                <c:pt idx="215">
                  <c:v>0.105</c:v>
                </c:pt>
                <c:pt idx="216">
                  <c:v>0.10199999999999999</c:v>
                </c:pt>
                <c:pt idx="217">
                  <c:v>9.9000000000000005E-2</c:v>
                </c:pt>
                <c:pt idx="218">
                  <c:v>9.6000000000000002E-2</c:v>
                </c:pt>
                <c:pt idx="219">
                  <c:v>9.2999999999999999E-2</c:v>
                </c:pt>
                <c:pt idx="220">
                  <c:v>8.8999999999999996E-2</c:v>
                </c:pt>
                <c:pt idx="221">
                  <c:v>8.6999999999999994E-2</c:v>
                </c:pt>
                <c:pt idx="222">
                  <c:v>8.5000000000000006E-2</c:v>
                </c:pt>
                <c:pt idx="223">
                  <c:v>8.3000000000000004E-2</c:v>
                </c:pt>
                <c:pt idx="224">
                  <c:v>8.1000000000000003E-2</c:v>
                </c:pt>
                <c:pt idx="225">
                  <c:v>7.8E-2</c:v>
                </c:pt>
                <c:pt idx="226">
                  <c:v>7.4999999999999997E-2</c:v>
                </c:pt>
                <c:pt idx="227">
                  <c:v>7.2999999999999995E-2</c:v>
                </c:pt>
                <c:pt idx="228">
                  <c:v>7.1999999999999995E-2</c:v>
                </c:pt>
                <c:pt idx="229">
                  <c:v>7.0999999999999994E-2</c:v>
                </c:pt>
                <c:pt idx="230">
                  <c:v>6.9000000000000006E-2</c:v>
                </c:pt>
                <c:pt idx="231">
                  <c:v>6.6000000000000003E-2</c:v>
                </c:pt>
                <c:pt idx="232">
                  <c:v>6.5000000000000002E-2</c:v>
                </c:pt>
                <c:pt idx="233">
                  <c:v>6.4000000000000001E-2</c:v>
                </c:pt>
                <c:pt idx="234">
                  <c:v>6.0999999999999999E-2</c:v>
                </c:pt>
                <c:pt idx="235">
                  <c:v>5.8999999999999997E-2</c:v>
                </c:pt>
                <c:pt idx="236">
                  <c:v>5.8000000000000003E-2</c:v>
                </c:pt>
                <c:pt idx="237">
                  <c:v>5.7000000000000002E-2</c:v>
                </c:pt>
                <c:pt idx="238">
                  <c:v>5.6000000000000001E-2</c:v>
                </c:pt>
                <c:pt idx="239">
                  <c:v>5.5E-2</c:v>
                </c:pt>
                <c:pt idx="240">
                  <c:v>5.2999999999999999E-2</c:v>
                </c:pt>
                <c:pt idx="241">
                  <c:v>5.1999999999999998E-2</c:v>
                </c:pt>
                <c:pt idx="242">
                  <c:v>5.1999999999999998E-2</c:v>
                </c:pt>
                <c:pt idx="243">
                  <c:v>5.1999999999999998E-2</c:v>
                </c:pt>
                <c:pt idx="244">
                  <c:v>0.05</c:v>
                </c:pt>
                <c:pt idx="245">
                  <c:v>4.9000000000000002E-2</c:v>
                </c:pt>
                <c:pt idx="246">
                  <c:v>4.8000000000000001E-2</c:v>
                </c:pt>
                <c:pt idx="247">
                  <c:v>4.7E-2</c:v>
                </c:pt>
                <c:pt idx="248">
                  <c:v>4.7E-2</c:v>
                </c:pt>
                <c:pt idx="249">
                  <c:v>4.5999999999999999E-2</c:v>
                </c:pt>
                <c:pt idx="250">
                  <c:v>4.4999999999999998E-2</c:v>
                </c:pt>
                <c:pt idx="251">
                  <c:v>4.3999999999999997E-2</c:v>
                </c:pt>
                <c:pt idx="252">
                  <c:v>4.3999999999999997E-2</c:v>
                </c:pt>
                <c:pt idx="253">
                  <c:v>4.3999999999999997E-2</c:v>
                </c:pt>
                <c:pt idx="254">
                  <c:v>4.2999999999999997E-2</c:v>
                </c:pt>
                <c:pt idx="255">
                  <c:v>4.2000000000000003E-2</c:v>
                </c:pt>
                <c:pt idx="256">
                  <c:v>0.04</c:v>
                </c:pt>
                <c:pt idx="257">
                  <c:v>3.9E-2</c:v>
                </c:pt>
                <c:pt idx="258">
                  <c:v>3.9E-2</c:v>
                </c:pt>
                <c:pt idx="259">
                  <c:v>3.9E-2</c:v>
                </c:pt>
                <c:pt idx="260">
                  <c:v>3.7999999999999999E-2</c:v>
                </c:pt>
                <c:pt idx="261">
                  <c:v>3.7999999999999999E-2</c:v>
                </c:pt>
                <c:pt idx="262">
                  <c:v>3.6999999999999998E-2</c:v>
                </c:pt>
                <c:pt idx="263">
                  <c:v>3.6999999999999998E-2</c:v>
                </c:pt>
                <c:pt idx="264">
                  <c:v>3.6999999999999998E-2</c:v>
                </c:pt>
                <c:pt idx="265">
                  <c:v>3.6999999999999998E-2</c:v>
                </c:pt>
                <c:pt idx="266">
                  <c:v>3.5000000000000003E-2</c:v>
                </c:pt>
                <c:pt idx="267">
                  <c:v>3.4000000000000002E-2</c:v>
                </c:pt>
                <c:pt idx="268">
                  <c:v>3.4000000000000002E-2</c:v>
                </c:pt>
                <c:pt idx="269">
                  <c:v>3.4000000000000002E-2</c:v>
                </c:pt>
                <c:pt idx="270">
                  <c:v>3.4000000000000002E-2</c:v>
                </c:pt>
                <c:pt idx="271">
                  <c:v>3.3000000000000002E-2</c:v>
                </c:pt>
                <c:pt idx="272">
                  <c:v>3.2000000000000001E-2</c:v>
                </c:pt>
                <c:pt idx="273">
                  <c:v>3.2000000000000001E-2</c:v>
                </c:pt>
                <c:pt idx="274">
                  <c:v>3.2000000000000001E-2</c:v>
                </c:pt>
                <c:pt idx="275">
                  <c:v>3.2000000000000001E-2</c:v>
                </c:pt>
                <c:pt idx="276">
                  <c:v>3.1E-2</c:v>
                </c:pt>
                <c:pt idx="277">
                  <c:v>0.03</c:v>
                </c:pt>
                <c:pt idx="278">
                  <c:v>0.03</c:v>
                </c:pt>
                <c:pt idx="279">
                  <c:v>2.9000000000000001E-2</c:v>
                </c:pt>
                <c:pt idx="280">
                  <c:v>2.9000000000000001E-2</c:v>
                </c:pt>
                <c:pt idx="281">
                  <c:v>2.9000000000000001E-2</c:v>
                </c:pt>
                <c:pt idx="282">
                  <c:v>2.9000000000000001E-2</c:v>
                </c:pt>
                <c:pt idx="283">
                  <c:v>2.8000000000000001E-2</c:v>
                </c:pt>
                <c:pt idx="284">
                  <c:v>2.8000000000000001E-2</c:v>
                </c:pt>
                <c:pt idx="285">
                  <c:v>2.8000000000000001E-2</c:v>
                </c:pt>
                <c:pt idx="286">
                  <c:v>2.8000000000000001E-2</c:v>
                </c:pt>
                <c:pt idx="287">
                  <c:v>2.7E-2</c:v>
                </c:pt>
                <c:pt idx="288">
                  <c:v>2.5999999999999999E-2</c:v>
                </c:pt>
                <c:pt idx="289">
                  <c:v>2.5999999999999999E-2</c:v>
                </c:pt>
                <c:pt idx="290">
                  <c:v>2.5999999999999999E-2</c:v>
                </c:pt>
                <c:pt idx="291">
                  <c:v>2.5999999999999999E-2</c:v>
                </c:pt>
                <c:pt idx="292">
                  <c:v>2.5999999999999999E-2</c:v>
                </c:pt>
                <c:pt idx="293">
                  <c:v>2.5000000000000001E-2</c:v>
                </c:pt>
                <c:pt idx="294">
                  <c:v>2.5000000000000001E-2</c:v>
                </c:pt>
                <c:pt idx="295">
                  <c:v>2.5000000000000001E-2</c:v>
                </c:pt>
                <c:pt idx="296">
                  <c:v>2.4E-2</c:v>
                </c:pt>
                <c:pt idx="297">
                  <c:v>2.5000000000000001E-2</c:v>
                </c:pt>
                <c:pt idx="298">
                  <c:v>2.5000000000000001E-2</c:v>
                </c:pt>
                <c:pt idx="299">
                  <c:v>2.4E-2</c:v>
                </c:pt>
                <c:pt idx="300">
                  <c:v>2.4E-2</c:v>
                </c:pt>
                <c:pt idx="301">
                  <c:v>2.3E-2</c:v>
                </c:pt>
                <c:pt idx="302">
                  <c:v>2.3E-2</c:v>
                </c:pt>
                <c:pt idx="303">
                  <c:v>2.3E-2</c:v>
                </c:pt>
                <c:pt idx="304">
                  <c:v>2.3E-2</c:v>
                </c:pt>
                <c:pt idx="305">
                  <c:v>2.3E-2</c:v>
                </c:pt>
                <c:pt idx="306">
                  <c:v>2.1999999999999999E-2</c:v>
                </c:pt>
                <c:pt idx="307">
                  <c:v>2.1999999999999999E-2</c:v>
                </c:pt>
                <c:pt idx="308">
                  <c:v>2.1999999999999999E-2</c:v>
                </c:pt>
                <c:pt idx="309">
                  <c:v>2.1999999999999999E-2</c:v>
                </c:pt>
                <c:pt idx="310">
                  <c:v>2.1999999999999999E-2</c:v>
                </c:pt>
                <c:pt idx="311">
                  <c:v>2.1000000000000001E-2</c:v>
                </c:pt>
                <c:pt idx="312">
                  <c:v>2.1000000000000001E-2</c:v>
                </c:pt>
                <c:pt idx="313">
                  <c:v>2.1000000000000001E-2</c:v>
                </c:pt>
                <c:pt idx="314">
                  <c:v>0.02</c:v>
                </c:pt>
                <c:pt idx="315">
                  <c:v>2.1000000000000001E-2</c:v>
                </c:pt>
                <c:pt idx="316">
                  <c:v>0.02</c:v>
                </c:pt>
                <c:pt idx="317">
                  <c:v>0.02</c:v>
                </c:pt>
                <c:pt idx="318">
                  <c:v>0.02</c:v>
                </c:pt>
                <c:pt idx="319">
                  <c:v>1.9E-2</c:v>
                </c:pt>
                <c:pt idx="320">
                  <c:v>1.9E-2</c:v>
                </c:pt>
                <c:pt idx="321">
                  <c:v>1.9E-2</c:v>
                </c:pt>
                <c:pt idx="322">
                  <c:v>1.9E-2</c:v>
                </c:pt>
                <c:pt idx="323">
                  <c:v>1.9E-2</c:v>
                </c:pt>
                <c:pt idx="324">
                  <c:v>1.9E-2</c:v>
                </c:pt>
                <c:pt idx="325">
                  <c:v>1.9E-2</c:v>
                </c:pt>
                <c:pt idx="326">
                  <c:v>1.9E-2</c:v>
                </c:pt>
                <c:pt idx="327">
                  <c:v>1.7999999999999999E-2</c:v>
                </c:pt>
                <c:pt idx="328">
                  <c:v>1.7999999999999999E-2</c:v>
                </c:pt>
                <c:pt idx="329">
                  <c:v>1.7999999999999999E-2</c:v>
                </c:pt>
                <c:pt idx="330">
                  <c:v>1.7999999999999999E-2</c:v>
                </c:pt>
                <c:pt idx="331">
                  <c:v>1.7000000000000001E-2</c:v>
                </c:pt>
                <c:pt idx="332">
                  <c:v>1.7999999999999999E-2</c:v>
                </c:pt>
                <c:pt idx="333">
                  <c:v>1.7000000000000001E-2</c:v>
                </c:pt>
                <c:pt idx="334">
                  <c:v>1.7000000000000001E-2</c:v>
                </c:pt>
                <c:pt idx="335">
                  <c:v>1.7000000000000001E-2</c:v>
                </c:pt>
                <c:pt idx="336">
                  <c:v>1.6E-2</c:v>
                </c:pt>
                <c:pt idx="337">
                  <c:v>1.6E-2</c:v>
                </c:pt>
                <c:pt idx="338">
                  <c:v>1.6E-2</c:v>
                </c:pt>
                <c:pt idx="339">
                  <c:v>1.6E-2</c:v>
                </c:pt>
                <c:pt idx="340">
                  <c:v>1.6E-2</c:v>
                </c:pt>
                <c:pt idx="341">
                  <c:v>1.6E-2</c:v>
                </c:pt>
                <c:pt idx="342">
                  <c:v>1.6E-2</c:v>
                </c:pt>
                <c:pt idx="343">
                  <c:v>1.6E-2</c:v>
                </c:pt>
                <c:pt idx="344">
                  <c:v>1.4999999999999999E-2</c:v>
                </c:pt>
                <c:pt idx="345">
                  <c:v>1.4999999999999999E-2</c:v>
                </c:pt>
                <c:pt idx="346">
                  <c:v>1.4999999999999999E-2</c:v>
                </c:pt>
                <c:pt idx="347">
                  <c:v>1.4999999999999999E-2</c:v>
                </c:pt>
                <c:pt idx="348">
                  <c:v>1.4999999999999999E-2</c:v>
                </c:pt>
                <c:pt idx="349">
                  <c:v>1.4999999999999999E-2</c:v>
                </c:pt>
                <c:pt idx="350">
                  <c:v>1.4999999999999999E-2</c:v>
                </c:pt>
                <c:pt idx="351">
                  <c:v>1.4E-2</c:v>
                </c:pt>
                <c:pt idx="352">
                  <c:v>1.4E-2</c:v>
                </c:pt>
                <c:pt idx="353">
                  <c:v>1.4E-2</c:v>
                </c:pt>
                <c:pt idx="354">
                  <c:v>1.4E-2</c:v>
                </c:pt>
                <c:pt idx="355">
                  <c:v>1.4E-2</c:v>
                </c:pt>
                <c:pt idx="356">
                  <c:v>1.4E-2</c:v>
                </c:pt>
                <c:pt idx="357">
                  <c:v>1.4E-2</c:v>
                </c:pt>
                <c:pt idx="358">
                  <c:v>1.4E-2</c:v>
                </c:pt>
                <c:pt idx="359">
                  <c:v>1.4E-2</c:v>
                </c:pt>
                <c:pt idx="360">
                  <c:v>1.4E-2</c:v>
                </c:pt>
                <c:pt idx="361">
                  <c:v>1.4E-2</c:v>
                </c:pt>
                <c:pt idx="362">
                  <c:v>1.4E-2</c:v>
                </c:pt>
                <c:pt idx="363">
                  <c:v>1.4E-2</c:v>
                </c:pt>
                <c:pt idx="364">
                  <c:v>1.4E-2</c:v>
                </c:pt>
                <c:pt idx="365">
                  <c:v>1.4E-2</c:v>
                </c:pt>
                <c:pt idx="366">
                  <c:v>1.2999999999999999E-2</c:v>
                </c:pt>
                <c:pt idx="367">
                  <c:v>1.2999999999999999E-2</c:v>
                </c:pt>
                <c:pt idx="368">
                  <c:v>1.2E-2</c:v>
                </c:pt>
                <c:pt idx="369">
                  <c:v>1.2999999999999999E-2</c:v>
                </c:pt>
                <c:pt idx="370">
                  <c:v>1.2999999999999999E-2</c:v>
                </c:pt>
                <c:pt idx="371">
                  <c:v>1.2999999999999999E-2</c:v>
                </c:pt>
                <c:pt idx="372">
                  <c:v>1.2999999999999999E-2</c:v>
                </c:pt>
                <c:pt idx="373">
                  <c:v>1.2E-2</c:v>
                </c:pt>
                <c:pt idx="374">
                  <c:v>1.2E-2</c:v>
                </c:pt>
                <c:pt idx="375">
                  <c:v>1.2E-2</c:v>
                </c:pt>
                <c:pt idx="376">
                  <c:v>1.2999999999999999E-2</c:v>
                </c:pt>
                <c:pt idx="377">
                  <c:v>1.2999999999999999E-2</c:v>
                </c:pt>
                <c:pt idx="378">
                  <c:v>1.2E-2</c:v>
                </c:pt>
                <c:pt idx="379">
                  <c:v>1.2E-2</c:v>
                </c:pt>
                <c:pt idx="380">
                  <c:v>1.0999999999999999E-2</c:v>
                </c:pt>
                <c:pt idx="381">
                  <c:v>1.2E-2</c:v>
                </c:pt>
                <c:pt idx="382">
                  <c:v>1.2999999999999999E-2</c:v>
                </c:pt>
                <c:pt idx="383">
                  <c:v>1.2999999999999999E-2</c:v>
                </c:pt>
                <c:pt idx="384">
                  <c:v>1.2E-2</c:v>
                </c:pt>
                <c:pt idx="385">
                  <c:v>1.0999999999999999E-2</c:v>
                </c:pt>
                <c:pt idx="386">
                  <c:v>1.0999999999999999E-2</c:v>
                </c:pt>
                <c:pt idx="387">
                  <c:v>1.2E-2</c:v>
                </c:pt>
                <c:pt idx="388">
                  <c:v>1.2999999999999999E-2</c:v>
                </c:pt>
                <c:pt idx="389">
                  <c:v>1.2999999999999999E-2</c:v>
                </c:pt>
                <c:pt idx="390">
                  <c:v>1.2E-2</c:v>
                </c:pt>
                <c:pt idx="391">
                  <c:v>1.2E-2</c:v>
                </c:pt>
                <c:pt idx="392">
                  <c:v>1.0999999999999999E-2</c:v>
                </c:pt>
                <c:pt idx="393">
                  <c:v>1.2E-2</c:v>
                </c:pt>
                <c:pt idx="394">
                  <c:v>1.2E-2</c:v>
                </c:pt>
                <c:pt idx="395">
                  <c:v>1.2E-2</c:v>
                </c:pt>
                <c:pt idx="396">
                  <c:v>1.2E-2</c:v>
                </c:pt>
                <c:pt idx="397">
                  <c:v>1.2E-2</c:v>
                </c:pt>
                <c:pt idx="398">
                  <c:v>1.2E-2</c:v>
                </c:pt>
                <c:pt idx="399">
                  <c:v>1.2E-2</c:v>
                </c:pt>
                <c:pt idx="400">
                  <c:v>1.2E-2</c:v>
                </c:pt>
                <c:pt idx="401">
                  <c:v>1.2E-2</c:v>
                </c:pt>
                <c:pt idx="402">
                  <c:v>1.2E-2</c:v>
                </c:pt>
                <c:pt idx="403">
                  <c:v>1.2E-2</c:v>
                </c:pt>
                <c:pt idx="404">
                  <c:v>1.2E-2</c:v>
                </c:pt>
                <c:pt idx="405">
                  <c:v>1.0999999999999999E-2</c:v>
                </c:pt>
                <c:pt idx="406">
                  <c:v>1.0999999999999999E-2</c:v>
                </c:pt>
                <c:pt idx="407">
                  <c:v>1.0999999999999999E-2</c:v>
                </c:pt>
                <c:pt idx="408">
                  <c:v>1.2E-2</c:v>
                </c:pt>
                <c:pt idx="409">
                  <c:v>1.2E-2</c:v>
                </c:pt>
                <c:pt idx="410">
                  <c:v>1.2E-2</c:v>
                </c:pt>
                <c:pt idx="411">
                  <c:v>1.0999999999999999E-2</c:v>
                </c:pt>
                <c:pt idx="412">
                  <c:v>1.0999999999999999E-2</c:v>
                </c:pt>
                <c:pt idx="413">
                  <c:v>1.0999999999999999E-2</c:v>
                </c:pt>
                <c:pt idx="414">
                  <c:v>1.2E-2</c:v>
                </c:pt>
                <c:pt idx="415">
                  <c:v>1.2E-2</c:v>
                </c:pt>
                <c:pt idx="416">
                  <c:v>1.2E-2</c:v>
                </c:pt>
                <c:pt idx="417">
                  <c:v>1.2E-2</c:v>
                </c:pt>
                <c:pt idx="418">
                  <c:v>1.0999999999999999E-2</c:v>
                </c:pt>
                <c:pt idx="419">
                  <c:v>1.0999999999999999E-2</c:v>
                </c:pt>
                <c:pt idx="420">
                  <c:v>1.2E-2</c:v>
                </c:pt>
                <c:pt idx="421">
                  <c:v>1.2E-2</c:v>
                </c:pt>
                <c:pt idx="422">
                  <c:v>1.2E-2</c:v>
                </c:pt>
                <c:pt idx="423">
                  <c:v>1.2E-2</c:v>
                </c:pt>
                <c:pt idx="424">
                  <c:v>1.2E-2</c:v>
                </c:pt>
                <c:pt idx="425">
                  <c:v>1.2E-2</c:v>
                </c:pt>
                <c:pt idx="426">
                  <c:v>1.2E-2</c:v>
                </c:pt>
                <c:pt idx="427">
                  <c:v>1.2E-2</c:v>
                </c:pt>
                <c:pt idx="428">
                  <c:v>1.2E-2</c:v>
                </c:pt>
                <c:pt idx="429">
                  <c:v>1.2E-2</c:v>
                </c:pt>
                <c:pt idx="430">
                  <c:v>1.2E-2</c:v>
                </c:pt>
                <c:pt idx="431">
                  <c:v>1.2E-2</c:v>
                </c:pt>
                <c:pt idx="432">
                  <c:v>1.2E-2</c:v>
                </c:pt>
                <c:pt idx="433">
                  <c:v>1.2E-2</c:v>
                </c:pt>
                <c:pt idx="434">
                  <c:v>1.2E-2</c:v>
                </c:pt>
                <c:pt idx="435">
                  <c:v>1.2E-2</c:v>
                </c:pt>
                <c:pt idx="436">
                  <c:v>1.2E-2</c:v>
                </c:pt>
                <c:pt idx="437">
                  <c:v>1.2E-2</c:v>
                </c:pt>
                <c:pt idx="438">
                  <c:v>1.2E-2</c:v>
                </c:pt>
                <c:pt idx="439">
                  <c:v>1.2E-2</c:v>
                </c:pt>
                <c:pt idx="440">
                  <c:v>1.2999999999999999E-2</c:v>
                </c:pt>
                <c:pt idx="441">
                  <c:v>1.2E-2</c:v>
                </c:pt>
                <c:pt idx="442">
                  <c:v>1.2E-2</c:v>
                </c:pt>
                <c:pt idx="443">
                  <c:v>1.2E-2</c:v>
                </c:pt>
                <c:pt idx="444">
                  <c:v>1.2E-2</c:v>
                </c:pt>
                <c:pt idx="445">
                  <c:v>1.2E-2</c:v>
                </c:pt>
                <c:pt idx="446">
                  <c:v>1.2E-2</c:v>
                </c:pt>
                <c:pt idx="447">
                  <c:v>1.2E-2</c:v>
                </c:pt>
                <c:pt idx="448">
                  <c:v>1.2E-2</c:v>
                </c:pt>
                <c:pt idx="449">
                  <c:v>1.2E-2</c:v>
                </c:pt>
                <c:pt idx="450">
                  <c:v>1.2E-2</c:v>
                </c:pt>
                <c:pt idx="451">
                  <c:v>1.2999999999999999E-2</c:v>
                </c:pt>
                <c:pt idx="452">
                  <c:v>1.2999999999999999E-2</c:v>
                </c:pt>
                <c:pt idx="453">
                  <c:v>1.2E-2</c:v>
                </c:pt>
                <c:pt idx="454">
                  <c:v>1.2E-2</c:v>
                </c:pt>
                <c:pt idx="455">
                  <c:v>1.2E-2</c:v>
                </c:pt>
                <c:pt idx="456">
                  <c:v>1.2E-2</c:v>
                </c:pt>
                <c:pt idx="457">
                  <c:v>1.2E-2</c:v>
                </c:pt>
                <c:pt idx="458">
                  <c:v>1.2E-2</c:v>
                </c:pt>
                <c:pt idx="459">
                  <c:v>1.2999999999999999E-2</c:v>
                </c:pt>
                <c:pt idx="460">
                  <c:v>1.2999999999999999E-2</c:v>
                </c:pt>
                <c:pt idx="461">
                  <c:v>1.2E-2</c:v>
                </c:pt>
                <c:pt idx="462">
                  <c:v>1.2E-2</c:v>
                </c:pt>
                <c:pt idx="463">
                  <c:v>1.2999999999999999E-2</c:v>
                </c:pt>
                <c:pt idx="464">
                  <c:v>1.2999999999999999E-2</c:v>
                </c:pt>
                <c:pt idx="465">
                  <c:v>1.2E-2</c:v>
                </c:pt>
                <c:pt idx="466">
                  <c:v>1.2E-2</c:v>
                </c:pt>
                <c:pt idx="467">
                  <c:v>1.2E-2</c:v>
                </c:pt>
                <c:pt idx="468">
                  <c:v>1.2E-2</c:v>
                </c:pt>
                <c:pt idx="469">
                  <c:v>1.2E-2</c:v>
                </c:pt>
                <c:pt idx="470">
                  <c:v>1.2E-2</c:v>
                </c:pt>
                <c:pt idx="471">
                  <c:v>1.2999999999999999E-2</c:v>
                </c:pt>
                <c:pt idx="472">
                  <c:v>1.2E-2</c:v>
                </c:pt>
                <c:pt idx="473">
                  <c:v>1.2E-2</c:v>
                </c:pt>
                <c:pt idx="474">
                  <c:v>1.2E-2</c:v>
                </c:pt>
                <c:pt idx="475">
                  <c:v>1.2E-2</c:v>
                </c:pt>
                <c:pt idx="476">
                  <c:v>1.2E-2</c:v>
                </c:pt>
                <c:pt idx="477">
                  <c:v>1.2E-2</c:v>
                </c:pt>
                <c:pt idx="478">
                  <c:v>1.2E-2</c:v>
                </c:pt>
                <c:pt idx="479">
                  <c:v>1.2E-2</c:v>
                </c:pt>
                <c:pt idx="480">
                  <c:v>1.2E-2</c:v>
                </c:pt>
                <c:pt idx="481">
                  <c:v>1.2E-2</c:v>
                </c:pt>
                <c:pt idx="482">
                  <c:v>1.2E-2</c:v>
                </c:pt>
                <c:pt idx="483">
                  <c:v>1.2999999999999999E-2</c:v>
                </c:pt>
                <c:pt idx="484">
                  <c:v>1.2999999999999999E-2</c:v>
                </c:pt>
                <c:pt idx="485">
                  <c:v>1.2E-2</c:v>
                </c:pt>
                <c:pt idx="486">
                  <c:v>1.2E-2</c:v>
                </c:pt>
                <c:pt idx="487">
                  <c:v>1.2E-2</c:v>
                </c:pt>
                <c:pt idx="488">
                  <c:v>1.2E-2</c:v>
                </c:pt>
                <c:pt idx="489">
                  <c:v>1.2E-2</c:v>
                </c:pt>
                <c:pt idx="490">
                  <c:v>1.2E-2</c:v>
                </c:pt>
                <c:pt idx="491">
                  <c:v>1.2E-2</c:v>
                </c:pt>
                <c:pt idx="492">
                  <c:v>1.2E-2</c:v>
                </c:pt>
                <c:pt idx="493">
                  <c:v>1.2E-2</c:v>
                </c:pt>
                <c:pt idx="494">
                  <c:v>1.2999999999999999E-2</c:v>
                </c:pt>
                <c:pt idx="495">
                  <c:v>1.2999999999999999E-2</c:v>
                </c:pt>
                <c:pt idx="496">
                  <c:v>1.2E-2</c:v>
                </c:pt>
                <c:pt idx="497">
                  <c:v>1.2E-2</c:v>
                </c:pt>
                <c:pt idx="498">
                  <c:v>1.2E-2</c:v>
                </c:pt>
                <c:pt idx="499">
                  <c:v>1.2E-2</c:v>
                </c:pt>
                <c:pt idx="500">
                  <c:v>1.2E-2</c:v>
                </c:pt>
                <c:pt idx="501">
                  <c:v>1.2E-2</c:v>
                </c:pt>
                <c:pt idx="502">
                  <c:v>1.2E-2</c:v>
                </c:pt>
                <c:pt idx="503">
                  <c:v>1.2E-2</c:v>
                </c:pt>
                <c:pt idx="504">
                  <c:v>1.2E-2</c:v>
                </c:pt>
                <c:pt idx="505">
                  <c:v>1.2E-2</c:v>
                </c:pt>
                <c:pt idx="506">
                  <c:v>1.2E-2</c:v>
                </c:pt>
                <c:pt idx="507">
                  <c:v>1.2E-2</c:v>
                </c:pt>
                <c:pt idx="508">
                  <c:v>1.2E-2</c:v>
                </c:pt>
                <c:pt idx="509">
                  <c:v>1.2E-2</c:v>
                </c:pt>
                <c:pt idx="510">
                  <c:v>1.2E-2</c:v>
                </c:pt>
                <c:pt idx="511">
                  <c:v>1.2E-2</c:v>
                </c:pt>
                <c:pt idx="512">
                  <c:v>1.2E-2</c:v>
                </c:pt>
                <c:pt idx="513">
                  <c:v>1.2E-2</c:v>
                </c:pt>
                <c:pt idx="514">
                  <c:v>1.2E-2</c:v>
                </c:pt>
                <c:pt idx="515">
                  <c:v>1.2E-2</c:v>
                </c:pt>
                <c:pt idx="516">
                  <c:v>1.2E-2</c:v>
                </c:pt>
                <c:pt idx="517">
                  <c:v>1.2E-2</c:v>
                </c:pt>
                <c:pt idx="518">
                  <c:v>1.2E-2</c:v>
                </c:pt>
                <c:pt idx="519">
                  <c:v>1.2E-2</c:v>
                </c:pt>
                <c:pt idx="520">
                  <c:v>1.2E-2</c:v>
                </c:pt>
                <c:pt idx="521">
                  <c:v>1.2E-2</c:v>
                </c:pt>
                <c:pt idx="522">
                  <c:v>1.2E-2</c:v>
                </c:pt>
                <c:pt idx="523">
                  <c:v>1.2E-2</c:v>
                </c:pt>
                <c:pt idx="524">
                  <c:v>1.0999999999999999E-2</c:v>
                </c:pt>
                <c:pt idx="525">
                  <c:v>1.2E-2</c:v>
                </c:pt>
                <c:pt idx="526">
                  <c:v>1.0999999999999999E-2</c:v>
                </c:pt>
                <c:pt idx="527">
                  <c:v>1.0999999999999999E-2</c:v>
                </c:pt>
                <c:pt idx="528">
                  <c:v>1.0999999999999999E-2</c:v>
                </c:pt>
                <c:pt idx="529">
                  <c:v>1.0999999999999999E-2</c:v>
                </c:pt>
                <c:pt idx="530">
                  <c:v>1.0999999999999999E-2</c:v>
                </c:pt>
                <c:pt idx="531">
                  <c:v>1.0999999999999999E-2</c:v>
                </c:pt>
                <c:pt idx="532">
                  <c:v>1.0999999999999999E-2</c:v>
                </c:pt>
                <c:pt idx="533">
                  <c:v>1.0999999999999999E-2</c:v>
                </c:pt>
                <c:pt idx="534">
                  <c:v>1.0999999999999999E-2</c:v>
                </c:pt>
                <c:pt idx="535">
                  <c:v>1.0999999999999999E-2</c:v>
                </c:pt>
                <c:pt idx="536">
                  <c:v>1.0999999999999999E-2</c:v>
                </c:pt>
                <c:pt idx="537">
                  <c:v>1.0999999999999999E-2</c:v>
                </c:pt>
                <c:pt idx="538">
                  <c:v>1.0999999999999999E-2</c:v>
                </c:pt>
                <c:pt idx="539">
                  <c:v>1.0999999999999999E-2</c:v>
                </c:pt>
                <c:pt idx="540">
                  <c:v>1.0999999999999999E-2</c:v>
                </c:pt>
                <c:pt idx="541">
                  <c:v>1.0999999999999999E-2</c:v>
                </c:pt>
                <c:pt idx="542">
                  <c:v>1.0999999999999999E-2</c:v>
                </c:pt>
                <c:pt idx="543">
                  <c:v>1.0999999999999999E-2</c:v>
                </c:pt>
                <c:pt idx="544">
                  <c:v>1.0999999999999999E-2</c:v>
                </c:pt>
                <c:pt idx="545">
                  <c:v>1.0999999999999999E-2</c:v>
                </c:pt>
                <c:pt idx="546">
                  <c:v>1.0999999999999999E-2</c:v>
                </c:pt>
                <c:pt idx="547">
                  <c:v>1.0999999999999999E-2</c:v>
                </c:pt>
                <c:pt idx="548">
                  <c:v>1.0999999999999999E-2</c:v>
                </c:pt>
                <c:pt idx="549">
                  <c:v>1.0999999999999999E-2</c:v>
                </c:pt>
                <c:pt idx="550">
                  <c:v>1.0999999999999999E-2</c:v>
                </c:pt>
                <c:pt idx="551">
                  <c:v>1.0999999999999999E-2</c:v>
                </c:pt>
                <c:pt idx="552">
                  <c:v>1.0999999999999999E-2</c:v>
                </c:pt>
                <c:pt idx="553">
                  <c:v>1.0999999999999999E-2</c:v>
                </c:pt>
                <c:pt idx="554">
                  <c:v>1.0999999999999999E-2</c:v>
                </c:pt>
                <c:pt idx="555">
                  <c:v>1.0999999999999999E-2</c:v>
                </c:pt>
                <c:pt idx="556">
                  <c:v>1.0999999999999999E-2</c:v>
                </c:pt>
                <c:pt idx="557">
                  <c:v>1.0999999999999999E-2</c:v>
                </c:pt>
                <c:pt idx="558">
                  <c:v>1.0999999999999999E-2</c:v>
                </c:pt>
                <c:pt idx="559">
                  <c:v>1.0999999999999999E-2</c:v>
                </c:pt>
                <c:pt idx="560">
                  <c:v>1.0999999999999999E-2</c:v>
                </c:pt>
                <c:pt idx="561">
                  <c:v>1.0999999999999999E-2</c:v>
                </c:pt>
                <c:pt idx="562">
                  <c:v>1.0999999999999999E-2</c:v>
                </c:pt>
                <c:pt idx="563">
                  <c:v>1.0999999999999999E-2</c:v>
                </c:pt>
                <c:pt idx="564">
                  <c:v>1.0999999999999999E-2</c:v>
                </c:pt>
                <c:pt idx="565">
                  <c:v>1.0999999999999999E-2</c:v>
                </c:pt>
                <c:pt idx="566">
                  <c:v>1.0999999999999999E-2</c:v>
                </c:pt>
                <c:pt idx="567">
                  <c:v>1.0999999999999999E-2</c:v>
                </c:pt>
                <c:pt idx="568">
                  <c:v>1.0999999999999999E-2</c:v>
                </c:pt>
                <c:pt idx="569">
                  <c:v>1.2E-2</c:v>
                </c:pt>
                <c:pt idx="570">
                  <c:v>1.2E-2</c:v>
                </c:pt>
                <c:pt idx="571">
                  <c:v>1.2E-2</c:v>
                </c:pt>
                <c:pt idx="572">
                  <c:v>1.2E-2</c:v>
                </c:pt>
                <c:pt idx="573">
                  <c:v>1.2E-2</c:v>
                </c:pt>
                <c:pt idx="574">
                  <c:v>1.2E-2</c:v>
                </c:pt>
                <c:pt idx="575">
                  <c:v>1.2E-2</c:v>
                </c:pt>
                <c:pt idx="576">
                  <c:v>1.2E-2</c:v>
                </c:pt>
                <c:pt idx="577">
                  <c:v>1.2E-2</c:v>
                </c:pt>
                <c:pt idx="578">
                  <c:v>1.2E-2</c:v>
                </c:pt>
                <c:pt idx="579">
                  <c:v>1.2E-2</c:v>
                </c:pt>
                <c:pt idx="580">
                  <c:v>1.2E-2</c:v>
                </c:pt>
                <c:pt idx="581">
                  <c:v>1.2E-2</c:v>
                </c:pt>
                <c:pt idx="582">
                  <c:v>1.2E-2</c:v>
                </c:pt>
                <c:pt idx="583">
                  <c:v>1.2E-2</c:v>
                </c:pt>
                <c:pt idx="584">
                  <c:v>1.2E-2</c:v>
                </c:pt>
                <c:pt idx="585">
                  <c:v>1.2E-2</c:v>
                </c:pt>
                <c:pt idx="586">
                  <c:v>1.2E-2</c:v>
                </c:pt>
                <c:pt idx="587">
                  <c:v>1.2E-2</c:v>
                </c:pt>
                <c:pt idx="588">
                  <c:v>1.2E-2</c:v>
                </c:pt>
                <c:pt idx="589">
                  <c:v>1.2E-2</c:v>
                </c:pt>
                <c:pt idx="590">
                  <c:v>1.2999999999999999E-2</c:v>
                </c:pt>
                <c:pt idx="591">
                  <c:v>1.2999999999999999E-2</c:v>
                </c:pt>
                <c:pt idx="592">
                  <c:v>1.2999999999999999E-2</c:v>
                </c:pt>
                <c:pt idx="593">
                  <c:v>1.2999999999999999E-2</c:v>
                </c:pt>
                <c:pt idx="594">
                  <c:v>1.2999999999999999E-2</c:v>
                </c:pt>
                <c:pt idx="595">
                  <c:v>1.2999999999999999E-2</c:v>
                </c:pt>
                <c:pt idx="596">
                  <c:v>1.2999999999999999E-2</c:v>
                </c:pt>
                <c:pt idx="597">
                  <c:v>1.4E-2</c:v>
                </c:pt>
                <c:pt idx="598">
                  <c:v>1.2999999999999999E-2</c:v>
                </c:pt>
                <c:pt idx="599">
                  <c:v>1.2999999999999999E-2</c:v>
                </c:pt>
                <c:pt idx="600">
                  <c:v>1.4E-2</c:v>
                </c:pt>
                <c:pt idx="601">
                  <c:v>1.4E-2</c:v>
                </c:pt>
                <c:pt idx="602">
                  <c:v>1.4E-2</c:v>
                </c:pt>
                <c:pt idx="603">
                  <c:v>1.4E-2</c:v>
                </c:pt>
                <c:pt idx="604">
                  <c:v>1.4E-2</c:v>
                </c:pt>
                <c:pt idx="605">
                  <c:v>1.4E-2</c:v>
                </c:pt>
                <c:pt idx="606">
                  <c:v>1.4E-2</c:v>
                </c:pt>
                <c:pt idx="607">
                  <c:v>1.4999999999999999E-2</c:v>
                </c:pt>
                <c:pt idx="608">
                  <c:v>1.4999999999999999E-2</c:v>
                </c:pt>
                <c:pt idx="609">
                  <c:v>1.4999999999999999E-2</c:v>
                </c:pt>
                <c:pt idx="610">
                  <c:v>1.4999999999999999E-2</c:v>
                </c:pt>
                <c:pt idx="611">
                  <c:v>1.4999999999999999E-2</c:v>
                </c:pt>
                <c:pt idx="612">
                  <c:v>1.4999999999999999E-2</c:v>
                </c:pt>
                <c:pt idx="613">
                  <c:v>1.4999999999999999E-2</c:v>
                </c:pt>
                <c:pt idx="614">
                  <c:v>1.6E-2</c:v>
                </c:pt>
                <c:pt idx="615">
                  <c:v>1.6E-2</c:v>
                </c:pt>
                <c:pt idx="616">
                  <c:v>1.6E-2</c:v>
                </c:pt>
                <c:pt idx="617">
                  <c:v>1.6E-2</c:v>
                </c:pt>
                <c:pt idx="618">
                  <c:v>1.6E-2</c:v>
                </c:pt>
                <c:pt idx="619">
                  <c:v>1.6E-2</c:v>
                </c:pt>
                <c:pt idx="620">
                  <c:v>1.6E-2</c:v>
                </c:pt>
                <c:pt idx="621">
                  <c:v>1.6E-2</c:v>
                </c:pt>
                <c:pt idx="622">
                  <c:v>1.6E-2</c:v>
                </c:pt>
                <c:pt idx="623">
                  <c:v>1.7000000000000001E-2</c:v>
                </c:pt>
                <c:pt idx="624">
                  <c:v>1.7000000000000001E-2</c:v>
                </c:pt>
                <c:pt idx="625">
                  <c:v>1.7000000000000001E-2</c:v>
                </c:pt>
                <c:pt idx="626">
                  <c:v>1.7000000000000001E-2</c:v>
                </c:pt>
                <c:pt idx="627">
                  <c:v>1.7000000000000001E-2</c:v>
                </c:pt>
                <c:pt idx="628">
                  <c:v>1.7000000000000001E-2</c:v>
                </c:pt>
                <c:pt idx="629">
                  <c:v>1.7000000000000001E-2</c:v>
                </c:pt>
                <c:pt idx="630">
                  <c:v>1.7999999999999999E-2</c:v>
                </c:pt>
                <c:pt idx="631">
                  <c:v>1.7999999999999999E-2</c:v>
                </c:pt>
                <c:pt idx="632">
                  <c:v>1.7999999999999999E-2</c:v>
                </c:pt>
                <c:pt idx="633">
                  <c:v>1.7999999999999999E-2</c:v>
                </c:pt>
                <c:pt idx="634">
                  <c:v>1.7999999999999999E-2</c:v>
                </c:pt>
                <c:pt idx="635">
                  <c:v>1.7999999999999999E-2</c:v>
                </c:pt>
                <c:pt idx="636">
                  <c:v>1.7999999999999999E-2</c:v>
                </c:pt>
                <c:pt idx="637">
                  <c:v>1.7999999999999999E-2</c:v>
                </c:pt>
                <c:pt idx="638">
                  <c:v>1.7999999999999999E-2</c:v>
                </c:pt>
                <c:pt idx="639">
                  <c:v>1.9E-2</c:v>
                </c:pt>
                <c:pt idx="640">
                  <c:v>1.9E-2</c:v>
                </c:pt>
                <c:pt idx="641">
                  <c:v>1.9E-2</c:v>
                </c:pt>
                <c:pt idx="642">
                  <c:v>1.9E-2</c:v>
                </c:pt>
                <c:pt idx="643">
                  <c:v>1.9E-2</c:v>
                </c:pt>
                <c:pt idx="644">
                  <c:v>1.9E-2</c:v>
                </c:pt>
                <c:pt idx="645">
                  <c:v>1.9E-2</c:v>
                </c:pt>
                <c:pt idx="646">
                  <c:v>0.02</c:v>
                </c:pt>
                <c:pt idx="647">
                  <c:v>0.02</c:v>
                </c:pt>
                <c:pt idx="648">
                  <c:v>0.02</c:v>
                </c:pt>
                <c:pt idx="649">
                  <c:v>0.02</c:v>
                </c:pt>
                <c:pt idx="650">
                  <c:v>0.02</c:v>
                </c:pt>
                <c:pt idx="651">
                  <c:v>2.1000000000000001E-2</c:v>
                </c:pt>
                <c:pt idx="652">
                  <c:v>2.1000000000000001E-2</c:v>
                </c:pt>
                <c:pt idx="653">
                  <c:v>2.1000000000000001E-2</c:v>
                </c:pt>
                <c:pt idx="654">
                  <c:v>2.1000000000000001E-2</c:v>
                </c:pt>
                <c:pt idx="655">
                  <c:v>2.1000000000000001E-2</c:v>
                </c:pt>
                <c:pt idx="656">
                  <c:v>2.1999999999999999E-2</c:v>
                </c:pt>
                <c:pt idx="657">
                  <c:v>2.1999999999999999E-2</c:v>
                </c:pt>
                <c:pt idx="658">
                  <c:v>2.1999999999999999E-2</c:v>
                </c:pt>
                <c:pt idx="659">
                  <c:v>2.1999999999999999E-2</c:v>
                </c:pt>
                <c:pt idx="660">
                  <c:v>2.3E-2</c:v>
                </c:pt>
                <c:pt idx="661">
                  <c:v>2.3E-2</c:v>
                </c:pt>
                <c:pt idx="662">
                  <c:v>2.3E-2</c:v>
                </c:pt>
                <c:pt idx="663">
                  <c:v>2.3E-2</c:v>
                </c:pt>
                <c:pt idx="664">
                  <c:v>2.4E-2</c:v>
                </c:pt>
                <c:pt idx="665">
                  <c:v>2.4E-2</c:v>
                </c:pt>
                <c:pt idx="666">
                  <c:v>2.5000000000000001E-2</c:v>
                </c:pt>
                <c:pt idx="667">
                  <c:v>2.5000000000000001E-2</c:v>
                </c:pt>
                <c:pt idx="668">
                  <c:v>2.5000000000000001E-2</c:v>
                </c:pt>
                <c:pt idx="669">
                  <c:v>2.5999999999999999E-2</c:v>
                </c:pt>
                <c:pt idx="670">
                  <c:v>2.5999999999999999E-2</c:v>
                </c:pt>
                <c:pt idx="671">
                  <c:v>2.5999999999999999E-2</c:v>
                </c:pt>
                <c:pt idx="672">
                  <c:v>2.7E-2</c:v>
                </c:pt>
                <c:pt idx="673">
                  <c:v>2.7E-2</c:v>
                </c:pt>
                <c:pt idx="674">
                  <c:v>2.7E-2</c:v>
                </c:pt>
                <c:pt idx="675">
                  <c:v>2.8000000000000001E-2</c:v>
                </c:pt>
                <c:pt idx="676">
                  <c:v>2.8000000000000001E-2</c:v>
                </c:pt>
                <c:pt idx="677">
                  <c:v>2.9000000000000001E-2</c:v>
                </c:pt>
                <c:pt idx="678">
                  <c:v>2.9000000000000001E-2</c:v>
                </c:pt>
                <c:pt idx="679">
                  <c:v>0.03</c:v>
                </c:pt>
                <c:pt idx="680">
                  <c:v>0.03</c:v>
                </c:pt>
                <c:pt idx="681">
                  <c:v>3.1E-2</c:v>
                </c:pt>
                <c:pt idx="682">
                  <c:v>3.1E-2</c:v>
                </c:pt>
                <c:pt idx="683">
                  <c:v>3.2000000000000001E-2</c:v>
                </c:pt>
                <c:pt idx="684">
                  <c:v>3.2000000000000001E-2</c:v>
                </c:pt>
                <c:pt idx="685">
                  <c:v>3.3000000000000002E-2</c:v>
                </c:pt>
                <c:pt idx="686">
                  <c:v>3.3000000000000002E-2</c:v>
                </c:pt>
                <c:pt idx="687">
                  <c:v>3.3000000000000002E-2</c:v>
                </c:pt>
                <c:pt idx="688">
                  <c:v>3.4000000000000002E-2</c:v>
                </c:pt>
                <c:pt idx="689">
                  <c:v>3.4000000000000002E-2</c:v>
                </c:pt>
                <c:pt idx="690">
                  <c:v>3.4000000000000002E-2</c:v>
                </c:pt>
                <c:pt idx="691">
                  <c:v>3.5000000000000003E-2</c:v>
                </c:pt>
                <c:pt idx="692">
                  <c:v>3.5000000000000003E-2</c:v>
                </c:pt>
                <c:pt idx="693">
                  <c:v>3.5999999999999997E-2</c:v>
                </c:pt>
                <c:pt idx="694">
                  <c:v>3.5999999999999997E-2</c:v>
                </c:pt>
                <c:pt idx="695">
                  <c:v>3.5999999999999997E-2</c:v>
                </c:pt>
                <c:pt idx="696">
                  <c:v>3.6999999999999998E-2</c:v>
                </c:pt>
                <c:pt idx="697">
                  <c:v>3.6999999999999998E-2</c:v>
                </c:pt>
                <c:pt idx="698">
                  <c:v>3.7999999999999999E-2</c:v>
                </c:pt>
                <c:pt idx="699">
                  <c:v>3.7999999999999999E-2</c:v>
                </c:pt>
                <c:pt idx="700">
                  <c:v>3.7999999999999999E-2</c:v>
                </c:pt>
                <c:pt idx="701">
                  <c:v>3.9E-2</c:v>
                </c:pt>
                <c:pt idx="702">
                  <c:v>3.9E-2</c:v>
                </c:pt>
                <c:pt idx="703">
                  <c:v>3.9E-2</c:v>
                </c:pt>
                <c:pt idx="704">
                  <c:v>0.04</c:v>
                </c:pt>
                <c:pt idx="705">
                  <c:v>0.04</c:v>
                </c:pt>
                <c:pt idx="706">
                  <c:v>0.04</c:v>
                </c:pt>
                <c:pt idx="707">
                  <c:v>0.04</c:v>
                </c:pt>
                <c:pt idx="708">
                  <c:v>0.04</c:v>
                </c:pt>
                <c:pt idx="709">
                  <c:v>4.1000000000000002E-2</c:v>
                </c:pt>
                <c:pt idx="710">
                  <c:v>4.1000000000000002E-2</c:v>
                </c:pt>
                <c:pt idx="711">
                  <c:v>4.2000000000000003E-2</c:v>
                </c:pt>
                <c:pt idx="712">
                  <c:v>4.2999999999999997E-2</c:v>
                </c:pt>
                <c:pt idx="713">
                  <c:v>4.2999999999999997E-2</c:v>
                </c:pt>
                <c:pt idx="714">
                  <c:v>4.2999999999999997E-2</c:v>
                </c:pt>
                <c:pt idx="715">
                  <c:v>4.2999999999999997E-2</c:v>
                </c:pt>
                <c:pt idx="716">
                  <c:v>4.2999999999999997E-2</c:v>
                </c:pt>
                <c:pt idx="717">
                  <c:v>4.3999999999999997E-2</c:v>
                </c:pt>
                <c:pt idx="718">
                  <c:v>4.3999999999999997E-2</c:v>
                </c:pt>
                <c:pt idx="719">
                  <c:v>4.4999999999999998E-2</c:v>
                </c:pt>
                <c:pt idx="720">
                  <c:v>4.4999999999999998E-2</c:v>
                </c:pt>
                <c:pt idx="721">
                  <c:v>4.5999999999999999E-2</c:v>
                </c:pt>
                <c:pt idx="722">
                  <c:v>4.5999999999999999E-2</c:v>
                </c:pt>
                <c:pt idx="723">
                  <c:v>4.7E-2</c:v>
                </c:pt>
                <c:pt idx="724">
                  <c:v>4.7E-2</c:v>
                </c:pt>
                <c:pt idx="725">
                  <c:v>4.8000000000000001E-2</c:v>
                </c:pt>
                <c:pt idx="726">
                  <c:v>4.9000000000000002E-2</c:v>
                </c:pt>
                <c:pt idx="727">
                  <c:v>4.9000000000000002E-2</c:v>
                </c:pt>
                <c:pt idx="728">
                  <c:v>0.05</c:v>
                </c:pt>
                <c:pt idx="729">
                  <c:v>0.05</c:v>
                </c:pt>
                <c:pt idx="730">
                  <c:v>5.0999999999999997E-2</c:v>
                </c:pt>
                <c:pt idx="731">
                  <c:v>5.0999999999999997E-2</c:v>
                </c:pt>
                <c:pt idx="732">
                  <c:v>5.1999999999999998E-2</c:v>
                </c:pt>
                <c:pt idx="733">
                  <c:v>5.2999999999999999E-2</c:v>
                </c:pt>
                <c:pt idx="734">
                  <c:v>5.3999999999999999E-2</c:v>
                </c:pt>
                <c:pt idx="735">
                  <c:v>5.3999999999999999E-2</c:v>
                </c:pt>
                <c:pt idx="736">
                  <c:v>5.3999999999999999E-2</c:v>
                </c:pt>
                <c:pt idx="737">
                  <c:v>5.5E-2</c:v>
                </c:pt>
                <c:pt idx="738">
                  <c:v>5.6000000000000001E-2</c:v>
                </c:pt>
                <c:pt idx="739">
                  <c:v>5.6000000000000001E-2</c:v>
                </c:pt>
                <c:pt idx="740">
                  <c:v>5.7000000000000002E-2</c:v>
                </c:pt>
                <c:pt idx="741">
                  <c:v>5.7000000000000002E-2</c:v>
                </c:pt>
                <c:pt idx="742">
                  <c:v>5.8000000000000003E-2</c:v>
                </c:pt>
                <c:pt idx="743">
                  <c:v>5.8999999999999997E-2</c:v>
                </c:pt>
                <c:pt idx="744">
                  <c:v>5.8999999999999997E-2</c:v>
                </c:pt>
                <c:pt idx="745">
                  <c:v>5.8999999999999997E-2</c:v>
                </c:pt>
                <c:pt idx="746">
                  <c:v>0.06</c:v>
                </c:pt>
                <c:pt idx="747">
                  <c:v>0.06</c:v>
                </c:pt>
                <c:pt idx="748">
                  <c:v>6.0999999999999999E-2</c:v>
                </c:pt>
                <c:pt idx="749">
                  <c:v>6.0999999999999999E-2</c:v>
                </c:pt>
                <c:pt idx="750">
                  <c:v>6.0999999999999999E-2</c:v>
                </c:pt>
                <c:pt idx="751">
                  <c:v>6.2E-2</c:v>
                </c:pt>
                <c:pt idx="752">
                  <c:v>6.2E-2</c:v>
                </c:pt>
                <c:pt idx="753">
                  <c:v>6.2E-2</c:v>
                </c:pt>
                <c:pt idx="754">
                  <c:v>6.2E-2</c:v>
                </c:pt>
                <c:pt idx="755">
                  <c:v>6.3E-2</c:v>
                </c:pt>
                <c:pt idx="756">
                  <c:v>6.2E-2</c:v>
                </c:pt>
                <c:pt idx="757">
                  <c:v>6.3E-2</c:v>
                </c:pt>
                <c:pt idx="758">
                  <c:v>6.3E-2</c:v>
                </c:pt>
                <c:pt idx="759">
                  <c:v>6.3E-2</c:v>
                </c:pt>
                <c:pt idx="760">
                  <c:v>6.2E-2</c:v>
                </c:pt>
                <c:pt idx="761">
                  <c:v>6.2E-2</c:v>
                </c:pt>
                <c:pt idx="762">
                  <c:v>6.2E-2</c:v>
                </c:pt>
                <c:pt idx="763">
                  <c:v>6.2E-2</c:v>
                </c:pt>
                <c:pt idx="764">
                  <c:v>6.2E-2</c:v>
                </c:pt>
                <c:pt idx="765">
                  <c:v>6.2E-2</c:v>
                </c:pt>
                <c:pt idx="766">
                  <c:v>6.2E-2</c:v>
                </c:pt>
                <c:pt idx="767">
                  <c:v>6.0999999999999999E-2</c:v>
                </c:pt>
                <c:pt idx="768">
                  <c:v>6.0999999999999999E-2</c:v>
                </c:pt>
                <c:pt idx="769">
                  <c:v>6.0999999999999999E-2</c:v>
                </c:pt>
                <c:pt idx="770">
                  <c:v>6.0999999999999999E-2</c:v>
                </c:pt>
                <c:pt idx="771">
                  <c:v>6.0999999999999999E-2</c:v>
                </c:pt>
                <c:pt idx="772">
                  <c:v>6.0999999999999999E-2</c:v>
                </c:pt>
                <c:pt idx="773">
                  <c:v>6.0999999999999999E-2</c:v>
                </c:pt>
                <c:pt idx="774">
                  <c:v>0.06</c:v>
                </c:pt>
                <c:pt idx="775">
                  <c:v>0.06</c:v>
                </c:pt>
                <c:pt idx="776">
                  <c:v>5.8999999999999997E-2</c:v>
                </c:pt>
                <c:pt idx="777">
                  <c:v>5.8999999999999997E-2</c:v>
                </c:pt>
                <c:pt idx="778">
                  <c:v>5.8999999999999997E-2</c:v>
                </c:pt>
                <c:pt idx="779">
                  <c:v>5.8000000000000003E-2</c:v>
                </c:pt>
                <c:pt idx="780">
                  <c:v>5.8000000000000003E-2</c:v>
                </c:pt>
                <c:pt idx="781">
                  <c:v>5.8000000000000003E-2</c:v>
                </c:pt>
                <c:pt idx="782">
                  <c:v>5.8000000000000003E-2</c:v>
                </c:pt>
                <c:pt idx="783">
                  <c:v>5.8000000000000003E-2</c:v>
                </c:pt>
                <c:pt idx="784">
                  <c:v>5.7000000000000002E-2</c:v>
                </c:pt>
                <c:pt idx="785">
                  <c:v>5.7000000000000002E-2</c:v>
                </c:pt>
                <c:pt idx="786">
                  <c:v>5.7000000000000002E-2</c:v>
                </c:pt>
                <c:pt idx="787">
                  <c:v>5.7000000000000002E-2</c:v>
                </c:pt>
                <c:pt idx="788">
                  <c:v>5.8000000000000003E-2</c:v>
                </c:pt>
                <c:pt idx="789">
                  <c:v>5.8000000000000003E-2</c:v>
                </c:pt>
                <c:pt idx="790">
                  <c:v>5.8000000000000003E-2</c:v>
                </c:pt>
                <c:pt idx="791">
                  <c:v>5.8000000000000003E-2</c:v>
                </c:pt>
                <c:pt idx="792">
                  <c:v>5.8000000000000003E-2</c:v>
                </c:pt>
                <c:pt idx="793">
                  <c:v>5.8000000000000003E-2</c:v>
                </c:pt>
                <c:pt idx="794">
                  <c:v>5.8000000000000003E-2</c:v>
                </c:pt>
                <c:pt idx="795">
                  <c:v>5.8000000000000003E-2</c:v>
                </c:pt>
                <c:pt idx="796">
                  <c:v>5.8999999999999997E-2</c:v>
                </c:pt>
                <c:pt idx="797">
                  <c:v>5.8999999999999997E-2</c:v>
                </c:pt>
                <c:pt idx="798">
                  <c:v>5.8999999999999997E-2</c:v>
                </c:pt>
                <c:pt idx="799">
                  <c:v>0.06</c:v>
                </c:pt>
                <c:pt idx="800">
                  <c:v>0.06</c:v>
                </c:pt>
                <c:pt idx="801">
                  <c:v>6.0999999999999999E-2</c:v>
                </c:pt>
                <c:pt idx="802">
                  <c:v>6.0999999999999999E-2</c:v>
                </c:pt>
                <c:pt idx="803">
                  <c:v>6.2E-2</c:v>
                </c:pt>
                <c:pt idx="804">
                  <c:v>6.2E-2</c:v>
                </c:pt>
                <c:pt idx="805">
                  <c:v>6.3E-2</c:v>
                </c:pt>
                <c:pt idx="806">
                  <c:v>6.3E-2</c:v>
                </c:pt>
                <c:pt idx="807">
                  <c:v>6.4000000000000001E-2</c:v>
                </c:pt>
                <c:pt idx="808">
                  <c:v>6.5000000000000002E-2</c:v>
                </c:pt>
                <c:pt idx="809">
                  <c:v>6.6000000000000003E-2</c:v>
                </c:pt>
                <c:pt idx="810">
                  <c:v>6.7000000000000004E-2</c:v>
                </c:pt>
                <c:pt idx="811">
                  <c:v>6.7000000000000004E-2</c:v>
                </c:pt>
                <c:pt idx="812">
                  <c:v>6.8000000000000005E-2</c:v>
                </c:pt>
                <c:pt idx="813">
                  <c:v>6.8000000000000005E-2</c:v>
                </c:pt>
                <c:pt idx="814">
                  <c:v>6.9000000000000006E-2</c:v>
                </c:pt>
                <c:pt idx="815">
                  <c:v>7.0000000000000007E-2</c:v>
                </c:pt>
                <c:pt idx="816">
                  <c:v>7.0999999999999994E-2</c:v>
                </c:pt>
                <c:pt idx="817">
                  <c:v>7.1999999999999995E-2</c:v>
                </c:pt>
                <c:pt idx="818">
                  <c:v>7.2999999999999995E-2</c:v>
                </c:pt>
                <c:pt idx="819">
                  <c:v>7.2999999999999995E-2</c:v>
                </c:pt>
                <c:pt idx="820">
                  <c:v>7.3999999999999996E-2</c:v>
                </c:pt>
                <c:pt idx="821">
                  <c:v>7.4999999999999997E-2</c:v>
                </c:pt>
                <c:pt idx="822">
                  <c:v>7.5999999999999998E-2</c:v>
                </c:pt>
                <c:pt idx="823">
                  <c:v>7.5999999999999998E-2</c:v>
                </c:pt>
                <c:pt idx="824">
                  <c:v>7.6999999999999999E-2</c:v>
                </c:pt>
                <c:pt idx="825">
                  <c:v>7.8E-2</c:v>
                </c:pt>
                <c:pt idx="826">
                  <c:v>7.8E-2</c:v>
                </c:pt>
                <c:pt idx="827">
                  <c:v>7.9000000000000001E-2</c:v>
                </c:pt>
                <c:pt idx="828">
                  <c:v>7.9000000000000001E-2</c:v>
                </c:pt>
                <c:pt idx="829">
                  <c:v>0.08</c:v>
                </c:pt>
                <c:pt idx="830">
                  <c:v>0.08</c:v>
                </c:pt>
                <c:pt idx="831">
                  <c:v>8.1000000000000003E-2</c:v>
                </c:pt>
                <c:pt idx="832">
                  <c:v>8.2000000000000003E-2</c:v>
                </c:pt>
                <c:pt idx="833">
                  <c:v>8.2000000000000003E-2</c:v>
                </c:pt>
                <c:pt idx="834">
                  <c:v>8.2000000000000003E-2</c:v>
                </c:pt>
                <c:pt idx="835">
                  <c:v>8.2000000000000003E-2</c:v>
                </c:pt>
                <c:pt idx="836">
                  <c:v>8.2000000000000003E-2</c:v>
                </c:pt>
                <c:pt idx="837">
                  <c:v>8.3000000000000004E-2</c:v>
                </c:pt>
                <c:pt idx="838">
                  <c:v>8.3000000000000004E-2</c:v>
                </c:pt>
                <c:pt idx="839">
                  <c:v>8.3000000000000004E-2</c:v>
                </c:pt>
                <c:pt idx="840">
                  <c:v>8.4000000000000005E-2</c:v>
                </c:pt>
                <c:pt idx="841">
                  <c:v>8.4000000000000005E-2</c:v>
                </c:pt>
                <c:pt idx="842">
                  <c:v>8.3000000000000004E-2</c:v>
                </c:pt>
                <c:pt idx="843">
                  <c:v>8.3000000000000004E-2</c:v>
                </c:pt>
                <c:pt idx="844">
                  <c:v>8.3000000000000004E-2</c:v>
                </c:pt>
                <c:pt idx="845">
                  <c:v>8.2000000000000003E-2</c:v>
                </c:pt>
                <c:pt idx="846">
                  <c:v>8.2000000000000003E-2</c:v>
                </c:pt>
                <c:pt idx="847">
                  <c:v>8.2000000000000003E-2</c:v>
                </c:pt>
                <c:pt idx="848">
                  <c:v>8.2000000000000003E-2</c:v>
                </c:pt>
                <c:pt idx="849">
                  <c:v>8.2000000000000003E-2</c:v>
                </c:pt>
                <c:pt idx="850">
                  <c:v>8.1000000000000003E-2</c:v>
                </c:pt>
                <c:pt idx="851">
                  <c:v>8.1000000000000003E-2</c:v>
                </c:pt>
                <c:pt idx="852">
                  <c:v>0.08</c:v>
                </c:pt>
                <c:pt idx="853">
                  <c:v>0.08</c:v>
                </c:pt>
                <c:pt idx="854">
                  <c:v>7.9000000000000001E-2</c:v>
                </c:pt>
                <c:pt idx="855">
                  <c:v>7.9000000000000001E-2</c:v>
                </c:pt>
                <c:pt idx="856">
                  <c:v>7.8E-2</c:v>
                </c:pt>
                <c:pt idx="857">
                  <c:v>7.6999999999999999E-2</c:v>
                </c:pt>
                <c:pt idx="858">
                  <c:v>7.6999999999999999E-2</c:v>
                </c:pt>
                <c:pt idx="859">
                  <c:v>7.5999999999999998E-2</c:v>
                </c:pt>
                <c:pt idx="860">
                  <c:v>7.4999999999999997E-2</c:v>
                </c:pt>
                <c:pt idx="861">
                  <c:v>7.3999999999999996E-2</c:v>
                </c:pt>
                <c:pt idx="862">
                  <c:v>7.2999999999999995E-2</c:v>
                </c:pt>
                <c:pt idx="863">
                  <c:v>7.2999999999999995E-2</c:v>
                </c:pt>
                <c:pt idx="864">
                  <c:v>7.1999999999999995E-2</c:v>
                </c:pt>
                <c:pt idx="865">
                  <c:v>7.0999999999999994E-2</c:v>
                </c:pt>
                <c:pt idx="866">
                  <c:v>7.0000000000000007E-2</c:v>
                </c:pt>
                <c:pt idx="867">
                  <c:v>6.9000000000000006E-2</c:v>
                </c:pt>
                <c:pt idx="868">
                  <c:v>6.8000000000000005E-2</c:v>
                </c:pt>
                <c:pt idx="869">
                  <c:v>6.7000000000000004E-2</c:v>
                </c:pt>
                <c:pt idx="870">
                  <c:v>6.6000000000000003E-2</c:v>
                </c:pt>
                <c:pt idx="871">
                  <c:v>6.5000000000000002E-2</c:v>
                </c:pt>
                <c:pt idx="872">
                  <c:v>6.4000000000000001E-2</c:v>
                </c:pt>
                <c:pt idx="873">
                  <c:v>6.3E-2</c:v>
                </c:pt>
                <c:pt idx="874">
                  <c:v>6.2E-2</c:v>
                </c:pt>
                <c:pt idx="875">
                  <c:v>0.06</c:v>
                </c:pt>
                <c:pt idx="876">
                  <c:v>5.8999999999999997E-2</c:v>
                </c:pt>
                <c:pt idx="877">
                  <c:v>5.8000000000000003E-2</c:v>
                </c:pt>
                <c:pt idx="878">
                  <c:v>5.7000000000000002E-2</c:v>
                </c:pt>
                <c:pt idx="879">
                  <c:v>5.5E-2</c:v>
                </c:pt>
                <c:pt idx="880">
                  <c:v>5.3999999999999999E-2</c:v>
                </c:pt>
                <c:pt idx="881">
                  <c:v>5.2999999999999999E-2</c:v>
                </c:pt>
                <c:pt idx="882">
                  <c:v>5.1999999999999998E-2</c:v>
                </c:pt>
                <c:pt idx="883">
                  <c:v>5.0999999999999997E-2</c:v>
                </c:pt>
                <c:pt idx="884">
                  <c:v>4.9000000000000002E-2</c:v>
                </c:pt>
                <c:pt idx="885">
                  <c:v>4.8000000000000001E-2</c:v>
                </c:pt>
                <c:pt idx="886">
                  <c:v>4.7E-2</c:v>
                </c:pt>
                <c:pt idx="887">
                  <c:v>4.5999999999999999E-2</c:v>
                </c:pt>
                <c:pt idx="888">
                  <c:v>4.4999999999999998E-2</c:v>
                </c:pt>
                <c:pt idx="889">
                  <c:v>4.3999999999999997E-2</c:v>
                </c:pt>
                <c:pt idx="890">
                  <c:v>4.2000000000000003E-2</c:v>
                </c:pt>
                <c:pt idx="891">
                  <c:v>4.1000000000000002E-2</c:v>
                </c:pt>
                <c:pt idx="892">
                  <c:v>0.04</c:v>
                </c:pt>
                <c:pt idx="893">
                  <c:v>3.9E-2</c:v>
                </c:pt>
                <c:pt idx="894">
                  <c:v>3.7999999999999999E-2</c:v>
                </c:pt>
                <c:pt idx="895">
                  <c:v>3.6999999999999998E-2</c:v>
                </c:pt>
                <c:pt idx="896">
                  <c:v>3.5999999999999997E-2</c:v>
                </c:pt>
                <c:pt idx="897">
                  <c:v>3.5000000000000003E-2</c:v>
                </c:pt>
                <c:pt idx="898">
                  <c:v>3.4000000000000002E-2</c:v>
                </c:pt>
                <c:pt idx="899">
                  <c:v>3.4000000000000002E-2</c:v>
                </c:pt>
                <c:pt idx="900">
                  <c:v>3.3000000000000002E-2</c:v>
                </c:pt>
                <c:pt idx="901">
                  <c:v>3.2000000000000001E-2</c:v>
                </c:pt>
                <c:pt idx="902">
                  <c:v>3.1E-2</c:v>
                </c:pt>
                <c:pt idx="903">
                  <c:v>0.03</c:v>
                </c:pt>
                <c:pt idx="904">
                  <c:v>0.03</c:v>
                </c:pt>
                <c:pt idx="905">
                  <c:v>2.9000000000000001E-2</c:v>
                </c:pt>
                <c:pt idx="906">
                  <c:v>2.8000000000000001E-2</c:v>
                </c:pt>
                <c:pt idx="907">
                  <c:v>2.7E-2</c:v>
                </c:pt>
                <c:pt idx="908">
                  <c:v>2.5999999999999999E-2</c:v>
                </c:pt>
                <c:pt idx="909">
                  <c:v>2.5999999999999999E-2</c:v>
                </c:pt>
                <c:pt idx="910">
                  <c:v>2.5999999999999999E-2</c:v>
                </c:pt>
                <c:pt idx="911">
                  <c:v>2.5000000000000001E-2</c:v>
                </c:pt>
                <c:pt idx="912">
                  <c:v>2.4E-2</c:v>
                </c:pt>
                <c:pt idx="913">
                  <c:v>2.4E-2</c:v>
                </c:pt>
                <c:pt idx="914">
                  <c:v>2.3E-2</c:v>
                </c:pt>
                <c:pt idx="915">
                  <c:v>2.1999999999999999E-2</c:v>
                </c:pt>
                <c:pt idx="916">
                  <c:v>2.1999999999999999E-2</c:v>
                </c:pt>
                <c:pt idx="917">
                  <c:v>2.1999999999999999E-2</c:v>
                </c:pt>
                <c:pt idx="918">
                  <c:v>2.1000000000000001E-2</c:v>
                </c:pt>
                <c:pt idx="919">
                  <c:v>0.02</c:v>
                </c:pt>
                <c:pt idx="920">
                  <c:v>1.9E-2</c:v>
                </c:pt>
                <c:pt idx="921">
                  <c:v>1.9E-2</c:v>
                </c:pt>
                <c:pt idx="922">
                  <c:v>1.9E-2</c:v>
                </c:pt>
                <c:pt idx="923">
                  <c:v>1.9E-2</c:v>
                </c:pt>
                <c:pt idx="924">
                  <c:v>1.7999999999999999E-2</c:v>
                </c:pt>
                <c:pt idx="925">
                  <c:v>1.7999999999999999E-2</c:v>
                </c:pt>
                <c:pt idx="926">
                  <c:v>1.7000000000000001E-2</c:v>
                </c:pt>
                <c:pt idx="927">
                  <c:v>1.7000000000000001E-2</c:v>
                </c:pt>
                <c:pt idx="928">
                  <c:v>1.7000000000000001E-2</c:v>
                </c:pt>
                <c:pt idx="929">
                  <c:v>1.6E-2</c:v>
                </c:pt>
                <c:pt idx="930">
                  <c:v>1.6E-2</c:v>
                </c:pt>
                <c:pt idx="931">
                  <c:v>1.4999999999999999E-2</c:v>
                </c:pt>
                <c:pt idx="932">
                  <c:v>1.4999999999999999E-2</c:v>
                </c:pt>
                <c:pt idx="933">
                  <c:v>1.4E-2</c:v>
                </c:pt>
                <c:pt idx="934">
                  <c:v>1.4E-2</c:v>
                </c:pt>
                <c:pt idx="935">
                  <c:v>1.4E-2</c:v>
                </c:pt>
                <c:pt idx="936">
                  <c:v>1.4E-2</c:v>
                </c:pt>
                <c:pt idx="937">
                  <c:v>1.4E-2</c:v>
                </c:pt>
                <c:pt idx="938">
                  <c:v>1.2999999999999999E-2</c:v>
                </c:pt>
                <c:pt idx="939">
                  <c:v>1.2999999999999999E-2</c:v>
                </c:pt>
                <c:pt idx="940">
                  <c:v>1.2E-2</c:v>
                </c:pt>
                <c:pt idx="941">
                  <c:v>1.2E-2</c:v>
                </c:pt>
                <c:pt idx="942">
                  <c:v>1.2E-2</c:v>
                </c:pt>
                <c:pt idx="943">
                  <c:v>1.2E-2</c:v>
                </c:pt>
                <c:pt idx="944">
                  <c:v>1.2E-2</c:v>
                </c:pt>
                <c:pt idx="945">
                  <c:v>1.0999999999999999E-2</c:v>
                </c:pt>
                <c:pt idx="946">
                  <c:v>1.0999999999999999E-2</c:v>
                </c:pt>
                <c:pt idx="947">
                  <c:v>1.0999999999999999E-2</c:v>
                </c:pt>
                <c:pt idx="948">
                  <c:v>0.01</c:v>
                </c:pt>
                <c:pt idx="949">
                  <c:v>0.01</c:v>
                </c:pt>
                <c:pt idx="950">
                  <c:v>8.9999999999999993E-3</c:v>
                </c:pt>
                <c:pt idx="951">
                  <c:v>8.9999999999999993E-3</c:v>
                </c:pt>
                <c:pt idx="952">
                  <c:v>8.9999999999999993E-3</c:v>
                </c:pt>
                <c:pt idx="953">
                  <c:v>8.0000000000000002E-3</c:v>
                </c:pt>
                <c:pt idx="954">
                  <c:v>8.0000000000000002E-3</c:v>
                </c:pt>
                <c:pt idx="955">
                  <c:v>8.0000000000000002E-3</c:v>
                </c:pt>
                <c:pt idx="956">
                  <c:v>8.0000000000000002E-3</c:v>
                </c:pt>
                <c:pt idx="957">
                  <c:v>7.0000000000000001E-3</c:v>
                </c:pt>
                <c:pt idx="958">
                  <c:v>7.0000000000000001E-3</c:v>
                </c:pt>
                <c:pt idx="959">
                  <c:v>8.0000000000000002E-3</c:v>
                </c:pt>
                <c:pt idx="960">
                  <c:v>7.0000000000000001E-3</c:v>
                </c:pt>
                <c:pt idx="961">
                  <c:v>7.0000000000000001E-3</c:v>
                </c:pt>
                <c:pt idx="962">
                  <c:v>7.0000000000000001E-3</c:v>
                </c:pt>
                <c:pt idx="963">
                  <c:v>6.0000000000000001E-3</c:v>
                </c:pt>
                <c:pt idx="964">
                  <c:v>6.0000000000000001E-3</c:v>
                </c:pt>
                <c:pt idx="965">
                  <c:v>6.0000000000000001E-3</c:v>
                </c:pt>
                <c:pt idx="966">
                  <c:v>6.0000000000000001E-3</c:v>
                </c:pt>
                <c:pt idx="967">
                  <c:v>6.0000000000000001E-3</c:v>
                </c:pt>
                <c:pt idx="968">
                  <c:v>6.0000000000000001E-3</c:v>
                </c:pt>
                <c:pt idx="969">
                  <c:v>6.0000000000000001E-3</c:v>
                </c:pt>
                <c:pt idx="970">
                  <c:v>5.0000000000000001E-3</c:v>
                </c:pt>
                <c:pt idx="971">
                  <c:v>5.0000000000000001E-3</c:v>
                </c:pt>
                <c:pt idx="972">
                  <c:v>5.0000000000000001E-3</c:v>
                </c:pt>
                <c:pt idx="973">
                  <c:v>5.0000000000000001E-3</c:v>
                </c:pt>
                <c:pt idx="974">
                  <c:v>4.0000000000000001E-3</c:v>
                </c:pt>
                <c:pt idx="975">
                  <c:v>4.0000000000000001E-3</c:v>
                </c:pt>
                <c:pt idx="976">
                  <c:v>4.0000000000000001E-3</c:v>
                </c:pt>
                <c:pt idx="977">
                  <c:v>4.0000000000000001E-3</c:v>
                </c:pt>
                <c:pt idx="978">
                  <c:v>5.0000000000000001E-3</c:v>
                </c:pt>
                <c:pt idx="979">
                  <c:v>4.0000000000000001E-3</c:v>
                </c:pt>
                <c:pt idx="980">
                  <c:v>4.0000000000000001E-3</c:v>
                </c:pt>
                <c:pt idx="981">
                  <c:v>3.0000000000000001E-3</c:v>
                </c:pt>
                <c:pt idx="982">
                  <c:v>3.0000000000000001E-3</c:v>
                </c:pt>
                <c:pt idx="983">
                  <c:v>3.0000000000000001E-3</c:v>
                </c:pt>
                <c:pt idx="984">
                  <c:v>3.0000000000000001E-3</c:v>
                </c:pt>
                <c:pt idx="985">
                  <c:v>3.0000000000000001E-3</c:v>
                </c:pt>
                <c:pt idx="986">
                  <c:v>2E-3</c:v>
                </c:pt>
                <c:pt idx="987">
                  <c:v>2E-3</c:v>
                </c:pt>
                <c:pt idx="988">
                  <c:v>2E-3</c:v>
                </c:pt>
                <c:pt idx="989">
                  <c:v>2E-3</c:v>
                </c:pt>
                <c:pt idx="990">
                  <c:v>2E-3</c:v>
                </c:pt>
                <c:pt idx="991">
                  <c:v>2E-3</c:v>
                </c:pt>
                <c:pt idx="992">
                  <c:v>2E-3</c:v>
                </c:pt>
                <c:pt idx="993">
                  <c:v>2E-3</c:v>
                </c:pt>
                <c:pt idx="994">
                  <c:v>2E-3</c:v>
                </c:pt>
                <c:pt idx="995">
                  <c:v>1E-3</c:v>
                </c:pt>
                <c:pt idx="996">
                  <c:v>1E-3</c:v>
                </c:pt>
                <c:pt idx="997">
                  <c:v>1E-3</c:v>
                </c:pt>
                <c:pt idx="998">
                  <c:v>1E-3</c:v>
                </c:pt>
                <c:pt idx="999">
                  <c:v>1E-3</c:v>
                </c:pt>
                <c:pt idx="1000">
                  <c:v>1E-3</c:v>
                </c:pt>
              </c:numCache>
            </c:numRef>
          </c:yVal>
          <c:smooth val="1"/>
        </c:ser>
        <c:ser>
          <c:idx val="2"/>
          <c:order val="2"/>
          <c:spPr>
            <a:ln w="19050" cap="rnd">
              <a:solidFill>
                <a:schemeClr val="accent3"/>
              </a:solidFill>
              <a:round/>
            </a:ln>
            <a:effectLst/>
          </c:spPr>
          <c:marker>
            <c:symbol val="none"/>
          </c:marker>
          <c:xVal>
            <c:numRef>
              <c:f>'ADMA+ Qrt In(pyS)8Pc triX T= 3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3 '!$B$3:$B$1003</c:f>
              <c:numCache>
                <c:formatCode>General</c:formatCode>
                <c:ptCount val="1001"/>
                <c:pt idx="0">
                  <c:v>0.35599999999999998</c:v>
                </c:pt>
                <c:pt idx="1">
                  <c:v>0.35199999999999998</c:v>
                </c:pt>
                <c:pt idx="2">
                  <c:v>0.34799999999999998</c:v>
                </c:pt>
                <c:pt idx="3">
                  <c:v>0.34300000000000003</c:v>
                </c:pt>
                <c:pt idx="4">
                  <c:v>0.33900000000000002</c:v>
                </c:pt>
                <c:pt idx="5">
                  <c:v>0.33400000000000002</c:v>
                </c:pt>
                <c:pt idx="6">
                  <c:v>0.33200000000000002</c:v>
                </c:pt>
                <c:pt idx="7">
                  <c:v>0.33100000000000002</c:v>
                </c:pt>
                <c:pt idx="8">
                  <c:v>0.32800000000000001</c:v>
                </c:pt>
                <c:pt idx="9">
                  <c:v>0.32400000000000001</c:v>
                </c:pt>
                <c:pt idx="10">
                  <c:v>0.318</c:v>
                </c:pt>
                <c:pt idx="11">
                  <c:v>0.316</c:v>
                </c:pt>
                <c:pt idx="12">
                  <c:v>0.312</c:v>
                </c:pt>
                <c:pt idx="13">
                  <c:v>0.30399999999999999</c:v>
                </c:pt>
                <c:pt idx="14">
                  <c:v>0.29699999999999999</c:v>
                </c:pt>
                <c:pt idx="15">
                  <c:v>0.29499999999999998</c:v>
                </c:pt>
                <c:pt idx="16">
                  <c:v>0.29399999999999998</c:v>
                </c:pt>
                <c:pt idx="17">
                  <c:v>0.29299999999999998</c:v>
                </c:pt>
                <c:pt idx="18">
                  <c:v>0.29099999999999998</c:v>
                </c:pt>
                <c:pt idx="19">
                  <c:v>0.28799999999999998</c:v>
                </c:pt>
                <c:pt idx="20">
                  <c:v>0.28499999999999998</c:v>
                </c:pt>
                <c:pt idx="21">
                  <c:v>0.27700000000000002</c:v>
                </c:pt>
                <c:pt idx="22">
                  <c:v>0.27400000000000002</c:v>
                </c:pt>
                <c:pt idx="23">
                  <c:v>0.27200000000000002</c:v>
                </c:pt>
                <c:pt idx="24">
                  <c:v>0.26500000000000001</c:v>
                </c:pt>
                <c:pt idx="25">
                  <c:v>0.26</c:v>
                </c:pt>
                <c:pt idx="26">
                  <c:v>0.25600000000000001</c:v>
                </c:pt>
                <c:pt idx="27">
                  <c:v>0.25600000000000001</c:v>
                </c:pt>
                <c:pt idx="28">
                  <c:v>0.25600000000000001</c:v>
                </c:pt>
                <c:pt idx="29">
                  <c:v>0.254</c:v>
                </c:pt>
                <c:pt idx="30">
                  <c:v>0.249</c:v>
                </c:pt>
                <c:pt idx="31">
                  <c:v>0.24399999999999999</c:v>
                </c:pt>
                <c:pt idx="32">
                  <c:v>0.24199999999999999</c:v>
                </c:pt>
                <c:pt idx="33">
                  <c:v>0.23699999999999999</c:v>
                </c:pt>
                <c:pt idx="34">
                  <c:v>0.23599999999999999</c:v>
                </c:pt>
                <c:pt idx="35">
                  <c:v>0.23499999999999999</c:v>
                </c:pt>
                <c:pt idx="36">
                  <c:v>0.23100000000000001</c:v>
                </c:pt>
                <c:pt idx="37">
                  <c:v>0.22800000000000001</c:v>
                </c:pt>
                <c:pt idx="38">
                  <c:v>0.22800000000000001</c:v>
                </c:pt>
                <c:pt idx="39">
                  <c:v>0.22800000000000001</c:v>
                </c:pt>
                <c:pt idx="40">
                  <c:v>0.22500000000000001</c:v>
                </c:pt>
                <c:pt idx="41">
                  <c:v>0.221</c:v>
                </c:pt>
                <c:pt idx="42">
                  <c:v>0.219</c:v>
                </c:pt>
                <c:pt idx="43">
                  <c:v>0.215</c:v>
                </c:pt>
                <c:pt idx="44">
                  <c:v>0.21299999999999999</c:v>
                </c:pt>
                <c:pt idx="45">
                  <c:v>0.21199999999999999</c:v>
                </c:pt>
                <c:pt idx="46">
                  <c:v>0.20799999999999999</c:v>
                </c:pt>
                <c:pt idx="47">
                  <c:v>0.20499999999999999</c:v>
                </c:pt>
                <c:pt idx="48">
                  <c:v>0.20499999999999999</c:v>
                </c:pt>
                <c:pt idx="49">
                  <c:v>0.20300000000000001</c:v>
                </c:pt>
                <c:pt idx="50">
                  <c:v>0.20300000000000001</c:v>
                </c:pt>
                <c:pt idx="51">
                  <c:v>0.19800000000000001</c:v>
                </c:pt>
                <c:pt idx="52">
                  <c:v>0.19500000000000001</c:v>
                </c:pt>
                <c:pt idx="53">
                  <c:v>0.19400000000000001</c:v>
                </c:pt>
                <c:pt idx="54">
                  <c:v>0.191</c:v>
                </c:pt>
                <c:pt idx="55">
                  <c:v>0.189</c:v>
                </c:pt>
                <c:pt idx="56">
                  <c:v>0.187</c:v>
                </c:pt>
                <c:pt idx="57">
                  <c:v>0.185</c:v>
                </c:pt>
                <c:pt idx="58">
                  <c:v>0.187</c:v>
                </c:pt>
                <c:pt idx="59">
                  <c:v>0.187</c:v>
                </c:pt>
                <c:pt idx="60">
                  <c:v>0.184</c:v>
                </c:pt>
                <c:pt idx="61">
                  <c:v>0.184</c:v>
                </c:pt>
                <c:pt idx="62">
                  <c:v>0.183</c:v>
                </c:pt>
                <c:pt idx="63">
                  <c:v>0.182</c:v>
                </c:pt>
                <c:pt idx="64">
                  <c:v>0.17799999999999999</c:v>
                </c:pt>
                <c:pt idx="65">
                  <c:v>0.17599999999999999</c:v>
                </c:pt>
                <c:pt idx="66">
                  <c:v>0.17599999999999999</c:v>
                </c:pt>
                <c:pt idx="67">
                  <c:v>0.17599999999999999</c:v>
                </c:pt>
                <c:pt idx="68">
                  <c:v>0.17799999999999999</c:v>
                </c:pt>
                <c:pt idx="69">
                  <c:v>0.17899999999999999</c:v>
                </c:pt>
                <c:pt idx="70">
                  <c:v>0.17799999999999999</c:v>
                </c:pt>
                <c:pt idx="71">
                  <c:v>0.17699999999999999</c:v>
                </c:pt>
                <c:pt idx="72">
                  <c:v>0.17499999999999999</c:v>
                </c:pt>
                <c:pt idx="73">
                  <c:v>0.17599999999999999</c:v>
                </c:pt>
                <c:pt idx="74">
                  <c:v>0.17499999999999999</c:v>
                </c:pt>
                <c:pt idx="75">
                  <c:v>0.17199999999999999</c:v>
                </c:pt>
                <c:pt idx="76">
                  <c:v>0.17199999999999999</c:v>
                </c:pt>
                <c:pt idx="77">
                  <c:v>0.17399999999999999</c:v>
                </c:pt>
                <c:pt idx="78">
                  <c:v>0.17499999999999999</c:v>
                </c:pt>
                <c:pt idx="79">
                  <c:v>0.17299999999999999</c:v>
                </c:pt>
                <c:pt idx="80">
                  <c:v>0.17199999999999999</c:v>
                </c:pt>
                <c:pt idx="81">
                  <c:v>0.17299999999999999</c:v>
                </c:pt>
                <c:pt idx="82">
                  <c:v>0.17299999999999999</c:v>
                </c:pt>
                <c:pt idx="83">
                  <c:v>0.17100000000000001</c:v>
                </c:pt>
                <c:pt idx="84">
                  <c:v>0.17100000000000001</c:v>
                </c:pt>
                <c:pt idx="85">
                  <c:v>0.17199999999999999</c:v>
                </c:pt>
                <c:pt idx="86">
                  <c:v>0.17</c:v>
                </c:pt>
                <c:pt idx="87">
                  <c:v>0.16700000000000001</c:v>
                </c:pt>
                <c:pt idx="88">
                  <c:v>0.16400000000000001</c:v>
                </c:pt>
                <c:pt idx="89">
                  <c:v>0.16300000000000001</c:v>
                </c:pt>
                <c:pt idx="90">
                  <c:v>0.16600000000000001</c:v>
                </c:pt>
                <c:pt idx="91">
                  <c:v>0.16700000000000001</c:v>
                </c:pt>
                <c:pt idx="92">
                  <c:v>0.16300000000000001</c:v>
                </c:pt>
                <c:pt idx="93">
                  <c:v>0.161</c:v>
                </c:pt>
                <c:pt idx="94">
                  <c:v>0.16400000000000001</c:v>
                </c:pt>
                <c:pt idx="95">
                  <c:v>0.16300000000000001</c:v>
                </c:pt>
                <c:pt idx="96">
                  <c:v>0.161</c:v>
                </c:pt>
                <c:pt idx="97">
                  <c:v>0.159</c:v>
                </c:pt>
                <c:pt idx="98">
                  <c:v>0.159</c:v>
                </c:pt>
                <c:pt idx="99">
                  <c:v>0.16</c:v>
                </c:pt>
                <c:pt idx="100">
                  <c:v>0.16</c:v>
                </c:pt>
                <c:pt idx="101">
                  <c:v>0.16300000000000001</c:v>
                </c:pt>
                <c:pt idx="102">
                  <c:v>0.16400000000000001</c:v>
                </c:pt>
                <c:pt idx="103">
                  <c:v>0.16500000000000001</c:v>
                </c:pt>
                <c:pt idx="104">
                  <c:v>0.16600000000000001</c:v>
                </c:pt>
                <c:pt idx="105">
                  <c:v>0.16800000000000001</c:v>
                </c:pt>
                <c:pt idx="106">
                  <c:v>0.16900000000000001</c:v>
                </c:pt>
                <c:pt idx="107">
                  <c:v>0.17199999999999999</c:v>
                </c:pt>
                <c:pt idx="108">
                  <c:v>0.17299999999999999</c:v>
                </c:pt>
                <c:pt idx="109">
                  <c:v>0.17399999999999999</c:v>
                </c:pt>
                <c:pt idx="110">
                  <c:v>0.17599999999999999</c:v>
                </c:pt>
                <c:pt idx="111">
                  <c:v>0.17799999999999999</c:v>
                </c:pt>
                <c:pt idx="112">
                  <c:v>0.182</c:v>
                </c:pt>
                <c:pt idx="113">
                  <c:v>0.184</c:v>
                </c:pt>
                <c:pt idx="114">
                  <c:v>0.182</c:v>
                </c:pt>
                <c:pt idx="115">
                  <c:v>0.18099999999999999</c:v>
                </c:pt>
                <c:pt idx="116">
                  <c:v>0.183</c:v>
                </c:pt>
                <c:pt idx="117">
                  <c:v>0.184</c:v>
                </c:pt>
                <c:pt idx="118">
                  <c:v>0.184</c:v>
                </c:pt>
                <c:pt idx="119">
                  <c:v>0.185</c:v>
                </c:pt>
                <c:pt idx="120">
                  <c:v>0.188</c:v>
                </c:pt>
                <c:pt idx="121">
                  <c:v>0.185</c:v>
                </c:pt>
                <c:pt idx="122">
                  <c:v>0.18</c:v>
                </c:pt>
                <c:pt idx="123">
                  <c:v>0.17899999999999999</c:v>
                </c:pt>
                <c:pt idx="124">
                  <c:v>0.17899999999999999</c:v>
                </c:pt>
                <c:pt idx="125">
                  <c:v>0.17499999999999999</c:v>
                </c:pt>
                <c:pt idx="126">
                  <c:v>0.17100000000000001</c:v>
                </c:pt>
                <c:pt idx="127">
                  <c:v>0.16900000000000001</c:v>
                </c:pt>
                <c:pt idx="128">
                  <c:v>0.16800000000000001</c:v>
                </c:pt>
                <c:pt idx="129">
                  <c:v>0.16600000000000001</c:v>
                </c:pt>
                <c:pt idx="130">
                  <c:v>0.16500000000000001</c:v>
                </c:pt>
                <c:pt idx="131">
                  <c:v>0.16300000000000001</c:v>
                </c:pt>
                <c:pt idx="132">
                  <c:v>0.161</c:v>
                </c:pt>
                <c:pt idx="133">
                  <c:v>0.16200000000000001</c:v>
                </c:pt>
                <c:pt idx="134">
                  <c:v>0.16300000000000001</c:v>
                </c:pt>
                <c:pt idx="135">
                  <c:v>0.16500000000000001</c:v>
                </c:pt>
                <c:pt idx="136">
                  <c:v>0.16400000000000001</c:v>
                </c:pt>
                <c:pt idx="137">
                  <c:v>0.16300000000000001</c:v>
                </c:pt>
                <c:pt idx="138">
                  <c:v>0.16300000000000001</c:v>
                </c:pt>
                <c:pt idx="139">
                  <c:v>0.16600000000000001</c:v>
                </c:pt>
                <c:pt idx="140">
                  <c:v>0.16800000000000001</c:v>
                </c:pt>
                <c:pt idx="141">
                  <c:v>0.17100000000000001</c:v>
                </c:pt>
                <c:pt idx="142">
                  <c:v>0.17299999999999999</c:v>
                </c:pt>
                <c:pt idx="143">
                  <c:v>0.17399999999999999</c:v>
                </c:pt>
                <c:pt idx="144">
                  <c:v>0.17499999999999999</c:v>
                </c:pt>
                <c:pt idx="145">
                  <c:v>0.17899999999999999</c:v>
                </c:pt>
                <c:pt idx="146">
                  <c:v>0.183</c:v>
                </c:pt>
                <c:pt idx="147">
                  <c:v>0.188</c:v>
                </c:pt>
                <c:pt idx="148">
                  <c:v>0.191</c:v>
                </c:pt>
                <c:pt idx="149">
                  <c:v>0.19500000000000001</c:v>
                </c:pt>
                <c:pt idx="150">
                  <c:v>0.19900000000000001</c:v>
                </c:pt>
                <c:pt idx="151">
                  <c:v>0.20100000000000001</c:v>
                </c:pt>
                <c:pt idx="152">
                  <c:v>0.20300000000000001</c:v>
                </c:pt>
                <c:pt idx="153">
                  <c:v>0.20699999999999999</c:v>
                </c:pt>
                <c:pt idx="154">
                  <c:v>0.21099999999999999</c:v>
                </c:pt>
                <c:pt idx="155">
                  <c:v>0.214</c:v>
                </c:pt>
                <c:pt idx="156">
                  <c:v>0.214</c:v>
                </c:pt>
                <c:pt idx="157">
                  <c:v>0.21299999999999999</c:v>
                </c:pt>
                <c:pt idx="158">
                  <c:v>0.21099999999999999</c:v>
                </c:pt>
                <c:pt idx="159">
                  <c:v>0.21</c:v>
                </c:pt>
                <c:pt idx="160">
                  <c:v>0.20799999999999999</c:v>
                </c:pt>
                <c:pt idx="161">
                  <c:v>0.20399999999999999</c:v>
                </c:pt>
                <c:pt idx="162">
                  <c:v>0.19900000000000001</c:v>
                </c:pt>
                <c:pt idx="163">
                  <c:v>0.192</c:v>
                </c:pt>
                <c:pt idx="164">
                  <c:v>0.185</c:v>
                </c:pt>
                <c:pt idx="165">
                  <c:v>0.18</c:v>
                </c:pt>
                <c:pt idx="166">
                  <c:v>0.17499999999999999</c:v>
                </c:pt>
                <c:pt idx="167">
                  <c:v>0.17100000000000001</c:v>
                </c:pt>
                <c:pt idx="168">
                  <c:v>0.16700000000000001</c:v>
                </c:pt>
                <c:pt idx="169">
                  <c:v>0.16300000000000001</c:v>
                </c:pt>
                <c:pt idx="170">
                  <c:v>0.159</c:v>
                </c:pt>
                <c:pt idx="171">
                  <c:v>0.156</c:v>
                </c:pt>
                <c:pt idx="172">
                  <c:v>0.153</c:v>
                </c:pt>
                <c:pt idx="173">
                  <c:v>0.151</c:v>
                </c:pt>
                <c:pt idx="174">
                  <c:v>0.151</c:v>
                </c:pt>
                <c:pt idx="175">
                  <c:v>0.14899999999999999</c:v>
                </c:pt>
                <c:pt idx="176">
                  <c:v>0.14699999999999999</c:v>
                </c:pt>
                <c:pt idx="177">
                  <c:v>0.14599999999999999</c:v>
                </c:pt>
                <c:pt idx="178">
                  <c:v>0.14699999999999999</c:v>
                </c:pt>
                <c:pt idx="179">
                  <c:v>0.14699999999999999</c:v>
                </c:pt>
                <c:pt idx="180">
                  <c:v>0.14799999999999999</c:v>
                </c:pt>
                <c:pt idx="181">
                  <c:v>0.14899999999999999</c:v>
                </c:pt>
                <c:pt idx="182">
                  <c:v>0.14899999999999999</c:v>
                </c:pt>
                <c:pt idx="183">
                  <c:v>0.15</c:v>
                </c:pt>
                <c:pt idx="184">
                  <c:v>0.152</c:v>
                </c:pt>
                <c:pt idx="185">
                  <c:v>0.154</c:v>
                </c:pt>
                <c:pt idx="186">
                  <c:v>0.156</c:v>
                </c:pt>
                <c:pt idx="187">
                  <c:v>0.157</c:v>
                </c:pt>
                <c:pt idx="188">
                  <c:v>0.159</c:v>
                </c:pt>
                <c:pt idx="189">
                  <c:v>0.161</c:v>
                </c:pt>
                <c:pt idx="190">
                  <c:v>0.16300000000000001</c:v>
                </c:pt>
                <c:pt idx="191">
                  <c:v>0.16600000000000001</c:v>
                </c:pt>
                <c:pt idx="192">
                  <c:v>0.16900000000000001</c:v>
                </c:pt>
                <c:pt idx="193">
                  <c:v>0.17199999999999999</c:v>
                </c:pt>
                <c:pt idx="194">
                  <c:v>0.17499999999999999</c:v>
                </c:pt>
                <c:pt idx="195">
                  <c:v>0.17899999999999999</c:v>
                </c:pt>
                <c:pt idx="196">
                  <c:v>0.183</c:v>
                </c:pt>
                <c:pt idx="197">
                  <c:v>0.186</c:v>
                </c:pt>
                <c:pt idx="198">
                  <c:v>0.187</c:v>
                </c:pt>
                <c:pt idx="199">
                  <c:v>0.187</c:v>
                </c:pt>
                <c:pt idx="200">
                  <c:v>0.187</c:v>
                </c:pt>
                <c:pt idx="201">
                  <c:v>0.184</c:v>
                </c:pt>
                <c:pt idx="202">
                  <c:v>0.18099999999999999</c:v>
                </c:pt>
                <c:pt idx="203">
                  <c:v>0.17499999999999999</c:v>
                </c:pt>
                <c:pt idx="204">
                  <c:v>0.16900000000000001</c:v>
                </c:pt>
                <c:pt idx="205">
                  <c:v>0.16200000000000001</c:v>
                </c:pt>
                <c:pt idx="206">
                  <c:v>0.153</c:v>
                </c:pt>
                <c:pt idx="207">
                  <c:v>0.14499999999999999</c:v>
                </c:pt>
                <c:pt idx="208">
                  <c:v>0.13900000000000001</c:v>
                </c:pt>
                <c:pt idx="209">
                  <c:v>0.13200000000000001</c:v>
                </c:pt>
                <c:pt idx="210">
                  <c:v>0.125</c:v>
                </c:pt>
                <c:pt idx="211">
                  <c:v>0.11899999999999999</c:v>
                </c:pt>
                <c:pt idx="212">
                  <c:v>0.114</c:v>
                </c:pt>
                <c:pt idx="213">
                  <c:v>0.11</c:v>
                </c:pt>
                <c:pt idx="214">
                  <c:v>0.106</c:v>
                </c:pt>
                <c:pt idx="215">
                  <c:v>0.10199999999999999</c:v>
                </c:pt>
                <c:pt idx="216">
                  <c:v>9.8000000000000004E-2</c:v>
                </c:pt>
                <c:pt idx="217">
                  <c:v>9.5000000000000001E-2</c:v>
                </c:pt>
                <c:pt idx="218">
                  <c:v>9.2999999999999999E-2</c:v>
                </c:pt>
                <c:pt idx="219">
                  <c:v>0.09</c:v>
                </c:pt>
                <c:pt idx="220">
                  <c:v>8.7999999999999995E-2</c:v>
                </c:pt>
                <c:pt idx="221">
                  <c:v>8.5000000000000006E-2</c:v>
                </c:pt>
                <c:pt idx="222">
                  <c:v>8.2000000000000003E-2</c:v>
                </c:pt>
                <c:pt idx="223">
                  <c:v>0.08</c:v>
                </c:pt>
                <c:pt idx="224">
                  <c:v>7.8E-2</c:v>
                </c:pt>
                <c:pt idx="225">
                  <c:v>7.6999999999999999E-2</c:v>
                </c:pt>
                <c:pt idx="226">
                  <c:v>7.3999999999999996E-2</c:v>
                </c:pt>
                <c:pt idx="227">
                  <c:v>7.1999999999999995E-2</c:v>
                </c:pt>
                <c:pt idx="228">
                  <c:v>7.0000000000000007E-2</c:v>
                </c:pt>
                <c:pt idx="229">
                  <c:v>6.9000000000000006E-2</c:v>
                </c:pt>
                <c:pt idx="230">
                  <c:v>6.7000000000000004E-2</c:v>
                </c:pt>
                <c:pt idx="231">
                  <c:v>6.5000000000000002E-2</c:v>
                </c:pt>
                <c:pt idx="232">
                  <c:v>6.4000000000000001E-2</c:v>
                </c:pt>
                <c:pt idx="233">
                  <c:v>6.2E-2</c:v>
                </c:pt>
                <c:pt idx="234">
                  <c:v>0.06</c:v>
                </c:pt>
                <c:pt idx="235">
                  <c:v>5.8000000000000003E-2</c:v>
                </c:pt>
                <c:pt idx="236">
                  <c:v>5.6000000000000001E-2</c:v>
                </c:pt>
                <c:pt idx="237">
                  <c:v>5.6000000000000001E-2</c:v>
                </c:pt>
                <c:pt idx="238">
                  <c:v>5.6000000000000001E-2</c:v>
                </c:pt>
                <c:pt idx="239">
                  <c:v>5.5E-2</c:v>
                </c:pt>
                <c:pt idx="240">
                  <c:v>5.2999999999999999E-2</c:v>
                </c:pt>
                <c:pt idx="241">
                  <c:v>5.0999999999999997E-2</c:v>
                </c:pt>
                <c:pt idx="242">
                  <c:v>0.05</c:v>
                </c:pt>
                <c:pt idx="243">
                  <c:v>0.05</c:v>
                </c:pt>
                <c:pt idx="244">
                  <c:v>0.05</c:v>
                </c:pt>
                <c:pt idx="245">
                  <c:v>4.8000000000000001E-2</c:v>
                </c:pt>
                <c:pt idx="246">
                  <c:v>4.7E-2</c:v>
                </c:pt>
                <c:pt idx="247">
                  <c:v>4.5999999999999999E-2</c:v>
                </c:pt>
                <c:pt idx="248">
                  <c:v>4.4999999999999998E-2</c:v>
                </c:pt>
                <c:pt idx="249">
                  <c:v>4.4999999999999998E-2</c:v>
                </c:pt>
                <c:pt idx="250">
                  <c:v>4.4999999999999998E-2</c:v>
                </c:pt>
                <c:pt idx="251">
                  <c:v>4.3999999999999997E-2</c:v>
                </c:pt>
                <c:pt idx="252">
                  <c:v>4.2000000000000003E-2</c:v>
                </c:pt>
                <c:pt idx="253">
                  <c:v>4.2000000000000003E-2</c:v>
                </c:pt>
                <c:pt idx="254">
                  <c:v>4.2000000000000003E-2</c:v>
                </c:pt>
                <c:pt idx="255">
                  <c:v>4.1000000000000002E-2</c:v>
                </c:pt>
                <c:pt idx="256">
                  <c:v>0.04</c:v>
                </c:pt>
                <c:pt idx="257">
                  <c:v>3.9E-2</c:v>
                </c:pt>
                <c:pt idx="258">
                  <c:v>3.7999999999999999E-2</c:v>
                </c:pt>
                <c:pt idx="259">
                  <c:v>3.7999999999999999E-2</c:v>
                </c:pt>
                <c:pt idx="260">
                  <c:v>3.7999999999999999E-2</c:v>
                </c:pt>
                <c:pt idx="261">
                  <c:v>3.7999999999999999E-2</c:v>
                </c:pt>
                <c:pt idx="262">
                  <c:v>3.6999999999999998E-2</c:v>
                </c:pt>
                <c:pt idx="263">
                  <c:v>3.5999999999999997E-2</c:v>
                </c:pt>
                <c:pt idx="264">
                  <c:v>3.5000000000000003E-2</c:v>
                </c:pt>
                <c:pt idx="265">
                  <c:v>3.5000000000000003E-2</c:v>
                </c:pt>
                <c:pt idx="266">
                  <c:v>3.5000000000000003E-2</c:v>
                </c:pt>
                <c:pt idx="267">
                  <c:v>3.5000000000000003E-2</c:v>
                </c:pt>
                <c:pt idx="268">
                  <c:v>3.3000000000000002E-2</c:v>
                </c:pt>
                <c:pt idx="269">
                  <c:v>3.3000000000000002E-2</c:v>
                </c:pt>
                <c:pt idx="270">
                  <c:v>3.3000000000000002E-2</c:v>
                </c:pt>
                <c:pt idx="271">
                  <c:v>3.3000000000000002E-2</c:v>
                </c:pt>
                <c:pt idx="272">
                  <c:v>3.2000000000000001E-2</c:v>
                </c:pt>
                <c:pt idx="273">
                  <c:v>3.1E-2</c:v>
                </c:pt>
                <c:pt idx="274">
                  <c:v>3.1E-2</c:v>
                </c:pt>
                <c:pt idx="275">
                  <c:v>3.1E-2</c:v>
                </c:pt>
                <c:pt idx="276">
                  <c:v>0.03</c:v>
                </c:pt>
                <c:pt idx="277">
                  <c:v>0.03</c:v>
                </c:pt>
                <c:pt idx="278">
                  <c:v>0.03</c:v>
                </c:pt>
                <c:pt idx="279">
                  <c:v>2.9000000000000001E-2</c:v>
                </c:pt>
                <c:pt idx="280">
                  <c:v>2.9000000000000001E-2</c:v>
                </c:pt>
                <c:pt idx="281">
                  <c:v>2.9000000000000001E-2</c:v>
                </c:pt>
                <c:pt idx="282">
                  <c:v>2.9000000000000001E-2</c:v>
                </c:pt>
                <c:pt idx="283">
                  <c:v>2.8000000000000001E-2</c:v>
                </c:pt>
                <c:pt idx="284">
                  <c:v>2.8000000000000001E-2</c:v>
                </c:pt>
                <c:pt idx="285">
                  <c:v>2.7E-2</c:v>
                </c:pt>
                <c:pt idx="286">
                  <c:v>2.7E-2</c:v>
                </c:pt>
                <c:pt idx="287">
                  <c:v>2.7E-2</c:v>
                </c:pt>
                <c:pt idx="288">
                  <c:v>2.7E-2</c:v>
                </c:pt>
                <c:pt idx="289">
                  <c:v>2.5999999999999999E-2</c:v>
                </c:pt>
                <c:pt idx="290">
                  <c:v>2.5000000000000001E-2</c:v>
                </c:pt>
                <c:pt idx="291">
                  <c:v>2.5000000000000001E-2</c:v>
                </c:pt>
                <c:pt idx="292">
                  <c:v>2.5000000000000001E-2</c:v>
                </c:pt>
                <c:pt idx="293">
                  <c:v>2.5000000000000001E-2</c:v>
                </c:pt>
                <c:pt idx="294">
                  <c:v>2.5000000000000001E-2</c:v>
                </c:pt>
                <c:pt idx="295">
                  <c:v>2.4E-2</c:v>
                </c:pt>
                <c:pt idx="296">
                  <c:v>2.4E-2</c:v>
                </c:pt>
                <c:pt idx="297">
                  <c:v>2.4E-2</c:v>
                </c:pt>
                <c:pt idx="298">
                  <c:v>2.4E-2</c:v>
                </c:pt>
                <c:pt idx="299">
                  <c:v>2.4E-2</c:v>
                </c:pt>
                <c:pt idx="300">
                  <c:v>2.3E-2</c:v>
                </c:pt>
                <c:pt idx="301">
                  <c:v>2.1999999999999999E-2</c:v>
                </c:pt>
                <c:pt idx="302">
                  <c:v>2.1999999999999999E-2</c:v>
                </c:pt>
                <c:pt idx="303">
                  <c:v>2.3E-2</c:v>
                </c:pt>
                <c:pt idx="304">
                  <c:v>2.3E-2</c:v>
                </c:pt>
                <c:pt idx="305">
                  <c:v>2.1999999999999999E-2</c:v>
                </c:pt>
                <c:pt idx="306">
                  <c:v>2.1999999999999999E-2</c:v>
                </c:pt>
                <c:pt idx="307">
                  <c:v>2.1000000000000001E-2</c:v>
                </c:pt>
                <c:pt idx="308">
                  <c:v>2.1999999999999999E-2</c:v>
                </c:pt>
                <c:pt idx="309">
                  <c:v>2.1999999999999999E-2</c:v>
                </c:pt>
                <c:pt idx="310">
                  <c:v>2.1000000000000001E-2</c:v>
                </c:pt>
                <c:pt idx="311">
                  <c:v>2.1000000000000001E-2</c:v>
                </c:pt>
                <c:pt idx="312">
                  <c:v>0.02</c:v>
                </c:pt>
                <c:pt idx="313">
                  <c:v>0.02</c:v>
                </c:pt>
                <c:pt idx="314">
                  <c:v>2.1000000000000001E-2</c:v>
                </c:pt>
                <c:pt idx="315">
                  <c:v>0.02</c:v>
                </c:pt>
                <c:pt idx="316">
                  <c:v>0.02</c:v>
                </c:pt>
                <c:pt idx="317">
                  <c:v>0.02</c:v>
                </c:pt>
                <c:pt idx="318">
                  <c:v>1.9E-2</c:v>
                </c:pt>
                <c:pt idx="319">
                  <c:v>1.9E-2</c:v>
                </c:pt>
                <c:pt idx="320">
                  <c:v>1.9E-2</c:v>
                </c:pt>
                <c:pt idx="321">
                  <c:v>1.9E-2</c:v>
                </c:pt>
                <c:pt idx="322">
                  <c:v>1.7999999999999999E-2</c:v>
                </c:pt>
                <c:pt idx="323">
                  <c:v>1.7999999999999999E-2</c:v>
                </c:pt>
                <c:pt idx="324">
                  <c:v>1.7999999999999999E-2</c:v>
                </c:pt>
                <c:pt idx="325">
                  <c:v>1.7999999999999999E-2</c:v>
                </c:pt>
                <c:pt idx="326">
                  <c:v>1.7999999999999999E-2</c:v>
                </c:pt>
                <c:pt idx="327">
                  <c:v>1.7999999999999999E-2</c:v>
                </c:pt>
                <c:pt idx="328">
                  <c:v>1.7999999999999999E-2</c:v>
                </c:pt>
                <c:pt idx="329">
                  <c:v>1.7000000000000001E-2</c:v>
                </c:pt>
                <c:pt idx="330">
                  <c:v>1.7000000000000001E-2</c:v>
                </c:pt>
                <c:pt idx="331">
                  <c:v>1.7000000000000001E-2</c:v>
                </c:pt>
                <c:pt idx="332">
                  <c:v>1.7000000000000001E-2</c:v>
                </c:pt>
                <c:pt idx="333">
                  <c:v>1.7000000000000001E-2</c:v>
                </c:pt>
                <c:pt idx="334">
                  <c:v>1.7000000000000001E-2</c:v>
                </c:pt>
                <c:pt idx="335">
                  <c:v>1.6E-2</c:v>
                </c:pt>
                <c:pt idx="336">
                  <c:v>1.6E-2</c:v>
                </c:pt>
                <c:pt idx="337">
                  <c:v>1.6E-2</c:v>
                </c:pt>
                <c:pt idx="338">
                  <c:v>1.6E-2</c:v>
                </c:pt>
                <c:pt idx="339">
                  <c:v>1.6E-2</c:v>
                </c:pt>
                <c:pt idx="340">
                  <c:v>1.6E-2</c:v>
                </c:pt>
                <c:pt idx="341">
                  <c:v>1.6E-2</c:v>
                </c:pt>
                <c:pt idx="342">
                  <c:v>1.4999999999999999E-2</c:v>
                </c:pt>
                <c:pt idx="343">
                  <c:v>1.4999999999999999E-2</c:v>
                </c:pt>
                <c:pt idx="344">
                  <c:v>1.4999999999999999E-2</c:v>
                </c:pt>
                <c:pt idx="345">
                  <c:v>1.4E-2</c:v>
                </c:pt>
                <c:pt idx="346">
                  <c:v>1.4999999999999999E-2</c:v>
                </c:pt>
                <c:pt idx="347">
                  <c:v>1.4999999999999999E-2</c:v>
                </c:pt>
                <c:pt idx="348">
                  <c:v>1.4999999999999999E-2</c:v>
                </c:pt>
                <c:pt idx="349">
                  <c:v>1.4999999999999999E-2</c:v>
                </c:pt>
                <c:pt idx="350">
                  <c:v>1.4E-2</c:v>
                </c:pt>
                <c:pt idx="351">
                  <c:v>1.4E-2</c:v>
                </c:pt>
                <c:pt idx="352">
                  <c:v>1.4E-2</c:v>
                </c:pt>
                <c:pt idx="353">
                  <c:v>1.4E-2</c:v>
                </c:pt>
                <c:pt idx="354">
                  <c:v>1.4E-2</c:v>
                </c:pt>
                <c:pt idx="355">
                  <c:v>1.4E-2</c:v>
                </c:pt>
                <c:pt idx="356">
                  <c:v>1.4E-2</c:v>
                </c:pt>
                <c:pt idx="357">
                  <c:v>1.4E-2</c:v>
                </c:pt>
                <c:pt idx="358">
                  <c:v>1.4E-2</c:v>
                </c:pt>
                <c:pt idx="359">
                  <c:v>1.4E-2</c:v>
                </c:pt>
                <c:pt idx="360">
                  <c:v>1.4E-2</c:v>
                </c:pt>
                <c:pt idx="361">
                  <c:v>1.4E-2</c:v>
                </c:pt>
                <c:pt idx="362">
                  <c:v>1.2999999999999999E-2</c:v>
                </c:pt>
                <c:pt idx="363">
                  <c:v>1.2999999999999999E-2</c:v>
                </c:pt>
                <c:pt idx="364">
                  <c:v>1.2999999999999999E-2</c:v>
                </c:pt>
                <c:pt idx="365">
                  <c:v>1.2999999999999999E-2</c:v>
                </c:pt>
                <c:pt idx="366">
                  <c:v>1.4E-2</c:v>
                </c:pt>
                <c:pt idx="367">
                  <c:v>1.2999999999999999E-2</c:v>
                </c:pt>
                <c:pt idx="368">
                  <c:v>1.2E-2</c:v>
                </c:pt>
                <c:pt idx="369">
                  <c:v>1.2E-2</c:v>
                </c:pt>
                <c:pt idx="370">
                  <c:v>1.2999999999999999E-2</c:v>
                </c:pt>
                <c:pt idx="371">
                  <c:v>1.2999999999999999E-2</c:v>
                </c:pt>
                <c:pt idx="372">
                  <c:v>1.2999999999999999E-2</c:v>
                </c:pt>
                <c:pt idx="373">
                  <c:v>1.2999999999999999E-2</c:v>
                </c:pt>
                <c:pt idx="374">
                  <c:v>1.2E-2</c:v>
                </c:pt>
                <c:pt idx="375">
                  <c:v>1.2E-2</c:v>
                </c:pt>
                <c:pt idx="376">
                  <c:v>1.2E-2</c:v>
                </c:pt>
                <c:pt idx="377">
                  <c:v>1.2999999999999999E-2</c:v>
                </c:pt>
                <c:pt idx="378">
                  <c:v>1.2999999999999999E-2</c:v>
                </c:pt>
                <c:pt idx="379">
                  <c:v>1.2E-2</c:v>
                </c:pt>
                <c:pt idx="380">
                  <c:v>1.0999999999999999E-2</c:v>
                </c:pt>
                <c:pt idx="381">
                  <c:v>1.0999999999999999E-2</c:v>
                </c:pt>
                <c:pt idx="382">
                  <c:v>1.2E-2</c:v>
                </c:pt>
                <c:pt idx="383">
                  <c:v>1.2E-2</c:v>
                </c:pt>
                <c:pt idx="384">
                  <c:v>1.2E-2</c:v>
                </c:pt>
                <c:pt idx="385">
                  <c:v>1.2E-2</c:v>
                </c:pt>
                <c:pt idx="386">
                  <c:v>1.0999999999999999E-2</c:v>
                </c:pt>
                <c:pt idx="387">
                  <c:v>1.0999999999999999E-2</c:v>
                </c:pt>
                <c:pt idx="388">
                  <c:v>1.2E-2</c:v>
                </c:pt>
                <c:pt idx="389">
                  <c:v>1.2E-2</c:v>
                </c:pt>
                <c:pt idx="390">
                  <c:v>1.2E-2</c:v>
                </c:pt>
                <c:pt idx="391">
                  <c:v>1.0999999999999999E-2</c:v>
                </c:pt>
                <c:pt idx="392">
                  <c:v>1.0999999999999999E-2</c:v>
                </c:pt>
                <c:pt idx="393">
                  <c:v>1.0999999999999999E-2</c:v>
                </c:pt>
                <c:pt idx="394">
                  <c:v>1.2E-2</c:v>
                </c:pt>
                <c:pt idx="395">
                  <c:v>1.2E-2</c:v>
                </c:pt>
                <c:pt idx="396">
                  <c:v>1.0999999999999999E-2</c:v>
                </c:pt>
                <c:pt idx="397">
                  <c:v>1.0999999999999999E-2</c:v>
                </c:pt>
                <c:pt idx="398">
                  <c:v>1.0999999999999999E-2</c:v>
                </c:pt>
                <c:pt idx="399">
                  <c:v>1.0999999999999999E-2</c:v>
                </c:pt>
                <c:pt idx="400">
                  <c:v>1.0999999999999999E-2</c:v>
                </c:pt>
                <c:pt idx="401">
                  <c:v>1.0999999999999999E-2</c:v>
                </c:pt>
                <c:pt idx="402">
                  <c:v>1.0999999999999999E-2</c:v>
                </c:pt>
                <c:pt idx="403">
                  <c:v>1.0999999999999999E-2</c:v>
                </c:pt>
                <c:pt idx="404">
                  <c:v>1.2E-2</c:v>
                </c:pt>
                <c:pt idx="405">
                  <c:v>1.0999999999999999E-2</c:v>
                </c:pt>
                <c:pt idx="406">
                  <c:v>1.0999999999999999E-2</c:v>
                </c:pt>
                <c:pt idx="407">
                  <c:v>1.0999999999999999E-2</c:v>
                </c:pt>
                <c:pt idx="408">
                  <c:v>1.2E-2</c:v>
                </c:pt>
                <c:pt idx="409">
                  <c:v>1.2E-2</c:v>
                </c:pt>
                <c:pt idx="410">
                  <c:v>1.0999999999999999E-2</c:v>
                </c:pt>
                <c:pt idx="411">
                  <c:v>1.0999999999999999E-2</c:v>
                </c:pt>
                <c:pt idx="412">
                  <c:v>1.0999999999999999E-2</c:v>
                </c:pt>
                <c:pt idx="413">
                  <c:v>1.0999999999999999E-2</c:v>
                </c:pt>
                <c:pt idx="414">
                  <c:v>1.0999999999999999E-2</c:v>
                </c:pt>
                <c:pt idx="415">
                  <c:v>1.0999999999999999E-2</c:v>
                </c:pt>
                <c:pt idx="416">
                  <c:v>1.0999999999999999E-2</c:v>
                </c:pt>
                <c:pt idx="417">
                  <c:v>1.2E-2</c:v>
                </c:pt>
                <c:pt idx="418">
                  <c:v>1.0999999999999999E-2</c:v>
                </c:pt>
                <c:pt idx="419">
                  <c:v>1.0999999999999999E-2</c:v>
                </c:pt>
                <c:pt idx="420">
                  <c:v>1.2E-2</c:v>
                </c:pt>
                <c:pt idx="421">
                  <c:v>1.2E-2</c:v>
                </c:pt>
                <c:pt idx="422">
                  <c:v>1.2E-2</c:v>
                </c:pt>
                <c:pt idx="423">
                  <c:v>1.2E-2</c:v>
                </c:pt>
                <c:pt idx="424">
                  <c:v>1.2E-2</c:v>
                </c:pt>
                <c:pt idx="425">
                  <c:v>1.2E-2</c:v>
                </c:pt>
                <c:pt idx="426">
                  <c:v>1.2E-2</c:v>
                </c:pt>
                <c:pt idx="427">
                  <c:v>1.2E-2</c:v>
                </c:pt>
                <c:pt idx="428">
                  <c:v>1.2E-2</c:v>
                </c:pt>
                <c:pt idx="429">
                  <c:v>1.2E-2</c:v>
                </c:pt>
                <c:pt idx="430">
                  <c:v>1.2E-2</c:v>
                </c:pt>
                <c:pt idx="431">
                  <c:v>1.2E-2</c:v>
                </c:pt>
                <c:pt idx="432">
                  <c:v>1.2E-2</c:v>
                </c:pt>
                <c:pt idx="433">
                  <c:v>1.2E-2</c:v>
                </c:pt>
                <c:pt idx="434">
                  <c:v>1.2E-2</c:v>
                </c:pt>
                <c:pt idx="435">
                  <c:v>1.2E-2</c:v>
                </c:pt>
                <c:pt idx="436">
                  <c:v>1.2E-2</c:v>
                </c:pt>
                <c:pt idx="437">
                  <c:v>1.2E-2</c:v>
                </c:pt>
                <c:pt idx="438">
                  <c:v>1.2E-2</c:v>
                </c:pt>
                <c:pt idx="439">
                  <c:v>1.2E-2</c:v>
                </c:pt>
                <c:pt idx="440">
                  <c:v>1.2E-2</c:v>
                </c:pt>
                <c:pt idx="441">
                  <c:v>1.2E-2</c:v>
                </c:pt>
                <c:pt idx="442">
                  <c:v>1.2E-2</c:v>
                </c:pt>
                <c:pt idx="443">
                  <c:v>1.2E-2</c:v>
                </c:pt>
                <c:pt idx="444">
                  <c:v>1.2E-2</c:v>
                </c:pt>
                <c:pt idx="445">
                  <c:v>1.2E-2</c:v>
                </c:pt>
                <c:pt idx="446">
                  <c:v>1.2E-2</c:v>
                </c:pt>
                <c:pt idx="447">
                  <c:v>1.2E-2</c:v>
                </c:pt>
                <c:pt idx="448">
                  <c:v>1.2E-2</c:v>
                </c:pt>
                <c:pt idx="449">
                  <c:v>1.2E-2</c:v>
                </c:pt>
                <c:pt idx="450">
                  <c:v>1.2E-2</c:v>
                </c:pt>
                <c:pt idx="451">
                  <c:v>1.2E-2</c:v>
                </c:pt>
                <c:pt idx="452">
                  <c:v>1.2E-2</c:v>
                </c:pt>
                <c:pt idx="453">
                  <c:v>1.2E-2</c:v>
                </c:pt>
                <c:pt idx="454">
                  <c:v>1.2E-2</c:v>
                </c:pt>
                <c:pt idx="455">
                  <c:v>1.2E-2</c:v>
                </c:pt>
                <c:pt idx="456">
                  <c:v>1.2E-2</c:v>
                </c:pt>
                <c:pt idx="457">
                  <c:v>1.2E-2</c:v>
                </c:pt>
                <c:pt idx="458">
                  <c:v>1.2E-2</c:v>
                </c:pt>
                <c:pt idx="459">
                  <c:v>1.2E-2</c:v>
                </c:pt>
                <c:pt idx="460">
                  <c:v>1.2E-2</c:v>
                </c:pt>
                <c:pt idx="461">
                  <c:v>1.2E-2</c:v>
                </c:pt>
                <c:pt idx="462">
                  <c:v>1.2E-2</c:v>
                </c:pt>
                <c:pt idx="463">
                  <c:v>1.2E-2</c:v>
                </c:pt>
                <c:pt idx="464">
                  <c:v>1.2E-2</c:v>
                </c:pt>
                <c:pt idx="465">
                  <c:v>1.2E-2</c:v>
                </c:pt>
                <c:pt idx="466">
                  <c:v>1.2E-2</c:v>
                </c:pt>
                <c:pt idx="467">
                  <c:v>1.2E-2</c:v>
                </c:pt>
                <c:pt idx="468">
                  <c:v>1.2E-2</c:v>
                </c:pt>
                <c:pt idx="469">
                  <c:v>1.2E-2</c:v>
                </c:pt>
                <c:pt idx="470">
                  <c:v>1.2E-2</c:v>
                </c:pt>
                <c:pt idx="471">
                  <c:v>1.2E-2</c:v>
                </c:pt>
                <c:pt idx="472">
                  <c:v>1.0999999999999999E-2</c:v>
                </c:pt>
                <c:pt idx="473">
                  <c:v>1.0999999999999999E-2</c:v>
                </c:pt>
                <c:pt idx="474">
                  <c:v>1.2E-2</c:v>
                </c:pt>
                <c:pt idx="475">
                  <c:v>1.2E-2</c:v>
                </c:pt>
                <c:pt idx="476">
                  <c:v>1.2E-2</c:v>
                </c:pt>
                <c:pt idx="477">
                  <c:v>1.2E-2</c:v>
                </c:pt>
                <c:pt idx="478">
                  <c:v>1.2E-2</c:v>
                </c:pt>
                <c:pt idx="479">
                  <c:v>1.2E-2</c:v>
                </c:pt>
                <c:pt idx="480">
                  <c:v>1.2E-2</c:v>
                </c:pt>
                <c:pt idx="481">
                  <c:v>1.2E-2</c:v>
                </c:pt>
                <c:pt idx="482">
                  <c:v>1.2E-2</c:v>
                </c:pt>
                <c:pt idx="483">
                  <c:v>1.2E-2</c:v>
                </c:pt>
                <c:pt idx="484">
                  <c:v>1.2E-2</c:v>
                </c:pt>
                <c:pt idx="485">
                  <c:v>1.2E-2</c:v>
                </c:pt>
                <c:pt idx="486">
                  <c:v>1.2E-2</c:v>
                </c:pt>
                <c:pt idx="487">
                  <c:v>1.2E-2</c:v>
                </c:pt>
                <c:pt idx="488">
                  <c:v>1.2E-2</c:v>
                </c:pt>
                <c:pt idx="489">
                  <c:v>1.2E-2</c:v>
                </c:pt>
                <c:pt idx="490">
                  <c:v>1.0999999999999999E-2</c:v>
                </c:pt>
                <c:pt idx="491">
                  <c:v>1.2E-2</c:v>
                </c:pt>
                <c:pt idx="492">
                  <c:v>1.2E-2</c:v>
                </c:pt>
                <c:pt idx="493">
                  <c:v>1.2E-2</c:v>
                </c:pt>
                <c:pt idx="494">
                  <c:v>1.2E-2</c:v>
                </c:pt>
                <c:pt idx="495">
                  <c:v>1.2E-2</c:v>
                </c:pt>
                <c:pt idx="496">
                  <c:v>1.2E-2</c:v>
                </c:pt>
                <c:pt idx="497">
                  <c:v>1.2E-2</c:v>
                </c:pt>
                <c:pt idx="498">
                  <c:v>1.2E-2</c:v>
                </c:pt>
                <c:pt idx="499">
                  <c:v>1.2E-2</c:v>
                </c:pt>
                <c:pt idx="500">
                  <c:v>1.2E-2</c:v>
                </c:pt>
                <c:pt idx="501">
                  <c:v>1.2E-2</c:v>
                </c:pt>
                <c:pt idx="502">
                  <c:v>1.2E-2</c:v>
                </c:pt>
                <c:pt idx="503">
                  <c:v>1.0999999999999999E-2</c:v>
                </c:pt>
                <c:pt idx="504">
                  <c:v>1.0999999999999999E-2</c:v>
                </c:pt>
                <c:pt idx="505">
                  <c:v>1.2E-2</c:v>
                </c:pt>
                <c:pt idx="506">
                  <c:v>1.0999999999999999E-2</c:v>
                </c:pt>
                <c:pt idx="507">
                  <c:v>1.2E-2</c:v>
                </c:pt>
                <c:pt idx="508">
                  <c:v>1.0999999999999999E-2</c:v>
                </c:pt>
                <c:pt idx="509">
                  <c:v>1.0999999999999999E-2</c:v>
                </c:pt>
                <c:pt idx="510">
                  <c:v>1.0999999999999999E-2</c:v>
                </c:pt>
                <c:pt idx="511">
                  <c:v>1.0999999999999999E-2</c:v>
                </c:pt>
                <c:pt idx="512">
                  <c:v>1.0999999999999999E-2</c:v>
                </c:pt>
                <c:pt idx="513">
                  <c:v>1.0999999999999999E-2</c:v>
                </c:pt>
                <c:pt idx="514">
                  <c:v>1.0999999999999999E-2</c:v>
                </c:pt>
                <c:pt idx="515">
                  <c:v>1.0999999999999999E-2</c:v>
                </c:pt>
                <c:pt idx="516">
                  <c:v>1.0999999999999999E-2</c:v>
                </c:pt>
                <c:pt idx="517">
                  <c:v>1.0999999999999999E-2</c:v>
                </c:pt>
                <c:pt idx="518">
                  <c:v>1.0999999999999999E-2</c:v>
                </c:pt>
                <c:pt idx="519">
                  <c:v>1.0999999999999999E-2</c:v>
                </c:pt>
                <c:pt idx="520">
                  <c:v>1.0999999999999999E-2</c:v>
                </c:pt>
                <c:pt idx="521">
                  <c:v>1.0999999999999999E-2</c:v>
                </c:pt>
                <c:pt idx="522">
                  <c:v>1.0999999999999999E-2</c:v>
                </c:pt>
                <c:pt idx="523">
                  <c:v>1.0999999999999999E-2</c:v>
                </c:pt>
                <c:pt idx="524">
                  <c:v>1.0999999999999999E-2</c:v>
                </c:pt>
                <c:pt idx="525">
                  <c:v>1.0999999999999999E-2</c:v>
                </c:pt>
                <c:pt idx="526">
                  <c:v>1.0999999999999999E-2</c:v>
                </c:pt>
                <c:pt idx="527">
                  <c:v>1.0999999999999999E-2</c:v>
                </c:pt>
                <c:pt idx="528">
                  <c:v>1.0999999999999999E-2</c:v>
                </c:pt>
                <c:pt idx="529">
                  <c:v>1.0999999999999999E-2</c:v>
                </c:pt>
                <c:pt idx="530">
                  <c:v>1.0999999999999999E-2</c:v>
                </c:pt>
                <c:pt idx="531">
                  <c:v>1.0999999999999999E-2</c:v>
                </c:pt>
                <c:pt idx="532">
                  <c:v>1.0999999999999999E-2</c:v>
                </c:pt>
                <c:pt idx="533">
                  <c:v>1.0999999999999999E-2</c:v>
                </c:pt>
                <c:pt idx="534">
                  <c:v>1.0999999999999999E-2</c:v>
                </c:pt>
                <c:pt idx="535">
                  <c:v>1.0999999999999999E-2</c:v>
                </c:pt>
                <c:pt idx="536">
                  <c:v>1.0999999999999999E-2</c:v>
                </c:pt>
                <c:pt idx="537">
                  <c:v>1.0999999999999999E-2</c:v>
                </c:pt>
                <c:pt idx="538">
                  <c:v>1.0999999999999999E-2</c:v>
                </c:pt>
                <c:pt idx="539">
                  <c:v>1.0999999999999999E-2</c:v>
                </c:pt>
                <c:pt idx="540">
                  <c:v>1.0999999999999999E-2</c:v>
                </c:pt>
                <c:pt idx="541">
                  <c:v>1.0999999999999999E-2</c:v>
                </c:pt>
                <c:pt idx="542">
                  <c:v>1.0999999999999999E-2</c:v>
                </c:pt>
                <c:pt idx="543">
                  <c:v>1.0999999999999999E-2</c:v>
                </c:pt>
                <c:pt idx="544">
                  <c:v>1.0999999999999999E-2</c:v>
                </c:pt>
                <c:pt idx="545">
                  <c:v>1.0999999999999999E-2</c:v>
                </c:pt>
                <c:pt idx="546">
                  <c:v>1.0999999999999999E-2</c:v>
                </c:pt>
                <c:pt idx="547">
                  <c:v>1.0999999999999999E-2</c:v>
                </c:pt>
                <c:pt idx="548">
                  <c:v>1.0999999999999999E-2</c:v>
                </c:pt>
                <c:pt idx="549">
                  <c:v>1.0999999999999999E-2</c:v>
                </c:pt>
                <c:pt idx="550">
                  <c:v>1.0999999999999999E-2</c:v>
                </c:pt>
                <c:pt idx="551">
                  <c:v>1.0999999999999999E-2</c:v>
                </c:pt>
                <c:pt idx="552">
                  <c:v>1.0999999999999999E-2</c:v>
                </c:pt>
                <c:pt idx="553">
                  <c:v>1.0999999999999999E-2</c:v>
                </c:pt>
                <c:pt idx="554">
                  <c:v>1.0999999999999999E-2</c:v>
                </c:pt>
                <c:pt idx="555">
                  <c:v>1.0999999999999999E-2</c:v>
                </c:pt>
                <c:pt idx="556">
                  <c:v>1.0999999999999999E-2</c:v>
                </c:pt>
                <c:pt idx="557">
                  <c:v>1.0999999999999999E-2</c:v>
                </c:pt>
                <c:pt idx="558">
                  <c:v>1.0999999999999999E-2</c:v>
                </c:pt>
                <c:pt idx="559">
                  <c:v>1.0999999999999999E-2</c:v>
                </c:pt>
                <c:pt idx="560">
                  <c:v>1.0999999999999999E-2</c:v>
                </c:pt>
                <c:pt idx="561">
                  <c:v>1.0999999999999999E-2</c:v>
                </c:pt>
                <c:pt idx="562">
                  <c:v>1.0999999999999999E-2</c:v>
                </c:pt>
                <c:pt idx="563">
                  <c:v>1.0999999999999999E-2</c:v>
                </c:pt>
                <c:pt idx="564">
                  <c:v>1.0999999999999999E-2</c:v>
                </c:pt>
                <c:pt idx="565">
                  <c:v>1.0999999999999999E-2</c:v>
                </c:pt>
                <c:pt idx="566">
                  <c:v>1.0999999999999999E-2</c:v>
                </c:pt>
                <c:pt idx="567">
                  <c:v>1.0999999999999999E-2</c:v>
                </c:pt>
                <c:pt idx="568">
                  <c:v>1.0999999999999999E-2</c:v>
                </c:pt>
                <c:pt idx="569">
                  <c:v>1.0999999999999999E-2</c:v>
                </c:pt>
                <c:pt idx="570">
                  <c:v>1.0999999999999999E-2</c:v>
                </c:pt>
                <c:pt idx="571">
                  <c:v>1.0999999999999999E-2</c:v>
                </c:pt>
                <c:pt idx="572">
                  <c:v>1.0999999999999999E-2</c:v>
                </c:pt>
                <c:pt idx="573">
                  <c:v>1.2E-2</c:v>
                </c:pt>
                <c:pt idx="574">
                  <c:v>1.2E-2</c:v>
                </c:pt>
                <c:pt idx="575">
                  <c:v>1.2E-2</c:v>
                </c:pt>
                <c:pt idx="576">
                  <c:v>1.0999999999999999E-2</c:v>
                </c:pt>
                <c:pt idx="577">
                  <c:v>1.2E-2</c:v>
                </c:pt>
                <c:pt idx="578">
                  <c:v>1.2E-2</c:v>
                </c:pt>
                <c:pt idx="579">
                  <c:v>1.2E-2</c:v>
                </c:pt>
                <c:pt idx="580">
                  <c:v>1.2E-2</c:v>
                </c:pt>
                <c:pt idx="581">
                  <c:v>1.2E-2</c:v>
                </c:pt>
                <c:pt idx="582">
                  <c:v>1.2E-2</c:v>
                </c:pt>
                <c:pt idx="583">
                  <c:v>1.2E-2</c:v>
                </c:pt>
                <c:pt idx="584">
                  <c:v>1.2E-2</c:v>
                </c:pt>
                <c:pt idx="585">
                  <c:v>1.2E-2</c:v>
                </c:pt>
                <c:pt idx="586">
                  <c:v>1.2E-2</c:v>
                </c:pt>
                <c:pt idx="587">
                  <c:v>1.2E-2</c:v>
                </c:pt>
                <c:pt idx="588">
                  <c:v>1.2E-2</c:v>
                </c:pt>
                <c:pt idx="589">
                  <c:v>1.2E-2</c:v>
                </c:pt>
                <c:pt idx="590">
                  <c:v>1.2999999999999999E-2</c:v>
                </c:pt>
                <c:pt idx="591">
                  <c:v>1.2999999999999999E-2</c:v>
                </c:pt>
                <c:pt idx="592">
                  <c:v>1.2999999999999999E-2</c:v>
                </c:pt>
                <c:pt idx="593">
                  <c:v>1.2999999999999999E-2</c:v>
                </c:pt>
                <c:pt idx="594">
                  <c:v>1.2999999999999999E-2</c:v>
                </c:pt>
                <c:pt idx="595">
                  <c:v>1.2999999999999999E-2</c:v>
                </c:pt>
                <c:pt idx="596">
                  <c:v>1.2999999999999999E-2</c:v>
                </c:pt>
                <c:pt idx="597">
                  <c:v>1.2999999999999999E-2</c:v>
                </c:pt>
                <c:pt idx="598">
                  <c:v>1.2999999999999999E-2</c:v>
                </c:pt>
                <c:pt idx="599">
                  <c:v>1.2999999999999999E-2</c:v>
                </c:pt>
                <c:pt idx="600">
                  <c:v>1.4E-2</c:v>
                </c:pt>
                <c:pt idx="601">
                  <c:v>1.4E-2</c:v>
                </c:pt>
                <c:pt idx="602">
                  <c:v>1.4E-2</c:v>
                </c:pt>
                <c:pt idx="603">
                  <c:v>1.4E-2</c:v>
                </c:pt>
                <c:pt idx="604">
                  <c:v>1.4E-2</c:v>
                </c:pt>
                <c:pt idx="605">
                  <c:v>1.4E-2</c:v>
                </c:pt>
                <c:pt idx="606">
                  <c:v>1.4E-2</c:v>
                </c:pt>
                <c:pt idx="607">
                  <c:v>1.4999999999999999E-2</c:v>
                </c:pt>
                <c:pt idx="608">
                  <c:v>1.4999999999999999E-2</c:v>
                </c:pt>
                <c:pt idx="609">
                  <c:v>1.4E-2</c:v>
                </c:pt>
                <c:pt idx="610">
                  <c:v>1.4E-2</c:v>
                </c:pt>
                <c:pt idx="611">
                  <c:v>1.4999999999999999E-2</c:v>
                </c:pt>
                <c:pt idx="612">
                  <c:v>1.4999999999999999E-2</c:v>
                </c:pt>
                <c:pt idx="613">
                  <c:v>1.4999999999999999E-2</c:v>
                </c:pt>
                <c:pt idx="614">
                  <c:v>1.4999999999999999E-2</c:v>
                </c:pt>
                <c:pt idx="615">
                  <c:v>1.4999999999999999E-2</c:v>
                </c:pt>
                <c:pt idx="616">
                  <c:v>1.4999999999999999E-2</c:v>
                </c:pt>
                <c:pt idx="617">
                  <c:v>1.4999999999999999E-2</c:v>
                </c:pt>
                <c:pt idx="618">
                  <c:v>1.6E-2</c:v>
                </c:pt>
                <c:pt idx="619">
                  <c:v>1.6E-2</c:v>
                </c:pt>
                <c:pt idx="620">
                  <c:v>1.6E-2</c:v>
                </c:pt>
                <c:pt idx="621">
                  <c:v>1.6E-2</c:v>
                </c:pt>
                <c:pt idx="622">
                  <c:v>1.6E-2</c:v>
                </c:pt>
                <c:pt idx="623">
                  <c:v>1.6E-2</c:v>
                </c:pt>
                <c:pt idx="624">
                  <c:v>1.7000000000000001E-2</c:v>
                </c:pt>
                <c:pt idx="625">
                  <c:v>1.7000000000000001E-2</c:v>
                </c:pt>
                <c:pt idx="626">
                  <c:v>1.7000000000000001E-2</c:v>
                </c:pt>
                <c:pt idx="627">
                  <c:v>1.7000000000000001E-2</c:v>
                </c:pt>
                <c:pt idx="628">
                  <c:v>1.7000000000000001E-2</c:v>
                </c:pt>
                <c:pt idx="629">
                  <c:v>1.7000000000000001E-2</c:v>
                </c:pt>
                <c:pt idx="630">
                  <c:v>1.7000000000000001E-2</c:v>
                </c:pt>
                <c:pt idx="631">
                  <c:v>1.7999999999999999E-2</c:v>
                </c:pt>
                <c:pt idx="632">
                  <c:v>1.7999999999999999E-2</c:v>
                </c:pt>
                <c:pt idx="633">
                  <c:v>1.7999999999999999E-2</c:v>
                </c:pt>
                <c:pt idx="634">
                  <c:v>1.7999999999999999E-2</c:v>
                </c:pt>
                <c:pt idx="635">
                  <c:v>1.7999999999999999E-2</c:v>
                </c:pt>
                <c:pt idx="636">
                  <c:v>1.7999999999999999E-2</c:v>
                </c:pt>
                <c:pt idx="637">
                  <c:v>1.7999999999999999E-2</c:v>
                </c:pt>
                <c:pt idx="638">
                  <c:v>1.7999999999999999E-2</c:v>
                </c:pt>
                <c:pt idx="639">
                  <c:v>1.7999999999999999E-2</c:v>
                </c:pt>
                <c:pt idx="640">
                  <c:v>1.9E-2</c:v>
                </c:pt>
                <c:pt idx="641">
                  <c:v>1.9E-2</c:v>
                </c:pt>
                <c:pt idx="642">
                  <c:v>1.9E-2</c:v>
                </c:pt>
                <c:pt idx="643">
                  <c:v>1.9E-2</c:v>
                </c:pt>
                <c:pt idx="644">
                  <c:v>1.9E-2</c:v>
                </c:pt>
                <c:pt idx="645">
                  <c:v>1.9E-2</c:v>
                </c:pt>
                <c:pt idx="646">
                  <c:v>1.9E-2</c:v>
                </c:pt>
                <c:pt idx="647">
                  <c:v>1.9E-2</c:v>
                </c:pt>
                <c:pt idx="648">
                  <c:v>0.02</c:v>
                </c:pt>
                <c:pt idx="649">
                  <c:v>0.02</c:v>
                </c:pt>
                <c:pt idx="650">
                  <c:v>0.02</c:v>
                </c:pt>
                <c:pt idx="651">
                  <c:v>0.02</c:v>
                </c:pt>
                <c:pt idx="652">
                  <c:v>0.02</c:v>
                </c:pt>
                <c:pt idx="653">
                  <c:v>2.1000000000000001E-2</c:v>
                </c:pt>
                <c:pt idx="654">
                  <c:v>2.1000000000000001E-2</c:v>
                </c:pt>
                <c:pt idx="655">
                  <c:v>2.1000000000000001E-2</c:v>
                </c:pt>
                <c:pt idx="656">
                  <c:v>2.1000000000000001E-2</c:v>
                </c:pt>
                <c:pt idx="657">
                  <c:v>2.1999999999999999E-2</c:v>
                </c:pt>
                <c:pt idx="658">
                  <c:v>2.1999999999999999E-2</c:v>
                </c:pt>
                <c:pt idx="659">
                  <c:v>2.1999999999999999E-2</c:v>
                </c:pt>
                <c:pt idx="660">
                  <c:v>2.1999999999999999E-2</c:v>
                </c:pt>
                <c:pt idx="661">
                  <c:v>2.3E-2</c:v>
                </c:pt>
                <c:pt idx="662">
                  <c:v>2.3E-2</c:v>
                </c:pt>
                <c:pt idx="663">
                  <c:v>2.3E-2</c:v>
                </c:pt>
                <c:pt idx="664">
                  <c:v>2.4E-2</c:v>
                </c:pt>
                <c:pt idx="665">
                  <c:v>2.4E-2</c:v>
                </c:pt>
                <c:pt idx="666">
                  <c:v>2.4E-2</c:v>
                </c:pt>
                <c:pt idx="667">
                  <c:v>2.5000000000000001E-2</c:v>
                </c:pt>
                <c:pt idx="668">
                  <c:v>2.5000000000000001E-2</c:v>
                </c:pt>
                <c:pt idx="669">
                  <c:v>2.5999999999999999E-2</c:v>
                </c:pt>
                <c:pt idx="670">
                  <c:v>2.5999999999999999E-2</c:v>
                </c:pt>
                <c:pt idx="671">
                  <c:v>2.5999999999999999E-2</c:v>
                </c:pt>
                <c:pt idx="672">
                  <c:v>2.5999999999999999E-2</c:v>
                </c:pt>
                <c:pt idx="673">
                  <c:v>2.7E-2</c:v>
                </c:pt>
                <c:pt idx="674">
                  <c:v>2.7E-2</c:v>
                </c:pt>
                <c:pt idx="675">
                  <c:v>2.8000000000000001E-2</c:v>
                </c:pt>
                <c:pt idx="676">
                  <c:v>2.8000000000000001E-2</c:v>
                </c:pt>
                <c:pt idx="677">
                  <c:v>2.9000000000000001E-2</c:v>
                </c:pt>
                <c:pt idx="678">
                  <c:v>2.9000000000000001E-2</c:v>
                </c:pt>
                <c:pt idx="679">
                  <c:v>2.9000000000000001E-2</c:v>
                </c:pt>
                <c:pt idx="680">
                  <c:v>0.03</c:v>
                </c:pt>
                <c:pt idx="681">
                  <c:v>3.1E-2</c:v>
                </c:pt>
                <c:pt idx="682">
                  <c:v>3.1E-2</c:v>
                </c:pt>
                <c:pt idx="683">
                  <c:v>3.2000000000000001E-2</c:v>
                </c:pt>
                <c:pt idx="684">
                  <c:v>3.2000000000000001E-2</c:v>
                </c:pt>
                <c:pt idx="685">
                  <c:v>3.2000000000000001E-2</c:v>
                </c:pt>
                <c:pt idx="686">
                  <c:v>3.3000000000000002E-2</c:v>
                </c:pt>
                <c:pt idx="687">
                  <c:v>3.3000000000000002E-2</c:v>
                </c:pt>
                <c:pt idx="688">
                  <c:v>3.4000000000000002E-2</c:v>
                </c:pt>
                <c:pt idx="689">
                  <c:v>3.4000000000000002E-2</c:v>
                </c:pt>
                <c:pt idx="690">
                  <c:v>3.5000000000000003E-2</c:v>
                </c:pt>
                <c:pt idx="691">
                  <c:v>3.5000000000000003E-2</c:v>
                </c:pt>
                <c:pt idx="692">
                  <c:v>3.5000000000000003E-2</c:v>
                </c:pt>
                <c:pt idx="693">
                  <c:v>3.5000000000000003E-2</c:v>
                </c:pt>
                <c:pt idx="694">
                  <c:v>3.5999999999999997E-2</c:v>
                </c:pt>
                <c:pt idx="695">
                  <c:v>3.6999999999999998E-2</c:v>
                </c:pt>
                <c:pt idx="696">
                  <c:v>3.6999999999999998E-2</c:v>
                </c:pt>
                <c:pt idx="697">
                  <c:v>3.7999999999999999E-2</c:v>
                </c:pt>
                <c:pt idx="698">
                  <c:v>3.7999999999999999E-2</c:v>
                </c:pt>
                <c:pt idx="699">
                  <c:v>3.7999999999999999E-2</c:v>
                </c:pt>
                <c:pt idx="700">
                  <c:v>3.7999999999999999E-2</c:v>
                </c:pt>
                <c:pt idx="701">
                  <c:v>3.7999999999999999E-2</c:v>
                </c:pt>
                <c:pt idx="702">
                  <c:v>3.9E-2</c:v>
                </c:pt>
                <c:pt idx="703">
                  <c:v>3.9E-2</c:v>
                </c:pt>
                <c:pt idx="704">
                  <c:v>3.9E-2</c:v>
                </c:pt>
                <c:pt idx="705">
                  <c:v>0.04</c:v>
                </c:pt>
                <c:pt idx="706">
                  <c:v>0.04</c:v>
                </c:pt>
                <c:pt idx="707">
                  <c:v>0.04</c:v>
                </c:pt>
                <c:pt idx="708">
                  <c:v>4.1000000000000002E-2</c:v>
                </c:pt>
                <c:pt idx="709">
                  <c:v>4.1000000000000002E-2</c:v>
                </c:pt>
                <c:pt idx="710">
                  <c:v>4.2000000000000003E-2</c:v>
                </c:pt>
                <c:pt idx="711">
                  <c:v>4.2000000000000003E-2</c:v>
                </c:pt>
                <c:pt idx="712">
                  <c:v>4.2000000000000003E-2</c:v>
                </c:pt>
                <c:pt idx="713">
                  <c:v>4.2000000000000003E-2</c:v>
                </c:pt>
                <c:pt idx="714">
                  <c:v>4.2999999999999997E-2</c:v>
                </c:pt>
                <c:pt idx="715">
                  <c:v>4.2999999999999997E-2</c:v>
                </c:pt>
                <c:pt idx="716">
                  <c:v>4.3999999999999997E-2</c:v>
                </c:pt>
                <c:pt idx="717">
                  <c:v>4.3999999999999997E-2</c:v>
                </c:pt>
                <c:pt idx="718">
                  <c:v>4.3999999999999997E-2</c:v>
                </c:pt>
                <c:pt idx="719">
                  <c:v>4.4999999999999998E-2</c:v>
                </c:pt>
                <c:pt idx="720">
                  <c:v>4.4999999999999998E-2</c:v>
                </c:pt>
                <c:pt idx="721">
                  <c:v>4.5999999999999999E-2</c:v>
                </c:pt>
                <c:pt idx="722">
                  <c:v>4.5999999999999999E-2</c:v>
                </c:pt>
                <c:pt idx="723">
                  <c:v>4.7E-2</c:v>
                </c:pt>
                <c:pt idx="724">
                  <c:v>4.8000000000000001E-2</c:v>
                </c:pt>
                <c:pt idx="725">
                  <c:v>4.8000000000000001E-2</c:v>
                </c:pt>
                <c:pt idx="726">
                  <c:v>4.9000000000000002E-2</c:v>
                </c:pt>
                <c:pt idx="727">
                  <c:v>4.9000000000000002E-2</c:v>
                </c:pt>
                <c:pt idx="728">
                  <c:v>0.05</c:v>
                </c:pt>
                <c:pt idx="729">
                  <c:v>0.05</c:v>
                </c:pt>
                <c:pt idx="730">
                  <c:v>5.0999999999999997E-2</c:v>
                </c:pt>
                <c:pt idx="731">
                  <c:v>5.1999999999999998E-2</c:v>
                </c:pt>
                <c:pt idx="732">
                  <c:v>5.1999999999999998E-2</c:v>
                </c:pt>
                <c:pt idx="733">
                  <c:v>5.2999999999999999E-2</c:v>
                </c:pt>
                <c:pt idx="734">
                  <c:v>5.2999999999999999E-2</c:v>
                </c:pt>
                <c:pt idx="735">
                  <c:v>5.3999999999999999E-2</c:v>
                </c:pt>
                <c:pt idx="736">
                  <c:v>5.3999999999999999E-2</c:v>
                </c:pt>
                <c:pt idx="737">
                  <c:v>5.5E-2</c:v>
                </c:pt>
                <c:pt idx="738">
                  <c:v>5.6000000000000001E-2</c:v>
                </c:pt>
                <c:pt idx="739">
                  <c:v>5.6000000000000001E-2</c:v>
                </c:pt>
                <c:pt idx="740">
                  <c:v>5.7000000000000002E-2</c:v>
                </c:pt>
                <c:pt idx="741">
                  <c:v>5.7000000000000002E-2</c:v>
                </c:pt>
                <c:pt idx="742">
                  <c:v>5.8000000000000003E-2</c:v>
                </c:pt>
                <c:pt idx="743">
                  <c:v>5.8000000000000003E-2</c:v>
                </c:pt>
                <c:pt idx="744">
                  <c:v>5.8999999999999997E-2</c:v>
                </c:pt>
                <c:pt idx="745">
                  <c:v>5.8999999999999997E-2</c:v>
                </c:pt>
                <c:pt idx="746">
                  <c:v>0.06</c:v>
                </c:pt>
                <c:pt idx="747">
                  <c:v>0.06</c:v>
                </c:pt>
                <c:pt idx="748">
                  <c:v>0.06</c:v>
                </c:pt>
                <c:pt idx="749">
                  <c:v>6.0999999999999999E-2</c:v>
                </c:pt>
                <c:pt idx="750">
                  <c:v>6.2E-2</c:v>
                </c:pt>
                <c:pt idx="751">
                  <c:v>6.2E-2</c:v>
                </c:pt>
                <c:pt idx="752">
                  <c:v>6.2E-2</c:v>
                </c:pt>
                <c:pt idx="753">
                  <c:v>6.2E-2</c:v>
                </c:pt>
                <c:pt idx="754">
                  <c:v>6.2E-2</c:v>
                </c:pt>
                <c:pt idx="755">
                  <c:v>6.2E-2</c:v>
                </c:pt>
                <c:pt idx="756">
                  <c:v>6.2E-2</c:v>
                </c:pt>
                <c:pt idx="757">
                  <c:v>6.2E-2</c:v>
                </c:pt>
                <c:pt idx="758">
                  <c:v>6.2E-2</c:v>
                </c:pt>
                <c:pt idx="759">
                  <c:v>6.2E-2</c:v>
                </c:pt>
                <c:pt idx="760">
                  <c:v>6.3E-2</c:v>
                </c:pt>
                <c:pt idx="761">
                  <c:v>6.3E-2</c:v>
                </c:pt>
                <c:pt idx="762">
                  <c:v>6.2E-2</c:v>
                </c:pt>
                <c:pt idx="763">
                  <c:v>6.2E-2</c:v>
                </c:pt>
                <c:pt idx="764">
                  <c:v>6.2E-2</c:v>
                </c:pt>
                <c:pt idx="765">
                  <c:v>6.2E-2</c:v>
                </c:pt>
                <c:pt idx="766">
                  <c:v>6.0999999999999999E-2</c:v>
                </c:pt>
                <c:pt idx="767">
                  <c:v>6.0999999999999999E-2</c:v>
                </c:pt>
                <c:pt idx="768">
                  <c:v>6.0999999999999999E-2</c:v>
                </c:pt>
                <c:pt idx="769">
                  <c:v>6.0999999999999999E-2</c:v>
                </c:pt>
                <c:pt idx="770">
                  <c:v>6.0999999999999999E-2</c:v>
                </c:pt>
                <c:pt idx="771">
                  <c:v>6.0999999999999999E-2</c:v>
                </c:pt>
                <c:pt idx="772">
                  <c:v>0.06</c:v>
                </c:pt>
                <c:pt idx="773">
                  <c:v>0.06</c:v>
                </c:pt>
                <c:pt idx="774">
                  <c:v>0.06</c:v>
                </c:pt>
                <c:pt idx="775">
                  <c:v>0.06</c:v>
                </c:pt>
                <c:pt idx="776">
                  <c:v>5.8999999999999997E-2</c:v>
                </c:pt>
                <c:pt idx="777">
                  <c:v>5.8999999999999997E-2</c:v>
                </c:pt>
                <c:pt idx="778">
                  <c:v>5.8000000000000003E-2</c:v>
                </c:pt>
                <c:pt idx="779">
                  <c:v>5.8000000000000003E-2</c:v>
                </c:pt>
                <c:pt idx="780">
                  <c:v>5.8000000000000003E-2</c:v>
                </c:pt>
                <c:pt idx="781">
                  <c:v>5.8000000000000003E-2</c:v>
                </c:pt>
                <c:pt idx="782">
                  <c:v>5.8000000000000003E-2</c:v>
                </c:pt>
                <c:pt idx="783">
                  <c:v>5.7000000000000002E-2</c:v>
                </c:pt>
                <c:pt idx="784">
                  <c:v>5.7000000000000002E-2</c:v>
                </c:pt>
                <c:pt idx="785">
                  <c:v>5.8000000000000003E-2</c:v>
                </c:pt>
                <c:pt idx="786">
                  <c:v>5.7000000000000002E-2</c:v>
                </c:pt>
                <c:pt idx="787">
                  <c:v>5.7000000000000002E-2</c:v>
                </c:pt>
                <c:pt idx="788">
                  <c:v>5.7000000000000002E-2</c:v>
                </c:pt>
                <c:pt idx="789">
                  <c:v>5.7000000000000002E-2</c:v>
                </c:pt>
                <c:pt idx="790">
                  <c:v>5.7000000000000002E-2</c:v>
                </c:pt>
                <c:pt idx="791">
                  <c:v>5.8000000000000003E-2</c:v>
                </c:pt>
                <c:pt idx="792">
                  <c:v>5.8000000000000003E-2</c:v>
                </c:pt>
                <c:pt idx="793">
                  <c:v>5.8000000000000003E-2</c:v>
                </c:pt>
                <c:pt idx="794">
                  <c:v>5.8000000000000003E-2</c:v>
                </c:pt>
                <c:pt idx="795">
                  <c:v>5.8000000000000003E-2</c:v>
                </c:pt>
                <c:pt idx="796">
                  <c:v>5.8000000000000003E-2</c:v>
                </c:pt>
                <c:pt idx="797">
                  <c:v>5.8999999999999997E-2</c:v>
                </c:pt>
                <c:pt idx="798">
                  <c:v>5.8999999999999997E-2</c:v>
                </c:pt>
                <c:pt idx="799">
                  <c:v>0.06</c:v>
                </c:pt>
                <c:pt idx="800">
                  <c:v>0.06</c:v>
                </c:pt>
                <c:pt idx="801">
                  <c:v>0.06</c:v>
                </c:pt>
                <c:pt idx="802">
                  <c:v>6.0999999999999999E-2</c:v>
                </c:pt>
                <c:pt idx="803">
                  <c:v>6.2E-2</c:v>
                </c:pt>
                <c:pt idx="804">
                  <c:v>6.2E-2</c:v>
                </c:pt>
                <c:pt idx="805">
                  <c:v>6.3E-2</c:v>
                </c:pt>
                <c:pt idx="806">
                  <c:v>6.4000000000000001E-2</c:v>
                </c:pt>
                <c:pt idx="807">
                  <c:v>6.4000000000000001E-2</c:v>
                </c:pt>
                <c:pt idx="808">
                  <c:v>6.5000000000000002E-2</c:v>
                </c:pt>
                <c:pt idx="809">
                  <c:v>6.6000000000000003E-2</c:v>
                </c:pt>
                <c:pt idx="810">
                  <c:v>6.6000000000000003E-2</c:v>
                </c:pt>
                <c:pt idx="811">
                  <c:v>6.7000000000000004E-2</c:v>
                </c:pt>
                <c:pt idx="812">
                  <c:v>6.8000000000000005E-2</c:v>
                </c:pt>
                <c:pt idx="813">
                  <c:v>6.9000000000000006E-2</c:v>
                </c:pt>
                <c:pt idx="814">
                  <c:v>6.9000000000000006E-2</c:v>
                </c:pt>
                <c:pt idx="815">
                  <c:v>7.0000000000000007E-2</c:v>
                </c:pt>
                <c:pt idx="816">
                  <c:v>7.0999999999999994E-2</c:v>
                </c:pt>
                <c:pt idx="817">
                  <c:v>7.1999999999999995E-2</c:v>
                </c:pt>
                <c:pt idx="818">
                  <c:v>7.2999999999999995E-2</c:v>
                </c:pt>
                <c:pt idx="819">
                  <c:v>7.2999999999999995E-2</c:v>
                </c:pt>
                <c:pt idx="820">
                  <c:v>7.3999999999999996E-2</c:v>
                </c:pt>
                <c:pt idx="821">
                  <c:v>7.4999999999999997E-2</c:v>
                </c:pt>
                <c:pt idx="822">
                  <c:v>7.5999999999999998E-2</c:v>
                </c:pt>
                <c:pt idx="823">
                  <c:v>7.5999999999999998E-2</c:v>
                </c:pt>
                <c:pt idx="824">
                  <c:v>7.6999999999999999E-2</c:v>
                </c:pt>
                <c:pt idx="825">
                  <c:v>7.6999999999999999E-2</c:v>
                </c:pt>
                <c:pt idx="826">
                  <c:v>7.8E-2</c:v>
                </c:pt>
                <c:pt idx="827">
                  <c:v>7.9000000000000001E-2</c:v>
                </c:pt>
                <c:pt idx="828">
                  <c:v>7.9000000000000001E-2</c:v>
                </c:pt>
                <c:pt idx="829">
                  <c:v>0.08</c:v>
                </c:pt>
                <c:pt idx="830">
                  <c:v>8.1000000000000003E-2</c:v>
                </c:pt>
                <c:pt idx="831">
                  <c:v>8.1000000000000003E-2</c:v>
                </c:pt>
                <c:pt idx="832">
                  <c:v>8.1000000000000003E-2</c:v>
                </c:pt>
                <c:pt idx="833">
                  <c:v>8.2000000000000003E-2</c:v>
                </c:pt>
                <c:pt idx="834">
                  <c:v>8.2000000000000003E-2</c:v>
                </c:pt>
                <c:pt idx="835">
                  <c:v>8.2000000000000003E-2</c:v>
                </c:pt>
                <c:pt idx="836">
                  <c:v>8.2000000000000003E-2</c:v>
                </c:pt>
                <c:pt idx="837">
                  <c:v>8.3000000000000004E-2</c:v>
                </c:pt>
                <c:pt idx="838">
                  <c:v>8.3000000000000004E-2</c:v>
                </c:pt>
                <c:pt idx="839">
                  <c:v>8.3000000000000004E-2</c:v>
                </c:pt>
                <c:pt idx="840">
                  <c:v>8.3000000000000004E-2</c:v>
                </c:pt>
                <c:pt idx="841">
                  <c:v>8.3000000000000004E-2</c:v>
                </c:pt>
                <c:pt idx="842">
                  <c:v>8.3000000000000004E-2</c:v>
                </c:pt>
                <c:pt idx="843">
                  <c:v>8.3000000000000004E-2</c:v>
                </c:pt>
                <c:pt idx="844">
                  <c:v>8.2000000000000003E-2</c:v>
                </c:pt>
                <c:pt idx="845">
                  <c:v>8.3000000000000004E-2</c:v>
                </c:pt>
                <c:pt idx="846">
                  <c:v>8.3000000000000004E-2</c:v>
                </c:pt>
                <c:pt idx="847">
                  <c:v>8.3000000000000004E-2</c:v>
                </c:pt>
                <c:pt idx="848">
                  <c:v>8.2000000000000003E-2</c:v>
                </c:pt>
                <c:pt idx="849">
                  <c:v>8.1000000000000003E-2</c:v>
                </c:pt>
                <c:pt idx="850">
                  <c:v>8.1000000000000003E-2</c:v>
                </c:pt>
                <c:pt idx="851">
                  <c:v>0.08</c:v>
                </c:pt>
                <c:pt idx="852">
                  <c:v>0.08</c:v>
                </c:pt>
                <c:pt idx="853">
                  <c:v>0.08</c:v>
                </c:pt>
                <c:pt idx="854">
                  <c:v>7.9000000000000001E-2</c:v>
                </c:pt>
                <c:pt idx="855">
                  <c:v>7.9000000000000001E-2</c:v>
                </c:pt>
                <c:pt idx="856">
                  <c:v>7.8E-2</c:v>
                </c:pt>
                <c:pt idx="857">
                  <c:v>7.8E-2</c:v>
                </c:pt>
                <c:pt idx="858">
                  <c:v>7.6999999999999999E-2</c:v>
                </c:pt>
                <c:pt idx="859">
                  <c:v>7.5999999999999998E-2</c:v>
                </c:pt>
                <c:pt idx="860">
                  <c:v>7.4999999999999997E-2</c:v>
                </c:pt>
                <c:pt idx="861">
                  <c:v>7.3999999999999996E-2</c:v>
                </c:pt>
                <c:pt idx="862">
                  <c:v>7.3999999999999996E-2</c:v>
                </c:pt>
                <c:pt idx="863">
                  <c:v>7.2999999999999995E-2</c:v>
                </c:pt>
                <c:pt idx="864">
                  <c:v>7.1999999999999995E-2</c:v>
                </c:pt>
                <c:pt idx="865">
                  <c:v>7.0999999999999994E-2</c:v>
                </c:pt>
                <c:pt idx="866">
                  <c:v>7.0000000000000007E-2</c:v>
                </c:pt>
                <c:pt idx="867">
                  <c:v>6.9000000000000006E-2</c:v>
                </c:pt>
                <c:pt idx="868">
                  <c:v>6.8000000000000005E-2</c:v>
                </c:pt>
                <c:pt idx="869">
                  <c:v>6.7000000000000004E-2</c:v>
                </c:pt>
                <c:pt idx="870">
                  <c:v>6.6000000000000003E-2</c:v>
                </c:pt>
                <c:pt idx="871">
                  <c:v>6.5000000000000002E-2</c:v>
                </c:pt>
                <c:pt idx="872">
                  <c:v>6.4000000000000001E-2</c:v>
                </c:pt>
                <c:pt idx="873">
                  <c:v>6.2E-2</c:v>
                </c:pt>
                <c:pt idx="874">
                  <c:v>6.0999999999999999E-2</c:v>
                </c:pt>
                <c:pt idx="875">
                  <c:v>0.06</c:v>
                </c:pt>
                <c:pt idx="876">
                  <c:v>5.8999999999999997E-2</c:v>
                </c:pt>
                <c:pt idx="877">
                  <c:v>5.7000000000000002E-2</c:v>
                </c:pt>
                <c:pt idx="878">
                  <c:v>5.6000000000000001E-2</c:v>
                </c:pt>
                <c:pt idx="879">
                  <c:v>5.5E-2</c:v>
                </c:pt>
                <c:pt idx="880">
                  <c:v>5.3999999999999999E-2</c:v>
                </c:pt>
                <c:pt idx="881">
                  <c:v>5.2999999999999999E-2</c:v>
                </c:pt>
                <c:pt idx="882">
                  <c:v>5.0999999999999997E-2</c:v>
                </c:pt>
                <c:pt idx="883">
                  <c:v>0.05</c:v>
                </c:pt>
                <c:pt idx="884">
                  <c:v>4.9000000000000002E-2</c:v>
                </c:pt>
                <c:pt idx="885">
                  <c:v>4.8000000000000001E-2</c:v>
                </c:pt>
                <c:pt idx="886">
                  <c:v>4.7E-2</c:v>
                </c:pt>
                <c:pt idx="887">
                  <c:v>4.5999999999999999E-2</c:v>
                </c:pt>
                <c:pt idx="888">
                  <c:v>4.3999999999999997E-2</c:v>
                </c:pt>
                <c:pt idx="889">
                  <c:v>4.2999999999999997E-2</c:v>
                </c:pt>
                <c:pt idx="890">
                  <c:v>4.2000000000000003E-2</c:v>
                </c:pt>
                <c:pt idx="891">
                  <c:v>4.1000000000000002E-2</c:v>
                </c:pt>
                <c:pt idx="892">
                  <c:v>0.04</c:v>
                </c:pt>
                <c:pt idx="893">
                  <c:v>3.9E-2</c:v>
                </c:pt>
                <c:pt idx="894">
                  <c:v>3.7999999999999999E-2</c:v>
                </c:pt>
                <c:pt idx="895">
                  <c:v>3.6999999999999998E-2</c:v>
                </c:pt>
                <c:pt idx="896">
                  <c:v>3.5999999999999997E-2</c:v>
                </c:pt>
                <c:pt idx="897">
                  <c:v>3.5000000000000003E-2</c:v>
                </c:pt>
                <c:pt idx="898">
                  <c:v>3.5000000000000003E-2</c:v>
                </c:pt>
                <c:pt idx="899">
                  <c:v>3.4000000000000002E-2</c:v>
                </c:pt>
                <c:pt idx="900">
                  <c:v>3.3000000000000002E-2</c:v>
                </c:pt>
                <c:pt idx="901">
                  <c:v>3.2000000000000001E-2</c:v>
                </c:pt>
                <c:pt idx="902">
                  <c:v>3.1E-2</c:v>
                </c:pt>
                <c:pt idx="903">
                  <c:v>0.03</c:v>
                </c:pt>
                <c:pt idx="904">
                  <c:v>2.9000000000000001E-2</c:v>
                </c:pt>
                <c:pt idx="905">
                  <c:v>2.9000000000000001E-2</c:v>
                </c:pt>
                <c:pt idx="906">
                  <c:v>2.8000000000000001E-2</c:v>
                </c:pt>
                <c:pt idx="907">
                  <c:v>2.7E-2</c:v>
                </c:pt>
                <c:pt idx="908">
                  <c:v>2.7E-2</c:v>
                </c:pt>
                <c:pt idx="909">
                  <c:v>2.5999999999999999E-2</c:v>
                </c:pt>
                <c:pt idx="910">
                  <c:v>2.5000000000000001E-2</c:v>
                </c:pt>
                <c:pt idx="911">
                  <c:v>2.5000000000000001E-2</c:v>
                </c:pt>
                <c:pt idx="912">
                  <c:v>2.4E-2</c:v>
                </c:pt>
                <c:pt idx="913">
                  <c:v>2.3E-2</c:v>
                </c:pt>
                <c:pt idx="914">
                  <c:v>2.3E-2</c:v>
                </c:pt>
                <c:pt idx="915">
                  <c:v>2.1999999999999999E-2</c:v>
                </c:pt>
                <c:pt idx="916">
                  <c:v>2.1999999999999999E-2</c:v>
                </c:pt>
                <c:pt idx="917">
                  <c:v>2.1000000000000001E-2</c:v>
                </c:pt>
                <c:pt idx="918">
                  <c:v>2.1000000000000001E-2</c:v>
                </c:pt>
                <c:pt idx="919">
                  <c:v>0.02</c:v>
                </c:pt>
                <c:pt idx="920">
                  <c:v>0.02</c:v>
                </c:pt>
                <c:pt idx="921">
                  <c:v>1.9E-2</c:v>
                </c:pt>
                <c:pt idx="922">
                  <c:v>1.9E-2</c:v>
                </c:pt>
                <c:pt idx="923">
                  <c:v>1.9E-2</c:v>
                </c:pt>
                <c:pt idx="924">
                  <c:v>1.7999999999999999E-2</c:v>
                </c:pt>
                <c:pt idx="925">
                  <c:v>1.7000000000000001E-2</c:v>
                </c:pt>
                <c:pt idx="926">
                  <c:v>1.7000000000000001E-2</c:v>
                </c:pt>
                <c:pt idx="927">
                  <c:v>1.7000000000000001E-2</c:v>
                </c:pt>
                <c:pt idx="928">
                  <c:v>1.7000000000000001E-2</c:v>
                </c:pt>
                <c:pt idx="929">
                  <c:v>1.6E-2</c:v>
                </c:pt>
                <c:pt idx="930">
                  <c:v>1.4999999999999999E-2</c:v>
                </c:pt>
                <c:pt idx="931">
                  <c:v>1.4999999999999999E-2</c:v>
                </c:pt>
                <c:pt idx="932">
                  <c:v>1.4999999999999999E-2</c:v>
                </c:pt>
                <c:pt idx="933">
                  <c:v>1.4999999999999999E-2</c:v>
                </c:pt>
                <c:pt idx="934">
                  <c:v>1.4999999999999999E-2</c:v>
                </c:pt>
                <c:pt idx="935">
                  <c:v>1.4E-2</c:v>
                </c:pt>
                <c:pt idx="936">
                  <c:v>1.4E-2</c:v>
                </c:pt>
                <c:pt idx="937">
                  <c:v>1.2999999999999999E-2</c:v>
                </c:pt>
                <c:pt idx="938">
                  <c:v>1.2999999999999999E-2</c:v>
                </c:pt>
                <c:pt idx="939">
                  <c:v>1.2999999999999999E-2</c:v>
                </c:pt>
                <c:pt idx="940">
                  <c:v>1.2E-2</c:v>
                </c:pt>
                <c:pt idx="941">
                  <c:v>1.2E-2</c:v>
                </c:pt>
                <c:pt idx="942">
                  <c:v>1.2E-2</c:v>
                </c:pt>
                <c:pt idx="943">
                  <c:v>1.2E-2</c:v>
                </c:pt>
                <c:pt idx="944">
                  <c:v>1.0999999999999999E-2</c:v>
                </c:pt>
                <c:pt idx="945">
                  <c:v>1.0999999999999999E-2</c:v>
                </c:pt>
                <c:pt idx="946">
                  <c:v>1.0999999999999999E-2</c:v>
                </c:pt>
                <c:pt idx="947">
                  <c:v>1.0999999999999999E-2</c:v>
                </c:pt>
                <c:pt idx="948">
                  <c:v>0.01</c:v>
                </c:pt>
                <c:pt idx="949">
                  <c:v>8.9999999999999993E-3</c:v>
                </c:pt>
                <c:pt idx="950">
                  <c:v>8.9999999999999993E-3</c:v>
                </c:pt>
                <c:pt idx="951">
                  <c:v>8.9999999999999993E-3</c:v>
                </c:pt>
                <c:pt idx="952">
                  <c:v>8.0000000000000002E-3</c:v>
                </c:pt>
                <c:pt idx="953">
                  <c:v>8.9999999999999993E-3</c:v>
                </c:pt>
                <c:pt idx="954">
                  <c:v>8.9999999999999993E-3</c:v>
                </c:pt>
                <c:pt idx="955">
                  <c:v>8.0000000000000002E-3</c:v>
                </c:pt>
                <c:pt idx="956">
                  <c:v>8.0000000000000002E-3</c:v>
                </c:pt>
                <c:pt idx="957">
                  <c:v>8.0000000000000002E-3</c:v>
                </c:pt>
                <c:pt idx="958">
                  <c:v>7.0000000000000001E-3</c:v>
                </c:pt>
                <c:pt idx="959">
                  <c:v>7.0000000000000001E-3</c:v>
                </c:pt>
                <c:pt idx="960">
                  <c:v>7.0000000000000001E-3</c:v>
                </c:pt>
                <c:pt idx="961">
                  <c:v>7.0000000000000001E-3</c:v>
                </c:pt>
                <c:pt idx="962">
                  <c:v>7.0000000000000001E-3</c:v>
                </c:pt>
                <c:pt idx="963">
                  <c:v>6.0000000000000001E-3</c:v>
                </c:pt>
                <c:pt idx="964">
                  <c:v>7.0000000000000001E-3</c:v>
                </c:pt>
                <c:pt idx="965">
                  <c:v>7.0000000000000001E-3</c:v>
                </c:pt>
                <c:pt idx="966">
                  <c:v>6.0000000000000001E-3</c:v>
                </c:pt>
                <c:pt idx="967">
                  <c:v>6.0000000000000001E-3</c:v>
                </c:pt>
                <c:pt idx="968">
                  <c:v>6.0000000000000001E-3</c:v>
                </c:pt>
                <c:pt idx="969">
                  <c:v>5.0000000000000001E-3</c:v>
                </c:pt>
                <c:pt idx="970">
                  <c:v>5.0000000000000001E-3</c:v>
                </c:pt>
                <c:pt idx="971">
                  <c:v>5.0000000000000001E-3</c:v>
                </c:pt>
                <c:pt idx="972">
                  <c:v>5.0000000000000001E-3</c:v>
                </c:pt>
                <c:pt idx="973">
                  <c:v>5.0000000000000001E-3</c:v>
                </c:pt>
                <c:pt idx="974">
                  <c:v>5.0000000000000001E-3</c:v>
                </c:pt>
                <c:pt idx="975">
                  <c:v>5.0000000000000001E-3</c:v>
                </c:pt>
                <c:pt idx="976">
                  <c:v>5.0000000000000001E-3</c:v>
                </c:pt>
                <c:pt idx="977">
                  <c:v>5.0000000000000001E-3</c:v>
                </c:pt>
                <c:pt idx="978">
                  <c:v>5.0000000000000001E-3</c:v>
                </c:pt>
                <c:pt idx="979">
                  <c:v>4.0000000000000001E-3</c:v>
                </c:pt>
                <c:pt idx="980">
                  <c:v>3.0000000000000001E-3</c:v>
                </c:pt>
                <c:pt idx="981">
                  <c:v>3.0000000000000001E-3</c:v>
                </c:pt>
                <c:pt idx="982">
                  <c:v>3.0000000000000001E-3</c:v>
                </c:pt>
                <c:pt idx="983">
                  <c:v>3.0000000000000001E-3</c:v>
                </c:pt>
                <c:pt idx="984">
                  <c:v>3.0000000000000001E-3</c:v>
                </c:pt>
                <c:pt idx="985">
                  <c:v>3.0000000000000001E-3</c:v>
                </c:pt>
                <c:pt idx="986">
                  <c:v>3.0000000000000001E-3</c:v>
                </c:pt>
                <c:pt idx="987">
                  <c:v>3.0000000000000001E-3</c:v>
                </c:pt>
                <c:pt idx="988">
                  <c:v>2E-3</c:v>
                </c:pt>
                <c:pt idx="989">
                  <c:v>2E-3</c:v>
                </c:pt>
                <c:pt idx="990">
                  <c:v>2E-3</c:v>
                </c:pt>
                <c:pt idx="991">
                  <c:v>2E-3</c:v>
                </c:pt>
                <c:pt idx="992">
                  <c:v>2E-3</c:v>
                </c:pt>
                <c:pt idx="993">
                  <c:v>2E-3</c:v>
                </c:pt>
                <c:pt idx="994">
                  <c:v>2E-3</c:v>
                </c:pt>
                <c:pt idx="995">
                  <c:v>1E-3</c:v>
                </c:pt>
                <c:pt idx="996">
                  <c:v>1E-3</c:v>
                </c:pt>
                <c:pt idx="997">
                  <c:v>1E-3</c:v>
                </c:pt>
                <c:pt idx="998">
                  <c:v>1E-3</c:v>
                </c:pt>
                <c:pt idx="999">
                  <c:v>1E-3</c:v>
                </c:pt>
                <c:pt idx="1000">
                  <c:v>1E-3</c:v>
                </c:pt>
              </c:numCache>
            </c:numRef>
          </c:yVal>
          <c:smooth val="1"/>
        </c:ser>
        <c:ser>
          <c:idx val="3"/>
          <c:order val="3"/>
          <c:spPr>
            <a:ln w="19050" cap="rnd">
              <a:solidFill>
                <a:schemeClr val="accent4"/>
              </a:solidFill>
              <a:round/>
            </a:ln>
            <a:effectLst/>
          </c:spPr>
          <c:marker>
            <c:symbol val="none"/>
          </c:marker>
          <c:xVal>
            <c:numRef>
              <c:f>'ADMA+ Qrt In(pyS)8Pc triX T= 5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5 '!$B$3:$B$1003</c:f>
              <c:numCache>
                <c:formatCode>General</c:formatCode>
                <c:ptCount val="1001"/>
                <c:pt idx="0">
                  <c:v>0.35099999999999998</c:v>
                </c:pt>
                <c:pt idx="1">
                  <c:v>0.34899999999999998</c:v>
                </c:pt>
                <c:pt idx="2">
                  <c:v>0.34499999999999997</c:v>
                </c:pt>
                <c:pt idx="3">
                  <c:v>0.34200000000000003</c:v>
                </c:pt>
                <c:pt idx="4">
                  <c:v>0.33700000000000002</c:v>
                </c:pt>
                <c:pt idx="5">
                  <c:v>0.33</c:v>
                </c:pt>
                <c:pt idx="6">
                  <c:v>0.32800000000000001</c:v>
                </c:pt>
                <c:pt idx="7">
                  <c:v>0.32500000000000001</c:v>
                </c:pt>
                <c:pt idx="8">
                  <c:v>0.31900000000000001</c:v>
                </c:pt>
                <c:pt idx="9">
                  <c:v>0.318</c:v>
                </c:pt>
                <c:pt idx="10">
                  <c:v>0.317</c:v>
                </c:pt>
                <c:pt idx="11">
                  <c:v>0.313</c:v>
                </c:pt>
                <c:pt idx="12">
                  <c:v>0.307</c:v>
                </c:pt>
                <c:pt idx="13">
                  <c:v>0.30299999999999999</c:v>
                </c:pt>
                <c:pt idx="14">
                  <c:v>0.29699999999999999</c:v>
                </c:pt>
                <c:pt idx="15">
                  <c:v>0.29399999999999998</c:v>
                </c:pt>
                <c:pt idx="16">
                  <c:v>0.29399999999999998</c:v>
                </c:pt>
                <c:pt idx="17">
                  <c:v>0.29099999999999998</c:v>
                </c:pt>
                <c:pt idx="18">
                  <c:v>0.28899999999999998</c:v>
                </c:pt>
                <c:pt idx="19">
                  <c:v>0.28599999999999998</c:v>
                </c:pt>
                <c:pt idx="20">
                  <c:v>0.28000000000000003</c:v>
                </c:pt>
                <c:pt idx="21">
                  <c:v>0.27600000000000002</c:v>
                </c:pt>
                <c:pt idx="22">
                  <c:v>0.27400000000000002</c:v>
                </c:pt>
                <c:pt idx="23">
                  <c:v>0.27100000000000002</c:v>
                </c:pt>
                <c:pt idx="24">
                  <c:v>0.26300000000000001</c:v>
                </c:pt>
                <c:pt idx="25">
                  <c:v>0.25800000000000001</c:v>
                </c:pt>
                <c:pt idx="26">
                  <c:v>0.25600000000000001</c:v>
                </c:pt>
                <c:pt idx="27">
                  <c:v>0.254</c:v>
                </c:pt>
                <c:pt idx="28">
                  <c:v>0.253</c:v>
                </c:pt>
                <c:pt idx="29">
                  <c:v>0.249</c:v>
                </c:pt>
                <c:pt idx="30">
                  <c:v>0.24399999999999999</c:v>
                </c:pt>
                <c:pt idx="31">
                  <c:v>0.24199999999999999</c:v>
                </c:pt>
                <c:pt idx="32">
                  <c:v>0.24099999999999999</c:v>
                </c:pt>
                <c:pt idx="33">
                  <c:v>0.23899999999999999</c:v>
                </c:pt>
                <c:pt idx="34">
                  <c:v>0.23699999999999999</c:v>
                </c:pt>
                <c:pt idx="35">
                  <c:v>0.23499999999999999</c:v>
                </c:pt>
                <c:pt idx="36">
                  <c:v>0.22900000000000001</c:v>
                </c:pt>
                <c:pt idx="37">
                  <c:v>0.22600000000000001</c:v>
                </c:pt>
                <c:pt idx="38">
                  <c:v>0.224</c:v>
                </c:pt>
                <c:pt idx="39">
                  <c:v>0.22</c:v>
                </c:pt>
                <c:pt idx="40">
                  <c:v>0.218</c:v>
                </c:pt>
                <c:pt idx="41">
                  <c:v>0.217</c:v>
                </c:pt>
                <c:pt idx="42">
                  <c:v>0.215</c:v>
                </c:pt>
                <c:pt idx="43">
                  <c:v>0.21199999999999999</c:v>
                </c:pt>
                <c:pt idx="44">
                  <c:v>0.20799999999999999</c:v>
                </c:pt>
                <c:pt idx="45">
                  <c:v>0.20699999999999999</c:v>
                </c:pt>
                <c:pt idx="46">
                  <c:v>0.20699999999999999</c:v>
                </c:pt>
                <c:pt idx="47">
                  <c:v>0.20300000000000001</c:v>
                </c:pt>
                <c:pt idx="48">
                  <c:v>0.2</c:v>
                </c:pt>
                <c:pt idx="49">
                  <c:v>0.19800000000000001</c:v>
                </c:pt>
                <c:pt idx="50">
                  <c:v>0.19600000000000001</c:v>
                </c:pt>
                <c:pt idx="51">
                  <c:v>0.19400000000000001</c:v>
                </c:pt>
                <c:pt idx="52">
                  <c:v>0.19400000000000001</c:v>
                </c:pt>
                <c:pt idx="53">
                  <c:v>0.19400000000000001</c:v>
                </c:pt>
                <c:pt idx="54">
                  <c:v>0.19</c:v>
                </c:pt>
                <c:pt idx="55">
                  <c:v>0.186</c:v>
                </c:pt>
                <c:pt idx="56">
                  <c:v>0.183</c:v>
                </c:pt>
                <c:pt idx="57">
                  <c:v>0.182</c:v>
                </c:pt>
                <c:pt idx="58">
                  <c:v>0.182</c:v>
                </c:pt>
                <c:pt idx="59">
                  <c:v>0.183</c:v>
                </c:pt>
                <c:pt idx="60">
                  <c:v>0.184</c:v>
                </c:pt>
                <c:pt idx="61">
                  <c:v>0.182</c:v>
                </c:pt>
                <c:pt idx="62">
                  <c:v>0.18</c:v>
                </c:pt>
                <c:pt idx="63">
                  <c:v>0.17499999999999999</c:v>
                </c:pt>
                <c:pt idx="64">
                  <c:v>0.17399999999999999</c:v>
                </c:pt>
                <c:pt idx="65">
                  <c:v>0.17299999999999999</c:v>
                </c:pt>
                <c:pt idx="66">
                  <c:v>0.17199999999999999</c:v>
                </c:pt>
                <c:pt idx="67">
                  <c:v>0.17199999999999999</c:v>
                </c:pt>
                <c:pt idx="68">
                  <c:v>0.17199999999999999</c:v>
                </c:pt>
                <c:pt idx="69">
                  <c:v>0.17199999999999999</c:v>
                </c:pt>
                <c:pt idx="70">
                  <c:v>0.17199999999999999</c:v>
                </c:pt>
                <c:pt idx="71">
                  <c:v>0.17199999999999999</c:v>
                </c:pt>
                <c:pt idx="72">
                  <c:v>0.17199999999999999</c:v>
                </c:pt>
                <c:pt idx="73">
                  <c:v>0.17100000000000001</c:v>
                </c:pt>
                <c:pt idx="74">
                  <c:v>0.16800000000000001</c:v>
                </c:pt>
                <c:pt idx="75">
                  <c:v>0.16900000000000001</c:v>
                </c:pt>
                <c:pt idx="76">
                  <c:v>0.17</c:v>
                </c:pt>
                <c:pt idx="77">
                  <c:v>0.16800000000000001</c:v>
                </c:pt>
                <c:pt idx="78">
                  <c:v>0.16800000000000001</c:v>
                </c:pt>
                <c:pt idx="79">
                  <c:v>0.16700000000000001</c:v>
                </c:pt>
                <c:pt idx="80">
                  <c:v>0.16700000000000001</c:v>
                </c:pt>
                <c:pt idx="81">
                  <c:v>0.16800000000000001</c:v>
                </c:pt>
                <c:pt idx="82">
                  <c:v>0.16700000000000001</c:v>
                </c:pt>
                <c:pt idx="83">
                  <c:v>0.16600000000000001</c:v>
                </c:pt>
                <c:pt idx="84">
                  <c:v>0.16700000000000001</c:v>
                </c:pt>
                <c:pt idx="85">
                  <c:v>0.16800000000000001</c:v>
                </c:pt>
                <c:pt idx="86">
                  <c:v>0.16400000000000001</c:v>
                </c:pt>
                <c:pt idx="87">
                  <c:v>0.161</c:v>
                </c:pt>
                <c:pt idx="88">
                  <c:v>0.159</c:v>
                </c:pt>
                <c:pt idx="89">
                  <c:v>0.158</c:v>
                </c:pt>
                <c:pt idx="90">
                  <c:v>0.159</c:v>
                </c:pt>
                <c:pt idx="91">
                  <c:v>0.159</c:v>
                </c:pt>
                <c:pt idx="92">
                  <c:v>0.159</c:v>
                </c:pt>
                <c:pt idx="93">
                  <c:v>0.16</c:v>
                </c:pt>
                <c:pt idx="94">
                  <c:v>0.159</c:v>
                </c:pt>
                <c:pt idx="95">
                  <c:v>0.157</c:v>
                </c:pt>
                <c:pt idx="96">
                  <c:v>0.157</c:v>
                </c:pt>
                <c:pt idx="97">
                  <c:v>0.157</c:v>
                </c:pt>
                <c:pt idx="98">
                  <c:v>0.156</c:v>
                </c:pt>
                <c:pt idx="99">
                  <c:v>0.155</c:v>
                </c:pt>
                <c:pt idx="100">
                  <c:v>0.158</c:v>
                </c:pt>
                <c:pt idx="101">
                  <c:v>0.159</c:v>
                </c:pt>
                <c:pt idx="102">
                  <c:v>0.161</c:v>
                </c:pt>
                <c:pt idx="103">
                  <c:v>0.16200000000000001</c:v>
                </c:pt>
                <c:pt idx="104">
                  <c:v>0.16</c:v>
                </c:pt>
                <c:pt idx="105">
                  <c:v>0.16</c:v>
                </c:pt>
                <c:pt idx="106">
                  <c:v>0.161</c:v>
                </c:pt>
                <c:pt idx="107">
                  <c:v>0.16200000000000001</c:v>
                </c:pt>
                <c:pt idx="108">
                  <c:v>0.16600000000000001</c:v>
                </c:pt>
                <c:pt idx="109">
                  <c:v>0.16600000000000001</c:v>
                </c:pt>
                <c:pt idx="110">
                  <c:v>0.16500000000000001</c:v>
                </c:pt>
                <c:pt idx="111">
                  <c:v>0.16800000000000001</c:v>
                </c:pt>
                <c:pt idx="112">
                  <c:v>0.17100000000000001</c:v>
                </c:pt>
                <c:pt idx="113">
                  <c:v>0.17299999999999999</c:v>
                </c:pt>
                <c:pt idx="114">
                  <c:v>0.17299999999999999</c:v>
                </c:pt>
                <c:pt idx="115">
                  <c:v>0.17299999999999999</c:v>
                </c:pt>
                <c:pt idx="116">
                  <c:v>0.17499999999999999</c:v>
                </c:pt>
                <c:pt idx="117">
                  <c:v>0.17399999999999999</c:v>
                </c:pt>
                <c:pt idx="118">
                  <c:v>0.17599999999999999</c:v>
                </c:pt>
                <c:pt idx="119">
                  <c:v>0.17799999999999999</c:v>
                </c:pt>
                <c:pt idx="120">
                  <c:v>0.17899999999999999</c:v>
                </c:pt>
                <c:pt idx="121">
                  <c:v>0.17599999999999999</c:v>
                </c:pt>
                <c:pt idx="122">
                  <c:v>0.17199999999999999</c:v>
                </c:pt>
                <c:pt idx="123">
                  <c:v>0.16900000000000001</c:v>
                </c:pt>
                <c:pt idx="124">
                  <c:v>0.16800000000000001</c:v>
                </c:pt>
                <c:pt idx="125">
                  <c:v>0.16800000000000001</c:v>
                </c:pt>
                <c:pt idx="126">
                  <c:v>0.16500000000000001</c:v>
                </c:pt>
                <c:pt idx="127">
                  <c:v>0.16200000000000001</c:v>
                </c:pt>
                <c:pt idx="128">
                  <c:v>0.16</c:v>
                </c:pt>
                <c:pt idx="129">
                  <c:v>0.158</c:v>
                </c:pt>
                <c:pt idx="130">
                  <c:v>0.159</c:v>
                </c:pt>
                <c:pt idx="131">
                  <c:v>0.159</c:v>
                </c:pt>
                <c:pt idx="132">
                  <c:v>0.157</c:v>
                </c:pt>
                <c:pt idx="133">
                  <c:v>0.154</c:v>
                </c:pt>
                <c:pt idx="134">
                  <c:v>0.153</c:v>
                </c:pt>
                <c:pt idx="135">
                  <c:v>0.154</c:v>
                </c:pt>
                <c:pt idx="136">
                  <c:v>0.156</c:v>
                </c:pt>
                <c:pt idx="137">
                  <c:v>0.157</c:v>
                </c:pt>
                <c:pt idx="138">
                  <c:v>0.159</c:v>
                </c:pt>
                <c:pt idx="139">
                  <c:v>0.159</c:v>
                </c:pt>
                <c:pt idx="140">
                  <c:v>0.159</c:v>
                </c:pt>
                <c:pt idx="141">
                  <c:v>0.16</c:v>
                </c:pt>
                <c:pt idx="142">
                  <c:v>0.161</c:v>
                </c:pt>
                <c:pt idx="143">
                  <c:v>0.16400000000000001</c:v>
                </c:pt>
                <c:pt idx="144">
                  <c:v>0.16800000000000001</c:v>
                </c:pt>
                <c:pt idx="145">
                  <c:v>0.17199999999999999</c:v>
                </c:pt>
                <c:pt idx="146">
                  <c:v>0.17399999999999999</c:v>
                </c:pt>
                <c:pt idx="147">
                  <c:v>0.17599999999999999</c:v>
                </c:pt>
                <c:pt idx="148">
                  <c:v>0.17699999999999999</c:v>
                </c:pt>
                <c:pt idx="149">
                  <c:v>0.18</c:v>
                </c:pt>
                <c:pt idx="150">
                  <c:v>0.183</c:v>
                </c:pt>
                <c:pt idx="151">
                  <c:v>0.188</c:v>
                </c:pt>
                <c:pt idx="152">
                  <c:v>0.191</c:v>
                </c:pt>
                <c:pt idx="153">
                  <c:v>0.193</c:v>
                </c:pt>
                <c:pt idx="154">
                  <c:v>0.19400000000000001</c:v>
                </c:pt>
                <c:pt idx="155">
                  <c:v>0.19600000000000001</c:v>
                </c:pt>
                <c:pt idx="156">
                  <c:v>0.19800000000000001</c:v>
                </c:pt>
                <c:pt idx="157">
                  <c:v>0.19800000000000001</c:v>
                </c:pt>
                <c:pt idx="158">
                  <c:v>0.19800000000000001</c:v>
                </c:pt>
                <c:pt idx="159">
                  <c:v>0.19700000000000001</c:v>
                </c:pt>
                <c:pt idx="160">
                  <c:v>0.193</c:v>
                </c:pt>
                <c:pt idx="161">
                  <c:v>0.187</c:v>
                </c:pt>
                <c:pt idx="162">
                  <c:v>0.183</c:v>
                </c:pt>
                <c:pt idx="163">
                  <c:v>0.17899999999999999</c:v>
                </c:pt>
                <c:pt idx="164">
                  <c:v>0.17499999999999999</c:v>
                </c:pt>
                <c:pt idx="165">
                  <c:v>0.17100000000000001</c:v>
                </c:pt>
                <c:pt idx="166">
                  <c:v>0.16600000000000001</c:v>
                </c:pt>
                <c:pt idx="167">
                  <c:v>0.161</c:v>
                </c:pt>
                <c:pt idx="168">
                  <c:v>0.156</c:v>
                </c:pt>
                <c:pt idx="169">
                  <c:v>0.152</c:v>
                </c:pt>
                <c:pt idx="170">
                  <c:v>0.15</c:v>
                </c:pt>
                <c:pt idx="171">
                  <c:v>0.14899999999999999</c:v>
                </c:pt>
                <c:pt idx="172">
                  <c:v>0.14699999999999999</c:v>
                </c:pt>
                <c:pt idx="173">
                  <c:v>0.14399999999999999</c:v>
                </c:pt>
                <c:pt idx="174">
                  <c:v>0.14199999999999999</c:v>
                </c:pt>
                <c:pt idx="175">
                  <c:v>0.14099999999999999</c:v>
                </c:pt>
                <c:pt idx="176">
                  <c:v>0.14000000000000001</c:v>
                </c:pt>
                <c:pt idx="177">
                  <c:v>0.14000000000000001</c:v>
                </c:pt>
                <c:pt idx="178">
                  <c:v>0.14000000000000001</c:v>
                </c:pt>
                <c:pt idx="179">
                  <c:v>0.13900000000000001</c:v>
                </c:pt>
                <c:pt idx="180">
                  <c:v>0.13900000000000001</c:v>
                </c:pt>
                <c:pt idx="181">
                  <c:v>0.14099999999999999</c:v>
                </c:pt>
                <c:pt idx="182">
                  <c:v>0.14199999999999999</c:v>
                </c:pt>
                <c:pt idx="183">
                  <c:v>0.14299999999999999</c:v>
                </c:pt>
                <c:pt idx="184">
                  <c:v>0.14299999999999999</c:v>
                </c:pt>
                <c:pt idx="185">
                  <c:v>0.14399999999999999</c:v>
                </c:pt>
                <c:pt idx="186">
                  <c:v>0.14599999999999999</c:v>
                </c:pt>
                <c:pt idx="187">
                  <c:v>0.14799999999999999</c:v>
                </c:pt>
                <c:pt idx="188">
                  <c:v>0.15</c:v>
                </c:pt>
                <c:pt idx="189">
                  <c:v>0.151</c:v>
                </c:pt>
                <c:pt idx="190">
                  <c:v>0.152</c:v>
                </c:pt>
                <c:pt idx="191">
                  <c:v>0.154</c:v>
                </c:pt>
                <c:pt idx="192">
                  <c:v>0.157</c:v>
                </c:pt>
                <c:pt idx="193">
                  <c:v>0.16</c:v>
                </c:pt>
                <c:pt idx="194">
                  <c:v>0.16300000000000001</c:v>
                </c:pt>
                <c:pt idx="195">
                  <c:v>0.16500000000000001</c:v>
                </c:pt>
                <c:pt idx="196">
                  <c:v>0.16800000000000001</c:v>
                </c:pt>
                <c:pt idx="197">
                  <c:v>0.17</c:v>
                </c:pt>
                <c:pt idx="198">
                  <c:v>0.17199999999999999</c:v>
                </c:pt>
                <c:pt idx="199">
                  <c:v>0.17299999999999999</c:v>
                </c:pt>
                <c:pt idx="200">
                  <c:v>0.17299999999999999</c:v>
                </c:pt>
                <c:pt idx="201">
                  <c:v>0.17</c:v>
                </c:pt>
                <c:pt idx="202">
                  <c:v>0.16500000000000001</c:v>
                </c:pt>
                <c:pt idx="203">
                  <c:v>0.16</c:v>
                </c:pt>
                <c:pt idx="204">
                  <c:v>0.155</c:v>
                </c:pt>
                <c:pt idx="205">
                  <c:v>0.15</c:v>
                </c:pt>
                <c:pt idx="206">
                  <c:v>0.14299999999999999</c:v>
                </c:pt>
                <c:pt idx="207">
                  <c:v>0.13600000000000001</c:v>
                </c:pt>
                <c:pt idx="208">
                  <c:v>0.129</c:v>
                </c:pt>
                <c:pt idx="209">
                  <c:v>0.123</c:v>
                </c:pt>
                <c:pt idx="210">
                  <c:v>0.11799999999999999</c:v>
                </c:pt>
                <c:pt idx="211">
                  <c:v>0.113</c:v>
                </c:pt>
                <c:pt idx="212">
                  <c:v>0.107</c:v>
                </c:pt>
                <c:pt idx="213">
                  <c:v>0.10299999999999999</c:v>
                </c:pt>
                <c:pt idx="214">
                  <c:v>0.1</c:v>
                </c:pt>
                <c:pt idx="215">
                  <c:v>9.8000000000000004E-2</c:v>
                </c:pt>
                <c:pt idx="216">
                  <c:v>9.5000000000000001E-2</c:v>
                </c:pt>
                <c:pt idx="217">
                  <c:v>9.1999999999999998E-2</c:v>
                </c:pt>
                <c:pt idx="218">
                  <c:v>8.7999999999999995E-2</c:v>
                </c:pt>
                <c:pt idx="219">
                  <c:v>8.5000000000000006E-2</c:v>
                </c:pt>
                <c:pt idx="220">
                  <c:v>8.4000000000000005E-2</c:v>
                </c:pt>
                <c:pt idx="221">
                  <c:v>8.2000000000000003E-2</c:v>
                </c:pt>
                <c:pt idx="222">
                  <c:v>0.08</c:v>
                </c:pt>
                <c:pt idx="223">
                  <c:v>7.6999999999999999E-2</c:v>
                </c:pt>
                <c:pt idx="224">
                  <c:v>7.4999999999999997E-2</c:v>
                </c:pt>
                <c:pt idx="225">
                  <c:v>7.2999999999999995E-2</c:v>
                </c:pt>
                <c:pt idx="226">
                  <c:v>7.1999999999999995E-2</c:v>
                </c:pt>
                <c:pt idx="227">
                  <c:v>7.0999999999999994E-2</c:v>
                </c:pt>
                <c:pt idx="228">
                  <c:v>6.8000000000000005E-2</c:v>
                </c:pt>
                <c:pt idx="229">
                  <c:v>6.5000000000000002E-2</c:v>
                </c:pt>
                <c:pt idx="230">
                  <c:v>6.4000000000000001E-2</c:v>
                </c:pt>
                <c:pt idx="231">
                  <c:v>6.3E-2</c:v>
                </c:pt>
                <c:pt idx="232">
                  <c:v>6.0999999999999999E-2</c:v>
                </c:pt>
                <c:pt idx="233">
                  <c:v>5.8999999999999997E-2</c:v>
                </c:pt>
                <c:pt idx="234">
                  <c:v>5.8000000000000003E-2</c:v>
                </c:pt>
                <c:pt idx="235">
                  <c:v>5.7000000000000002E-2</c:v>
                </c:pt>
                <c:pt idx="236">
                  <c:v>5.6000000000000001E-2</c:v>
                </c:pt>
                <c:pt idx="237">
                  <c:v>5.5E-2</c:v>
                </c:pt>
                <c:pt idx="238">
                  <c:v>5.2999999999999999E-2</c:v>
                </c:pt>
                <c:pt idx="239">
                  <c:v>5.0999999999999997E-2</c:v>
                </c:pt>
                <c:pt idx="240">
                  <c:v>5.0999999999999997E-2</c:v>
                </c:pt>
                <c:pt idx="241">
                  <c:v>5.0999999999999997E-2</c:v>
                </c:pt>
                <c:pt idx="242">
                  <c:v>0.05</c:v>
                </c:pt>
                <c:pt idx="243">
                  <c:v>4.8000000000000001E-2</c:v>
                </c:pt>
                <c:pt idx="244">
                  <c:v>4.7E-2</c:v>
                </c:pt>
                <c:pt idx="245">
                  <c:v>4.7E-2</c:v>
                </c:pt>
                <c:pt idx="246">
                  <c:v>4.5999999999999999E-2</c:v>
                </c:pt>
                <c:pt idx="247">
                  <c:v>4.5999999999999999E-2</c:v>
                </c:pt>
                <c:pt idx="248">
                  <c:v>4.4999999999999998E-2</c:v>
                </c:pt>
                <c:pt idx="249">
                  <c:v>4.3999999999999997E-2</c:v>
                </c:pt>
                <c:pt idx="250">
                  <c:v>4.2999999999999997E-2</c:v>
                </c:pt>
                <c:pt idx="251">
                  <c:v>4.2999999999999997E-2</c:v>
                </c:pt>
                <c:pt idx="252">
                  <c:v>4.2000000000000003E-2</c:v>
                </c:pt>
                <c:pt idx="253">
                  <c:v>4.2000000000000003E-2</c:v>
                </c:pt>
                <c:pt idx="254">
                  <c:v>0.04</c:v>
                </c:pt>
                <c:pt idx="255">
                  <c:v>3.9E-2</c:v>
                </c:pt>
                <c:pt idx="256">
                  <c:v>3.9E-2</c:v>
                </c:pt>
                <c:pt idx="257">
                  <c:v>3.9E-2</c:v>
                </c:pt>
                <c:pt idx="258">
                  <c:v>3.7999999999999999E-2</c:v>
                </c:pt>
                <c:pt idx="259">
                  <c:v>3.6999999999999998E-2</c:v>
                </c:pt>
                <c:pt idx="260">
                  <c:v>3.6999999999999998E-2</c:v>
                </c:pt>
                <c:pt idx="261">
                  <c:v>3.5999999999999997E-2</c:v>
                </c:pt>
                <c:pt idx="262">
                  <c:v>3.5999999999999997E-2</c:v>
                </c:pt>
                <c:pt idx="263">
                  <c:v>3.5999999999999997E-2</c:v>
                </c:pt>
                <c:pt idx="264">
                  <c:v>3.5000000000000003E-2</c:v>
                </c:pt>
                <c:pt idx="265">
                  <c:v>3.4000000000000002E-2</c:v>
                </c:pt>
                <c:pt idx="266">
                  <c:v>3.3000000000000002E-2</c:v>
                </c:pt>
                <c:pt idx="267">
                  <c:v>3.3000000000000002E-2</c:v>
                </c:pt>
                <c:pt idx="268">
                  <c:v>3.3000000000000002E-2</c:v>
                </c:pt>
                <c:pt idx="269">
                  <c:v>3.3000000000000002E-2</c:v>
                </c:pt>
                <c:pt idx="270">
                  <c:v>3.2000000000000001E-2</c:v>
                </c:pt>
                <c:pt idx="271">
                  <c:v>3.1E-2</c:v>
                </c:pt>
                <c:pt idx="272">
                  <c:v>3.1E-2</c:v>
                </c:pt>
                <c:pt idx="273">
                  <c:v>3.1E-2</c:v>
                </c:pt>
                <c:pt idx="274">
                  <c:v>3.1E-2</c:v>
                </c:pt>
                <c:pt idx="275">
                  <c:v>0.03</c:v>
                </c:pt>
                <c:pt idx="276">
                  <c:v>2.9000000000000001E-2</c:v>
                </c:pt>
                <c:pt idx="277">
                  <c:v>2.9000000000000001E-2</c:v>
                </c:pt>
                <c:pt idx="278">
                  <c:v>2.9000000000000001E-2</c:v>
                </c:pt>
                <c:pt idx="279">
                  <c:v>2.9000000000000001E-2</c:v>
                </c:pt>
                <c:pt idx="280">
                  <c:v>2.9000000000000001E-2</c:v>
                </c:pt>
                <c:pt idx="281">
                  <c:v>2.8000000000000001E-2</c:v>
                </c:pt>
                <c:pt idx="282">
                  <c:v>2.7E-2</c:v>
                </c:pt>
                <c:pt idx="283">
                  <c:v>2.7E-2</c:v>
                </c:pt>
                <c:pt idx="284">
                  <c:v>2.7E-2</c:v>
                </c:pt>
                <c:pt idx="285">
                  <c:v>2.7E-2</c:v>
                </c:pt>
                <c:pt idx="286">
                  <c:v>2.5999999999999999E-2</c:v>
                </c:pt>
                <c:pt idx="287">
                  <c:v>2.5000000000000001E-2</c:v>
                </c:pt>
                <c:pt idx="288">
                  <c:v>2.5000000000000001E-2</c:v>
                </c:pt>
                <c:pt idx="289">
                  <c:v>2.5000000000000001E-2</c:v>
                </c:pt>
                <c:pt idx="290">
                  <c:v>2.5999999999999999E-2</c:v>
                </c:pt>
                <c:pt idx="291">
                  <c:v>2.5000000000000001E-2</c:v>
                </c:pt>
                <c:pt idx="292">
                  <c:v>2.4E-2</c:v>
                </c:pt>
                <c:pt idx="293">
                  <c:v>2.4E-2</c:v>
                </c:pt>
                <c:pt idx="294">
                  <c:v>2.4E-2</c:v>
                </c:pt>
                <c:pt idx="295">
                  <c:v>2.4E-2</c:v>
                </c:pt>
                <c:pt idx="296">
                  <c:v>2.4E-2</c:v>
                </c:pt>
                <c:pt idx="297">
                  <c:v>2.3E-2</c:v>
                </c:pt>
                <c:pt idx="298">
                  <c:v>2.1999999999999999E-2</c:v>
                </c:pt>
                <c:pt idx="299">
                  <c:v>2.1999999999999999E-2</c:v>
                </c:pt>
                <c:pt idx="300">
                  <c:v>2.1999999999999999E-2</c:v>
                </c:pt>
                <c:pt idx="301">
                  <c:v>2.3E-2</c:v>
                </c:pt>
                <c:pt idx="302">
                  <c:v>2.1999999999999999E-2</c:v>
                </c:pt>
                <c:pt idx="303">
                  <c:v>2.1999999999999999E-2</c:v>
                </c:pt>
                <c:pt idx="304">
                  <c:v>2.1000000000000001E-2</c:v>
                </c:pt>
                <c:pt idx="305">
                  <c:v>2.1000000000000001E-2</c:v>
                </c:pt>
                <c:pt idx="306">
                  <c:v>2.1000000000000001E-2</c:v>
                </c:pt>
                <c:pt idx="307">
                  <c:v>2.1000000000000001E-2</c:v>
                </c:pt>
                <c:pt idx="308">
                  <c:v>2.1000000000000001E-2</c:v>
                </c:pt>
                <c:pt idx="309">
                  <c:v>2.1000000000000001E-2</c:v>
                </c:pt>
                <c:pt idx="310">
                  <c:v>0.02</c:v>
                </c:pt>
                <c:pt idx="311">
                  <c:v>0.02</c:v>
                </c:pt>
                <c:pt idx="312">
                  <c:v>0.02</c:v>
                </c:pt>
                <c:pt idx="313">
                  <c:v>0.02</c:v>
                </c:pt>
                <c:pt idx="314">
                  <c:v>1.9E-2</c:v>
                </c:pt>
                <c:pt idx="315">
                  <c:v>1.9E-2</c:v>
                </c:pt>
                <c:pt idx="316">
                  <c:v>1.9E-2</c:v>
                </c:pt>
                <c:pt idx="317">
                  <c:v>1.9E-2</c:v>
                </c:pt>
                <c:pt idx="318">
                  <c:v>1.9E-2</c:v>
                </c:pt>
                <c:pt idx="319">
                  <c:v>1.7999999999999999E-2</c:v>
                </c:pt>
                <c:pt idx="320">
                  <c:v>1.7999999999999999E-2</c:v>
                </c:pt>
                <c:pt idx="321">
                  <c:v>1.7999999999999999E-2</c:v>
                </c:pt>
                <c:pt idx="322">
                  <c:v>1.7999999999999999E-2</c:v>
                </c:pt>
                <c:pt idx="323">
                  <c:v>1.7999999999999999E-2</c:v>
                </c:pt>
                <c:pt idx="324">
                  <c:v>1.7999999999999999E-2</c:v>
                </c:pt>
                <c:pt idx="325">
                  <c:v>1.7000000000000001E-2</c:v>
                </c:pt>
                <c:pt idx="326">
                  <c:v>1.7000000000000001E-2</c:v>
                </c:pt>
                <c:pt idx="327">
                  <c:v>1.7000000000000001E-2</c:v>
                </c:pt>
                <c:pt idx="328">
                  <c:v>1.7000000000000001E-2</c:v>
                </c:pt>
                <c:pt idx="329">
                  <c:v>1.7000000000000001E-2</c:v>
                </c:pt>
                <c:pt idx="330">
                  <c:v>1.6E-2</c:v>
                </c:pt>
                <c:pt idx="331">
                  <c:v>1.6E-2</c:v>
                </c:pt>
                <c:pt idx="332">
                  <c:v>1.6E-2</c:v>
                </c:pt>
                <c:pt idx="333">
                  <c:v>1.6E-2</c:v>
                </c:pt>
                <c:pt idx="334">
                  <c:v>1.6E-2</c:v>
                </c:pt>
                <c:pt idx="335">
                  <c:v>1.6E-2</c:v>
                </c:pt>
                <c:pt idx="336">
                  <c:v>1.4999999999999999E-2</c:v>
                </c:pt>
                <c:pt idx="337">
                  <c:v>1.4999999999999999E-2</c:v>
                </c:pt>
                <c:pt idx="338">
                  <c:v>1.4999999999999999E-2</c:v>
                </c:pt>
                <c:pt idx="339">
                  <c:v>1.4999999999999999E-2</c:v>
                </c:pt>
                <c:pt idx="340">
                  <c:v>1.4999999999999999E-2</c:v>
                </c:pt>
                <c:pt idx="341">
                  <c:v>1.4999999999999999E-2</c:v>
                </c:pt>
                <c:pt idx="342">
                  <c:v>1.4E-2</c:v>
                </c:pt>
                <c:pt idx="343">
                  <c:v>1.4E-2</c:v>
                </c:pt>
                <c:pt idx="344">
                  <c:v>1.4E-2</c:v>
                </c:pt>
                <c:pt idx="345">
                  <c:v>1.4E-2</c:v>
                </c:pt>
                <c:pt idx="346">
                  <c:v>1.4E-2</c:v>
                </c:pt>
                <c:pt idx="347">
                  <c:v>1.4E-2</c:v>
                </c:pt>
                <c:pt idx="348">
                  <c:v>1.4E-2</c:v>
                </c:pt>
                <c:pt idx="349">
                  <c:v>1.4E-2</c:v>
                </c:pt>
                <c:pt idx="350">
                  <c:v>1.4E-2</c:v>
                </c:pt>
                <c:pt idx="351">
                  <c:v>1.4E-2</c:v>
                </c:pt>
                <c:pt idx="352">
                  <c:v>1.4E-2</c:v>
                </c:pt>
                <c:pt idx="353">
                  <c:v>1.2999999999999999E-2</c:v>
                </c:pt>
                <c:pt idx="354">
                  <c:v>1.2999999999999999E-2</c:v>
                </c:pt>
                <c:pt idx="355">
                  <c:v>1.2999999999999999E-2</c:v>
                </c:pt>
                <c:pt idx="356">
                  <c:v>1.2999999999999999E-2</c:v>
                </c:pt>
                <c:pt idx="357">
                  <c:v>1.2999999999999999E-2</c:v>
                </c:pt>
                <c:pt idx="358">
                  <c:v>1.2999999999999999E-2</c:v>
                </c:pt>
                <c:pt idx="359">
                  <c:v>1.2999999999999999E-2</c:v>
                </c:pt>
                <c:pt idx="360">
                  <c:v>1.2999999999999999E-2</c:v>
                </c:pt>
                <c:pt idx="361">
                  <c:v>1.2E-2</c:v>
                </c:pt>
                <c:pt idx="362">
                  <c:v>1.2999999999999999E-2</c:v>
                </c:pt>
                <c:pt idx="363">
                  <c:v>1.2999999999999999E-2</c:v>
                </c:pt>
                <c:pt idx="364">
                  <c:v>1.2E-2</c:v>
                </c:pt>
                <c:pt idx="365">
                  <c:v>1.2E-2</c:v>
                </c:pt>
                <c:pt idx="366">
                  <c:v>1.2E-2</c:v>
                </c:pt>
                <c:pt idx="367">
                  <c:v>1.2E-2</c:v>
                </c:pt>
                <c:pt idx="368">
                  <c:v>1.2E-2</c:v>
                </c:pt>
                <c:pt idx="369">
                  <c:v>1.2E-2</c:v>
                </c:pt>
                <c:pt idx="370">
                  <c:v>1.2E-2</c:v>
                </c:pt>
                <c:pt idx="371">
                  <c:v>1.0999999999999999E-2</c:v>
                </c:pt>
                <c:pt idx="372">
                  <c:v>1.0999999999999999E-2</c:v>
                </c:pt>
                <c:pt idx="373">
                  <c:v>1.2E-2</c:v>
                </c:pt>
                <c:pt idx="374">
                  <c:v>1.2E-2</c:v>
                </c:pt>
                <c:pt idx="375">
                  <c:v>1.2E-2</c:v>
                </c:pt>
                <c:pt idx="376">
                  <c:v>1.2E-2</c:v>
                </c:pt>
                <c:pt idx="377">
                  <c:v>1.0999999999999999E-2</c:v>
                </c:pt>
                <c:pt idx="378">
                  <c:v>0.01</c:v>
                </c:pt>
                <c:pt idx="379">
                  <c:v>1.0999999999999999E-2</c:v>
                </c:pt>
                <c:pt idx="380">
                  <c:v>1.2E-2</c:v>
                </c:pt>
                <c:pt idx="381">
                  <c:v>1.0999999999999999E-2</c:v>
                </c:pt>
                <c:pt idx="382">
                  <c:v>1.0999999999999999E-2</c:v>
                </c:pt>
                <c:pt idx="383">
                  <c:v>1.0999999999999999E-2</c:v>
                </c:pt>
                <c:pt idx="384">
                  <c:v>1.0999999999999999E-2</c:v>
                </c:pt>
                <c:pt idx="385">
                  <c:v>1.0999999999999999E-2</c:v>
                </c:pt>
                <c:pt idx="386">
                  <c:v>1.0999999999999999E-2</c:v>
                </c:pt>
                <c:pt idx="387">
                  <c:v>1.0999999999999999E-2</c:v>
                </c:pt>
                <c:pt idx="388">
                  <c:v>0.01</c:v>
                </c:pt>
                <c:pt idx="389">
                  <c:v>0.01</c:v>
                </c:pt>
                <c:pt idx="390">
                  <c:v>0.01</c:v>
                </c:pt>
                <c:pt idx="391">
                  <c:v>1.0999999999999999E-2</c:v>
                </c:pt>
                <c:pt idx="392">
                  <c:v>1.0999999999999999E-2</c:v>
                </c:pt>
                <c:pt idx="393">
                  <c:v>1.0999999999999999E-2</c:v>
                </c:pt>
                <c:pt idx="394">
                  <c:v>1.0999999999999999E-2</c:v>
                </c:pt>
                <c:pt idx="395">
                  <c:v>1.0999999999999999E-2</c:v>
                </c:pt>
                <c:pt idx="396">
                  <c:v>1.0999999999999999E-2</c:v>
                </c:pt>
                <c:pt idx="397">
                  <c:v>1.0999999999999999E-2</c:v>
                </c:pt>
                <c:pt idx="398">
                  <c:v>1.0999999999999999E-2</c:v>
                </c:pt>
                <c:pt idx="399">
                  <c:v>1.0999999999999999E-2</c:v>
                </c:pt>
                <c:pt idx="400">
                  <c:v>1.0999999999999999E-2</c:v>
                </c:pt>
                <c:pt idx="401">
                  <c:v>1.0999999999999999E-2</c:v>
                </c:pt>
                <c:pt idx="402">
                  <c:v>0.01</c:v>
                </c:pt>
                <c:pt idx="403">
                  <c:v>0.01</c:v>
                </c:pt>
                <c:pt idx="404">
                  <c:v>0.01</c:v>
                </c:pt>
                <c:pt idx="405">
                  <c:v>1.0999999999999999E-2</c:v>
                </c:pt>
                <c:pt idx="406">
                  <c:v>1.0999999999999999E-2</c:v>
                </c:pt>
                <c:pt idx="407">
                  <c:v>1.0999999999999999E-2</c:v>
                </c:pt>
                <c:pt idx="408">
                  <c:v>1.0999999999999999E-2</c:v>
                </c:pt>
                <c:pt idx="409">
                  <c:v>0.01</c:v>
                </c:pt>
                <c:pt idx="410">
                  <c:v>0.01</c:v>
                </c:pt>
                <c:pt idx="411">
                  <c:v>0.01</c:v>
                </c:pt>
                <c:pt idx="412">
                  <c:v>1.0999999999999999E-2</c:v>
                </c:pt>
                <c:pt idx="413">
                  <c:v>1.0999999999999999E-2</c:v>
                </c:pt>
                <c:pt idx="414">
                  <c:v>0.01</c:v>
                </c:pt>
                <c:pt idx="415">
                  <c:v>0.01</c:v>
                </c:pt>
                <c:pt idx="416">
                  <c:v>0.01</c:v>
                </c:pt>
                <c:pt idx="417">
                  <c:v>1.0999999999999999E-2</c:v>
                </c:pt>
                <c:pt idx="418">
                  <c:v>1.0999999999999999E-2</c:v>
                </c:pt>
                <c:pt idx="419">
                  <c:v>1.0999999999999999E-2</c:v>
                </c:pt>
                <c:pt idx="420">
                  <c:v>1.0999999999999999E-2</c:v>
                </c:pt>
                <c:pt idx="421">
                  <c:v>1.0999999999999999E-2</c:v>
                </c:pt>
                <c:pt idx="422">
                  <c:v>1.0999999999999999E-2</c:v>
                </c:pt>
                <c:pt idx="423">
                  <c:v>1.0999999999999999E-2</c:v>
                </c:pt>
                <c:pt idx="424">
                  <c:v>1.0999999999999999E-2</c:v>
                </c:pt>
                <c:pt idx="425">
                  <c:v>1.0999999999999999E-2</c:v>
                </c:pt>
                <c:pt idx="426">
                  <c:v>1.0999999999999999E-2</c:v>
                </c:pt>
                <c:pt idx="427">
                  <c:v>1.0999999999999999E-2</c:v>
                </c:pt>
                <c:pt idx="428">
                  <c:v>1.0999999999999999E-2</c:v>
                </c:pt>
                <c:pt idx="429">
                  <c:v>1.0999999999999999E-2</c:v>
                </c:pt>
                <c:pt idx="430">
                  <c:v>1.0999999999999999E-2</c:v>
                </c:pt>
                <c:pt idx="431">
                  <c:v>1.0999999999999999E-2</c:v>
                </c:pt>
                <c:pt idx="432">
                  <c:v>1.0999999999999999E-2</c:v>
                </c:pt>
                <c:pt idx="433">
                  <c:v>1.0999999999999999E-2</c:v>
                </c:pt>
                <c:pt idx="434">
                  <c:v>1.0999999999999999E-2</c:v>
                </c:pt>
                <c:pt idx="435">
                  <c:v>1.0999999999999999E-2</c:v>
                </c:pt>
                <c:pt idx="436">
                  <c:v>1.0999999999999999E-2</c:v>
                </c:pt>
                <c:pt idx="437">
                  <c:v>1.0999999999999999E-2</c:v>
                </c:pt>
                <c:pt idx="438">
                  <c:v>1.0999999999999999E-2</c:v>
                </c:pt>
                <c:pt idx="439">
                  <c:v>1.2E-2</c:v>
                </c:pt>
                <c:pt idx="440">
                  <c:v>1.0999999999999999E-2</c:v>
                </c:pt>
                <c:pt idx="441">
                  <c:v>1.0999999999999999E-2</c:v>
                </c:pt>
                <c:pt idx="442">
                  <c:v>1.0999999999999999E-2</c:v>
                </c:pt>
                <c:pt idx="443">
                  <c:v>1.2E-2</c:v>
                </c:pt>
                <c:pt idx="444">
                  <c:v>1.2E-2</c:v>
                </c:pt>
                <c:pt idx="445">
                  <c:v>1.0999999999999999E-2</c:v>
                </c:pt>
                <c:pt idx="446">
                  <c:v>1.0999999999999999E-2</c:v>
                </c:pt>
                <c:pt idx="447">
                  <c:v>1.0999999999999999E-2</c:v>
                </c:pt>
                <c:pt idx="448">
                  <c:v>1.2E-2</c:v>
                </c:pt>
                <c:pt idx="449">
                  <c:v>1.2E-2</c:v>
                </c:pt>
                <c:pt idx="450">
                  <c:v>1.0999999999999999E-2</c:v>
                </c:pt>
                <c:pt idx="451">
                  <c:v>1.0999999999999999E-2</c:v>
                </c:pt>
                <c:pt idx="452">
                  <c:v>1.0999999999999999E-2</c:v>
                </c:pt>
                <c:pt idx="453">
                  <c:v>1.0999999999999999E-2</c:v>
                </c:pt>
                <c:pt idx="454">
                  <c:v>1.0999999999999999E-2</c:v>
                </c:pt>
                <c:pt idx="455">
                  <c:v>1.2E-2</c:v>
                </c:pt>
                <c:pt idx="456">
                  <c:v>1.2E-2</c:v>
                </c:pt>
                <c:pt idx="457">
                  <c:v>1.2E-2</c:v>
                </c:pt>
                <c:pt idx="458">
                  <c:v>1.0999999999999999E-2</c:v>
                </c:pt>
                <c:pt idx="459">
                  <c:v>1.0999999999999999E-2</c:v>
                </c:pt>
                <c:pt idx="460">
                  <c:v>1.0999999999999999E-2</c:v>
                </c:pt>
                <c:pt idx="461">
                  <c:v>1.2E-2</c:v>
                </c:pt>
                <c:pt idx="462">
                  <c:v>1.2E-2</c:v>
                </c:pt>
                <c:pt idx="463">
                  <c:v>1.0999999999999999E-2</c:v>
                </c:pt>
                <c:pt idx="464">
                  <c:v>1.0999999999999999E-2</c:v>
                </c:pt>
                <c:pt idx="465">
                  <c:v>1.2E-2</c:v>
                </c:pt>
                <c:pt idx="466">
                  <c:v>1.2E-2</c:v>
                </c:pt>
                <c:pt idx="467">
                  <c:v>1.2E-2</c:v>
                </c:pt>
                <c:pt idx="468">
                  <c:v>1.0999999999999999E-2</c:v>
                </c:pt>
                <c:pt idx="469">
                  <c:v>1.0999999999999999E-2</c:v>
                </c:pt>
                <c:pt idx="470">
                  <c:v>1.0999999999999999E-2</c:v>
                </c:pt>
                <c:pt idx="471">
                  <c:v>1.0999999999999999E-2</c:v>
                </c:pt>
                <c:pt idx="472">
                  <c:v>1.0999999999999999E-2</c:v>
                </c:pt>
                <c:pt idx="473">
                  <c:v>1.0999999999999999E-2</c:v>
                </c:pt>
                <c:pt idx="474">
                  <c:v>1.2E-2</c:v>
                </c:pt>
                <c:pt idx="475">
                  <c:v>1.0999999999999999E-2</c:v>
                </c:pt>
                <c:pt idx="476">
                  <c:v>1.0999999999999999E-2</c:v>
                </c:pt>
                <c:pt idx="477">
                  <c:v>1.0999999999999999E-2</c:v>
                </c:pt>
                <c:pt idx="478">
                  <c:v>1.0999999999999999E-2</c:v>
                </c:pt>
                <c:pt idx="479">
                  <c:v>1.0999999999999999E-2</c:v>
                </c:pt>
                <c:pt idx="480">
                  <c:v>1.0999999999999999E-2</c:v>
                </c:pt>
                <c:pt idx="481">
                  <c:v>1.0999999999999999E-2</c:v>
                </c:pt>
                <c:pt idx="482">
                  <c:v>1.0999999999999999E-2</c:v>
                </c:pt>
                <c:pt idx="483">
                  <c:v>1.0999999999999999E-2</c:v>
                </c:pt>
                <c:pt idx="484">
                  <c:v>1.0999999999999999E-2</c:v>
                </c:pt>
                <c:pt idx="485">
                  <c:v>1.2E-2</c:v>
                </c:pt>
                <c:pt idx="486">
                  <c:v>1.2E-2</c:v>
                </c:pt>
                <c:pt idx="487">
                  <c:v>1.2E-2</c:v>
                </c:pt>
                <c:pt idx="488">
                  <c:v>1.0999999999999999E-2</c:v>
                </c:pt>
                <c:pt idx="489">
                  <c:v>1.0999999999999999E-2</c:v>
                </c:pt>
                <c:pt idx="490">
                  <c:v>1.0999999999999999E-2</c:v>
                </c:pt>
                <c:pt idx="491">
                  <c:v>1.0999999999999999E-2</c:v>
                </c:pt>
                <c:pt idx="492">
                  <c:v>1.0999999999999999E-2</c:v>
                </c:pt>
                <c:pt idx="493">
                  <c:v>1.0999999999999999E-2</c:v>
                </c:pt>
                <c:pt idx="494">
                  <c:v>1.0999999999999999E-2</c:v>
                </c:pt>
                <c:pt idx="495">
                  <c:v>1.0999999999999999E-2</c:v>
                </c:pt>
                <c:pt idx="496">
                  <c:v>1.0999999999999999E-2</c:v>
                </c:pt>
                <c:pt idx="497">
                  <c:v>1.0999999999999999E-2</c:v>
                </c:pt>
                <c:pt idx="498">
                  <c:v>1.0999999999999999E-2</c:v>
                </c:pt>
                <c:pt idx="499">
                  <c:v>1.0999999999999999E-2</c:v>
                </c:pt>
                <c:pt idx="500">
                  <c:v>1.0999999999999999E-2</c:v>
                </c:pt>
                <c:pt idx="501">
                  <c:v>1.0999999999999999E-2</c:v>
                </c:pt>
                <c:pt idx="502">
                  <c:v>1.0999999999999999E-2</c:v>
                </c:pt>
                <c:pt idx="503">
                  <c:v>1.0999999999999999E-2</c:v>
                </c:pt>
                <c:pt idx="504">
                  <c:v>1.0999999999999999E-2</c:v>
                </c:pt>
                <c:pt idx="505">
                  <c:v>1.0999999999999999E-2</c:v>
                </c:pt>
                <c:pt idx="506">
                  <c:v>1.0999999999999999E-2</c:v>
                </c:pt>
                <c:pt idx="507">
                  <c:v>1.0999999999999999E-2</c:v>
                </c:pt>
                <c:pt idx="508">
                  <c:v>1.0999999999999999E-2</c:v>
                </c:pt>
                <c:pt idx="509">
                  <c:v>1.0999999999999999E-2</c:v>
                </c:pt>
                <c:pt idx="510">
                  <c:v>1.0999999999999999E-2</c:v>
                </c:pt>
                <c:pt idx="511">
                  <c:v>1.0999999999999999E-2</c:v>
                </c:pt>
                <c:pt idx="512">
                  <c:v>1.0999999999999999E-2</c:v>
                </c:pt>
                <c:pt idx="513">
                  <c:v>1.0999999999999999E-2</c:v>
                </c:pt>
                <c:pt idx="514">
                  <c:v>1.0999999999999999E-2</c:v>
                </c:pt>
                <c:pt idx="515">
                  <c:v>1.0999999999999999E-2</c:v>
                </c:pt>
                <c:pt idx="516">
                  <c:v>1.0999999999999999E-2</c:v>
                </c:pt>
                <c:pt idx="517">
                  <c:v>1.0999999999999999E-2</c:v>
                </c:pt>
                <c:pt idx="518">
                  <c:v>1.0999999999999999E-2</c:v>
                </c:pt>
                <c:pt idx="519">
                  <c:v>1.0999999999999999E-2</c:v>
                </c:pt>
                <c:pt idx="520">
                  <c:v>1.0999999999999999E-2</c:v>
                </c:pt>
                <c:pt idx="521">
                  <c:v>1.0999999999999999E-2</c:v>
                </c:pt>
                <c:pt idx="522">
                  <c:v>1.0999999999999999E-2</c:v>
                </c:pt>
                <c:pt idx="523">
                  <c:v>1.0999999999999999E-2</c:v>
                </c:pt>
                <c:pt idx="524">
                  <c:v>1.0999999999999999E-2</c:v>
                </c:pt>
                <c:pt idx="525">
                  <c:v>1.0999999999999999E-2</c:v>
                </c:pt>
                <c:pt idx="526">
                  <c:v>1.0999999999999999E-2</c:v>
                </c:pt>
                <c:pt idx="527">
                  <c:v>1.0999999999999999E-2</c:v>
                </c:pt>
                <c:pt idx="528">
                  <c:v>1.0999999999999999E-2</c:v>
                </c:pt>
                <c:pt idx="529">
                  <c:v>1.0999999999999999E-2</c:v>
                </c:pt>
                <c:pt idx="530">
                  <c:v>1.0999999999999999E-2</c:v>
                </c:pt>
                <c:pt idx="531">
                  <c:v>1.0999999999999999E-2</c:v>
                </c:pt>
                <c:pt idx="532">
                  <c:v>0.01</c:v>
                </c:pt>
                <c:pt idx="533">
                  <c:v>0.01</c:v>
                </c:pt>
                <c:pt idx="534">
                  <c:v>0.01</c:v>
                </c:pt>
                <c:pt idx="535">
                  <c:v>0.01</c:v>
                </c:pt>
                <c:pt idx="536">
                  <c:v>0.01</c:v>
                </c:pt>
                <c:pt idx="537">
                  <c:v>0.01</c:v>
                </c:pt>
                <c:pt idx="538">
                  <c:v>0.01</c:v>
                </c:pt>
                <c:pt idx="539">
                  <c:v>0.01</c:v>
                </c:pt>
                <c:pt idx="540">
                  <c:v>0.01</c:v>
                </c:pt>
                <c:pt idx="541">
                  <c:v>0.01</c:v>
                </c:pt>
                <c:pt idx="542">
                  <c:v>1.0999999999999999E-2</c:v>
                </c:pt>
                <c:pt idx="543">
                  <c:v>0.01</c:v>
                </c:pt>
                <c:pt idx="544">
                  <c:v>0.01</c:v>
                </c:pt>
                <c:pt idx="545">
                  <c:v>0.01</c:v>
                </c:pt>
                <c:pt idx="546">
                  <c:v>0.01</c:v>
                </c:pt>
                <c:pt idx="547">
                  <c:v>0.01</c:v>
                </c:pt>
                <c:pt idx="548">
                  <c:v>0.01</c:v>
                </c:pt>
                <c:pt idx="549">
                  <c:v>0.01</c:v>
                </c:pt>
                <c:pt idx="550">
                  <c:v>0.01</c:v>
                </c:pt>
                <c:pt idx="551">
                  <c:v>0.01</c:v>
                </c:pt>
                <c:pt idx="552">
                  <c:v>0.01</c:v>
                </c:pt>
                <c:pt idx="553">
                  <c:v>0.01</c:v>
                </c:pt>
                <c:pt idx="554">
                  <c:v>0.01</c:v>
                </c:pt>
                <c:pt idx="555">
                  <c:v>0.01</c:v>
                </c:pt>
                <c:pt idx="556">
                  <c:v>0.01</c:v>
                </c:pt>
                <c:pt idx="557">
                  <c:v>0.01</c:v>
                </c:pt>
                <c:pt idx="558">
                  <c:v>0.01</c:v>
                </c:pt>
                <c:pt idx="559">
                  <c:v>0.01</c:v>
                </c:pt>
                <c:pt idx="560">
                  <c:v>0.01</c:v>
                </c:pt>
                <c:pt idx="561">
                  <c:v>0.01</c:v>
                </c:pt>
                <c:pt idx="562">
                  <c:v>0.01</c:v>
                </c:pt>
                <c:pt idx="563">
                  <c:v>1.0999999999999999E-2</c:v>
                </c:pt>
                <c:pt idx="564">
                  <c:v>1.0999999999999999E-2</c:v>
                </c:pt>
                <c:pt idx="565">
                  <c:v>1.0999999999999999E-2</c:v>
                </c:pt>
                <c:pt idx="566">
                  <c:v>1.0999999999999999E-2</c:v>
                </c:pt>
                <c:pt idx="567">
                  <c:v>0.01</c:v>
                </c:pt>
                <c:pt idx="568">
                  <c:v>1.0999999999999999E-2</c:v>
                </c:pt>
                <c:pt idx="569">
                  <c:v>1.0999999999999999E-2</c:v>
                </c:pt>
                <c:pt idx="570">
                  <c:v>1.0999999999999999E-2</c:v>
                </c:pt>
                <c:pt idx="571">
                  <c:v>1.0999999999999999E-2</c:v>
                </c:pt>
                <c:pt idx="572">
                  <c:v>1.0999999999999999E-2</c:v>
                </c:pt>
                <c:pt idx="573">
                  <c:v>1.0999999999999999E-2</c:v>
                </c:pt>
                <c:pt idx="574">
                  <c:v>1.0999999999999999E-2</c:v>
                </c:pt>
                <c:pt idx="575">
                  <c:v>1.0999999999999999E-2</c:v>
                </c:pt>
                <c:pt idx="576">
                  <c:v>1.0999999999999999E-2</c:v>
                </c:pt>
                <c:pt idx="577">
                  <c:v>1.0999999999999999E-2</c:v>
                </c:pt>
                <c:pt idx="578">
                  <c:v>1.0999999999999999E-2</c:v>
                </c:pt>
                <c:pt idx="579">
                  <c:v>1.0999999999999999E-2</c:v>
                </c:pt>
                <c:pt idx="580">
                  <c:v>1.0999999999999999E-2</c:v>
                </c:pt>
                <c:pt idx="581">
                  <c:v>1.0999999999999999E-2</c:v>
                </c:pt>
                <c:pt idx="582">
                  <c:v>1.0999999999999999E-2</c:v>
                </c:pt>
                <c:pt idx="583">
                  <c:v>1.0999999999999999E-2</c:v>
                </c:pt>
                <c:pt idx="584">
                  <c:v>1.0999999999999999E-2</c:v>
                </c:pt>
                <c:pt idx="585">
                  <c:v>1.0999999999999999E-2</c:v>
                </c:pt>
                <c:pt idx="586">
                  <c:v>1.0999999999999999E-2</c:v>
                </c:pt>
                <c:pt idx="587">
                  <c:v>1.0999999999999999E-2</c:v>
                </c:pt>
                <c:pt idx="588">
                  <c:v>1.2E-2</c:v>
                </c:pt>
                <c:pt idx="589">
                  <c:v>1.2E-2</c:v>
                </c:pt>
                <c:pt idx="590">
                  <c:v>1.2E-2</c:v>
                </c:pt>
                <c:pt idx="591">
                  <c:v>1.2E-2</c:v>
                </c:pt>
                <c:pt idx="592">
                  <c:v>1.2E-2</c:v>
                </c:pt>
                <c:pt idx="593">
                  <c:v>1.2E-2</c:v>
                </c:pt>
                <c:pt idx="594">
                  <c:v>1.2E-2</c:v>
                </c:pt>
                <c:pt idx="595">
                  <c:v>1.2E-2</c:v>
                </c:pt>
                <c:pt idx="596">
                  <c:v>1.2E-2</c:v>
                </c:pt>
                <c:pt idx="597">
                  <c:v>1.2999999999999999E-2</c:v>
                </c:pt>
                <c:pt idx="598">
                  <c:v>1.2999999999999999E-2</c:v>
                </c:pt>
                <c:pt idx="599">
                  <c:v>1.2999999999999999E-2</c:v>
                </c:pt>
                <c:pt idx="600">
                  <c:v>1.2999999999999999E-2</c:v>
                </c:pt>
                <c:pt idx="601">
                  <c:v>1.2999999999999999E-2</c:v>
                </c:pt>
                <c:pt idx="602">
                  <c:v>1.2999999999999999E-2</c:v>
                </c:pt>
                <c:pt idx="603">
                  <c:v>1.2999999999999999E-2</c:v>
                </c:pt>
                <c:pt idx="604">
                  <c:v>1.2999999999999999E-2</c:v>
                </c:pt>
                <c:pt idx="605">
                  <c:v>1.2999999999999999E-2</c:v>
                </c:pt>
                <c:pt idx="606">
                  <c:v>1.4E-2</c:v>
                </c:pt>
                <c:pt idx="607">
                  <c:v>1.4E-2</c:v>
                </c:pt>
                <c:pt idx="608">
                  <c:v>1.4E-2</c:v>
                </c:pt>
                <c:pt idx="609">
                  <c:v>1.4E-2</c:v>
                </c:pt>
                <c:pt idx="610">
                  <c:v>1.4E-2</c:v>
                </c:pt>
                <c:pt idx="611">
                  <c:v>1.4E-2</c:v>
                </c:pt>
                <c:pt idx="612">
                  <c:v>1.4E-2</c:v>
                </c:pt>
                <c:pt idx="613">
                  <c:v>1.4999999999999999E-2</c:v>
                </c:pt>
                <c:pt idx="614">
                  <c:v>1.4999999999999999E-2</c:v>
                </c:pt>
                <c:pt idx="615">
                  <c:v>1.4999999999999999E-2</c:v>
                </c:pt>
                <c:pt idx="616">
                  <c:v>1.4999999999999999E-2</c:v>
                </c:pt>
                <c:pt idx="617">
                  <c:v>1.4999999999999999E-2</c:v>
                </c:pt>
                <c:pt idx="618">
                  <c:v>1.4999999999999999E-2</c:v>
                </c:pt>
                <c:pt idx="619">
                  <c:v>1.6E-2</c:v>
                </c:pt>
                <c:pt idx="620">
                  <c:v>1.6E-2</c:v>
                </c:pt>
                <c:pt idx="621">
                  <c:v>1.6E-2</c:v>
                </c:pt>
                <c:pt idx="622">
                  <c:v>1.4999999999999999E-2</c:v>
                </c:pt>
                <c:pt idx="623">
                  <c:v>1.6E-2</c:v>
                </c:pt>
                <c:pt idx="624">
                  <c:v>1.6E-2</c:v>
                </c:pt>
                <c:pt idx="625">
                  <c:v>1.6E-2</c:v>
                </c:pt>
                <c:pt idx="626">
                  <c:v>1.6E-2</c:v>
                </c:pt>
                <c:pt idx="627">
                  <c:v>1.6E-2</c:v>
                </c:pt>
                <c:pt idx="628">
                  <c:v>1.6E-2</c:v>
                </c:pt>
                <c:pt idx="629">
                  <c:v>1.6E-2</c:v>
                </c:pt>
                <c:pt idx="630">
                  <c:v>1.7000000000000001E-2</c:v>
                </c:pt>
                <c:pt idx="631">
                  <c:v>1.7000000000000001E-2</c:v>
                </c:pt>
                <c:pt idx="632">
                  <c:v>1.7000000000000001E-2</c:v>
                </c:pt>
                <c:pt idx="633">
                  <c:v>1.7000000000000001E-2</c:v>
                </c:pt>
                <c:pt idx="634">
                  <c:v>1.7000000000000001E-2</c:v>
                </c:pt>
                <c:pt idx="635">
                  <c:v>1.7000000000000001E-2</c:v>
                </c:pt>
                <c:pt idx="636">
                  <c:v>1.7000000000000001E-2</c:v>
                </c:pt>
                <c:pt idx="637">
                  <c:v>1.7000000000000001E-2</c:v>
                </c:pt>
                <c:pt idx="638">
                  <c:v>1.7999999999999999E-2</c:v>
                </c:pt>
                <c:pt idx="639">
                  <c:v>1.7999999999999999E-2</c:v>
                </c:pt>
                <c:pt idx="640">
                  <c:v>1.7999999999999999E-2</c:v>
                </c:pt>
                <c:pt idx="641">
                  <c:v>1.7999999999999999E-2</c:v>
                </c:pt>
                <c:pt idx="642">
                  <c:v>1.7999999999999999E-2</c:v>
                </c:pt>
                <c:pt idx="643">
                  <c:v>1.7999999999999999E-2</c:v>
                </c:pt>
                <c:pt idx="644">
                  <c:v>1.7999999999999999E-2</c:v>
                </c:pt>
                <c:pt idx="645">
                  <c:v>1.9E-2</c:v>
                </c:pt>
                <c:pt idx="646">
                  <c:v>1.9E-2</c:v>
                </c:pt>
                <c:pt idx="647">
                  <c:v>1.9E-2</c:v>
                </c:pt>
                <c:pt idx="648">
                  <c:v>1.9E-2</c:v>
                </c:pt>
                <c:pt idx="649">
                  <c:v>1.9E-2</c:v>
                </c:pt>
                <c:pt idx="650">
                  <c:v>1.9E-2</c:v>
                </c:pt>
                <c:pt idx="651">
                  <c:v>0.02</c:v>
                </c:pt>
                <c:pt idx="652">
                  <c:v>0.02</c:v>
                </c:pt>
                <c:pt idx="653">
                  <c:v>0.02</c:v>
                </c:pt>
                <c:pt idx="654">
                  <c:v>0.02</c:v>
                </c:pt>
                <c:pt idx="655">
                  <c:v>0.02</c:v>
                </c:pt>
                <c:pt idx="656">
                  <c:v>2.1000000000000001E-2</c:v>
                </c:pt>
                <c:pt idx="657">
                  <c:v>2.1000000000000001E-2</c:v>
                </c:pt>
                <c:pt idx="658">
                  <c:v>2.1000000000000001E-2</c:v>
                </c:pt>
                <c:pt idx="659">
                  <c:v>2.1000000000000001E-2</c:v>
                </c:pt>
                <c:pt idx="660">
                  <c:v>2.1999999999999999E-2</c:v>
                </c:pt>
                <c:pt idx="661">
                  <c:v>2.1999999999999999E-2</c:v>
                </c:pt>
                <c:pt idx="662">
                  <c:v>2.1999999999999999E-2</c:v>
                </c:pt>
                <c:pt idx="663">
                  <c:v>2.1999999999999999E-2</c:v>
                </c:pt>
                <c:pt idx="664">
                  <c:v>2.1999999999999999E-2</c:v>
                </c:pt>
                <c:pt idx="665">
                  <c:v>2.3E-2</c:v>
                </c:pt>
                <c:pt idx="666">
                  <c:v>2.4E-2</c:v>
                </c:pt>
                <c:pt idx="667">
                  <c:v>2.4E-2</c:v>
                </c:pt>
                <c:pt idx="668">
                  <c:v>2.4E-2</c:v>
                </c:pt>
                <c:pt idx="669">
                  <c:v>2.5000000000000001E-2</c:v>
                </c:pt>
                <c:pt idx="670">
                  <c:v>2.5000000000000001E-2</c:v>
                </c:pt>
                <c:pt idx="671">
                  <c:v>2.5000000000000001E-2</c:v>
                </c:pt>
                <c:pt idx="672">
                  <c:v>2.5999999999999999E-2</c:v>
                </c:pt>
                <c:pt idx="673">
                  <c:v>2.5999999999999999E-2</c:v>
                </c:pt>
                <c:pt idx="674">
                  <c:v>2.7E-2</c:v>
                </c:pt>
                <c:pt idx="675">
                  <c:v>2.7E-2</c:v>
                </c:pt>
                <c:pt idx="676">
                  <c:v>2.7E-2</c:v>
                </c:pt>
                <c:pt idx="677">
                  <c:v>2.8000000000000001E-2</c:v>
                </c:pt>
                <c:pt idx="678">
                  <c:v>2.8000000000000001E-2</c:v>
                </c:pt>
                <c:pt idx="679">
                  <c:v>2.9000000000000001E-2</c:v>
                </c:pt>
                <c:pt idx="680">
                  <c:v>2.9000000000000001E-2</c:v>
                </c:pt>
                <c:pt idx="681">
                  <c:v>0.03</c:v>
                </c:pt>
                <c:pt idx="682">
                  <c:v>0.03</c:v>
                </c:pt>
                <c:pt idx="683">
                  <c:v>3.1E-2</c:v>
                </c:pt>
                <c:pt idx="684">
                  <c:v>3.1E-2</c:v>
                </c:pt>
                <c:pt idx="685">
                  <c:v>3.2000000000000001E-2</c:v>
                </c:pt>
                <c:pt idx="686">
                  <c:v>3.2000000000000001E-2</c:v>
                </c:pt>
                <c:pt idx="687">
                  <c:v>3.2000000000000001E-2</c:v>
                </c:pt>
                <c:pt idx="688">
                  <c:v>3.3000000000000002E-2</c:v>
                </c:pt>
                <c:pt idx="689">
                  <c:v>3.3000000000000002E-2</c:v>
                </c:pt>
                <c:pt idx="690">
                  <c:v>3.4000000000000002E-2</c:v>
                </c:pt>
                <c:pt idx="691">
                  <c:v>3.4000000000000002E-2</c:v>
                </c:pt>
                <c:pt idx="692">
                  <c:v>3.4000000000000002E-2</c:v>
                </c:pt>
                <c:pt idx="693">
                  <c:v>3.5000000000000003E-2</c:v>
                </c:pt>
                <c:pt idx="694">
                  <c:v>3.5000000000000003E-2</c:v>
                </c:pt>
                <c:pt idx="695">
                  <c:v>3.5999999999999997E-2</c:v>
                </c:pt>
                <c:pt idx="696">
                  <c:v>3.5999999999999997E-2</c:v>
                </c:pt>
                <c:pt idx="697">
                  <c:v>3.6999999999999998E-2</c:v>
                </c:pt>
                <c:pt idx="698">
                  <c:v>3.6999999999999998E-2</c:v>
                </c:pt>
                <c:pt idx="699">
                  <c:v>3.6999999999999998E-2</c:v>
                </c:pt>
                <c:pt idx="700">
                  <c:v>3.6999999999999998E-2</c:v>
                </c:pt>
                <c:pt idx="701">
                  <c:v>3.7999999999999999E-2</c:v>
                </c:pt>
                <c:pt idx="702">
                  <c:v>3.7999999999999999E-2</c:v>
                </c:pt>
                <c:pt idx="703">
                  <c:v>3.9E-2</c:v>
                </c:pt>
                <c:pt idx="704">
                  <c:v>3.9E-2</c:v>
                </c:pt>
                <c:pt idx="705">
                  <c:v>3.9E-2</c:v>
                </c:pt>
                <c:pt idx="706">
                  <c:v>3.9E-2</c:v>
                </c:pt>
                <c:pt idx="707">
                  <c:v>3.9E-2</c:v>
                </c:pt>
                <c:pt idx="708">
                  <c:v>0.04</c:v>
                </c:pt>
                <c:pt idx="709">
                  <c:v>0.04</c:v>
                </c:pt>
                <c:pt idx="710">
                  <c:v>4.1000000000000002E-2</c:v>
                </c:pt>
                <c:pt idx="711">
                  <c:v>4.1000000000000002E-2</c:v>
                </c:pt>
                <c:pt idx="712">
                  <c:v>4.1000000000000002E-2</c:v>
                </c:pt>
                <c:pt idx="713">
                  <c:v>4.2000000000000003E-2</c:v>
                </c:pt>
                <c:pt idx="714">
                  <c:v>4.2000000000000003E-2</c:v>
                </c:pt>
                <c:pt idx="715">
                  <c:v>4.2999999999999997E-2</c:v>
                </c:pt>
                <c:pt idx="716">
                  <c:v>4.2999999999999997E-2</c:v>
                </c:pt>
                <c:pt idx="717">
                  <c:v>4.2999999999999997E-2</c:v>
                </c:pt>
                <c:pt idx="718">
                  <c:v>4.2999999999999997E-2</c:v>
                </c:pt>
                <c:pt idx="719">
                  <c:v>4.3999999999999997E-2</c:v>
                </c:pt>
                <c:pt idx="720">
                  <c:v>4.3999999999999997E-2</c:v>
                </c:pt>
                <c:pt idx="721">
                  <c:v>4.4999999999999998E-2</c:v>
                </c:pt>
                <c:pt idx="722">
                  <c:v>4.4999999999999998E-2</c:v>
                </c:pt>
                <c:pt idx="723">
                  <c:v>4.5999999999999999E-2</c:v>
                </c:pt>
                <c:pt idx="724">
                  <c:v>4.7E-2</c:v>
                </c:pt>
                <c:pt idx="725">
                  <c:v>4.8000000000000001E-2</c:v>
                </c:pt>
                <c:pt idx="726">
                  <c:v>4.8000000000000001E-2</c:v>
                </c:pt>
                <c:pt idx="727">
                  <c:v>4.9000000000000002E-2</c:v>
                </c:pt>
                <c:pt idx="728">
                  <c:v>4.9000000000000002E-2</c:v>
                </c:pt>
                <c:pt idx="729">
                  <c:v>0.05</c:v>
                </c:pt>
                <c:pt idx="730">
                  <c:v>0.05</c:v>
                </c:pt>
                <c:pt idx="731">
                  <c:v>5.0999999999999997E-2</c:v>
                </c:pt>
                <c:pt idx="732">
                  <c:v>5.0999999999999997E-2</c:v>
                </c:pt>
                <c:pt idx="733">
                  <c:v>5.1999999999999998E-2</c:v>
                </c:pt>
                <c:pt idx="734">
                  <c:v>5.2999999999999999E-2</c:v>
                </c:pt>
                <c:pt idx="735">
                  <c:v>5.2999999999999999E-2</c:v>
                </c:pt>
                <c:pt idx="736">
                  <c:v>5.3999999999999999E-2</c:v>
                </c:pt>
                <c:pt idx="737">
                  <c:v>5.3999999999999999E-2</c:v>
                </c:pt>
                <c:pt idx="738">
                  <c:v>5.5E-2</c:v>
                </c:pt>
                <c:pt idx="739">
                  <c:v>5.6000000000000001E-2</c:v>
                </c:pt>
                <c:pt idx="740">
                  <c:v>5.6000000000000001E-2</c:v>
                </c:pt>
                <c:pt idx="741">
                  <c:v>5.7000000000000002E-2</c:v>
                </c:pt>
                <c:pt idx="742">
                  <c:v>5.7000000000000002E-2</c:v>
                </c:pt>
                <c:pt idx="743">
                  <c:v>5.8000000000000003E-2</c:v>
                </c:pt>
                <c:pt idx="744">
                  <c:v>5.8000000000000003E-2</c:v>
                </c:pt>
                <c:pt idx="745">
                  <c:v>5.8000000000000003E-2</c:v>
                </c:pt>
                <c:pt idx="746">
                  <c:v>5.8999999999999997E-2</c:v>
                </c:pt>
                <c:pt idx="747">
                  <c:v>5.8999999999999997E-2</c:v>
                </c:pt>
                <c:pt idx="748">
                  <c:v>0.06</c:v>
                </c:pt>
                <c:pt idx="749">
                  <c:v>0.06</c:v>
                </c:pt>
                <c:pt idx="750">
                  <c:v>0.06</c:v>
                </c:pt>
                <c:pt idx="751">
                  <c:v>6.0999999999999999E-2</c:v>
                </c:pt>
                <c:pt idx="752">
                  <c:v>6.0999999999999999E-2</c:v>
                </c:pt>
                <c:pt idx="753">
                  <c:v>6.0999999999999999E-2</c:v>
                </c:pt>
                <c:pt idx="754">
                  <c:v>6.0999999999999999E-2</c:v>
                </c:pt>
                <c:pt idx="755">
                  <c:v>6.0999999999999999E-2</c:v>
                </c:pt>
                <c:pt idx="756">
                  <c:v>6.0999999999999999E-2</c:v>
                </c:pt>
                <c:pt idx="757">
                  <c:v>6.0999999999999999E-2</c:v>
                </c:pt>
                <c:pt idx="758">
                  <c:v>6.0999999999999999E-2</c:v>
                </c:pt>
                <c:pt idx="759">
                  <c:v>6.0999999999999999E-2</c:v>
                </c:pt>
                <c:pt idx="760">
                  <c:v>6.0999999999999999E-2</c:v>
                </c:pt>
                <c:pt idx="761">
                  <c:v>6.2E-2</c:v>
                </c:pt>
                <c:pt idx="762">
                  <c:v>6.0999999999999999E-2</c:v>
                </c:pt>
                <c:pt idx="763">
                  <c:v>6.0999999999999999E-2</c:v>
                </c:pt>
                <c:pt idx="764">
                  <c:v>6.0999999999999999E-2</c:v>
                </c:pt>
                <c:pt idx="765">
                  <c:v>6.0999999999999999E-2</c:v>
                </c:pt>
                <c:pt idx="766">
                  <c:v>0.06</c:v>
                </c:pt>
                <c:pt idx="767">
                  <c:v>6.0999999999999999E-2</c:v>
                </c:pt>
                <c:pt idx="768">
                  <c:v>0.06</c:v>
                </c:pt>
                <c:pt idx="769">
                  <c:v>0.06</c:v>
                </c:pt>
                <c:pt idx="770">
                  <c:v>0.06</c:v>
                </c:pt>
                <c:pt idx="771">
                  <c:v>0.06</c:v>
                </c:pt>
                <c:pt idx="772">
                  <c:v>5.8999999999999997E-2</c:v>
                </c:pt>
                <c:pt idx="773">
                  <c:v>5.8999999999999997E-2</c:v>
                </c:pt>
                <c:pt idx="774">
                  <c:v>5.8999999999999997E-2</c:v>
                </c:pt>
                <c:pt idx="775">
                  <c:v>5.8000000000000003E-2</c:v>
                </c:pt>
                <c:pt idx="776">
                  <c:v>5.8000000000000003E-2</c:v>
                </c:pt>
                <c:pt idx="777">
                  <c:v>5.8000000000000003E-2</c:v>
                </c:pt>
                <c:pt idx="778">
                  <c:v>5.7000000000000002E-2</c:v>
                </c:pt>
                <c:pt idx="779">
                  <c:v>5.7000000000000002E-2</c:v>
                </c:pt>
                <c:pt idx="780">
                  <c:v>5.7000000000000002E-2</c:v>
                </c:pt>
                <c:pt idx="781">
                  <c:v>5.7000000000000002E-2</c:v>
                </c:pt>
                <c:pt idx="782">
                  <c:v>5.7000000000000002E-2</c:v>
                </c:pt>
                <c:pt idx="783">
                  <c:v>5.7000000000000002E-2</c:v>
                </c:pt>
                <c:pt idx="784">
                  <c:v>5.6000000000000001E-2</c:v>
                </c:pt>
                <c:pt idx="785">
                  <c:v>5.7000000000000002E-2</c:v>
                </c:pt>
                <c:pt idx="786">
                  <c:v>5.7000000000000002E-2</c:v>
                </c:pt>
                <c:pt idx="787">
                  <c:v>5.6000000000000001E-2</c:v>
                </c:pt>
                <c:pt idx="788">
                  <c:v>5.6000000000000001E-2</c:v>
                </c:pt>
                <c:pt idx="789">
                  <c:v>5.7000000000000002E-2</c:v>
                </c:pt>
                <c:pt idx="790">
                  <c:v>5.7000000000000002E-2</c:v>
                </c:pt>
                <c:pt idx="791">
                  <c:v>5.7000000000000002E-2</c:v>
                </c:pt>
                <c:pt idx="792">
                  <c:v>5.7000000000000002E-2</c:v>
                </c:pt>
                <c:pt idx="793">
                  <c:v>5.7000000000000002E-2</c:v>
                </c:pt>
                <c:pt idx="794">
                  <c:v>5.7000000000000002E-2</c:v>
                </c:pt>
                <c:pt idx="795">
                  <c:v>5.7000000000000002E-2</c:v>
                </c:pt>
                <c:pt idx="796">
                  <c:v>5.8000000000000003E-2</c:v>
                </c:pt>
                <c:pt idx="797">
                  <c:v>5.8000000000000003E-2</c:v>
                </c:pt>
                <c:pt idx="798">
                  <c:v>5.8000000000000003E-2</c:v>
                </c:pt>
                <c:pt idx="799">
                  <c:v>5.8000000000000003E-2</c:v>
                </c:pt>
                <c:pt idx="800">
                  <c:v>5.8999999999999997E-2</c:v>
                </c:pt>
                <c:pt idx="801">
                  <c:v>0.06</c:v>
                </c:pt>
                <c:pt idx="802">
                  <c:v>0.06</c:v>
                </c:pt>
                <c:pt idx="803">
                  <c:v>6.0999999999999999E-2</c:v>
                </c:pt>
                <c:pt idx="804">
                  <c:v>6.2E-2</c:v>
                </c:pt>
                <c:pt idx="805">
                  <c:v>6.2E-2</c:v>
                </c:pt>
                <c:pt idx="806">
                  <c:v>6.3E-2</c:v>
                </c:pt>
                <c:pt idx="807">
                  <c:v>6.3E-2</c:v>
                </c:pt>
                <c:pt idx="808">
                  <c:v>6.4000000000000001E-2</c:v>
                </c:pt>
                <c:pt idx="809">
                  <c:v>6.5000000000000002E-2</c:v>
                </c:pt>
                <c:pt idx="810">
                  <c:v>6.6000000000000003E-2</c:v>
                </c:pt>
                <c:pt idx="811">
                  <c:v>6.6000000000000003E-2</c:v>
                </c:pt>
                <c:pt idx="812">
                  <c:v>6.7000000000000004E-2</c:v>
                </c:pt>
                <c:pt idx="813">
                  <c:v>6.8000000000000005E-2</c:v>
                </c:pt>
                <c:pt idx="814">
                  <c:v>6.9000000000000006E-2</c:v>
                </c:pt>
                <c:pt idx="815">
                  <c:v>6.9000000000000006E-2</c:v>
                </c:pt>
                <c:pt idx="816">
                  <c:v>7.0000000000000007E-2</c:v>
                </c:pt>
                <c:pt idx="817">
                  <c:v>7.0999999999999994E-2</c:v>
                </c:pt>
                <c:pt idx="818">
                  <c:v>7.1999999999999995E-2</c:v>
                </c:pt>
                <c:pt idx="819">
                  <c:v>7.2999999999999995E-2</c:v>
                </c:pt>
                <c:pt idx="820">
                  <c:v>7.3999999999999996E-2</c:v>
                </c:pt>
                <c:pt idx="821">
                  <c:v>7.3999999999999996E-2</c:v>
                </c:pt>
                <c:pt idx="822">
                  <c:v>7.4999999999999997E-2</c:v>
                </c:pt>
                <c:pt idx="823">
                  <c:v>7.5999999999999998E-2</c:v>
                </c:pt>
                <c:pt idx="824">
                  <c:v>7.5999999999999998E-2</c:v>
                </c:pt>
                <c:pt idx="825">
                  <c:v>7.6999999999999999E-2</c:v>
                </c:pt>
                <c:pt idx="826">
                  <c:v>7.6999999999999999E-2</c:v>
                </c:pt>
                <c:pt idx="827">
                  <c:v>7.8E-2</c:v>
                </c:pt>
                <c:pt idx="828">
                  <c:v>7.9000000000000001E-2</c:v>
                </c:pt>
                <c:pt idx="829">
                  <c:v>0.08</c:v>
                </c:pt>
                <c:pt idx="830">
                  <c:v>0.08</c:v>
                </c:pt>
                <c:pt idx="831">
                  <c:v>8.1000000000000003E-2</c:v>
                </c:pt>
                <c:pt idx="832">
                  <c:v>8.1000000000000003E-2</c:v>
                </c:pt>
                <c:pt idx="833">
                  <c:v>8.1000000000000003E-2</c:v>
                </c:pt>
                <c:pt idx="834">
                  <c:v>8.1000000000000003E-2</c:v>
                </c:pt>
                <c:pt idx="835">
                  <c:v>8.1000000000000003E-2</c:v>
                </c:pt>
                <c:pt idx="836">
                  <c:v>8.2000000000000003E-2</c:v>
                </c:pt>
                <c:pt idx="837">
                  <c:v>8.2000000000000003E-2</c:v>
                </c:pt>
                <c:pt idx="838">
                  <c:v>8.3000000000000004E-2</c:v>
                </c:pt>
                <c:pt idx="839">
                  <c:v>8.3000000000000004E-2</c:v>
                </c:pt>
                <c:pt idx="840">
                  <c:v>8.3000000000000004E-2</c:v>
                </c:pt>
                <c:pt idx="841">
                  <c:v>8.2000000000000003E-2</c:v>
                </c:pt>
                <c:pt idx="842">
                  <c:v>8.2000000000000003E-2</c:v>
                </c:pt>
                <c:pt idx="843">
                  <c:v>8.2000000000000003E-2</c:v>
                </c:pt>
                <c:pt idx="844">
                  <c:v>8.2000000000000003E-2</c:v>
                </c:pt>
                <c:pt idx="845">
                  <c:v>8.2000000000000003E-2</c:v>
                </c:pt>
                <c:pt idx="846">
                  <c:v>8.2000000000000003E-2</c:v>
                </c:pt>
                <c:pt idx="847">
                  <c:v>8.2000000000000003E-2</c:v>
                </c:pt>
                <c:pt idx="848">
                  <c:v>8.1000000000000003E-2</c:v>
                </c:pt>
                <c:pt idx="849">
                  <c:v>8.1000000000000003E-2</c:v>
                </c:pt>
                <c:pt idx="850">
                  <c:v>0.08</c:v>
                </c:pt>
                <c:pt idx="851">
                  <c:v>0.08</c:v>
                </c:pt>
                <c:pt idx="852">
                  <c:v>7.9000000000000001E-2</c:v>
                </c:pt>
                <c:pt idx="853">
                  <c:v>7.9000000000000001E-2</c:v>
                </c:pt>
                <c:pt idx="854">
                  <c:v>7.9000000000000001E-2</c:v>
                </c:pt>
                <c:pt idx="855">
                  <c:v>7.8E-2</c:v>
                </c:pt>
                <c:pt idx="856">
                  <c:v>7.6999999999999999E-2</c:v>
                </c:pt>
                <c:pt idx="857">
                  <c:v>7.6999999999999999E-2</c:v>
                </c:pt>
                <c:pt idx="858">
                  <c:v>7.5999999999999998E-2</c:v>
                </c:pt>
                <c:pt idx="859">
                  <c:v>7.4999999999999997E-2</c:v>
                </c:pt>
                <c:pt idx="860">
                  <c:v>7.3999999999999996E-2</c:v>
                </c:pt>
                <c:pt idx="861">
                  <c:v>7.2999999999999995E-2</c:v>
                </c:pt>
                <c:pt idx="862">
                  <c:v>7.2999999999999995E-2</c:v>
                </c:pt>
                <c:pt idx="863">
                  <c:v>7.1999999999999995E-2</c:v>
                </c:pt>
                <c:pt idx="864">
                  <c:v>7.0999999999999994E-2</c:v>
                </c:pt>
                <c:pt idx="865">
                  <c:v>7.0999999999999994E-2</c:v>
                </c:pt>
                <c:pt idx="866">
                  <c:v>7.0000000000000007E-2</c:v>
                </c:pt>
                <c:pt idx="867">
                  <c:v>6.8000000000000005E-2</c:v>
                </c:pt>
                <c:pt idx="868">
                  <c:v>6.7000000000000004E-2</c:v>
                </c:pt>
                <c:pt idx="869">
                  <c:v>6.6000000000000003E-2</c:v>
                </c:pt>
                <c:pt idx="870">
                  <c:v>6.5000000000000002E-2</c:v>
                </c:pt>
                <c:pt idx="871">
                  <c:v>6.4000000000000001E-2</c:v>
                </c:pt>
                <c:pt idx="872">
                  <c:v>6.3E-2</c:v>
                </c:pt>
                <c:pt idx="873">
                  <c:v>6.2E-2</c:v>
                </c:pt>
                <c:pt idx="874">
                  <c:v>6.0999999999999999E-2</c:v>
                </c:pt>
                <c:pt idx="875">
                  <c:v>0.06</c:v>
                </c:pt>
                <c:pt idx="876">
                  <c:v>5.8000000000000003E-2</c:v>
                </c:pt>
                <c:pt idx="877">
                  <c:v>5.7000000000000002E-2</c:v>
                </c:pt>
                <c:pt idx="878">
                  <c:v>5.6000000000000001E-2</c:v>
                </c:pt>
                <c:pt idx="879">
                  <c:v>5.3999999999999999E-2</c:v>
                </c:pt>
                <c:pt idx="880">
                  <c:v>5.2999999999999999E-2</c:v>
                </c:pt>
                <c:pt idx="881">
                  <c:v>5.1999999999999998E-2</c:v>
                </c:pt>
                <c:pt idx="882">
                  <c:v>5.0999999999999997E-2</c:v>
                </c:pt>
                <c:pt idx="883">
                  <c:v>0.05</c:v>
                </c:pt>
                <c:pt idx="884">
                  <c:v>4.8000000000000001E-2</c:v>
                </c:pt>
                <c:pt idx="885">
                  <c:v>4.7E-2</c:v>
                </c:pt>
                <c:pt idx="886">
                  <c:v>4.5999999999999999E-2</c:v>
                </c:pt>
                <c:pt idx="887">
                  <c:v>4.4999999999999998E-2</c:v>
                </c:pt>
                <c:pt idx="888">
                  <c:v>4.3999999999999997E-2</c:v>
                </c:pt>
                <c:pt idx="889">
                  <c:v>4.2000000000000003E-2</c:v>
                </c:pt>
                <c:pt idx="890">
                  <c:v>4.1000000000000002E-2</c:v>
                </c:pt>
                <c:pt idx="891">
                  <c:v>0.04</c:v>
                </c:pt>
                <c:pt idx="892">
                  <c:v>3.9E-2</c:v>
                </c:pt>
                <c:pt idx="893">
                  <c:v>3.7999999999999999E-2</c:v>
                </c:pt>
                <c:pt idx="894">
                  <c:v>3.6999999999999998E-2</c:v>
                </c:pt>
                <c:pt idx="895">
                  <c:v>3.5999999999999997E-2</c:v>
                </c:pt>
                <c:pt idx="896">
                  <c:v>3.5999999999999997E-2</c:v>
                </c:pt>
                <c:pt idx="897">
                  <c:v>3.5000000000000003E-2</c:v>
                </c:pt>
                <c:pt idx="898">
                  <c:v>3.4000000000000002E-2</c:v>
                </c:pt>
                <c:pt idx="899">
                  <c:v>3.3000000000000002E-2</c:v>
                </c:pt>
                <c:pt idx="900">
                  <c:v>3.2000000000000001E-2</c:v>
                </c:pt>
                <c:pt idx="901">
                  <c:v>3.1E-2</c:v>
                </c:pt>
                <c:pt idx="902">
                  <c:v>0.03</c:v>
                </c:pt>
                <c:pt idx="903">
                  <c:v>0.03</c:v>
                </c:pt>
                <c:pt idx="904">
                  <c:v>2.9000000000000001E-2</c:v>
                </c:pt>
                <c:pt idx="905">
                  <c:v>2.8000000000000001E-2</c:v>
                </c:pt>
                <c:pt idx="906">
                  <c:v>2.7E-2</c:v>
                </c:pt>
                <c:pt idx="907">
                  <c:v>2.7E-2</c:v>
                </c:pt>
                <c:pt idx="908">
                  <c:v>2.5999999999999999E-2</c:v>
                </c:pt>
                <c:pt idx="909">
                  <c:v>2.5000000000000001E-2</c:v>
                </c:pt>
                <c:pt idx="910">
                  <c:v>2.5000000000000001E-2</c:v>
                </c:pt>
                <c:pt idx="911">
                  <c:v>2.4E-2</c:v>
                </c:pt>
                <c:pt idx="912">
                  <c:v>2.4E-2</c:v>
                </c:pt>
                <c:pt idx="913">
                  <c:v>2.3E-2</c:v>
                </c:pt>
                <c:pt idx="914">
                  <c:v>2.1999999999999999E-2</c:v>
                </c:pt>
                <c:pt idx="915">
                  <c:v>2.1999999999999999E-2</c:v>
                </c:pt>
                <c:pt idx="916">
                  <c:v>2.1000000000000001E-2</c:v>
                </c:pt>
                <c:pt idx="917">
                  <c:v>2.1000000000000001E-2</c:v>
                </c:pt>
                <c:pt idx="918">
                  <c:v>0.02</c:v>
                </c:pt>
                <c:pt idx="919">
                  <c:v>0.02</c:v>
                </c:pt>
                <c:pt idx="920">
                  <c:v>1.9E-2</c:v>
                </c:pt>
                <c:pt idx="921">
                  <c:v>1.9E-2</c:v>
                </c:pt>
                <c:pt idx="922">
                  <c:v>1.9E-2</c:v>
                </c:pt>
                <c:pt idx="923">
                  <c:v>1.7999999999999999E-2</c:v>
                </c:pt>
                <c:pt idx="924">
                  <c:v>1.7999999999999999E-2</c:v>
                </c:pt>
                <c:pt idx="925">
                  <c:v>1.7000000000000001E-2</c:v>
                </c:pt>
                <c:pt idx="926">
                  <c:v>1.7000000000000001E-2</c:v>
                </c:pt>
                <c:pt idx="927">
                  <c:v>1.6E-2</c:v>
                </c:pt>
                <c:pt idx="928">
                  <c:v>1.6E-2</c:v>
                </c:pt>
                <c:pt idx="929">
                  <c:v>1.6E-2</c:v>
                </c:pt>
                <c:pt idx="930">
                  <c:v>1.4999999999999999E-2</c:v>
                </c:pt>
                <c:pt idx="931">
                  <c:v>1.4999999999999999E-2</c:v>
                </c:pt>
                <c:pt idx="932">
                  <c:v>1.4E-2</c:v>
                </c:pt>
                <c:pt idx="933">
                  <c:v>1.4E-2</c:v>
                </c:pt>
                <c:pt idx="934">
                  <c:v>1.4E-2</c:v>
                </c:pt>
                <c:pt idx="935">
                  <c:v>1.2999999999999999E-2</c:v>
                </c:pt>
                <c:pt idx="936">
                  <c:v>1.2999999999999999E-2</c:v>
                </c:pt>
                <c:pt idx="937">
                  <c:v>1.2999999999999999E-2</c:v>
                </c:pt>
                <c:pt idx="938">
                  <c:v>1.2999999999999999E-2</c:v>
                </c:pt>
                <c:pt idx="939">
                  <c:v>1.2E-2</c:v>
                </c:pt>
                <c:pt idx="940">
                  <c:v>1.2E-2</c:v>
                </c:pt>
                <c:pt idx="941">
                  <c:v>1.2E-2</c:v>
                </c:pt>
                <c:pt idx="942">
                  <c:v>1.2E-2</c:v>
                </c:pt>
                <c:pt idx="943">
                  <c:v>1.2E-2</c:v>
                </c:pt>
                <c:pt idx="944">
                  <c:v>1.0999999999999999E-2</c:v>
                </c:pt>
                <c:pt idx="945">
                  <c:v>1.0999999999999999E-2</c:v>
                </c:pt>
                <c:pt idx="946">
                  <c:v>0.01</c:v>
                </c:pt>
                <c:pt idx="947">
                  <c:v>0.01</c:v>
                </c:pt>
                <c:pt idx="948">
                  <c:v>0.01</c:v>
                </c:pt>
                <c:pt idx="949">
                  <c:v>0.01</c:v>
                </c:pt>
                <c:pt idx="950">
                  <c:v>8.9999999999999993E-3</c:v>
                </c:pt>
                <c:pt idx="951">
                  <c:v>8.0000000000000002E-3</c:v>
                </c:pt>
                <c:pt idx="952">
                  <c:v>8.0000000000000002E-3</c:v>
                </c:pt>
                <c:pt idx="953">
                  <c:v>8.0000000000000002E-3</c:v>
                </c:pt>
                <c:pt idx="954">
                  <c:v>8.0000000000000002E-3</c:v>
                </c:pt>
                <c:pt idx="955">
                  <c:v>8.0000000000000002E-3</c:v>
                </c:pt>
                <c:pt idx="956">
                  <c:v>8.0000000000000002E-3</c:v>
                </c:pt>
                <c:pt idx="957">
                  <c:v>7.0000000000000001E-3</c:v>
                </c:pt>
                <c:pt idx="958">
                  <c:v>7.0000000000000001E-3</c:v>
                </c:pt>
                <c:pt idx="959">
                  <c:v>7.0000000000000001E-3</c:v>
                </c:pt>
                <c:pt idx="960">
                  <c:v>7.0000000000000001E-3</c:v>
                </c:pt>
                <c:pt idx="961">
                  <c:v>6.0000000000000001E-3</c:v>
                </c:pt>
                <c:pt idx="962">
                  <c:v>6.0000000000000001E-3</c:v>
                </c:pt>
                <c:pt idx="963">
                  <c:v>7.0000000000000001E-3</c:v>
                </c:pt>
                <c:pt idx="964">
                  <c:v>6.0000000000000001E-3</c:v>
                </c:pt>
                <c:pt idx="965">
                  <c:v>6.0000000000000001E-3</c:v>
                </c:pt>
                <c:pt idx="966">
                  <c:v>6.0000000000000001E-3</c:v>
                </c:pt>
                <c:pt idx="967">
                  <c:v>5.0000000000000001E-3</c:v>
                </c:pt>
                <c:pt idx="968">
                  <c:v>5.0000000000000001E-3</c:v>
                </c:pt>
                <c:pt idx="969">
                  <c:v>5.0000000000000001E-3</c:v>
                </c:pt>
                <c:pt idx="970">
                  <c:v>5.0000000000000001E-3</c:v>
                </c:pt>
                <c:pt idx="971">
                  <c:v>5.0000000000000001E-3</c:v>
                </c:pt>
                <c:pt idx="972">
                  <c:v>5.0000000000000001E-3</c:v>
                </c:pt>
                <c:pt idx="973">
                  <c:v>4.0000000000000001E-3</c:v>
                </c:pt>
                <c:pt idx="974">
                  <c:v>4.0000000000000001E-3</c:v>
                </c:pt>
                <c:pt idx="975">
                  <c:v>4.0000000000000001E-3</c:v>
                </c:pt>
                <c:pt idx="976">
                  <c:v>4.0000000000000001E-3</c:v>
                </c:pt>
                <c:pt idx="977">
                  <c:v>4.0000000000000001E-3</c:v>
                </c:pt>
                <c:pt idx="978">
                  <c:v>4.0000000000000001E-3</c:v>
                </c:pt>
                <c:pt idx="979">
                  <c:v>4.0000000000000001E-3</c:v>
                </c:pt>
                <c:pt idx="980">
                  <c:v>4.0000000000000001E-3</c:v>
                </c:pt>
                <c:pt idx="981">
                  <c:v>3.0000000000000001E-3</c:v>
                </c:pt>
                <c:pt idx="982">
                  <c:v>3.0000000000000001E-3</c:v>
                </c:pt>
                <c:pt idx="983">
                  <c:v>3.0000000000000001E-3</c:v>
                </c:pt>
                <c:pt idx="984">
                  <c:v>3.0000000000000001E-3</c:v>
                </c:pt>
                <c:pt idx="985">
                  <c:v>2E-3</c:v>
                </c:pt>
                <c:pt idx="986">
                  <c:v>2E-3</c:v>
                </c:pt>
                <c:pt idx="987">
                  <c:v>2E-3</c:v>
                </c:pt>
                <c:pt idx="988">
                  <c:v>2E-3</c:v>
                </c:pt>
                <c:pt idx="989">
                  <c:v>2E-3</c:v>
                </c:pt>
                <c:pt idx="990">
                  <c:v>2E-3</c:v>
                </c:pt>
                <c:pt idx="991">
                  <c:v>2E-3</c:v>
                </c:pt>
                <c:pt idx="992">
                  <c:v>1E-3</c:v>
                </c:pt>
                <c:pt idx="993">
                  <c:v>1E-3</c:v>
                </c:pt>
                <c:pt idx="994">
                  <c:v>1E-3</c:v>
                </c:pt>
                <c:pt idx="995">
                  <c:v>1E-3</c:v>
                </c:pt>
                <c:pt idx="996">
                  <c:v>1E-3</c:v>
                </c:pt>
                <c:pt idx="997">
                  <c:v>0</c:v>
                </c:pt>
                <c:pt idx="998">
                  <c:v>1E-3</c:v>
                </c:pt>
                <c:pt idx="999">
                  <c:v>1E-3</c:v>
                </c:pt>
                <c:pt idx="1000">
                  <c:v>1E-3</c:v>
                </c:pt>
              </c:numCache>
            </c:numRef>
          </c:yVal>
          <c:smooth val="1"/>
        </c:ser>
        <c:ser>
          <c:idx val="4"/>
          <c:order val="4"/>
          <c:spPr>
            <a:ln w="19050" cap="rnd">
              <a:solidFill>
                <a:schemeClr val="accent5"/>
              </a:solidFill>
              <a:round/>
            </a:ln>
            <a:effectLst/>
          </c:spPr>
          <c:marker>
            <c:symbol val="none"/>
          </c:marker>
          <c:xVal>
            <c:numRef>
              <c:f>'ADMA+ Qrt In(pyS)8Pc triX T= 6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6 '!$B$3:$B$1003</c:f>
              <c:numCache>
                <c:formatCode>General</c:formatCode>
                <c:ptCount val="1001"/>
                <c:pt idx="0">
                  <c:v>0.35299999999999998</c:v>
                </c:pt>
                <c:pt idx="1">
                  <c:v>0.34899999999999998</c:v>
                </c:pt>
                <c:pt idx="2">
                  <c:v>0.34300000000000003</c:v>
                </c:pt>
                <c:pt idx="3">
                  <c:v>0.34100000000000003</c:v>
                </c:pt>
                <c:pt idx="4">
                  <c:v>0.33700000000000002</c:v>
                </c:pt>
                <c:pt idx="5">
                  <c:v>0.33200000000000002</c:v>
                </c:pt>
                <c:pt idx="6">
                  <c:v>0.33</c:v>
                </c:pt>
                <c:pt idx="7">
                  <c:v>0.32600000000000001</c:v>
                </c:pt>
                <c:pt idx="8">
                  <c:v>0.32200000000000001</c:v>
                </c:pt>
                <c:pt idx="9">
                  <c:v>0.317</c:v>
                </c:pt>
                <c:pt idx="10">
                  <c:v>0.313</c:v>
                </c:pt>
                <c:pt idx="11">
                  <c:v>0.313</c:v>
                </c:pt>
                <c:pt idx="12">
                  <c:v>0.309</c:v>
                </c:pt>
                <c:pt idx="13">
                  <c:v>0.30399999999999999</c:v>
                </c:pt>
                <c:pt idx="14">
                  <c:v>0.30099999999999999</c:v>
                </c:pt>
                <c:pt idx="15">
                  <c:v>0.29499999999999998</c:v>
                </c:pt>
                <c:pt idx="16">
                  <c:v>0.29099999999999998</c:v>
                </c:pt>
                <c:pt idx="17">
                  <c:v>0.28799999999999998</c:v>
                </c:pt>
                <c:pt idx="18">
                  <c:v>0.28699999999999998</c:v>
                </c:pt>
                <c:pt idx="19">
                  <c:v>0.28299999999999997</c:v>
                </c:pt>
                <c:pt idx="20">
                  <c:v>0.28000000000000003</c:v>
                </c:pt>
                <c:pt idx="21">
                  <c:v>0.27400000000000002</c:v>
                </c:pt>
                <c:pt idx="22">
                  <c:v>0.26800000000000002</c:v>
                </c:pt>
                <c:pt idx="23">
                  <c:v>0.26700000000000002</c:v>
                </c:pt>
                <c:pt idx="24">
                  <c:v>0.26400000000000001</c:v>
                </c:pt>
                <c:pt idx="25">
                  <c:v>0.26200000000000001</c:v>
                </c:pt>
                <c:pt idx="26">
                  <c:v>0.25800000000000001</c:v>
                </c:pt>
                <c:pt idx="27">
                  <c:v>0.25600000000000001</c:v>
                </c:pt>
                <c:pt idx="28">
                  <c:v>0.254</c:v>
                </c:pt>
                <c:pt idx="29">
                  <c:v>0.248</c:v>
                </c:pt>
                <c:pt idx="30">
                  <c:v>0.24399999999999999</c:v>
                </c:pt>
                <c:pt idx="31">
                  <c:v>0.24099999999999999</c:v>
                </c:pt>
                <c:pt idx="32">
                  <c:v>0.23699999999999999</c:v>
                </c:pt>
                <c:pt idx="33">
                  <c:v>0.23599999999999999</c:v>
                </c:pt>
                <c:pt idx="34">
                  <c:v>0.23599999999999999</c:v>
                </c:pt>
                <c:pt idx="35">
                  <c:v>0.23300000000000001</c:v>
                </c:pt>
                <c:pt idx="36">
                  <c:v>0.23100000000000001</c:v>
                </c:pt>
                <c:pt idx="37">
                  <c:v>0.22700000000000001</c:v>
                </c:pt>
                <c:pt idx="38">
                  <c:v>0.22600000000000001</c:v>
                </c:pt>
                <c:pt idx="39">
                  <c:v>0.224</c:v>
                </c:pt>
                <c:pt idx="40">
                  <c:v>0.219</c:v>
                </c:pt>
                <c:pt idx="41">
                  <c:v>0.218</c:v>
                </c:pt>
                <c:pt idx="42">
                  <c:v>0.216</c:v>
                </c:pt>
                <c:pt idx="43">
                  <c:v>0.21199999999999999</c:v>
                </c:pt>
                <c:pt idx="44">
                  <c:v>0.20799999999999999</c:v>
                </c:pt>
                <c:pt idx="45">
                  <c:v>0.20499999999999999</c:v>
                </c:pt>
                <c:pt idx="46">
                  <c:v>0.20499999999999999</c:v>
                </c:pt>
                <c:pt idx="47">
                  <c:v>0.20300000000000001</c:v>
                </c:pt>
                <c:pt idx="48">
                  <c:v>0.19900000000000001</c:v>
                </c:pt>
                <c:pt idx="49">
                  <c:v>0.19700000000000001</c:v>
                </c:pt>
                <c:pt idx="50">
                  <c:v>0.19600000000000001</c:v>
                </c:pt>
                <c:pt idx="51">
                  <c:v>0.193</c:v>
                </c:pt>
                <c:pt idx="52">
                  <c:v>0.192</c:v>
                </c:pt>
                <c:pt idx="53">
                  <c:v>0.191</c:v>
                </c:pt>
                <c:pt idx="54">
                  <c:v>0.19</c:v>
                </c:pt>
                <c:pt idx="55">
                  <c:v>0.188</c:v>
                </c:pt>
                <c:pt idx="56">
                  <c:v>0.184</c:v>
                </c:pt>
                <c:pt idx="57">
                  <c:v>0.183</c:v>
                </c:pt>
                <c:pt idx="58">
                  <c:v>0.182</c:v>
                </c:pt>
                <c:pt idx="59">
                  <c:v>0.182</c:v>
                </c:pt>
                <c:pt idx="60">
                  <c:v>0.182</c:v>
                </c:pt>
                <c:pt idx="61">
                  <c:v>0.17799999999999999</c:v>
                </c:pt>
                <c:pt idx="62">
                  <c:v>0.17699999999999999</c:v>
                </c:pt>
                <c:pt idx="63">
                  <c:v>0.17499999999999999</c:v>
                </c:pt>
                <c:pt idx="64">
                  <c:v>0.17399999999999999</c:v>
                </c:pt>
                <c:pt idx="65">
                  <c:v>0.17299999999999999</c:v>
                </c:pt>
                <c:pt idx="66">
                  <c:v>0.17</c:v>
                </c:pt>
                <c:pt idx="67">
                  <c:v>0.16900000000000001</c:v>
                </c:pt>
                <c:pt idx="68">
                  <c:v>0.17</c:v>
                </c:pt>
                <c:pt idx="69">
                  <c:v>0.17100000000000001</c:v>
                </c:pt>
                <c:pt idx="70">
                  <c:v>0.17100000000000001</c:v>
                </c:pt>
                <c:pt idx="71">
                  <c:v>0.17100000000000001</c:v>
                </c:pt>
                <c:pt idx="72">
                  <c:v>0.16900000000000001</c:v>
                </c:pt>
                <c:pt idx="73">
                  <c:v>0.16900000000000001</c:v>
                </c:pt>
                <c:pt idx="74">
                  <c:v>0.16800000000000001</c:v>
                </c:pt>
                <c:pt idx="75">
                  <c:v>0.16600000000000001</c:v>
                </c:pt>
                <c:pt idx="76">
                  <c:v>0.16400000000000001</c:v>
                </c:pt>
                <c:pt idx="77">
                  <c:v>0.16300000000000001</c:v>
                </c:pt>
                <c:pt idx="78">
                  <c:v>0.16500000000000001</c:v>
                </c:pt>
                <c:pt idx="79">
                  <c:v>0.16600000000000001</c:v>
                </c:pt>
                <c:pt idx="80">
                  <c:v>0.16300000000000001</c:v>
                </c:pt>
                <c:pt idx="81">
                  <c:v>0.16300000000000001</c:v>
                </c:pt>
                <c:pt idx="82">
                  <c:v>0.16500000000000001</c:v>
                </c:pt>
                <c:pt idx="83">
                  <c:v>0.16700000000000001</c:v>
                </c:pt>
                <c:pt idx="84">
                  <c:v>0.16500000000000001</c:v>
                </c:pt>
                <c:pt idx="85">
                  <c:v>0.16200000000000001</c:v>
                </c:pt>
                <c:pt idx="86">
                  <c:v>0.161</c:v>
                </c:pt>
                <c:pt idx="87">
                  <c:v>0.161</c:v>
                </c:pt>
                <c:pt idx="88">
                  <c:v>0.159</c:v>
                </c:pt>
                <c:pt idx="89">
                  <c:v>0.157</c:v>
                </c:pt>
                <c:pt idx="90">
                  <c:v>0.157</c:v>
                </c:pt>
                <c:pt idx="91">
                  <c:v>0.158</c:v>
                </c:pt>
                <c:pt idx="92">
                  <c:v>0.16</c:v>
                </c:pt>
                <c:pt idx="93">
                  <c:v>0.16</c:v>
                </c:pt>
                <c:pt idx="94">
                  <c:v>0.158</c:v>
                </c:pt>
                <c:pt idx="95">
                  <c:v>0.157</c:v>
                </c:pt>
                <c:pt idx="96">
                  <c:v>0.155</c:v>
                </c:pt>
                <c:pt idx="97">
                  <c:v>0.152</c:v>
                </c:pt>
                <c:pt idx="98">
                  <c:v>0.151</c:v>
                </c:pt>
                <c:pt idx="99">
                  <c:v>0.153</c:v>
                </c:pt>
                <c:pt idx="100">
                  <c:v>0.153</c:v>
                </c:pt>
                <c:pt idx="101">
                  <c:v>0.154</c:v>
                </c:pt>
                <c:pt idx="102">
                  <c:v>0.153</c:v>
                </c:pt>
                <c:pt idx="103">
                  <c:v>0.154</c:v>
                </c:pt>
                <c:pt idx="104">
                  <c:v>0.157</c:v>
                </c:pt>
                <c:pt idx="105">
                  <c:v>0.158</c:v>
                </c:pt>
                <c:pt idx="106">
                  <c:v>0.158</c:v>
                </c:pt>
                <c:pt idx="107">
                  <c:v>0.161</c:v>
                </c:pt>
                <c:pt idx="108">
                  <c:v>0.16300000000000001</c:v>
                </c:pt>
                <c:pt idx="109">
                  <c:v>0.16</c:v>
                </c:pt>
                <c:pt idx="110">
                  <c:v>0.16200000000000001</c:v>
                </c:pt>
                <c:pt idx="111">
                  <c:v>0.16400000000000001</c:v>
                </c:pt>
                <c:pt idx="112">
                  <c:v>0.16400000000000001</c:v>
                </c:pt>
                <c:pt idx="113">
                  <c:v>0.16500000000000001</c:v>
                </c:pt>
                <c:pt idx="114">
                  <c:v>0.16800000000000001</c:v>
                </c:pt>
                <c:pt idx="115">
                  <c:v>0.16900000000000001</c:v>
                </c:pt>
                <c:pt idx="116">
                  <c:v>0.17</c:v>
                </c:pt>
                <c:pt idx="117">
                  <c:v>0.17</c:v>
                </c:pt>
                <c:pt idx="118">
                  <c:v>0.17100000000000001</c:v>
                </c:pt>
                <c:pt idx="119">
                  <c:v>0.17299999999999999</c:v>
                </c:pt>
                <c:pt idx="120">
                  <c:v>0.17499999999999999</c:v>
                </c:pt>
                <c:pt idx="121">
                  <c:v>0.17499999999999999</c:v>
                </c:pt>
                <c:pt idx="122">
                  <c:v>0.17</c:v>
                </c:pt>
                <c:pt idx="123">
                  <c:v>0.16600000000000001</c:v>
                </c:pt>
                <c:pt idx="124">
                  <c:v>0.16200000000000001</c:v>
                </c:pt>
                <c:pt idx="125">
                  <c:v>0.16</c:v>
                </c:pt>
                <c:pt idx="126">
                  <c:v>0.16</c:v>
                </c:pt>
                <c:pt idx="127">
                  <c:v>0.16</c:v>
                </c:pt>
                <c:pt idx="128">
                  <c:v>0.16</c:v>
                </c:pt>
                <c:pt idx="129">
                  <c:v>0.157</c:v>
                </c:pt>
                <c:pt idx="130">
                  <c:v>0.154</c:v>
                </c:pt>
                <c:pt idx="131">
                  <c:v>0.153</c:v>
                </c:pt>
                <c:pt idx="132">
                  <c:v>0.154</c:v>
                </c:pt>
                <c:pt idx="133">
                  <c:v>0.154</c:v>
                </c:pt>
                <c:pt idx="134">
                  <c:v>0.152</c:v>
                </c:pt>
                <c:pt idx="135">
                  <c:v>0.151</c:v>
                </c:pt>
                <c:pt idx="136">
                  <c:v>0.151</c:v>
                </c:pt>
                <c:pt idx="137">
                  <c:v>0.153</c:v>
                </c:pt>
                <c:pt idx="138">
                  <c:v>0.155</c:v>
                </c:pt>
                <c:pt idx="139">
                  <c:v>0.156</c:v>
                </c:pt>
                <c:pt idx="140">
                  <c:v>0.158</c:v>
                </c:pt>
                <c:pt idx="141">
                  <c:v>0.158</c:v>
                </c:pt>
                <c:pt idx="142">
                  <c:v>0.158</c:v>
                </c:pt>
                <c:pt idx="143">
                  <c:v>0.159</c:v>
                </c:pt>
                <c:pt idx="144">
                  <c:v>0.161</c:v>
                </c:pt>
                <c:pt idx="145">
                  <c:v>0.16400000000000001</c:v>
                </c:pt>
                <c:pt idx="146">
                  <c:v>0.16800000000000001</c:v>
                </c:pt>
                <c:pt idx="147">
                  <c:v>0.17199999999999999</c:v>
                </c:pt>
                <c:pt idx="148">
                  <c:v>0.17499999999999999</c:v>
                </c:pt>
                <c:pt idx="149">
                  <c:v>0.17699999999999999</c:v>
                </c:pt>
                <c:pt idx="150">
                  <c:v>0.17899999999999999</c:v>
                </c:pt>
                <c:pt idx="151">
                  <c:v>0.18</c:v>
                </c:pt>
                <c:pt idx="152">
                  <c:v>0.182</c:v>
                </c:pt>
                <c:pt idx="153">
                  <c:v>0.185</c:v>
                </c:pt>
                <c:pt idx="154">
                  <c:v>0.189</c:v>
                </c:pt>
                <c:pt idx="155">
                  <c:v>0.192</c:v>
                </c:pt>
                <c:pt idx="156">
                  <c:v>0.193</c:v>
                </c:pt>
                <c:pt idx="157">
                  <c:v>0.192</c:v>
                </c:pt>
                <c:pt idx="158">
                  <c:v>0.19</c:v>
                </c:pt>
                <c:pt idx="159">
                  <c:v>0.188</c:v>
                </c:pt>
                <c:pt idx="160">
                  <c:v>0.185</c:v>
                </c:pt>
                <c:pt idx="161">
                  <c:v>0.182</c:v>
                </c:pt>
                <c:pt idx="162">
                  <c:v>0.17899999999999999</c:v>
                </c:pt>
                <c:pt idx="163">
                  <c:v>0.17399999999999999</c:v>
                </c:pt>
                <c:pt idx="164">
                  <c:v>0.16900000000000001</c:v>
                </c:pt>
                <c:pt idx="165">
                  <c:v>0.16400000000000001</c:v>
                </c:pt>
                <c:pt idx="166">
                  <c:v>0.16</c:v>
                </c:pt>
                <c:pt idx="167">
                  <c:v>0.156</c:v>
                </c:pt>
                <c:pt idx="168">
                  <c:v>0.154</c:v>
                </c:pt>
                <c:pt idx="169">
                  <c:v>0.151</c:v>
                </c:pt>
                <c:pt idx="170">
                  <c:v>0.14699999999999999</c:v>
                </c:pt>
                <c:pt idx="171">
                  <c:v>0.14399999999999999</c:v>
                </c:pt>
                <c:pt idx="172">
                  <c:v>0.14199999999999999</c:v>
                </c:pt>
                <c:pt idx="173">
                  <c:v>0.14000000000000001</c:v>
                </c:pt>
                <c:pt idx="174">
                  <c:v>0.13900000000000001</c:v>
                </c:pt>
                <c:pt idx="175">
                  <c:v>0.13800000000000001</c:v>
                </c:pt>
                <c:pt idx="176">
                  <c:v>0.13700000000000001</c:v>
                </c:pt>
                <c:pt idx="177">
                  <c:v>0.13600000000000001</c:v>
                </c:pt>
                <c:pt idx="178">
                  <c:v>0.13600000000000001</c:v>
                </c:pt>
                <c:pt idx="179">
                  <c:v>0.13700000000000001</c:v>
                </c:pt>
                <c:pt idx="180">
                  <c:v>0.13700000000000001</c:v>
                </c:pt>
                <c:pt idx="181">
                  <c:v>0.13700000000000001</c:v>
                </c:pt>
                <c:pt idx="182">
                  <c:v>0.13700000000000001</c:v>
                </c:pt>
                <c:pt idx="183">
                  <c:v>0.13900000000000001</c:v>
                </c:pt>
                <c:pt idx="184">
                  <c:v>0.14000000000000001</c:v>
                </c:pt>
                <c:pt idx="185">
                  <c:v>0.14099999999999999</c:v>
                </c:pt>
                <c:pt idx="186">
                  <c:v>0.14099999999999999</c:v>
                </c:pt>
                <c:pt idx="187">
                  <c:v>0.14199999999999999</c:v>
                </c:pt>
                <c:pt idx="188">
                  <c:v>0.14399999999999999</c:v>
                </c:pt>
                <c:pt idx="189">
                  <c:v>0.14599999999999999</c:v>
                </c:pt>
                <c:pt idx="190">
                  <c:v>0.14799999999999999</c:v>
                </c:pt>
                <c:pt idx="191">
                  <c:v>0.15</c:v>
                </c:pt>
                <c:pt idx="192">
                  <c:v>0.151</c:v>
                </c:pt>
                <c:pt idx="193">
                  <c:v>0.154</c:v>
                </c:pt>
                <c:pt idx="194">
                  <c:v>0.157</c:v>
                </c:pt>
                <c:pt idx="195">
                  <c:v>0.16</c:v>
                </c:pt>
                <c:pt idx="196">
                  <c:v>0.16200000000000001</c:v>
                </c:pt>
                <c:pt idx="197">
                  <c:v>0.16400000000000001</c:v>
                </c:pt>
                <c:pt idx="198">
                  <c:v>0.16500000000000001</c:v>
                </c:pt>
                <c:pt idx="199">
                  <c:v>0.16500000000000001</c:v>
                </c:pt>
                <c:pt idx="200">
                  <c:v>0.16500000000000001</c:v>
                </c:pt>
                <c:pt idx="201">
                  <c:v>0.16300000000000001</c:v>
                </c:pt>
                <c:pt idx="202">
                  <c:v>0.16</c:v>
                </c:pt>
                <c:pt idx="203">
                  <c:v>0.155</c:v>
                </c:pt>
                <c:pt idx="204">
                  <c:v>0.14899999999999999</c:v>
                </c:pt>
                <c:pt idx="205">
                  <c:v>0.14299999999999999</c:v>
                </c:pt>
                <c:pt idx="206">
                  <c:v>0.13800000000000001</c:v>
                </c:pt>
                <c:pt idx="207">
                  <c:v>0.13200000000000001</c:v>
                </c:pt>
                <c:pt idx="208">
                  <c:v>0.126</c:v>
                </c:pt>
                <c:pt idx="209">
                  <c:v>0.11899999999999999</c:v>
                </c:pt>
                <c:pt idx="210">
                  <c:v>0.114</c:v>
                </c:pt>
                <c:pt idx="211">
                  <c:v>0.11</c:v>
                </c:pt>
                <c:pt idx="212">
                  <c:v>0.106</c:v>
                </c:pt>
                <c:pt idx="213">
                  <c:v>0.10199999999999999</c:v>
                </c:pt>
                <c:pt idx="214">
                  <c:v>9.8000000000000004E-2</c:v>
                </c:pt>
                <c:pt idx="215">
                  <c:v>9.4E-2</c:v>
                </c:pt>
                <c:pt idx="216">
                  <c:v>9.1999999999999998E-2</c:v>
                </c:pt>
                <c:pt idx="217">
                  <c:v>0.09</c:v>
                </c:pt>
                <c:pt idx="218">
                  <c:v>8.7999999999999995E-2</c:v>
                </c:pt>
                <c:pt idx="219">
                  <c:v>8.4000000000000005E-2</c:v>
                </c:pt>
                <c:pt idx="220">
                  <c:v>8.1000000000000003E-2</c:v>
                </c:pt>
                <c:pt idx="221">
                  <c:v>7.9000000000000001E-2</c:v>
                </c:pt>
                <c:pt idx="222">
                  <c:v>7.6999999999999999E-2</c:v>
                </c:pt>
                <c:pt idx="223">
                  <c:v>7.5999999999999998E-2</c:v>
                </c:pt>
                <c:pt idx="224">
                  <c:v>7.3999999999999996E-2</c:v>
                </c:pt>
                <c:pt idx="225">
                  <c:v>7.0999999999999994E-2</c:v>
                </c:pt>
                <c:pt idx="226">
                  <c:v>6.9000000000000006E-2</c:v>
                </c:pt>
                <c:pt idx="227">
                  <c:v>6.7000000000000004E-2</c:v>
                </c:pt>
                <c:pt idx="228">
                  <c:v>6.6000000000000003E-2</c:v>
                </c:pt>
                <c:pt idx="229">
                  <c:v>6.5000000000000002E-2</c:v>
                </c:pt>
                <c:pt idx="230">
                  <c:v>6.4000000000000001E-2</c:v>
                </c:pt>
                <c:pt idx="231">
                  <c:v>6.0999999999999999E-2</c:v>
                </c:pt>
                <c:pt idx="232">
                  <c:v>0.06</c:v>
                </c:pt>
                <c:pt idx="233">
                  <c:v>5.8999999999999997E-2</c:v>
                </c:pt>
                <c:pt idx="234">
                  <c:v>5.7000000000000002E-2</c:v>
                </c:pt>
                <c:pt idx="235">
                  <c:v>5.5E-2</c:v>
                </c:pt>
                <c:pt idx="236">
                  <c:v>5.3999999999999999E-2</c:v>
                </c:pt>
                <c:pt idx="237">
                  <c:v>5.2999999999999999E-2</c:v>
                </c:pt>
                <c:pt idx="238">
                  <c:v>5.2999999999999999E-2</c:v>
                </c:pt>
                <c:pt idx="239">
                  <c:v>5.1999999999999998E-2</c:v>
                </c:pt>
                <c:pt idx="240">
                  <c:v>0.05</c:v>
                </c:pt>
                <c:pt idx="241">
                  <c:v>4.9000000000000002E-2</c:v>
                </c:pt>
                <c:pt idx="242">
                  <c:v>4.9000000000000002E-2</c:v>
                </c:pt>
                <c:pt idx="243">
                  <c:v>4.9000000000000002E-2</c:v>
                </c:pt>
                <c:pt idx="244">
                  <c:v>4.8000000000000001E-2</c:v>
                </c:pt>
                <c:pt idx="245">
                  <c:v>4.7E-2</c:v>
                </c:pt>
                <c:pt idx="246">
                  <c:v>4.5999999999999999E-2</c:v>
                </c:pt>
                <c:pt idx="247">
                  <c:v>4.3999999999999997E-2</c:v>
                </c:pt>
                <c:pt idx="248">
                  <c:v>4.2999999999999997E-2</c:v>
                </c:pt>
                <c:pt idx="249">
                  <c:v>4.2999999999999997E-2</c:v>
                </c:pt>
                <c:pt idx="250">
                  <c:v>4.2999999999999997E-2</c:v>
                </c:pt>
                <c:pt idx="251">
                  <c:v>4.1000000000000002E-2</c:v>
                </c:pt>
                <c:pt idx="252">
                  <c:v>0.04</c:v>
                </c:pt>
                <c:pt idx="253">
                  <c:v>0.04</c:v>
                </c:pt>
                <c:pt idx="254">
                  <c:v>0.04</c:v>
                </c:pt>
                <c:pt idx="255">
                  <c:v>0.04</c:v>
                </c:pt>
                <c:pt idx="256">
                  <c:v>3.9E-2</c:v>
                </c:pt>
                <c:pt idx="257">
                  <c:v>3.6999999999999998E-2</c:v>
                </c:pt>
                <c:pt idx="258">
                  <c:v>3.5999999999999997E-2</c:v>
                </c:pt>
                <c:pt idx="259">
                  <c:v>3.5999999999999997E-2</c:v>
                </c:pt>
                <c:pt idx="260">
                  <c:v>3.5999999999999997E-2</c:v>
                </c:pt>
                <c:pt idx="261">
                  <c:v>3.5999999999999997E-2</c:v>
                </c:pt>
                <c:pt idx="262">
                  <c:v>3.5000000000000003E-2</c:v>
                </c:pt>
                <c:pt idx="263">
                  <c:v>3.4000000000000002E-2</c:v>
                </c:pt>
                <c:pt idx="264">
                  <c:v>3.4000000000000002E-2</c:v>
                </c:pt>
                <c:pt idx="265">
                  <c:v>3.4000000000000002E-2</c:v>
                </c:pt>
                <c:pt idx="266">
                  <c:v>3.4000000000000002E-2</c:v>
                </c:pt>
                <c:pt idx="267">
                  <c:v>3.3000000000000002E-2</c:v>
                </c:pt>
                <c:pt idx="268">
                  <c:v>3.2000000000000001E-2</c:v>
                </c:pt>
                <c:pt idx="269">
                  <c:v>3.2000000000000001E-2</c:v>
                </c:pt>
                <c:pt idx="270">
                  <c:v>3.1E-2</c:v>
                </c:pt>
                <c:pt idx="271">
                  <c:v>3.1E-2</c:v>
                </c:pt>
                <c:pt idx="272">
                  <c:v>3.1E-2</c:v>
                </c:pt>
                <c:pt idx="273">
                  <c:v>0.03</c:v>
                </c:pt>
                <c:pt idx="274">
                  <c:v>2.9000000000000001E-2</c:v>
                </c:pt>
                <c:pt idx="275">
                  <c:v>2.9000000000000001E-2</c:v>
                </c:pt>
                <c:pt idx="276">
                  <c:v>2.9000000000000001E-2</c:v>
                </c:pt>
                <c:pt idx="277">
                  <c:v>2.9000000000000001E-2</c:v>
                </c:pt>
                <c:pt idx="278">
                  <c:v>2.9000000000000001E-2</c:v>
                </c:pt>
                <c:pt idx="279">
                  <c:v>2.8000000000000001E-2</c:v>
                </c:pt>
                <c:pt idx="280">
                  <c:v>2.7E-2</c:v>
                </c:pt>
                <c:pt idx="281">
                  <c:v>2.7E-2</c:v>
                </c:pt>
                <c:pt idx="282">
                  <c:v>2.7E-2</c:v>
                </c:pt>
                <c:pt idx="283">
                  <c:v>2.7E-2</c:v>
                </c:pt>
                <c:pt idx="284">
                  <c:v>2.5999999999999999E-2</c:v>
                </c:pt>
                <c:pt idx="285">
                  <c:v>2.5999999999999999E-2</c:v>
                </c:pt>
                <c:pt idx="286">
                  <c:v>2.5000000000000001E-2</c:v>
                </c:pt>
                <c:pt idx="287">
                  <c:v>2.5000000000000001E-2</c:v>
                </c:pt>
                <c:pt idx="288">
                  <c:v>2.5000000000000001E-2</c:v>
                </c:pt>
                <c:pt idx="289">
                  <c:v>2.5000000000000001E-2</c:v>
                </c:pt>
                <c:pt idx="290">
                  <c:v>2.5000000000000001E-2</c:v>
                </c:pt>
                <c:pt idx="291">
                  <c:v>2.4E-2</c:v>
                </c:pt>
                <c:pt idx="292">
                  <c:v>2.4E-2</c:v>
                </c:pt>
                <c:pt idx="293">
                  <c:v>2.4E-2</c:v>
                </c:pt>
                <c:pt idx="294">
                  <c:v>2.3E-2</c:v>
                </c:pt>
                <c:pt idx="295">
                  <c:v>2.3E-2</c:v>
                </c:pt>
                <c:pt idx="296">
                  <c:v>2.3E-2</c:v>
                </c:pt>
                <c:pt idx="297">
                  <c:v>2.1999999999999999E-2</c:v>
                </c:pt>
                <c:pt idx="298">
                  <c:v>2.1999999999999999E-2</c:v>
                </c:pt>
                <c:pt idx="299">
                  <c:v>2.1999999999999999E-2</c:v>
                </c:pt>
                <c:pt idx="300">
                  <c:v>2.1999999999999999E-2</c:v>
                </c:pt>
                <c:pt idx="301">
                  <c:v>2.1999999999999999E-2</c:v>
                </c:pt>
                <c:pt idx="302">
                  <c:v>2.1999999999999999E-2</c:v>
                </c:pt>
                <c:pt idx="303">
                  <c:v>2.1000000000000001E-2</c:v>
                </c:pt>
                <c:pt idx="304">
                  <c:v>2.1000000000000001E-2</c:v>
                </c:pt>
                <c:pt idx="305">
                  <c:v>2.1000000000000001E-2</c:v>
                </c:pt>
                <c:pt idx="306">
                  <c:v>2.1000000000000001E-2</c:v>
                </c:pt>
                <c:pt idx="307">
                  <c:v>0.02</c:v>
                </c:pt>
                <c:pt idx="308">
                  <c:v>0.02</c:v>
                </c:pt>
                <c:pt idx="309">
                  <c:v>0.02</c:v>
                </c:pt>
                <c:pt idx="310">
                  <c:v>2.1000000000000001E-2</c:v>
                </c:pt>
                <c:pt idx="311">
                  <c:v>0.02</c:v>
                </c:pt>
                <c:pt idx="312">
                  <c:v>0.02</c:v>
                </c:pt>
                <c:pt idx="313">
                  <c:v>1.9E-2</c:v>
                </c:pt>
                <c:pt idx="314">
                  <c:v>1.9E-2</c:v>
                </c:pt>
                <c:pt idx="315">
                  <c:v>1.9E-2</c:v>
                </c:pt>
                <c:pt idx="316">
                  <c:v>1.9E-2</c:v>
                </c:pt>
                <c:pt idx="317">
                  <c:v>1.7999999999999999E-2</c:v>
                </c:pt>
                <c:pt idx="318">
                  <c:v>1.7999999999999999E-2</c:v>
                </c:pt>
                <c:pt idx="319">
                  <c:v>1.7999999999999999E-2</c:v>
                </c:pt>
                <c:pt idx="320">
                  <c:v>1.7999999999999999E-2</c:v>
                </c:pt>
                <c:pt idx="321">
                  <c:v>1.7000000000000001E-2</c:v>
                </c:pt>
                <c:pt idx="322">
                  <c:v>1.7000000000000001E-2</c:v>
                </c:pt>
                <c:pt idx="323">
                  <c:v>1.7000000000000001E-2</c:v>
                </c:pt>
                <c:pt idx="324">
                  <c:v>1.7000000000000001E-2</c:v>
                </c:pt>
                <c:pt idx="325">
                  <c:v>1.7000000000000001E-2</c:v>
                </c:pt>
                <c:pt idx="326">
                  <c:v>1.7000000000000001E-2</c:v>
                </c:pt>
                <c:pt idx="327">
                  <c:v>1.7000000000000001E-2</c:v>
                </c:pt>
                <c:pt idx="328">
                  <c:v>1.7000000000000001E-2</c:v>
                </c:pt>
                <c:pt idx="329">
                  <c:v>1.6E-2</c:v>
                </c:pt>
                <c:pt idx="330">
                  <c:v>1.6E-2</c:v>
                </c:pt>
                <c:pt idx="331">
                  <c:v>1.6E-2</c:v>
                </c:pt>
                <c:pt idx="332">
                  <c:v>1.6E-2</c:v>
                </c:pt>
                <c:pt idx="333">
                  <c:v>1.6E-2</c:v>
                </c:pt>
                <c:pt idx="334">
                  <c:v>1.4999999999999999E-2</c:v>
                </c:pt>
                <c:pt idx="335">
                  <c:v>1.4999999999999999E-2</c:v>
                </c:pt>
                <c:pt idx="336">
                  <c:v>1.4999999999999999E-2</c:v>
                </c:pt>
                <c:pt idx="337">
                  <c:v>1.4999999999999999E-2</c:v>
                </c:pt>
                <c:pt idx="338">
                  <c:v>1.4999999999999999E-2</c:v>
                </c:pt>
                <c:pt idx="339">
                  <c:v>1.4999999999999999E-2</c:v>
                </c:pt>
                <c:pt idx="340">
                  <c:v>1.4E-2</c:v>
                </c:pt>
                <c:pt idx="341">
                  <c:v>1.4E-2</c:v>
                </c:pt>
                <c:pt idx="342">
                  <c:v>1.4E-2</c:v>
                </c:pt>
                <c:pt idx="343">
                  <c:v>1.4E-2</c:v>
                </c:pt>
                <c:pt idx="344">
                  <c:v>1.4E-2</c:v>
                </c:pt>
                <c:pt idx="345">
                  <c:v>1.4E-2</c:v>
                </c:pt>
                <c:pt idx="346">
                  <c:v>1.4E-2</c:v>
                </c:pt>
                <c:pt idx="347">
                  <c:v>1.4E-2</c:v>
                </c:pt>
                <c:pt idx="348">
                  <c:v>1.4E-2</c:v>
                </c:pt>
                <c:pt idx="349">
                  <c:v>1.4E-2</c:v>
                </c:pt>
                <c:pt idx="350">
                  <c:v>1.2999999999999999E-2</c:v>
                </c:pt>
                <c:pt idx="351">
                  <c:v>1.2999999999999999E-2</c:v>
                </c:pt>
                <c:pt idx="352">
                  <c:v>1.2999999999999999E-2</c:v>
                </c:pt>
                <c:pt idx="353">
                  <c:v>1.2E-2</c:v>
                </c:pt>
                <c:pt idx="354">
                  <c:v>1.2999999999999999E-2</c:v>
                </c:pt>
                <c:pt idx="355">
                  <c:v>1.2999999999999999E-2</c:v>
                </c:pt>
                <c:pt idx="356">
                  <c:v>1.2999999999999999E-2</c:v>
                </c:pt>
                <c:pt idx="357">
                  <c:v>1.2999999999999999E-2</c:v>
                </c:pt>
                <c:pt idx="358">
                  <c:v>1.2999999999999999E-2</c:v>
                </c:pt>
                <c:pt idx="359">
                  <c:v>1.2999999999999999E-2</c:v>
                </c:pt>
                <c:pt idx="360">
                  <c:v>1.2999999999999999E-2</c:v>
                </c:pt>
                <c:pt idx="361">
                  <c:v>1.2999999999999999E-2</c:v>
                </c:pt>
                <c:pt idx="362">
                  <c:v>1.2999999999999999E-2</c:v>
                </c:pt>
                <c:pt idx="363">
                  <c:v>1.2E-2</c:v>
                </c:pt>
                <c:pt idx="364">
                  <c:v>1.2E-2</c:v>
                </c:pt>
                <c:pt idx="365">
                  <c:v>1.2E-2</c:v>
                </c:pt>
                <c:pt idx="366">
                  <c:v>1.2E-2</c:v>
                </c:pt>
                <c:pt idx="367">
                  <c:v>1.2E-2</c:v>
                </c:pt>
                <c:pt idx="368">
                  <c:v>1.2E-2</c:v>
                </c:pt>
                <c:pt idx="369">
                  <c:v>1.2E-2</c:v>
                </c:pt>
                <c:pt idx="370">
                  <c:v>1.0999999999999999E-2</c:v>
                </c:pt>
                <c:pt idx="371">
                  <c:v>1.0999999999999999E-2</c:v>
                </c:pt>
                <c:pt idx="372">
                  <c:v>1.0999999999999999E-2</c:v>
                </c:pt>
                <c:pt idx="373">
                  <c:v>1.2E-2</c:v>
                </c:pt>
                <c:pt idx="374">
                  <c:v>1.2E-2</c:v>
                </c:pt>
                <c:pt idx="375">
                  <c:v>1.0999999999999999E-2</c:v>
                </c:pt>
                <c:pt idx="376">
                  <c:v>1.0999999999999999E-2</c:v>
                </c:pt>
                <c:pt idx="377">
                  <c:v>0.01</c:v>
                </c:pt>
                <c:pt idx="378">
                  <c:v>0.01</c:v>
                </c:pt>
                <c:pt idx="379">
                  <c:v>1.0999999999999999E-2</c:v>
                </c:pt>
                <c:pt idx="380">
                  <c:v>1.0999999999999999E-2</c:v>
                </c:pt>
                <c:pt idx="381">
                  <c:v>1.0999999999999999E-2</c:v>
                </c:pt>
                <c:pt idx="382">
                  <c:v>0.01</c:v>
                </c:pt>
                <c:pt idx="383">
                  <c:v>0.01</c:v>
                </c:pt>
                <c:pt idx="384">
                  <c:v>0.01</c:v>
                </c:pt>
                <c:pt idx="385">
                  <c:v>1.0999999999999999E-2</c:v>
                </c:pt>
                <c:pt idx="386">
                  <c:v>1.0999999999999999E-2</c:v>
                </c:pt>
                <c:pt idx="387">
                  <c:v>1.0999999999999999E-2</c:v>
                </c:pt>
                <c:pt idx="388">
                  <c:v>0.01</c:v>
                </c:pt>
                <c:pt idx="389">
                  <c:v>0.01</c:v>
                </c:pt>
                <c:pt idx="390">
                  <c:v>0.01</c:v>
                </c:pt>
                <c:pt idx="391">
                  <c:v>1.0999999999999999E-2</c:v>
                </c:pt>
                <c:pt idx="392">
                  <c:v>1.0999999999999999E-2</c:v>
                </c:pt>
                <c:pt idx="393">
                  <c:v>1.0999999999999999E-2</c:v>
                </c:pt>
                <c:pt idx="394">
                  <c:v>0.01</c:v>
                </c:pt>
                <c:pt idx="395">
                  <c:v>0.01</c:v>
                </c:pt>
                <c:pt idx="396">
                  <c:v>0.01</c:v>
                </c:pt>
                <c:pt idx="397">
                  <c:v>0.01</c:v>
                </c:pt>
                <c:pt idx="398">
                  <c:v>0.01</c:v>
                </c:pt>
                <c:pt idx="399">
                  <c:v>1.0999999999999999E-2</c:v>
                </c:pt>
                <c:pt idx="400">
                  <c:v>0.01</c:v>
                </c:pt>
                <c:pt idx="401">
                  <c:v>0.01</c:v>
                </c:pt>
                <c:pt idx="402">
                  <c:v>0.01</c:v>
                </c:pt>
                <c:pt idx="403">
                  <c:v>0.01</c:v>
                </c:pt>
                <c:pt idx="404">
                  <c:v>0.01</c:v>
                </c:pt>
                <c:pt idx="405">
                  <c:v>0.01</c:v>
                </c:pt>
                <c:pt idx="406">
                  <c:v>1.0999999999999999E-2</c:v>
                </c:pt>
                <c:pt idx="407">
                  <c:v>0.01</c:v>
                </c:pt>
                <c:pt idx="408">
                  <c:v>0.01</c:v>
                </c:pt>
                <c:pt idx="409">
                  <c:v>0.01</c:v>
                </c:pt>
                <c:pt idx="410">
                  <c:v>0.01</c:v>
                </c:pt>
                <c:pt idx="411">
                  <c:v>0.01</c:v>
                </c:pt>
                <c:pt idx="412">
                  <c:v>1.0999999999999999E-2</c:v>
                </c:pt>
                <c:pt idx="413">
                  <c:v>0.01</c:v>
                </c:pt>
                <c:pt idx="414">
                  <c:v>0.01</c:v>
                </c:pt>
                <c:pt idx="415">
                  <c:v>0.01</c:v>
                </c:pt>
                <c:pt idx="416">
                  <c:v>0.01</c:v>
                </c:pt>
                <c:pt idx="417">
                  <c:v>1.0999999999999999E-2</c:v>
                </c:pt>
                <c:pt idx="418">
                  <c:v>1.0999999999999999E-2</c:v>
                </c:pt>
                <c:pt idx="419">
                  <c:v>1.0999999999999999E-2</c:v>
                </c:pt>
                <c:pt idx="420">
                  <c:v>1.0999999999999999E-2</c:v>
                </c:pt>
                <c:pt idx="421">
                  <c:v>1.0999999999999999E-2</c:v>
                </c:pt>
                <c:pt idx="422">
                  <c:v>1.0999999999999999E-2</c:v>
                </c:pt>
                <c:pt idx="423">
                  <c:v>0.01</c:v>
                </c:pt>
                <c:pt idx="424">
                  <c:v>1.0999999999999999E-2</c:v>
                </c:pt>
                <c:pt idx="425">
                  <c:v>1.0999999999999999E-2</c:v>
                </c:pt>
                <c:pt idx="426">
                  <c:v>0.01</c:v>
                </c:pt>
                <c:pt idx="427">
                  <c:v>1.0999999999999999E-2</c:v>
                </c:pt>
                <c:pt idx="428">
                  <c:v>1.0999999999999999E-2</c:v>
                </c:pt>
                <c:pt idx="429">
                  <c:v>0.01</c:v>
                </c:pt>
                <c:pt idx="430">
                  <c:v>1.0999999999999999E-2</c:v>
                </c:pt>
                <c:pt idx="431">
                  <c:v>1.0999999999999999E-2</c:v>
                </c:pt>
                <c:pt idx="432">
                  <c:v>1.0999999999999999E-2</c:v>
                </c:pt>
                <c:pt idx="433">
                  <c:v>1.0999999999999999E-2</c:v>
                </c:pt>
                <c:pt idx="434">
                  <c:v>1.0999999999999999E-2</c:v>
                </c:pt>
                <c:pt idx="435">
                  <c:v>1.0999999999999999E-2</c:v>
                </c:pt>
                <c:pt idx="436">
                  <c:v>1.0999999999999999E-2</c:v>
                </c:pt>
                <c:pt idx="437">
                  <c:v>1.0999999999999999E-2</c:v>
                </c:pt>
                <c:pt idx="438">
                  <c:v>1.0999999999999999E-2</c:v>
                </c:pt>
                <c:pt idx="439">
                  <c:v>1.0999999999999999E-2</c:v>
                </c:pt>
                <c:pt idx="440">
                  <c:v>1.0999999999999999E-2</c:v>
                </c:pt>
                <c:pt idx="441">
                  <c:v>1.0999999999999999E-2</c:v>
                </c:pt>
                <c:pt idx="442">
                  <c:v>1.0999999999999999E-2</c:v>
                </c:pt>
                <c:pt idx="443">
                  <c:v>1.0999999999999999E-2</c:v>
                </c:pt>
                <c:pt idx="444">
                  <c:v>1.0999999999999999E-2</c:v>
                </c:pt>
                <c:pt idx="445">
                  <c:v>1.0999999999999999E-2</c:v>
                </c:pt>
                <c:pt idx="446">
                  <c:v>1.0999999999999999E-2</c:v>
                </c:pt>
                <c:pt idx="447">
                  <c:v>1.0999999999999999E-2</c:v>
                </c:pt>
                <c:pt idx="448">
                  <c:v>1.0999999999999999E-2</c:v>
                </c:pt>
                <c:pt idx="449">
                  <c:v>1.0999999999999999E-2</c:v>
                </c:pt>
                <c:pt idx="450">
                  <c:v>1.0999999999999999E-2</c:v>
                </c:pt>
                <c:pt idx="451">
                  <c:v>1.0999999999999999E-2</c:v>
                </c:pt>
                <c:pt idx="452">
                  <c:v>1.0999999999999999E-2</c:v>
                </c:pt>
                <c:pt idx="453">
                  <c:v>1.0999999999999999E-2</c:v>
                </c:pt>
                <c:pt idx="454">
                  <c:v>1.0999999999999999E-2</c:v>
                </c:pt>
                <c:pt idx="455">
                  <c:v>1.2E-2</c:v>
                </c:pt>
                <c:pt idx="456">
                  <c:v>1.0999999999999999E-2</c:v>
                </c:pt>
                <c:pt idx="457">
                  <c:v>1.0999999999999999E-2</c:v>
                </c:pt>
                <c:pt idx="458">
                  <c:v>1.0999999999999999E-2</c:v>
                </c:pt>
                <c:pt idx="459">
                  <c:v>1.0999999999999999E-2</c:v>
                </c:pt>
                <c:pt idx="460">
                  <c:v>1.0999999999999999E-2</c:v>
                </c:pt>
                <c:pt idx="461">
                  <c:v>1.0999999999999999E-2</c:v>
                </c:pt>
                <c:pt idx="462">
                  <c:v>1.0999999999999999E-2</c:v>
                </c:pt>
                <c:pt idx="463">
                  <c:v>1.0999999999999999E-2</c:v>
                </c:pt>
                <c:pt idx="464">
                  <c:v>1.0999999999999999E-2</c:v>
                </c:pt>
                <c:pt idx="465">
                  <c:v>1.0999999999999999E-2</c:v>
                </c:pt>
                <c:pt idx="466">
                  <c:v>1.2E-2</c:v>
                </c:pt>
                <c:pt idx="467">
                  <c:v>1.0999999999999999E-2</c:v>
                </c:pt>
                <c:pt idx="468">
                  <c:v>1.0999999999999999E-2</c:v>
                </c:pt>
                <c:pt idx="469">
                  <c:v>1.0999999999999999E-2</c:v>
                </c:pt>
                <c:pt idx="470">
                  <c:v>1.0999999999999999E-2</c:v>
                </c:pt>
                <c:pt idx="471">
                  <c:v>1.0999999999999999E-2</c:v>
                </c:pt>
                <c:pt idx="472">
                  <c:v>1.0999999999999999E-2</c:v>
                </c:pt>
                <c:pt idx="473">
                  <c:v>1.0999999999999999E-2</c:v>
                </c:pt>
                <c:pt idx="474">
                  <c:v>1.0999999999999999E-2</c:v>
                </c:pt>
                <c:pt idx="475">
                  <c:v>1.0999999999999999E-2</c:v>
                </c:pt>
                <c:pt idx="476">
                  <c:v>1.0999999999999999E-2</c:v>
                </c:pt>
                <c:pt idx="477">
                  <c:v>1.0999999999999999E-2</c:v>
                </c:pt>
                <c:pt idx="478">
                  <c:v>1.0999999999999999E-2</c:v>
                </c:pt>
                <c:pt idx="479">
                  <c:v>1.0999999999999999E-2</c:v>
                </c:pt>
                <c:pt idx="480">
                  <c:v>1.0999999999999999E-2</c:v>
                </c:pt>
                <c:pt idx="481">
                  <c:v>1.0999999999999999E-2</c:v>
                </c:pt>
                <c:pt idx="482">
                  <c:v>1.0999999999999999E-2</c:v>
                </c:pt>
                <c:pt idx="483">
                  <c:v>1.0999999999999999E-2</c:v>
                </c:pt>
                <c:pt idx="484">
                  <c:v>1.0999999999999999E-2</c:v>
                </c:pt>
                <c:pt idx="485">
                  <c:v>1.0999999999999999E-2</c:v>
                </c:pt>
                <c:pt idx="486">
                  <c:v>1.0999999999999999E-2</c:v>
                </c:pt>
                <c:pt idx="487">
                  <c:v>1.0999999999999999E-2</c:v>
                </c:pt>
                <c:pt idx="488">
                  <c:v>1.0999999999999999E-2</c:v>
                </c:pt>
                <c:pt idx="489">
                  <c:v>1.0999999999999999E-2</c:v>
                </c:pt>
                <c:pt idx="490">
                  <c:v>1.0999999999999999E-2</c:v>
                </c:pt>
                <c:pt idx="491">
                  <c:v>1.0999999999999999E-2</c:v>
                </c:pt>
                <c:pt idx="492">
                  <c:v>1.0999999999999999E-2</c:v>
                </c:pt>
                <c:pt idx="493">
                  <c:v>1.0999999999999999E-2</c:v>
                </c:pt>
                <c:pt idx="494">
                  <c:v>1.0999999999999999E-2</c:v>
                </c:pt>
                <c:pt idx="495">
                  <c:v>1.0999999999999999E-2</c:v>
                </c:pt>
                <c:pt idx="496">
                  <c:v>1.0999999999999999E-2</c:v>
                </c:pt>
                <c:pt idx="497">
                  <c:v>1.0999999999999999E-2</c:v>
                </c:pt>
                <c:pt idx="498">
                  <c:v>1.0999999999999999E-2</c:v>
                </c:pt>
                <c:pt idx="499">
                  <c:v>0.01</c:v>
                </c:pt>
                <c:pt idx="500">
                  <c:v>1.0999999999999999E-2</c:v>
                </c:pt>
                <c:pt idx="501">
                  <c:v>1.0999999999999999E-2</c:v>
                </c:pt>
                <c:pt idx="502">
                  <c:v>1.0999999999999999E-2</c:v>
                </c:pt>
                <c:pt idx="503">
                  <c:v>1.0999999999999999E-2</c:v>
                </c:pt>
                <c:pt idx="504">
                  <c:v>1.0999999999999999E-2</c:v>
                </c:pt>
                <c:pt idx="505">
                  <c:v>0.01</c:v>
                </c:pt>
                <c:pt idx="506">
                  <c:v>0.01</c:v>
                </c:pt>
                <c:pt idx="507">
                  <c:v>0.01</c:v>
                </c:pt>
                <c:pt idx="508">
                  <c:v>1.0999999999999999E-2</c:v>
                </c:pt>
                <c:pt idx="509">
                  <c:v>1.0999999999999999E-2</c:v>
                </c:pt>
                <c:pt idx="510">
                  <c:v>1.0999999999999999E-2</c:v>
                </c:pt>
                <c:pt idx="511">
                  <c:v>0.01</c:v>
                </c:pt>
                <c:pt idx="512">
                  <c:v>1.0999999999999999E-2</c:v>
                </c:pt>
                <c:pt idx="513">
                  <c:v>0.01</c:v>
                </c:pt>
                <c:pt idx="514">
                  <c:v>0.01</c:v>
                </c:pt>
                <c:pt idx="515">
                  <c:v>0.01</c:v>
                </c:pt>
                <c:pt idx="516">
                  <c:v>1.0999999999999999E-2</c:v>
                </c:pt>
                <c:pt idx="517">
                  <c:v>1.0999999999999999E-2</c:v>
                </c:pt>
                <c:pt idx="518">
                  <c:v>1.0999999999999999E-2</c:v>
                </c:pt>
                <c:pt idx="519">
                  <c:v>0.01</c:v>
                </c:pt>
                <c:pt idx="520">
                  <c:v>0.01</c:v>
                </c:pt>
                <c:pt idx="521">
                  <c:v>1.0999999999999999E-2</c:v>
                </c:pt>
                <c:pt idx="522">
                  <c:v>1.0999999999999999E-2</c:v>
                </c:pt>
                <c:pt idx="523">
                  <c:v>0.01</c:v>
                </c:pt>
                <c:pt idx="524">
                  <c:v>0.01</c:v>
                </c:pt>
                <c:pt idx="525">
                  <c:v>0.01</c:v>
                </c:pt>
                <c:pt idx="526">
                  <c:v>0.01</c:v>
                </c:pt>
                <c:pt idx="527">
                  <c:v>0.01</c:v>
                </c:pt>
                <c:pt idx="528">
                  <c:v>0.01</c:v>
                </c:pt>
                <c:pt idx="529">
                  <c:v>0.01</c:v>
                </c:pt>
                <c:pt idx="530">
                  <c:v>0.01</c:v>
                </c:pt>
                <c:pt idx="531">
                  <c:v>0.01</c:v>
                </c:pt>
                <c:pt idx="532">
                  <c:v>0.01</c:v>
                </c:pt>
                <c:pt idx="533">
                  <c:v>0.01</c:v>
                </c:pt>
                <c:pt idx="534">
                  <c:v>0.01</c:v>
                </c:pt>
                <c:pt idx="535">
                  <c:v>0.01</c:v>
                </c:pt>
                <c:pt idx="536">
                  <c:v>0.01</c:v>
                </c:pt>
                <c:pt idx="537">
                  <c:v>0.01</c:v>
                </c:pt>
                <c:pt idx="538">
                  <c:v>0.01</c:v>
                </c:pt>
                <c:pt idx="539">
                  <c:v>0.01</c:v>
                </c:pt>
                <c:pt idx="540">
                  <c:v>0.01</c:v>
                </c:pt>
                <c:pt idx="541">
                  <c:v>0.01</c:v>
                </c:pt>
                <c:pt idx="542">
                  <c:v>0.01</c:v>
                </c:pt>
                <c:pt idx="543">
                  <c:v>0.01</c:v>
                </c:pt>
                <c:pt idx="544">
                  <c:v>0.01</c:v>
                </c:pt>
                <c:pt idx="545">
                  <c:v>0.01</c:v>
                </c:pt>
                <c:pt idx="546">
                  <c:v>0.01</c:v>
                </c:pt>
                <c:pt idx="547">
                  <c:v>0.01</c:v>
                </c:pt>
                <c:pt idx="548">
                  <c:v>0.01</c:v>
                </c:pt>
                <c:pt idx="549">
                  <c:v>0.01</c:v>
                </c:pt>
                <c:pt idx="550">
                  <c:v>0.01</c:v>
                </c:pt>
                <c:pt idx="551">
                  <c:v>0.01</c:v>
                </c:pt>
                <c:pt idx="552">
                  <c:v>0.01</c:v>
                </c:pt>
                <c:pt idx="553">
                  <c:v>0.01</c:v>
                </c:pt>
                <c:pt idx="554">
                  <c:v>0.01</c:v>
                </c:pt>
                <c:pt idx="555">
                  <c:v>0.01</c:v>
                </c:pt>
                <c:pt idx="556">
                  <c:v>0.01</c:v>
                </c:pt>
                <c:pt idx="557">
                  <c:v>0.01</c:v>
                </c:pt>
                <c:pt idx="558">
                  <c:v>0.01</c:v>
                </c:pt>
                <c:pt idx="559">
                  <c:v>0.01</c:v>
                </c:pt>
                <c:pt idx="560">
                  <c:v>0.01</c:v>
                </c:pt>
                <c:pt idx="561">
                  <c:v>0.01</c:v>
                </c:pt>
                <c:pt idx="562">
                  <c:v>0.01</c:v>
                </c:pt>
                <c:pt idx="563">
                  <c:v>0.01</c:v>
                </c:pt>
                <c:pt idx="564">
                  <c:v>8.9999999999999993E-3</c:v>
                </c:pt>
                <c:pt idx="565">
                  <c:v>8.9999999999999993E-3</c:v>
                </c:pt>
                <c:pt idx="566">
                  <c:v>0.01</c:v>
                </c:pt>
                <c:pt idx="567">
                  <c:v>0.01</c:v>
                </c:pt>
                <c:pt idx="568">
                  <c:v>0.01</c:v>
                </c:pt>
                <c:pt idx="569">
                  <c:v>0.01</c:v>
                </c:pt>
                <c:pt idx="570">
                  <c:v>0.01</c:v>
                </c:pt>
                <c:pt idx="571">
                  <c:v>0.01</c:v>
                </c:pt>
                <c:pt idx="572">
                  <c:v>0.01</c:v>
                </c:pt>
                <c:pt idx="573">
                  <c:v>0.01</c:v>
                </c:pt>
                <c:pt idx="574">
                  <c:v>1.0999999999999999E-2</c:v>
                </c:pt>
                <c:pt idx="575">
                  <c:v>0.01</c:v>
                </c:pt>
                <c:pt idx="576">
                  <c:v>0.01</c:v>
                </c:pt>
                <c:pt idx="577">
                  <c:v>1.0999999999999999E-2</c:v>
                </c:pt>
                <c:pt idx="578">
                  <c:v>1.0999999999999999E-2</c:v>
                </c:pt>
                <c:pt idx="579">
                  <c:v>1.0999999999999999E-2</c:v>
                </c:pt>
                <c:pt idx="580">
                  <c:v>1.0999999999999999E-2</c:v>
                </c:pt>
                <c:pt idx="581">
                  <c:v>0.01</c:v>
                </c:pt>
                <c:pt idx="582">
                  <c:v>1.0999999999999999E-2</c:v>
                </c:pt>
                <c:pt idx="583">
                  <c:v>1.0999999999999999E-2</c:v>
                </c:pt>
                <c:pt idx="584">
                  <c:v>1.0999999999999999E-2</c:v>
                </c:pt>
                <c:pt idx="585">
                  <c:v>1.0999999999999999E-2</c:v>
                </c:pt>
                <c:pt idx="586">
                  <c:v>1.0999999999999999E-2</c:v>
                </c:pt>
                <c:pt idx="587">
                  <c:v>1.0999999999999999E-2</c:v>
                </c:pt>
                <c:pt idx="588">
                  <c:v>1.0999999999999999E-2</c:v>
                </c:pt>
                <c:pt idx="589">
                  <c:v>1.0999999999999999E-2</c:v>
                </c:pt>
                <c:pt idx="590">
                  <c:v>1.2E-2</c:v>
                </c:pt>
                <c:pt idx="591">
                  <c:v>1.2E-2</c:v>
                </c:pt>
                <c:pt idx="592">
                  <c:v>1.2E-2</c:v>
                </c:pt>
                <c:pt idx="593">
                  <c:v>1.2E-2</c:v>
                </c:pt>
                <c:pt idx="594">
                  <c:v>1.2E-2</c:v>
                </c:pt>
                <c:pt idx="595">
                  <c:v>1.2E-2</c:v>
                </c:pt>
                <c:pt idx="596">
                  <c:v>1.2E-2</c:v>
                </c:pt>
                <c:pt idx="597">
                  <c:v>1.2E-2</c:v>
                </c:pt>
                <c:pt idx="598">
                  <c:v>1.2E-2</c:v>
                </c:pt>
                <c:pt idx="599">
                  <c:v>1.2999999999999999E-2</c:v>
                </c:pt>
                <c:pt idx="600">
                  <c:v>1.2999999999999999E-2</c:v>
                </c:pt>
                <c:pt idx="601">
                  <c:v>1.2999999999999999E-2</c:v>
                </c:pt>
                <c:pt idx="602">
                  <c:v>1.2999999999999999E-2</c:v>
                </c:pt>
                <c:pt idx="603">
                  <c:v>1.2999999999999999E-2</c:v>
                </c:pt>
                <c:pt idx="604">
                  <c:v>1.2999999999999999E-2</c:v>
                </c:pt>
                <c:pt idx="605">
                  <c:v>1.2999999999999999E-2</c:v>
                </c:pt>
                <c:pt idx="606">
                  <c:v>1.2999999999999999E-2</c:v>
                </c:pt>
                <c:pt idx="607">
                  <c:v>1.2999999999999999E-2</c:v>
                </c:pt>
                <c:pt idx="608">
                  <c:v>1.4E-2</c:v>
                </c:pt>
                <c:pt idx="609">
                  <c:v>1.2999999999999999E-2</c:v>
                </c:pt>
                <c:pt idx="610">
                  <c:v>1.4E-2</c:v>
                </c:pt>
                <c:pt idx="611">
                  <c:v>1.4E-2</c:v>
                </c:pt>
                <c:pt idx="612">
                  <c:v>1.4E-2</c:v>
                </c:pt>
                <c:pt idx="613">
                  <c:v>1.4E-2</c:v>
                </c:pt>
                <c:pt idx="614">
                  <c:v>1.4E-2</c:v>
                </c:pt>
                <c:pt idx="615">
                  <c:v>1.4E-2</c:v>
                </c:pt>
                <c:pt idx="616">
                  <c:v>1.4999999999999999E-2</c:v>
                </c:pt>
                <c:pt idx="617">
                  <c:v>1.4999999999999999E-2</c:v>
                </c:pt>
                <c:pt idx="618">
                  <c:v>1.4999999999999999E-2</c:v>
                </c:pt>
                <c:pt idx="619">
                  <c:v>1.4999999999999999E-2</c:v>
                </c:pt>
                <c:pt idx="620">
                  <c:v>1.4999999999999999E-2</c:v>
                </c:pt>
                <c:pt idx="621">
                  <c:v>1.4999999999999999E-2</c:v>
                </c:pt>
                <c:pt idx="622">
                  <c:v>1.4999999999999999E-2</c:v>
                </c:pt>
                <c:pt idx="623">
                  <c:v>1.6E-2</c:v>
                </c:pt>
                <c:pt idx="624">
                  <c:v>1.6E-2</c:v>
                </c:pt>
                <c:pt idx="625">
                  <c:v>1.6E-2</c:v>
                </c:pt>
                <c:pt idx="626">
                  <c:v>1.6E-2</c:v>
                </c:pt>
                <c:pt idx="627">
                  <c:v>1.6E-2</c:v>
                </c:pt>
                <c:pt idx="628">
                  <c:v>1.6E-2</c:v>
                </c:pt>
                <c:pt idx="629">
                  <c:v>1.7000000000000001E-2</c:v>
                </c:pt>
                <c:pt idx="630">
                  <c:v>1.7000000000000001E-2</c:v>
                </c:pt>
                <c:pt idx="631">
                  <c:v>1.7000000000000001E-2</c:v>
                </c:pt>
                <c:pt idx="632">
                  <c:v>1.7000000000000001E-2</c:v>
                </c:pt>
                <c:pt idx="633">
                  <c:v>1.7000000000000001E-2</c:v>
                </c:pt>
                <c:pt idx="634">
                  <c:v>1.7000000000000001E-2</c:v>
                </c:pt>
                <c:pt idx="635">
                  <c:v>1.7000000000000001E-2</c:v>
                </c:pt>
                <c:pt idx="636">
                  <c:v>1.7000000000000001E-2</c:v>
                </c:pt>
                <c:pt idx="637">
                  <c:v>1.7000000000000001E-2</c:v>
                </c:pt>
                <c:pt idx="638">
                  <c:v>1.7000000000000001E-2</c:v>
                </c:pt>
                <c:pt idx="639">
                  <c:v>1.7000000000000001E-2</c:v>
                </c:pt>
                <c:pt idx="640">
                  <c:v>1.7999999999999999E-2</c:v>
                </c:pt>
                <c:pt idx="641">
                  <c:v>1.7999999999999999E-2</c:v>
                </c:pt>
                <c:pt idx="642">
                  <c:v>1.7999999999999999E-2</c:v>
                </c:pt>
                <c:pt idx="643">
                  <c:v>1.7999999999999999E-2</c:v>
                </c:pt>
                <c:pt idx="644">
                  <c:v>1.7999999999999999E-2</c:v>
                </c:pt>
                <c:pt idx="645">
                  <c:v>1.7999999999999999E-2</c:v>
                </c:pt>
                <c:pt idx="646">
                  <c:v>1.7999999999999999E-2</c:v>
                </c:pt>
                <c:pt idx="647">
                  <c:v>1.9E-2</c:v>
                </c:pt>
                <c:pt idx="648">
                  <c:v>1.9E-2</c:v>
                </c:pt>
                <c:pt idx="649">
                  <c:v>1.9E-2</c:v>
                </c:pt>
                <c:pt idx="650">
                  <c:v>1.9E-2</c:v>
                </c:pt>
                <c:pt idx="651">
                  <c:v>1.9E-2</c:v>
                </c:pt>
                <c:pt idx="652">
                  <c:v>1.9E-2</c:v>
                </c:pt>
                <c:pt idx="653">
                  <c:v>0.02</c:v>
                </c:pt>
                <c:pt idx="654">
                  <c:v>0.02</c:v>
                </c:pt>
                <c:pt idx="655">
                  <c:v>0.02</c:v>
                </c:pt>
                <c:pt idx="656">
                  <c:v>0.02</c:v>
                </c:pt>
                <c:pt idx="657">
                  <c:v>2.1000000000000001E-2</c:v>
                </c:pt>
                <c:pt idx="658">
                  <c:v>2.1000000000000001E-2</c:v>
                </c:pt>
                <c:pt idx="659">
                  <c:v>2.1000000000000001E-2</c:v>
                </c:pt>
                <c:pt idx="660">
                  <c:v>2.1000000000000001E-2</c:v>
                </c:pt>
                <c:pt idx="661">
                  <c:v>2.1999999999999999E-2</c:v>
                </c:pt>
                <c:pt idx="662">
                  <c:v>2.1999999999999999E-2</c:v>
                </c:pt>
                <c:pt idx="663">
                  <c:v>2.1999999999999999E-2</c:v>
                </c:pt>
                <c:pt idx="664">
                  <c:v>2.1999999999999999E-2</c:v>
                </c:pt>
                <c:pt idx="665">
                  <c:v>2.3E-2</c:v>
                </c:pt>
                <c:pt idx="666">
                  <c:v>2.3E-2</c:v>
                </c:pt>
                <c:pt idx="667">
                  <c:v>2.4E-2</c:v>
                </c:pt>
                <c:pt idx="668">
                  <c:v>2.4E-2</c:v>
                </c:pt>
                <c:pt idx="669">
                  <c:v>2.4E-2</c:v>
                </c:pt>
                <c:pt idx="670">
                  <c:v>2.5000000000000001E-2</c:v>
                </c:pt>
                <c:pt idx="671">
                  <c:v>2.5000000000000001E-2</c:v>
                </c:pt>
                <c:pt idx="672">
                  <c:v>2.5999999999999999E-2</c:v>
                </c:pt>
                <c:pt idx="673">
                  <c:v>2.5999999999999999E-2</c:v>
                </c:pt>
                <c:pt idx="674">
                  <c:v>2.7E-2</c:v>
                </c:pt>
                <c:pt idx="675">
                  <c:v>2.7E-2</c:v>
                </c:pt>
                <c:pt idx="676">
                  <c:v>2.7E-2</c:v>
                </c:pt>
                <c:pt idx="677">
                  <c:v>2.8000000000000001E-2</c:v>
                </c:pt>
                <c:pt idx="678">
                  <c:v>2.8000000000000001E-2</c:v>
                </c:pt>
                <c:pt idx="679">
                  <c:v>2.9000000000000001E-2</c:v>
                </c:pt>
                <c:pt idx="680">
                  <c:v>2.9000000000000001E-2</c:v>
                </c:pt>
                <c:pt idx="681">
                  <c:v>0.03</c:v>
                </c:pt>
                <c:pt idx="682">
                  <c:v>0.03</c:v>
                </c:pt>
                <c:pt idx="683">
                  <c:v>3.1E-2</c:v>
                </c:pt>
                <c:pt idx="684">
                  <c:v>3.1E-2</c:v>
                </c:pt>
                <c:pt idx="685">
                  <c:v>3.2000000000000001E-2</c:v>
                </c:pt>
                <c:pt idx="686">
                  <c:v>3.2000000000000001E-2</c:v>
                </c:pt>
                <c:pt idx="687">
                  <c:v>3.2000000000000001E-2</c:v>
                </c:pt>
                <c:pt idx="688">
                  <c:v>3.3000000000000002E-2</c:v>
                </c:pt>
                <c:pt idx="689">
                  <c:v>3.3000000000000002E-2</c:v>
                </c:pt>
                <c:pt idx="690">
                  <c:v>3.4000000000000002E-2</c:v>
                </c:pt>
                <c:pt idx="691">
                  <c:v>3.4000000000000002E-2</c:v>
                </c:pt>
                <c:pt idx="692">
                  <c:v>3.4000000000000002E-2</c:v>
                </c:pt>
                <c:pt idx="693">
                  <c:v>3.5000000000000003E-2</c:v>
                </c:pt>
                <c:pt idx="694">
                  <c:v>3.5000000000000003E-2</c:v>
                </c:pt>
                <c:pt idx="695">
                  <c:v>3.5999999999999997E-2</c:v>
                </c:pt>
                <c:pt idx="696">
                  <c:v>3.5999999999999997E-2</c:v>
                </c:pt>
                <c:pt idx="697">
                  <c:v>3.5999999999999997E-2</c:v>
                </c:pt>
                <c:pt idx="698">
                  <c:v>3.6999999999999998E-2</c:v>
                </c:pt>
                <c:pt idx="699">
                  <c:v>3.6999999999999998E-2</c:v>
                </c:pt>
                <c:pt idx="700">
                  <c:v>3.6999999999999998E-2</c:v>
                </c:pt>
                <c:pt idx="701">
                  <c:v>3.7999999999999999E-2</c:v>
                </c:pt>
                <c:pt idx="702">
                  <c:v>3.7999999999999999E-2</c:v>
                </c:pt>
                <c:pt idx="703">
                  <c:v>3.7999999999999999E-2</c:v>
                </c:pt>
                <c:pt idx="704">
                  <c:v>3.7999999999999999E-2</c:v>
                </c:pt>
                <c:pt idx="705">
                  <c:v>3.9E-2</c:v>
                </c:pt>
                <c:pt idx="706">
                  <c:v>3.9E-2</c:v>
                </c:pt>
                <c:pt idx="707">
                  <c:v>3.9E-2</c:v>
                </c:pt>
                <c:pt idx="708">
                  <c:v>0.04</c:v>
                </c:pt>
                <c:pt idx="709">
                  <c:v>0.04</c:v>
                </c:pt>
                <c:pt idx="710">
                  <c:v>0.04</c:v>
                </c:pt>
                <c:pt idx="711">
                  <c:v>4.1000000000000002E-2</c:v>
                </c:pt>
                <c:pt idx="712">
                  <c:v>4.1000000000000002E-2</c:v>
                </c:pt>
                <c:pt idx="713">
                  <c:v>4.2000000000000003E-2</c:v>
                </c:pt>
                <c:pt idx="714">
                  <c:v>4.2000000000000003E-2</c:v>
                </c:pt>
                <c:pt idx="715">
                  <c:v>4.2000000000000003E-2</c:v>
                </c:pt>
                <c:pt idx="716">
                  <c:v>4.2999999999999997E-2</c:v>
                </c:pt>
                <c:pt idx="717">
                  <c:v>4.2999999999999997E-2</c:v>
                </c:pt>
                <c:pt idx="718">
                  <c:v>4.2999999999999997E-2</c:v>
                </c:pt>
                <c:pt idx="719">
                  <c:v>4.3999999999999997E-2</c:v>
                </c:pt>
                <c:pt idx="720">
                  <c:v>4.3999999999999997E-2</c:v>
                </c:pt>
                <c:pt idx="721">
                  <c:v>4.4999999999999998E-2</c:v>
                </c:pt>
                <c:pt idx="722">
                  <c:v>4.5999999999999999E-2</c:v>
                </c:pt>
                <c:pt idx="723">
                  <c:v>4.5999999999999999E-2</c:v>
                </c:pt>
                <c:pt idx="724">
                  <c:v>4.7E-2</c:v>
                </c:pt>
                <c:pt idx="725">
                  <c:v>4.7E-2</c:v>
                </c:pt>
                <c:pt idx="726">
                  <c:v>4.8000000000000001E-2</c:v>
                </c:pt>
                <c:pt idx="727">
                  <c:v>4.8000000000000001E-2</c:v>
                </c:pt>
                <c:pt idx="728">
                  <c:v>4.9000000000000002E-2</c:v>
                </c:pt>
                <c:pt idx="729">
                  <c:v>4.9000000000000002E-2</c:v>
                </c:pt>
                <c:pt idx="730">
                  <c:v>0.05</c:v>
                </c:pt>
                <c:pt idx="731">
                  <c:v>5.0999999999999997E-2</c:v>
                </c:pt>
                <c:pt idx="732">
                  <c:v>5.1999999999999998E-2</c:v>
                </c:pt>
                <c:pt idx="733">
                  <c:v>5.1999999999999998E-2</c:v>
                </c:pt>
                <c:pt idx="734">
                  <c:v>5.2999999999999999E-2</c:v>
                </c:pt>
                <c:pt idx="735">
                  <c:v>5.2999999999999999E-2</c:v>
                </c:pt>
                <c:pt idx="736">
                  <c:v>5.3999999999999999E-2</c:v>
                </c:pt>
                <c:pt idx="737">
                  <c:v>5.5E-2</c:v>
                </c:pt>
                <c:pt idx="738">
                  <c:v>5.5E-2</c:v>
                </c:pt>
                <c:pt idx="739">
                  <c:v>5.5E-2</c:v>
                </c:pt>
                <c:pt idx="740">
                  <c:v>5.6000000000000001E-2</c:v>
                </c:pt>
                <c:pt idx="741">
                  <c:v>5.6000000000000001E-2</c:v>
                </c:pt>
                <c:pt idx="742">
                  <c:v>5.7000000000000002E-2</c:v>
                </c:pt>
                <c:pt idx="743">
                  <c:v>5.7000000000000002E-2</c:v>
                </c:pt>
                <c:pt idx="744">
                  <c:v>5.8000000000000003E-2</c:v>
                </c:pt>
                <c:pt idx="745">
                  <c:v>5.8000000000000003E-2</c:v>
                </c:pt>
                <c:pt idx="746">
                  <c:v>5.8999999999999997E-2</c:v>
                </c:pt>
                <c:pt idx="747">
                  <c:v>5.8999999999999997E-2</c:v>
                </c:pt>
                <c:pt idx="748">
                  <c:v>5.8999999999999997E-2</c:v>
                </c:pt>
                <c:pt idx="749">
                  <c:v>0.06</c:v>
                </c:pt>
                <c:pt idx="750">
                  <c:v>0.06</c:v>
                </c:pt>
                <c:pt idx="751">
                  <c:v>6.0999999999999999E-2</c:v>
                </c:pt>
                <c:pt idx="752">
                  <c:v>6.0999999999999999E-2</c:v>
                </c:pt>
                <c:pt idx="753">
                  <c:v>6.0999999999999999E-2</c:v>
                </c:pt>
                <c:pt idx="754">
                  <c:v>6.0999999999999999E-2</c:v>
                </c:pt>
                <c:pt idx="755">
                  <c:v>6.0999999999999999E-2</c:v>
                </c:pt>
                <c:pt idx="756">
                  <c:v>6.0999999999999999E-2</c:v>
                </c:pt>
                <c:pt idx="757">
                  <c:v>6.0999999999999999E-2</c:v>
                </c:pt>
                <c:pt idx="758">
                  <c:v>6.0999999999999999E-2</c:v>
                </c:pt>
                <c:pt idx="759">
                  <c:v>6.0999999999999999E-2</c:v>
                </c:pt>
                <c:pt idx="760">
                  <c:v>6.0999999999999999E-2</c:v>
                </c:pt>
                <c:pt idx="761">
                  <c:v>6.0999999999999999E-2</c:v>
                </c:pt>
                <c:pt idx="762">
                  <c:v>6.0999999999999999E-2</c:v>
                </c:pt>
                <c:pt idx="763">
                  <c:v>6.0999999999999999E-2</c:v>
                </c:pt>
                <c:pt idx="764">
                  <c:v>6.0999999999999999E-2</c:v>
                </c:pt>
                <c:pt idx="765">
                  <c:v>6.0999999999999999E-2</c:v>
                </c:pt>
                <c:pt idx="766">
                  <c:v>6.0999999999999999E-2</c:v>
                </c:pt>
                <c:pt idx="767">
                  <c:v>6.0999999999999999E-2</c:v>
                </c:pt>
                <c:pt idx="768">
                  <c:v>0.06</c:v>
                </c:pt>
                <c:pt idx="769">
                  <c:v>0.06</c:v>
                </c:pt>
                <c:pt idx="770">
                  <c:v>5.8999999999999997E-2</c:v>
                </c:pt>
                <c:pt idx="771">
                  <c:v>5.8999999999999997E-2</c:v>
                </c:pt>
                <c:pt idx="772">
                  <c:v>5.8999999999999997E-2</c:v>
                </c:pt>
                <c:pt idx="773">
                  <c:v>5.8999999999999997E-2</c:v>
                </c:pt>
                <c:pt idx="774">
                  <c:v>5.8999999999999997E-2</c:v>
                </c:pt>
                <c:pt idx="775">
                  <c:v>5.8000000000000003E-2</c:v>
                </c:pt>
                <c:pt idx="776">
                  <c:v>5.8000000000000003E-2</c:v>
                </c:pt>
                <c:pt idx="777">
                  <c:v>5.8000000000000003E-2</c:v>
                </c:pt>
                <c:pt idx="778">
                  <c:v>5.7000000000000002E-2</c:v>
                </c:pt>
                <c:pt idx="779">
                  <c:v>5.7000000000000002E-2</c:v>
                </c:pt>
                <c:pt idx="780">
                  <c:v>5.6000000000000001E-2</c:v>
                </c:pt>
                <c:pt idx="781">
                  <c:v>5.6000000000000001E-2</c:v>
                </c:pt>
                <c:pt idx="782">
                  <c:v>5.6000000000000001E-2</c:v>
                </c:pt>
                <c:pt idx="783">
                  <c:v>5.6000000000000001E-2</c:v>
                </c:pt>
                <c:pt idx="784">
                  <c:v>5.6000000000000001E-2</c:v>
                </c:pt>
                <c:pt idx="785">
                  <c:v>5.6000000000000001E-2</c:v>
                </c:pt>
                <c:pt idx="786">
                  <c:v>5.6000000000000001E-2</c:v>
                </c:pt>
                <c:pt idx="787">
                  <c:v>5.6000000000000001E-2</c:v>
                </c:pt>
                <c:pt idx="788">
                  <c:v>5.6000000000000001E-2</c:v>
                </c:pt>
                <c:pt idx="789">
                  <c:v>5.6000000000000001E-2</c:v>
                </c:pt>
                <c:pt idx="790">
                  <c:v>5.6000000000000001E-2</c:v>
                </c:pt>
                <c:pt idx="791">
                  <c:v>5.6000000000000001E-2</c:v>
                </c:pt>
                <c:pt idx="792">
                  <c:v>5.7000000000000002E-2</c:v>
                </c:pt>
                <c:pt idx="793">
                  <c:v>5.7000000000000002E-2</c:v>
                </c:pt>
                <c:pt idx="794">
                  <c:v>5.7000000000000002E-2</c:v>
                </c:pt>
                <c:pt idx="795">
                  <c:v>5.7000000000000002E-2</c:v>
                </c:pt>
                <c:pt idx="796">
                  <c:v>5.8000000000000003E-2</c:v>
                </c:pt>
                <c:pt idx="797">
                  <c:v>5.8000000000000003E-2</c:v>
                </c:pt>
                <c:pt idx="798">
                  <c:v>5.8000000000000003E-2</c:v>
                </c:pt>
                <c:pt idx="799">
                  <c:v>5.8000000000000003E-2</c:v>
                </c:pt>
                <c:pt idx="800">
                  <c:v>5.8999999999999997E-2</c:v>
                </c:pt>
                <c:pt idx="801">
                  <c:v>5.8999999999999997E-2</c:v>
                </c:pt>
                <c:pt idx="802">
                  <c:v>0.06</c:v>
                </c:pt>
                <c:pt idx="803">
                  <c:v>6.0999999999999999E-2</c:v>
                </c:pt>
                <c:pt idx="804">
                  <c:v>6.0999999999999999E-2</c:v>
                </c:pt>
                <c:pt idx="805">
                  <c:v>6.2E-2</c:v>
                </c:pt>
                <c:pt idx="806">
                  <c:v>6.2E-2</c:v>
                </c:pt>
                <c:pt idx="807">
                  <c:v>6.3E-2</c:v>
                </c:pt>
                <c:pt idx="808">
                  <c:v>6.4000000000000001E-2</c:v>
                </c:pt>
                <c:pt idx="809">
                  <c:v>6.5000000000000002E-2</c:v>
                </c:pt>
                <c:pt idx="810">
                  <c:v>6.5000000000000002E-2</c:v>
                </c:pt>
                <c:pt idx="811">
                  <c:v>6.6000000000000003E-2</c:v>
                </c:pt>
                <c:pt idx="812">
                  <c:v>6.6000000000000003E-2</c:v>
                </c:pt>
                <c:pt idx="813">
                  <c:v>6.7000000000000004E-2</c:v>
                </c:pt>
                <c:pt idx="814">
                  <c:v>6.8000000000000005E-2</c:v>
                </c:pt>
                <c:pt idx="815">
                  <c:v>6.9000000000000006E-2</c:v>
                </c:pt>
                <c:pt idx="816">
                  <c:v>7.0000000000000007E-2</c:v>
                </c:pt>
                <c:pt idx="817">
                  <c:v>7.0999999999999994E-2</c:v>
                </c:pt>
                <c:pt idx="818">
                  <c:v>7.1999999999999995E-2</c:v>
                </c:pt>
                <c:pt idx="819">
                  <c:v>7.2999999999999995E-2</c:v>
                </c:pt>
                <c:pt idx="820">
                  <c:v>7.2999999999999995E-2</c:v>
                </c:pt>
                <c:pt idx="821">
                  <c:v>7.3999999999999996E-2</c:v>
                </c:pt>
                <c:pt idx="822">
                  <c:v>7.4999999999999997E-2</c:v>
                </c:pt>
                <c:pt idx="823">
                  <c:v>7.4999999999999997E-2</c:v>
                </c:pt>
                <c:pt idx="824">
                  <c:v>7.5999999999999998E-2</c:v>
                </c:pt>
                <c:pt idx="825">
                  <c:v>7.6999999999999999E-2</c:v>
                </c:pt>
                <c:pt idx="826">
                  <c:v>7.6999999999999999E-2</c:v>
                </c:pt>
                <c:pt idx="827">
                  <c:v>7.8E-2</c:v>
                </c:pt>
                <c:pt idx="828">
                  <c:v>7.9000000000000001E-2</c:v>
                </c:pt>
                <c:pt idx="829">
                  <c:v>7.9000000000000001E-2</c:v>
                </c:pt>
                <c:pt idx="830">
                  <c:v>0.08</c:v>
                </c:pt>
                <c:pt idx="831">
                  <c:v>0.08</c:v>
                </c:pt>
                <c:pt idx="832">
                  <c:v>0.08</c:v>
                </c:pt>
                <c:pt idx="833">
                  <c:v>8.1000000000000003E-2</c:v>
                </c:pt>
                <c:pt idx="834">
                  <c:v>0.08</c:v>
                </c:pt>
                <c:pt idx="835">
                  <c:v>8.1000000000000003E-2</c:v>
                </c:pt>
                <c:pt idx="836">
                  <c:v>8.2000000000000003E-2</c:v>
                </c:pt>
                <c:pt idx="837">
                  <c:v>8.2000000000000003E-2</c:v>
                </c:pt>
                <c:pt idx="838">
                  <c:v>8.2000000000000003E-2</c:v>
                </c:pt>
                <c:pt idx="839">
                  <c:v>8.2000000000000003E-2</c:v>
                </c:pt>
                <c:pt idx="840">
                  <c:v>8.2000000000000003E-2</c:v>
                </c:pt>
                <c:pt idx="841">
                  <c:v>8.2000000000000003E-2</c:v>
                </c:pt>
                <c:pt idx="842">
                  <c:v>8.2000000000000003E-2</c:v>
                </c:pt>
                <c:pt idx="843">
                  <c:v>8.2000000000000003E-2</c:v>
                </c:pt>
                <c:pt idx="844">
                  <c:v>8.2000000000000003E-2</c:v>
                </c:pt>
                <c:pt idx="845">
                  <c:v>8.2000000000000003E-2</c:v>
                </c:pt>
                <c:pt idx="846">
                  <c:v>8.1000000000000003E-2</c:v>
                </c:pt>
                <c:pt idx="847">
                  <c:v>8.1000000000000003E-2</c:v>
                </c:pt>
                <c:pt idx="848">
                  <c:v>0.08</c:v>
                </c:pt>
                <c:pt idx="849">
                  <c:v>0.08</c:v>
                </c:pt>
                <c:pt idx="850">
                  <c:v>7.9000000000000001E-2</c:v>
                </c:pt>
                <c:pt idx="851">
                  <c:v>7.9000000000000001E-2</c:v>
                </c:pt>
                <c:pt idx="852">
                  <c:v>7.9000000000000001E-2</c:v>
                </c:pt>
                <c:pt idx="853">
                  <c:v>7.9000000000000001E-2</c:v>
                </c:pt>
                <c:pt idx="854">
                  <c:v>7.8E-2</c:v>
                </c:pt>
                <c:pt idx="855">
                  <c:v>7.6999999999999999E-2</c:v>
                </c:pt>
                <c:pt idx="856">
                  <c:v>7.6999999999999999E-2</c:v>
                </c:pt>
                <c:pt idx="857">
                  <c:v>7.5999999999999998E-2</c:v>
                </c:pt>
                <c:pt idx="858">
                  <c:v>7.4999999999999997E-2</c:v>
                </c:pt>
                <c:pt idx="859">
                  <c:v>7.3999999999999996E-2</c:v>
                </c:pt>
                <c:pt idx="860">
                  <c:v>7.3999999999999996E-2</c:v>
                </c:pt>
                <c:pt idx="861">
                  <c:v>7.2999999999999995E-2</c:v>
                </c:pt>
                <c:pt idx="862">
                  <c:v>7.2999999999999995E-2</c:v>
                </c:pt>
                <c:pt idx="863">
                  <c:v>7.1999999999999995E-2</c:v>
                </c:pt>
                <c:pt idx="864">
                  <c:v>7.0999999999999994E-2</c:v>
                </c:pt>
                <c:pt idx="865">
                  <c:v>7.0000000000000007E-2</c:v>
                </c:pt>
                <c:pt idx="866">
                  <c:v>6.8000000000000005E-2</c:v>
                </c:pt>
                <c:pt idx="867">
                  <c:v>6.8000000000000005E-2</c:v>
                </c:pt>
                <c:pt idx="868">
                  <c:v>6.7000000000000004E-2</c:v>
                </c:pt>
                <c:pt idx="869">
                  <c:v>6.6000000000000003E-2</c:v>
                </c:pt>
                <c:pt idx="870">
                  <c:v>6.4000000000000001E-2</c:v>
                </c:pt>
                <c:pt idx="871">
                  <c:v>6.4000000000000001E-2</c:v>
                </c:pt>
                <c:pt idx="872">
                  <c:v>6.3E-2</c:v>
                </c:pt>
                <c:pt idx="873">
                  <c:v>6.0999999999999999E-2</c:v>
                </c:pt>
                <c:pt idx="874">
                  <c:v>0.06</c:v>
                </c:pt>
                <c:pt idx="875">
                  <c:v>5.8999999999999997E-2</c:v>
                </c:pt>
                <c:pt idx="876">
                  <c:v>5.8000000000000003E-2</c:v>
                </c:pt>
                <c:pt idx="877">
                  <c:v>5.6000000000000001E-2</c:v>
                </c:pt>
                <c:pt idx="878">
                  <c:v>5.5E-2</c:v>
                </c:pt>
                <c:pt idx="879">
                  <c:v>5.3999999999999999E-2</c:v>
                </c:pt>
                <c:pt idx="880">
                  <c:v>5.1999999999999998E-2</c:v>
                </c:pt>
                <c:pt idx="881">
                  <c:v>5.0999999999999997E-2</c:v>
                </c:pt>
                <c:pt idx="882">
                  <c:v>0.05</c:v>
                </c:pt>
                <c:pt idx="883">
                  <c:v>4.9000000000000002E-2</c:v>
                </c:pt>
                <c:pt idx="884">
                  <c:v>4.8000000000000001E-2</c:v>
                </c:pt>
                <c:pt idx="885">
                  <c:v>4.7E-2</c:v>
                </c:pt>
                <c:pt idx="886">
                  <c:v>4.5999999999999999E-2</c:v>
                </c:pt>
                <c:pt idx="887">
                  <c:v>4.4999999999999998E-2</c:v>
                </c:pt>
                <c:pt idx="888">
                  <c:v>4.2999999999999997E-2</c:v>
                </c:pt>
                <c:pt idx="889">
                  <c:v>4.2000000000000003E-2</c:v>
                </c:pt>
                <c:pt idx="890">
                  <c:v>4.1000000000000002E-2</c:v>
                </c:pt>
                <c:pt idx="891">
                  <c:v>0.04</c:v>
                </c:pt>
                <c:pt idx="892">
                  <c:v>3.9E-2</c:v>
                </c:pt>
                <c:pt idx="893">
                  <c:v>3.7999999999999999E-2</c:v>
                </c:pt>
                <c:pt idx="894">
                  <c:v>3.6999999999999998E-2</c:v>
                </c:pt>
                <c:pt idx="895">
                  <c:v>3.5999999999999997E-2</c:v>
                </c:pt>
                <c:pt idx="896">
                  <c:v>3.5000000000000003E-2</c:v>
                </c:pt>
                <c:pt idx="897">
                  <c:v>3.4000000000000002E-2</c:v>
                </c:pt>
                <c:pt idx="898">
                  <c:v>3.4000000000000002E-2</c:v>
                </c:pt>
                <c:pt idx="899">
                  <c:v>3.3000000000000002E-2</c:v>
                </c:pt>
                <c:pt idx="900">
                  <c:v>3.2000000000000001E-2</c:v>
                </c:pt>
                <c:pt idx="901">
                  <c:v>3.1E-2</c:v>
                </c:pt>
                <c:pt idx="902">
                  <c:v>0.03</c:v>
                </c:pt>
                <c:pt idx="903">
                  <c:v>2.9000000000000001E-2</c:v>
                </c:pt>
                <c:pt idx="904">
                  <c:v>2.8000000000000001E-2</c:v>
                </c:pt>
                <c:pt idx="905">
                  <c:v>2.8000000000000001E-2</c:v>
                </c:pt>
                <c:pt idx="906">
                  <c:v>2.7E-2</c:v>
                </c:pt>
                <c:pt idx="907">
                  <c:v>2.7E-2</c:v>
                </c:pt>
                <c:pt idx="908">
                  <c:v>2.5999999999999999E-2</c:v>
                </c:pt>
                <c:pt idx="909">
                  <c:v>2.5000000000000001E-2</c:v>
                </c:pt>
                <c:pt idx="910">
                  <c:v>2.4E-2</c:v>
                </c:pt>
                <c:pt idx="911">
                  <c:v>2.4E-2</c:v>
                </c:pt>
                <c:pt idx="912">
                  <c:v>2.4E-2</c:v>
                </c:pt>
                <c:pt idx="913">
                  <c:v>2.3E-2</c:v>
                </c:pt>
                <c:pt idx="914">
                  <c:v>2.1999999999999999E-2</c:v>
                </c:pt>
                <c:pt idx="915">
                  <c:v>2.1999999999999999E-2</c:v>
                </c:pt>
                <c:pt idx="916">
                  <c:v>2.1000000000000001E-2</c:v>
                </c:pt>
                <c:pt idx="917">
                  <c:v>0.02</c:v>
                </c:pt>
                <c:pt idx="918">
                  <c:v>0.02</c:v>
                </c:pt>
                <c:pt idx="919">
                  <c:v>1.9E-2</c:v>
                </c:pt>
                <c:pt idx="920">
                  <c:v>1.9E-2</c:v>
                </c:pt>
                <c:pt idx="921">
                  <c:v>1.9E-2</c:v>
                </c:pt>
                <c:pt idx="922">
                  <c:v>1.9E-2</c:v>
                </c:pt>
                <c:pt idx="923">
                  <c:v>1.7999999999999999E-2</c:v>
                </c:pt>
                <c:pt idx="924">
                  <c:v>1.7000000000000001E-2</c:v>
                </c:pt>
                <c:pt idx="925">
                  <c:v>1.7000000000000001E-2</c:v>
                </c:pt>
                <c:pt idx="926">
                  <c:v>1.7000000000000001E-2</c:v>
                </c:pt>
                <c:pt idx="927">
                  <c:v>1.6E-2</c:v>
                </c:pt>
                <c:pt idx="928">
                  <c:v>1.6E-2</c:v>
                </c:pt>
                <c:pt idx="929">
                  <c:v>1.4999999999999999E-2</c:v>
                </c:pt>
                <c:pt idx="930">
                  <c:v>1.4999999999999999E-2</c:v>
                </c:pt>
                <c:pt idx="931">
                  <c:v>1.4999999999999999E-2</c:v>
                </c:pt>
                <c:pt idx="932">
                  <c:v>1.4E-2</c:v>
                </c:pt>
                <c:pt idx="933">
                  <c:v>1.4E-2</c:v>
                </c:pt>
                <c:pt idx="934">
                  <c:v>1.4E-2</c:v>
                </c:pt>
                <c:pt idx="935">
                  <c:v>1.2999999999999999E-2</c:v>
                </c:pt>
                <c:pt idx="936">
                  <c:v>1.2999999999999999E-2</c:v>
                </c:pt>
                <c:pt idx="937">
                  <c:v>1.2999999999999999E-2</c:v>
                </c:pt>
                <c:pt idx="938">
                  <c:v>1.2E-2</c:v>
                </c:pt>
                <c:pt idx="939">
                  <c:v>1.2E-2</c:v>
                </c:pt>
                <c:pt idx="940">
                  <c:v>1.2E-2</c:v>
                </c:pt>
                <c:pt idx="941">
                  <c:v>1.2E-2</c:v>
                </c:pt>
                <c:pt idx="942">
                  <c:v>1.2E-2</c:v>
                </c:pt>
                <c:pt idx="943">
                  <c:v>1.0999999999999999E-2</c:v>
                </c:pt>
                <c:pt idx="944">
                  <c:v>0.01</c:v>
                </c:pt>
                <c:pt idx="945">
                  <c:v>0.01</c:v>
                </c:pt>
                <c:pt idx="946">
                  <c:v>0.01</c:v>
                </c:pt>
                <c:pt idx="947">
                  <c:v>0.01</c:v>
                </c:pt>
                <c:pt idx="948">
                  <c:v>0.01</c:v>
                </c:pt>
                <c:pt idx="949">
                  <c:v>0.01</c:v>
                </c:pt>
                <c:pt idx="950">
                  <c:v>8.9999999999999993E-3</c:v>
                </c:pt>
                <c:pt idx="951">
                  <c:v>8.9999999999999993E-3</c:v>
                </c:pt>
                <c:pt idx="952">
                  <c:v>8.0000000000000002E-3</c:v>
                </c:pt>
                <c:pt idx="953">
                  <c:v>8.0000000000000002E-3</c:v>
                </c:pt>
                <c:pt idx="954">
                  <c:v>8.0000000000000002E-3</c:v>
                </c:pt>
                <c:pt idx="955">
                  <c:v>8.0000000000000002E-3</c:v>
                </c:pt>
                <c:pt idx="956">
                  <c:v>7.0000000000000001E-3</c:v>
                </c:pt>
                <c:pt idx="957">
                  <c:v>7.0000000000000001E-3</c:v>
                </c:pt>
                <c:pt idx="958">
                  <c:v>7.0000000000000001E-3</c:v>
                </c:pt>
                <c:pt idx="959">
                  <c:v>7.0000000000000001E-3</c:v>
                </c:pt>
                <c:pt idx="960">
                  <c:v>7.0000000000000001E-3</c:v>
                </c:pt>
                <c:pt idx="961">
                  <c:v>6.0000000000000001E-3</c:v>
                </c:pt>
                <c:pt idx="962">
                  <c:v>7.0000000000000001E-3</c:v>
                </c:pt>
                <c:pt idx="963">
                  <c:v>6.0000000000000001E-3</c:v>
                </c:pt>
                <c:pt idx="964">
                  <c:v>6.0000000000000001E-3</c:v>
                </c:pt>
                <c:pt idx="965">
                  <c:v>6.0000000000000001E-3</c:v>
                </c:pt>
                <c:pt idx="966">
                  <c:v>6.0000000000000001E-3</c:v>
                </c:pt>
                <c:pt idx="967">
                  <c:v>5.0000000000000001E-3</c:v>
                </c:pt>
                <c:pt idx="968">
                  <c:v>5.0000000000000001E-3</c:v>
                </c:pt>
                <c:pt idx="969">
                  <c:v>5.0000000000000001E-3</c:v>
                </c:pt>
                <c:pt idx="970">
                  <c:v>5.0000000000000001E-3</c:v>
                </c:pt>
                <c:pt idx="971">
                  <c:v>5.0000000000000001E-3</c:v>
                </c:pt>
                <c:pt idx="972">
                  <c:v>4.0000000000000001E-3</c:v>
                </c:pt>
                <c:pt idx="973">
                  <c:v>4.0000000000000001E-3</c:v>
                </c:pt>
                <c:pt idx="974">
                  <c:v>4.0000000000000001E-3</c:v>
                </c:pt>
                <c:pt idx="975">
                  <c:v>4.0000000000000001E-3</c:v>
                </c:pt>
                <c:pt idx="976">
                  <c:v>4.0000000000000001E-3</c:v>
                </c:pt>
                <c:pt idx="977">
                  <c:v>4.0000000000000001E-3</c:v>
                </c:pt>
                <c:pt idx="978">
                  <c:v>4.0000000000000001E-3</c:v>
                </c:pt>
                <c:pt idx="979">
                  <c:v>3.0000000000000001E-3</c:v>
                </c:pt>
                <c:pt idx="980">
                  <c:v>3.0000000000000001E-3</c:v>
                </c:pt>
                <c:pt idx="981">
                  <c:v>3.0000000000000001E-3</c:v>
                </c:pt>
                <c:pt idx="982">
                  <c:v>2E-3</c:v>
                </c:pt>
                <c:pt idx="983">
                  <c:v>3.0000000000000001E-3</c:v>
                </c:pt>
                <c:pt idx="984">
                  <c:v>3.0000000000000001E-3</c:v>
                </c:pt>
                <c:pt idx="985">
                  <c:v>2E-3</c:v>
                </c:pt>
                <c:pt idx="986">
                  <c:v>2E-3</c:v>
                </c:pt>
                <c:pt idx="987">
                  <c:v>2E-3</c:v>
                </c:pt>
                <c:pt idx="988">
                  <c:v>2E-3</c:v>
                </c:pt>
                <c:pt idx="989">
                  <c:v>2E-3</c:v>
                </c:pt>
                <c:pt idx="990">
                  <c:v>1E-3</c:v>
                </c:pt>
                <c:pt idx="991">
                  <c:v>1E-3</c:v>
                </c:pt>
                <c:pt idx="992">
                  <c:v>1E-3</c:v>
                </c:pt>
                <c:pt idx="993">
                  <c:v>1E-3</c:v>
                </c:pt>
                <c:pt idx="994">
                  <c:v>1E-3</c:v>
                </c:pt>
                <c:pt idx="995">
                  <c:v>1E-3</c:v>
                </c:pt>
                <c:pt idx="996">
                  <c:v>1E-3</c:v>
                </c:pt>
                <c:pt idx="997">
                  <c:v>1E-3</c:v>
                </c:pt>
                <c:pt idx="998">
                  <c:v>1E-3</c:v>
                </c:pt>
                <c:pt idx="999">
                  <c:v>1E-3</c:v>
                </c:pt>
                <c:pt idx="1000">
                  <c:v>1E-3</c:v>
                </c:pt>
              </c:numCache>
            </c:numRef>
          </c:yVal>
          <c:smooth val="1"/>
        </c:ser>
        <c:ser>
          <c:idx val="5"/>
          <c:order val="5"/>
          <c:spPr>
            <a:ln w="19050" cap="rnd">
              <a:solidFill>
                <a:schemeClr val="accent6"/>
              </a:solidFill>
              <a:round/>
            </a:ln>
            <a:effectLst/>
          </c:spPr>
          <c:marker>
            <c:symbol val="none"/>
          </c:marker>
          <c:xVal>
            <c:numRef>
              <c:f>'ADMA+ Qrt In(pyS)8Pc triX T= 7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7 '!$B$3:$B$1003</c:f>
              <c:numCache>
                <c:formatCode>General</c:formatCode>
                <c:ptCount val="1001"/>
                <c:pt idx="0">
                  <c:v>0.35199999999999998</c:v>
                </c:pt>
                <c:pt idx="1">
                  <c:v>0.35</c:v>
                </c:pt>
                <c:pt idx="2">
                  <c:v>0.34399999999999997</c:v>
                </c:pt>
                <c:pt idx="3">
                  <c:v>0.33900000000000002</c:v>
                </c:pt>
                <c:pt idx="4">
                  <c:v>0.33600000000000002</c:v>
                </c:pt>
                <c:pt idx="5">
                  <c:v>0.33300000000000002</c:v>
                </c:pt>
                <c:pt idx="6">
                  <c:v>0.32900000000000001</c:v>
                </c:pt>
                <c:pt idx="7">
                  <c:v>0.32500000000000001</c:v>
                </c:pt>
                <c:pt idx="8">
                  <c:v>0.32400000000000001</c:v>
                </c:pt>
                <c:pt idx="9">
                  <c:v>0.32</c:v>
                </c:pt>
                <c:pt idx="10">
                  <c:v>0.314</c:v>
                </c:pt>
                <c:pt idx="11">
                  <c:v>0.313</c:v>
                </c:pt>
                <c:pt idx="12">
                  <c:v>0.31</c:v>
                </c:pt>
                <c:pt idx="13">
                  <c:v>0.30099999999999999</c:v>
                </c:pt>
                <c:pt idx="14">
                  <c:v>0.29699999999999999</c:v>
                </c:pt>
                <c:pt idx="15">
                  <c:v>0.29399999999999998</c:v>
                </c:pt>
                <c:pt idx="16">
                  <c:v>0.28799999999999998</c:v>
                </c:pt>
                <c:pt idx="17">
                  <c:v>0.28599999999999998</c:v>
                </c:pt>
                <c:pt idx="18">
                  <c:v>0.28599999999999998</c:v>
                </c:pt>
                <c:pt idx="19">
                  <c:v>0.28199999999999997</c:v>
                </c:pt>
                <c:pt idx="20">
                  <c:v>0.27900000000000003</c:v>
                </c:pt>
                <c:pt idx="21">
                  <c:v>0.27700000000000002</c:v>
                </c:pt>
                <c:pt idx="22">
                  <c:v>0.27100000000000002</c:v>
                </c:pt>
                <c:pt idx="23">
                  <c:v>0.26400000000000001</c:v>
                </c:pt>
                <c:pt idx="24">
                  <c:v>0.26200000000000001</c:v>
                </c:pt>
                <c:pt idx="25">
                  <c:v>0.26200000000000001</c:v>
                </c:pt>
                <c:pt idx="26">
                  <c:v>0.26</c:v>
                </c:pt>
                <c:pt idx="27">
                  <c:v>0.254</c:v>
                </c:pt>
                <c:pt idx="28">
                  <c:v>0.251</c:v>
                </c:pt>
                <c:pt idx="29">
                  <c:v>0.247</c:v>
                </c:pt>
                <c:pt idx="30">
                  <c:v>0.24399999999999999</c:v>
                </c:pt>
                <c:pt idx="31">
                  <c:v>0.24199999999999999</c:v>
                </c:pt>
                <c:pt idx="32">
                  <c:v>0.23699999999999999</c:v>
                </c:pt>
                <c:pt idx="33">
                  <c:v>0.23499999999999999</c:v>
                </c:pt>
                <c:pt idx="34">
                  <c:v>0.23400000000000001</c:v>
                </c:pt>
                <c:pt idx="35">
                  <c:v>0.23200000000000001</c:v>
                </c:pt>
                <c:pt idx="36">
                  <c:v>0.22800000000000001</c:v>
                </c:pt>
                <c:pt idx="37">
                  <c:v>0.22500000000000001</c:v>
                </c:pt>
                <c:pt idx="38">
                  <c:v>0.223</c:v>
                </c:pt>
                <c:pt idx="39">
                  <c:v>0.218</c:v>
                </c:pt>
                <c:pt idx="40">
                  <c:v>0.215</c:v>
                </c:pt>
                <c:pt idx="41">
                  <c:v>0.214</c:v>
                </c:pt>
                <c:pt idx="42">
                  <c:v>0.21299999999999999</c:v>
                </c:pt>
                <c:pt idx="43">
                  <c:v>0.21</c:v>
                </c:pt>
                <c:pt idx="44">
                  <c:v>0.20599999999999999</c:v>
                </c:pt>
                <c:pt idx="45">
                  <c:v>0.20499999999999999</c:v>
                </c:pt>
                <c:pt idx="46">
                  <c:v>0.20300000000000001</c:v>
                </c:pt>
                <c:pt idx="47">
                  <c:v>0.2</c:v>
                </c:pt>
                <c:pt idx="48">
                  <c:v>0.19800000000000001</c:v>
                </c:pt>
                <c:pt idx="49">
                  <c:v>0.19700000000000001</c:v>
                </c:pt>
                <c:pt idx="50">
                  <c:v>0.19600000000000001</c:v>
                </c:pt>
                <c:pt idx="51">
                  <c:v>0.19500000000000001</c:v>
                </c:pt>
                <c:pt idx="52">
                  <c:v>0.19400000000000001</c:v>
                </c:pt>
                <c:pt idx="53">
                  <c:v>0.19400000000000001</c:v>
                </c:pt>
                <c:pt idx="54">
                  <c:v>0.19</c:v>
                </c:pt>
                <c:pt idx="55">
                  <c:v>0.185</c:v>
                </c:pt>
                <c:pt idx="56">
                  <c:v>0.182</c:v>
                </c:pt>
                <c:pt idx="57">
                  <c:v>0.17899999999999999</c:v>
                </c:pt>
                <c:pt idx="58">
                  <c:v>0.18099999999999999</c:v>
                </c:pt>
                <c:pt idx="59">
                  <c:v>0.18099999999999999</c:v>
                </c:pt>
                <c:pt idx="60">
                  <c:v>0.17799999999999999</c:v>
                </c:pt>
                <c:pt idx="61">
                  <c:v>0.17799999999999999</c:v>
                </c:pt>
                <c:pt idx="62">
                  <c:v>0.17599999999999999</c:v>
                </c:pt>
                <c:pt idx="63">
                  <c:v>0.17299999999999999</c:v>
                </c:pt>
                <c:pt idx="64">
                  <c:v>0.17299999999999999</c:v>
                </c:pt>
                <c:pt idx="65">
                  <c:v>0.17100000000000001</c:v>
                </c:pt>
                <c:pt idx="66">
                  <c:v>0.16900000000000001</c:v>
                </c:pt>
                <c:pt idx="67">
                  <c:v>0.16800000000000001</c:v>
                </c:pt>
                <c:pt idx="68">
                  <c:v>0.17</c:v>
                </c:pt>
                <c:pt idx="69">
                  <c:v>0.17100000000000001</c:v>
                </c:pt>
                <c:pt idx="70">
                  <c:v>0.17</c:v>
                </c:pt>
                <c:pt idx="71">
                  <c:v>0.16900000000000001</c:v>
                </c:pt>
                <c:pt idx="72">
                  <c:v>0.16800000000000001</c:v>
                </c:pt>
                <c:pt idx="73">
                  <c:v>0.16800000000000001</c:v>
                </c:pt>
                <c:pt idx="74">
                  <c:v>0.16500000000000001</c:v>
                </c:pt>
                <c:pt idx="75">
                  <c:v>0.16400000000000001</c:v>
                </c:pt>
                <c:pt idx="76">
                  <c:v>0.16400000000000001</c:v>
                </c:pt>
                <c:pt idx="77">
                  <c:v>0.16400000000000001</c:v>
                </c:pt>
                <c:pt idx="78">
                  <c:v>0.16400000000000001</c:v>
                </c:pt>
                <c:pt idx="79">
                  <c:v>0.16200000000000001</c:v>
                </c:pt>
                <c:pt idx="80">
                  <c:v>0.16200000000000001</c:v>
                </c:pt>
                <c:pt idx="81">
                  <c:v>0.16300000000000001</c:v>
                </c:pt>
                <c:pt idx="82">
                  <c:v>0.16200000000000001</c:v>
                </c:pt>
                <c:pt idx="83">
                  <c:v>0.16200000000000001</c:v>
                </c:pt>
                <c:pt idx="84">
                  <c:v>0.16300000000000001</c:v>
                </c:pt>
                <c:pt idx="85">
                  <c:v>0.16300000000000001</c:v>
                </c:pt>
                <c:pt idx="86">
                  <c:v>0.159</c:v>
                </c:pt>
                <c:pt idx="87">
                  <c:v>0.156</c:v>
                </c:pt>
                <c:pt idx="88">
                  <c:v>0.158</c:v>
                </c:pt>
                <c:pt idx="89">
                  <c:v>0.157</c:v>
                </c:pt>
                <c:pt idx="90">
                  <c:v>0.155</c:v>
                </c:pt>
                <c:pt idx="91">
                  <c:v>0.155</c:v>
                </c:pt>
                <c:pt idx="92">
                  <c:v>0.156</c:v>
                </c:pt>
                <c:pt idx="93">
                  <c:v>0.156</c:v>
                </c:pt>
                <c:pt idx="94">
                  <c:v>0.153</c:v>
                </c:pt>
                <c:pt idx="95">
                  <c:v>0.155</c:v>
                </c:pt>
                <c:pt idx="96">
                  <c:v>0.154</c:v>
                </c:pt>
                <c:pt idx="97">
                  <c:v>0.14899999999999999</c:v>
                </c:pt>
                <c:pt idx="98">
                  <c:v>0.14799999999999999</c:v>
                </c:pt>
                <c:pt idx="99">
                  <c:v>0.14899999999999999</c:v>
                </c:pt>
                <c:pt idx="100">
                  <c:v>0.151</c:v>
                </c:pt>
                <c:pt idx="101">
                  <c:v>0.152</c:v>
                </c:pt>
                <c:pt idx="102">
                  <c:v>0.151</c:v>
                </c:pt>
                <c:pt idx="103">
                  <c:v>0.151</c:v>
                </c:pt>
                <c:pt idx="104">
                  <c:v>0.152</c:v>
                </c:pt>
                <c:pt idx="105">
                  <c:v>0.154</c:v>
                </c:pt>
                <c:pt idx="106">
                  <c:v>0.156</c:v>
                </c:pt>
                <c:pt idx="107">
                  <c:v>0.158</c:v>
                </c:pt>
                <c:pt idx="108">
                  <c:v>0.16</c:v>
                </c:pt>
                <c:pt idx="109">
                  <c:v>0.16300000000000001</c:v>
                </c:pt>
                <c:pt idx="110">
                  <c:v>0.16500000000000001</c:v>
                </c:pt>
                <c:pt idx="111">
                  <c:v>0.16400000000000001</c:v>
                </c:pt>
                <c:pt idx="112">
                  <c:v>0.16400000000000001</c:v>
                </c:pt>
                <c:pt idx="113">
                  <c:v>0.16400000000000001</c:v>
                </c:pt>
                <c:pt idx="114">
                  <c:v>0.16400000000000001</c:v>
                </c:pt>
                <c:pt idx="115">
                  <c:v>0.16500000000000001</c:v>
                </c:pt>
                <c:pt idx="116">
                  <c:v>0.16600000000000001</c:v>
                </c:pt>
                <c:pt idx="117">
                  <c:v>0.16400000000000001</c:v>
                </c:pt>
                <c:pt idx="118">
                  <c:v>0.16400000000000001</c:v>
                </c:pt>
                <c:pt idx="119">
                  <c:v>0.16400000000000001</c:v>
                </c:pt>
                <c:pt idx="120">
                  <c:v>0.16800000000000001</c:v>
                </c:pt>
                <c:pt idx="121">
                  <c:v>0.16800000000000001</c:v>
                </c:pt>
                <c:pt idx="122">
                  <c:v>0.16500000000000001</c:v>
                </c:pt>
                <c:pt idx="123">
                  <c:v>0.16300000000000001</c:v>
                </c:pt>
                <c:pt idx="124">
                  <c:v>0.16</c:v>
                </c:pt>
                <c:pt idx="125">
                  <c:v>0.158</c:v>
                </c:pt>
                <c:pt idx="126">
                  <c:v>0.156</c:v>
                </c:pt>
                <c:pt idx="127">
                  <c:v>0.153</c:v>
                </c:pt>
                <c:pt idx="128">
                  <c:v>0.153</c:v>
                </c:pt>
                <c:pt idx="129">
                  <c:v>0.152</c:v>
                </c:pt>
                <c:pt idx="130">
                  <c:v>0.14899999999999999</c:v>
                </c:pt>
                <c:pt idx="131">
                  <c:v>0.15</c:v>
                </c:pt>
                <c:pt idx="132">
                  <c:v>0.15</c:v>
                </c:pt>
                <c:pt idx="133">
                  <c:v>0.151</c:v>
                </c:pt>
                <c:pt idx="134">
                  <c:v>0.15</c:v>
                </c:pt>
                <c:pt idx="135">
                  <c:v>0.14799999999999999</c:v>
                </c:pt>
                <c:pt idx="136">
                  <c:v>0.14699999999999999</c:v>
                </c:pt>
                <c:pt idx="137">
                  <c:v>0.14799999999999999</c:v>
                </c:pt>
                <c:pt idx="138">
                  <c:v>0.151</c:v>
                </c:pt>
                <c:pt idx="139">
                  <c:v>0.153</c:v>
                </c:pt>
                <c:pt idx="140">
                  <c:v>0.154</c:v>
                </c:pt>
                <c:pt idx="141">
                  <c:v>0.154</c:v>
                </c:pt>
                <c:pt idx="142">
                  <c:v>0.154</c:v>
                </c:pt>
                <c:pt idx="143">
                  <c:v>0.155</c:v>
                </c:pt>
                <c:pt idx="144">
                  <c:v>0.157</c:v>
                </c:pt>
                <c:pt idx="145">
                  <c:v>0.16</c:v>
                </c:pt>
                <c:pt idx="146">
                  <c:v>0.16300000000000001</c:v>
                </c:pt>
                <c:pt idx="147">
                  <c:v>0.16600000000000001</c:v>
                </c:pt>
                <c:pt idx="148">
                  <c:v>0.16900000000000001</c:v>
                </c:pt>
                <c:pt idx="149">
                  <c:v>0.17100000000000001</c:v>
                </c:pt>
                <c:pt idx="150">
                  <c:v>0.17199999999999999</c:v>
                </c:pt>
                <c:pt idx="151">
                  <c:v>0.17399999999999999</c:v>
                </c:pt>
                <c:pt idx="152">
                  <c:v>0.17599999999999999</c:v>
                </c:pt>
                <c:pt idx="153">
                  <c:v>0.18</c:v>
                </c:pt>
                <c:pt idx="154">
                  <c:v>0.183</c:v>
                </c:pt>
                <c:pt idx="155">
                  <c:v>0.184</c:v>
                </c:pt>
                <c:pt idx="156">
                  <c:v>0.185</c:v>
                </c:pt>
                <c:pt idx="157">
                  <c:v>0.185</c:v>
                </c:pt>
                <c:pt idx="158">
                  <c:v>0.182</c:v>
                </c:pt>
                <c:pt idx="159">
                  <c:v>0.17899999999999999</c:v>
                </c:pt>
                <c:pt idx="160">
                  <c:v>0.17899999999999999</c:v>
                </c:pt>
                <c:pt idx="161">
                  <c:v>0.17699999999999999</c:v>
                </c:pt>
                <c:pt idx="162">
                  <c:v>0.17199999999999999</c:v>
                </c:pt>
                <c:pt idx="163">
                  <c:v>0.16800000000000001</c:v>
                </c:pt>
                <c:pt idx="164">
                  <c:v>0.16300000000000001</c:v>
                </c:pt>
                <c:pt idx="165">
                  <c:v>0.159</c:v>
                </c:pt>
                <c:pt idx="166">
                  <c:v>0.155</c:v>
                </c:pt>
                <c:pt idx="167">
                  <c:v>0.152</c:v>
                </c:pt>
                <c:pt idx="168">
                  <c:v>0.14899999999999999</c:v>
                </c:pt>
                <c:pt idx="169">
                  <c:v>0.14499999999999999</c:v>
                </c:pt>
                <c:pt idx="170">
                  <c:v>0.14199999999999999</c:v>
                </c:pt>
                <c:pt idx="171">
                  <c:v>0.13900000000000001</c:v>
                </c:pt>
                <c:pt idx="172">
                  <c:v>0.13800000000000001</c:v>
                </c:pt>
                <c:pt idx="173">
                  <c:v>0.13700000000000001</c:v>
                </c:pt>
                <c:pt idx="174">
                  <c:v>0.13600000000000001</c:v>
                </c:pt>
                <c:pt idx="175">
                  <c:v>0.13400000000000001</c:v>
                </c:pt>
                <c:pt idx="176">
                  <c:v>0.13300000000000001</c:v>
                </c:pt>
                <c:pt idx="177">
                  <c:v>0.13200000000000001</c:v>
                </c:pt>
                <c:pt idx="178">
                  <c:v>0.13300000000000001</c:v>
                </c:pt>
                <c:pt idx="179">
                  <c:v>0.13300000000000001</c:v>
                </c:pt>
                <c:pt idx="180">
                  <c:v>0.13300000000000001</c:v>
                </c:pt>
                <c:pt idx="181">
                  <c:v>0.13300000000000001</c:v>
                </c:pt>
                <c:pt idx="182">
                  <c:v>0.13300000000000001</c:v>
                </c:pt>
                <c:pt idx="183">
                  <c:v>0.13400000000000001</c:v>
                </c:pt>
                <c:pt idx="184">
                  <c:v>0.13600000000000001</c:v>
                </c:pt>
                <c:pt idx="185">
                  <c:v>0.13600000000000001</c:v>
                </c:pt>
                <c:pt idx="186">
                  <c:v>0.13700000000000001</c:v>
                </c:pt>
                <c:pt idx="187">
                  <c:v>0.13800000000000001</c:v>
                </c:pt>
                <c:pt idx="188">
                  <c:v>0.13800000000000001</c:v>
                </c:pt>
                <c:pt idx="189">
                  <c:v>0.14099999999999999</c:v>
                </c:pt>
                <c:pt idx="190">
                  <c:v>0.14299999999999999</c:v>
                </c:pt>
                <c:pt idx="191">
                  <c:v>0.14399999999999999</c:v>
                </c:pt>
                <c:pt idx="192">
                  <c:v>0.14599999999999999</c:v>
                </c:pt>
                <c:pt idx="193">
                  <c:v>0.14799999999999999</c:v>
                </c:pt>
                <c:pt idx="194">
                  <c:v>0.151</c:v>
                </c:pt>
                <c:pt idx="195">
                  <c:v>0.153</c:v>
                </c:pt>
                <c:pt idx="196">
                  <c:v>0.155</c:v>
                </c:pt>
                <c:pt idx="197">
                  <c:v>0.157</c:v>
                </c:pt>
                <c:pt idx="198">
                  <c:v>0.158</c:v>
                </c:pt>
                <c:pt idx="199">
                  <c:v>0.158</c:v>
                </c:pt>
                <c:pt idx="200">
                  <c:v>0.158</c:v>
                </c:pt>
                <c:pt idx="201">
                  <c:v>0.156</c:v>
                </c:pt>
                <c:pt idx="202">
                  <c:v>0.153</c:v>
                </c:pt>
                <c:pt idx="203">
                  <c:v>0.14799999999999999</c:v>
                </c:pt>
                <c:pt idx="204">
                  <c:v>0.14199999999999999</c:v>
                </c:pt>
                <c:pt idx="205">
                  <c:v>0.13700000000000001</c:v>
                </c:pt>
                <c:pt idx="206">
                  <c:v>0.13300000000000001</c:v>
                </c:pt>
                <c:pt idx="207">
                  <c:v>0.127</c:v>
                </c:pt>
                <c:pt idx="208">
                  <c:v>0.121</c:v>
                </c:pt>
                <c:pt idx="209">
                  <c:v>0.115</c:v>
                </c:pt>
                <c:pt idx="210">
                  <c:v>0.11</c:v>
                </c:pt>
                <c:pt idx="211">
                  <c:v>0.107</c:v>
                </c:pt>
                <c:pt idx="212">
                  <c:v>0.10299999999999999</c:v>
                </c:pt>
                <c:pt idx="213">
                  <c:v>9.9000000000000005E-2</c:v>
                </c:pt>
                <c:pt idx="214">
                  <c:v>9.5000000000000001E-2</c:v>
                </c:pt>
                <c:pt idx="215">
                  <c:v>9.2999999999999999E-2</c:v>
                </c:pt>
                <c:pt idx="216">
                  <c:v>9.0999999999999998E-2</c:v>
                </c:pt>
                <c:pt idx="217">
                  <c:v>8.7999999999999995E-2</c:v>
                </c:pt>
                <c:pt idx="218">
                  <c:v>8.5000000000000006E-2</c:v>
                </c:pt>
                <c:pt idx="219">
                  <c:v>8.2000000000000003E-2</c:v>
                </c:pt>
                <c:pt idx="220">
                  <c:v>0.08</c:v>
                </c:pt>
                <c:pt idx="221">
                  <c:v>7.8E-2</c:v>
                </c:pt>
                <c:pt idx="222">
                  <c:v>7.5999999999999998E-2</c:v>
                </c:pt>
                <c:pt idx="223">
                  <c:v>7.4999999999999997E-2</c:v>
                </c:pt>
                <c:pt idx="224">
                  <c:v>7.1999999999999995E-2</c:v>
                </c:pt>
                <c:pt idx="225">
                  <c:v>7.0000000000000007E-2</c:v>
                </c:pt>
                <c:pt idx="226">
                  <c:v>6.8000000000000005E-2</c:v>
                </c:pt>
                <c:pt idx="227">
                  <c:v>6.7000000000000004E-2</c:v>
                </c:pt>
                <c:pt idx="228">
                  <c:v>6.6000000000000003E-2</c:v>
                </c:pt>
                <c:pt idx="229">
                  <c:v>6.4000000000000001E-2</c:v>
                </c:pt>
                <c:pt idx="230">
                  <c:v>6.2E-2</c:v>
                </c:pt>
                <c:pt idx="231">
                  <c:v>0.06</c:v>
                </c:pt>
                <c:pt idx="232">
                  <c:v>5.8999999999999997E-2</c:v>
                </c:pt>
                <c:pt idx="233">
                  <c:v>5.8000000000000003E-2</c:v>
                </c:pt>
                <c:pt idx="234">
                  <c:v>5.6000000000000001E-2</c:v>
                </c:pt>
                <c:pt idx="235">
                  <c:v>5.3999999999999999E-2</c:v>
                </c:pt>
                <c:pt idx="236">
                  <c:v>5.3999999999999999E-2</c:v>
                </c:pt>
                <c:pt idx="237">
                  <c:v>5.2999999999999999E-2</c:v>
                </c:pt>
                <c:pt idx="238">
                  <c:v>5.1999999999999998E-2</c:v>
                </c:pt>
                <c:pt idx="239">
                  <c:v>0.05</c:v>
                </c:pt>
                <c:pt idx="240">
                  <c:v>4.9000000000000002E-2</c:v>
                </c:pt>
                <c:pt idx="241">
                  <c:v>4.9000000000000002E-2</c:v>
                </c:pt>
                <c:pt idx="242">
                  <c:v>4.9000000000000002E-2</c:v>
                </c:pt>
                <c:pt idx="243">
                  <c:v>4.7E-2</c:v>
                </c:pt>
                <c:pt idx="244">
                  <c:v>4.5999999999999999E-2</c:v>
                </c:pt>
                <c:pt idx="245">
                  <c:v>4.4999999999999998E-2</c:v>
                </c:pt>
                <c:pt idx="246">
                  <c:v>4.3999999999999997E-2</c:v>
                </c:pt>
                <c:pt idx="247">
                  <c:v>4.4999999999999998E-2</c:v>
                </c:pt>
                <c:pt idx="248">
                  <c:v>4.3999999999999997E-2</c:v>
                </c:pt>
                <c:pt idx="249">
                  <c:v>4.2000000000000003E-2</c:v>
                </c:pt>
                <c:pt idx="250">
                  <c:v>4.1000000000000002E-2</c:v>
                </c:pt>
                <c:pt idx="251">
                  <c:v>4.1000000000000002E-2</c:v>
                </c:pt>
                <c:pt idx="252">
                  <c:v>4.1000000000000002E-2</c:v>
                </c:pt>
                <c:pt idx="253">
                  <c:v>0.04</c:v>
                </c:pt>
                <c:pt idx="254">
                  <c:v>3.9E-2</c:v>
                </c:pt>
                <c:pt idx="255">
                  <c:v>3.7999999999999999E-2</c:v>
                </c:pt>
                <c:pt idx="256">
                  <c:v>3.7999999999999999E-2</c:v>
                </c:pt>
                <c:pt idx="257">
                  <c:v>3.6999999999999998E-2</c:v>
                </c:pt>
                <c:pt idx="258">
                  <c:v>3.6999999999999998E-2</c:v>
                </c:pt>
                <c:pt idx="259">
                  <c:v>3.5999999999999997E-2</c:v>
                </c:pt>
                <c:pt idx="260">
                  <c:v>3.5000000000000003E-2</c:v>
                </c:pt>
                <c:pt idx="261">
                  <c:v>3.5000000000000003E-2</c:v>
                </c:pt>
                <c:pt idx="262">
                  <c:v>3.5000000000000003E-2</c:v>
                </c:pt>
                <c:pt idx="263">
                  <c:v>3.5000000000000003E-2</c:v>
                </c:pt>
                <c:pt idx="264">
                  <c:v>3.4000000000000002E-2</c:v>
                </c:pt>
                <c:pt idx="265">
                  <c:v>3.3000000000000002E-2</c:v>
                </c:pt>
                <c:pt idx="266">
                  <c:v>3.2000000000000001E-2</c:v>
                </c:pt>
                <c:pt idx="267">
                  <c:v>3.2000000000000001E-2</c:v>
                </c:pt>
                <c:pt idx="268">
                  <c:v>3.2000000000000001E-2</c:v>
                </c:pt>
                <c:pt idx="269">
                  <c:v>3.2000000000000001E-2</c:v>
                </c:pt>
                <c:pt idx="270">
                  <c:v>3.1E-2</c:v>
                </c:pt>
                <c:pt idx="271">
                  <c:v>0.03</c:v>
                </c:pt>
                <c:pt idx="272">
                  <c:v>0.03</c:v>
                </c:pt>
                <c:pt idx="273">
                  <c:v>0.03</c:v>
                </c:pt>
                <c:pt idx="274">
                  <c:v>0.03</c:v>
                </c:pt>
                <c:pt idx="275">
                  <c:v>2.9000000000000001E-2</c:v>
                </c:pt>
                <c:pt idx="276">
                  <c:v>2.9000000000000001E-2</c:v>
                </c:pt>
                <c:pt idx="277">
                  <c:v>2.8000000000000001E-2</c:v>
                </c:pt>
                <c:pt idx="278">
                  <c:v>2.7E-2</c:v>
                </c:pt>
                <c:pt idx="279">
                  <c:v>2.7E-2</c:v>
                </c:pt>
                <c:pt idx="280">
                  <c:v>2.8000000000000001E-2</c:v>
                </c:pt>
                <c:pt idx="281">
                  <c:v>2.7E-2</c:v>
                </c:pt>
                <c:pt idx="282">
                  <c:v>2.5999999999999999E-2</c:v>
                </c:pt>
                <c:pt idx="283">
                  <c:v>2.5999999999999999E-2</c:v>
                </c:pt>
                <c:pt idx="284">
                  <c:v>2.5999999999999999E-2</c:v>
                </c:pt>
                <c:pt idx="285">
                  <c:v>2.5999999999999999E-2</c:v>
                </c:pt>
                <c:pt idx="286">
                  <c:v>2.5999999999999999E-2</c:v>
                </c:pt>
                <c:pt idx="287">
                  <c:v>2.5000000000000001E-2</c:v>
                </c:pt>
                <c:pt idx="288">
                  <c:v>2.5000000000000001E-2</c:v>
                </c:pt>
                <c:pt idx="289">
                  <c:v>2.4E-2</c:v>
                </c:pt>
                <c:pt idx="290">
                  <c:v>2.4E-2</c:v>
                </c:pt>
                <c:pt idx="291">
                  <c:v>2.4E-2</c:v>
                </c:pt>
                <c:pt idx="292">
                  <c:v>2.4E-2</c:v>
                </c:pt>
                <c:pt idx="293">
                  <c:v>2.3E-2</c:v>
                </c:pt>
                <c:pt idx="294">
                  <c:v>2.3E-2</c:v>
                </c:pt>
                <c:pt idx="295">
                  <c:v>2.1999999999999999E-2</c:v>
                </c:pt>
                <c:pt idx="296">
                  <c:v>2.1999999999999999E-2</c:v>
                </c:pt>
                <c:pt idx="297">
                  <c:v>2.3E-2</c:v>
                </c:pt>
                <c:pt idx="298">
                  <c:v>2.1999999999999999E-2</c:v>
                </c:pt>
                <c:pt idx="299">
                  <c:v>2.1999999999999999E-2</c:v>
                </c:pt>
                <c:pt idx="300">
                  <c:v>2.1000000000000001E-2</c:v>
                </c:pt>
                <c:pt idx="301">
                  <c:v>2.1000000000000001E-2</c:v>
                </c:pt>
                <c:pt idx="302">
                  <c:v>2.1000000000000001E-2</c:v>
                </c:pt>
                <c:pt idx="303">
                  <c:v>2.1000000000000001E-2</c:v>
                </c:pt>
                <c:pt idx="304">
                  <c:v>2.1000000000000001E-2</c:v>
                </c:pt>
                <c:pt idx="305">
                  <c:v>0.02</c:v>
                </c:pt>
                <c:pt idx="306">
                  <c:v>2.1000000000000001E-2</c:v>
                </c:pt>
                <c:pt idx="307">
                  <c:v>2.1000000000000001E-2</c:v>
                </c:pt>
                <c:pt idx="308">
                  <c:v>0.02</c:v>
                </c:pt>
                <c:pt idx="309">
                  <c:v>0.02</c:v>
                </c:pt>
                <c:pt idx="310">
                  <c:v>0.02</c:v>
                </c:pt>
                <c:pt idx="311">
                  <c:v>1.9E-2</c:v>
                </c:pt>
                <c:pt idx="312">
                  <c:v>1.9E-2</c:v>
                </c:pt>
                <c:pt idx="313">
                  <c:v>1.9E-2</c:v>
                </c:pt>
                <c:pt idx="314">
                  <c:v>1.9E-2</c:v>
                </c:pt>
                <c:pt idx="315">
                  <c:v>1.9E-2</c:v>
                </c:pt>
                <c:pt idx="316">
                  <c:v>1.7999999999999999E-2</c:v>
                </c:pt>
                <c:pt idx="317">
                  <c:v>1.7999999999999999E-2</c:v>
                </c:pt>
                <c:pt idx="318">
                  <c:v>1.7999999999999999E-2</c:v>
                </c:pt>
                <c:pt idx="319">
                  <c:v>1.7999999999999999E-2</c:v>
                </c:pt>
                <c:pt idx="320">
                  <c:v>1.7999999999999999E-2</c:v>
                </c:pt>
                <c:pt idx="321">
                  <c:v>1.7000000000000001E-2</c:v>
                </c:pt>
                <c:pt idx="322">
                  <c:v>1.7000000000000001E-2</c:v>
                </c:pt>
                <c:pt idx="323">
                  <c:v>1.7000000000000001E-2</c:v>
                </c:pt>
                <c:pt idx="324">
                  <c:v>1.7000000000000001E-2</c:v>
                </c:pt>
                <c:pt idx="325">
                  <c:v>1.7000000000000001E-2</c:v>
                </c:pt>
                <c:pt idx="326">
                  <c:v>1.6E-2</c:v>
                </c:pt>
                <c:pt idx="327">
                  <c:v>1.6E-2</c:v>
                </c:pt>
                <c:pt idx="328">
                  <c:v>1.6E-2</c:v>
                </c:pt>
                <c:pt idx="329">
                  <c:v>1.6E-2</c:v>
                </c:pt>
                <c:pt idx="330">
                  <c:v>1.6E-2</c:v>
                </c:pt>
                <c:pt idx="331">
                  <c:v>1.6E-2</c:v>
                </c:pt>
                <c:pt idx="332">
                  <c:v>1.6E-2</c:v>
                </c:pt>
                <c:pt idx="333">
                  <c:v>1.4999999999999999E-2</c:v>
                </c:pt>
                <c:pt idx="334">
                  <c:v>1.4999999999999999E-2</c:v>
                </c:pt>
                <c:pt idx="335">
                  <c:v>1.4999999999999999E-2</c:v>
                </c:pt>
                <c:pt idx="336">
                  <c:v>1.4999999999999999E-2</c:v>
                </c:pt>
                <c:pt idx="337">
                  <c:v>1.4999999999999999E-2</c:v>
                </c:pt>
                <c:pt idx="338">
                  <c:v>1.4999999999999999E-2</c:v>
                </c:pt>
                <c:pt idx="339">
                  <c:v>1.4999999999999999E-2</c:v>
                </c:pt>
                <c:pt idx="340">
                  <c:v>1.4E-2</c:v>
                </c:pt>
                <c:pt idx="341">
                  <c:v>1.4E-2</c:v>
                </c:pt>
                <c:pt idx="342">
                  <c:v>1.4E-2</c:v>
                </c:pt>
                <c:pt idx="343">
                  <c:v>1.4E-2</c:v>
                </c:pt>
                <c:pt idx="344">
                  <c:v>1.2999999999999999E-2</c:v>
                </c:pt>
                <c:pt idx="345">
                  <c:v>1.2999999999999999E-2</c:v>
                </c:pt>
                <c:pt idx="346">
                  <c:v>1.4E-2</c:v>
                </c:pt>
                <c:pt idx="347">
                  <c:v>1.4E-2</c:v>
                </c:pt>
                <c:pt idx="348">
                  <c:v>1.4E-2</c:v>
                </c:pt>
                <c:pt idx="349">
                  <c:v>1.2999999999999999E-2</c:v>
                </c:pt>
                <c:pt idx="350">
                  <c:v>1.2999999999999999E-2</c:v>
                </c:pt>
                <c:pt idx="351">
                  <c:v>1.2999999999999999E-2</c:v>
                </c:pt>
                <c:pt idx="352">
                  <c:v>1.2999999999999999E-2</c:v>
                </c:pt>
                <c:pt idx="353">
                  <c:v>1.2E-2</c:v>
                </c:pt>
                <c:pt idx="354">
                  <c:v>1.2E-2</c:v>
                </c:pt>
                <c:pt idx="355">
                  <c:v>1.2E-2</c:v>
                </c:pt>
                <c:pt idx="356">
                  <c:v>1.2E-2</c:v>
                </c:pt>
                <c:pt idx="357">
                  <c:v>1.2999999999999999E-2</c:v>
                </c:pt>
                <c:pt idx="358">
                  <c:v>1.2999999999999999E-2</c:v>
                </c:pt>
                <c:pt idx="359">
                  <c:v>1.2999999999999999E-2</c:v>
                </c:pt>
                <c:pt idx="360">
                  <c:v>1.2E-2</c:v>
                </c:pt>
                <c:pt idx="361">
                  <c:v>1.2E-2</c:v>
                </c:pt>
                <c:pt idx="362">
                  <c:v>1.2E-2</c:v>
                </c:pt>
                <c:pt idx="363">
                  <c:v>1.2E-2</c:v>
                </c:pt>
                <c:pt idx="364">
                  <c:v>1.2E-2</c:v>
                </c:pt>
                <c:pt idx="365">
                  <c:v>1.2E-2</c:v>
                </c:pt>
                <c:pt idx="366">
                  <c:v>1.2E-2</c:v>
                </c:pt>
                <c:pt idx="367">
                  <c:v>1.0999999999999999E-2</c:v>
                </c:pt>
                <c:pt idx="368">
                  <c:v>1.0999999999999999E-2</c:v>
                </c:pt>
                <c:pt idx="369">
                  <c:v>1.0999999999999999E-2</c:v>
                </c:pt>
                <c:pt idx="370">
                  <c:v>1.2E-2</c:v>
                </c:pt>
                <c:pt idx="371">
                  <c:v>1.2E-2</c:v>
                </c:pt>
                <c:pt idx="372">
                  <c:v>1.0999999999999999E-2</c:v>
                </c:pt>
                <c:pt idx="373">
                  <c:v>1.0999999999999999E-2</c:v>
                </c:pt>
                <c:pt idx="374">
                  <c:v>1.0999999999999999E-2</c:v>
                </c:pt>
                <c:pt idx="375">
                  <c:v>1.0999999999999999E-2</c:v>
                </c:pt>
                <c:pt idx="376">
                  <c:v>1.2E-2</c:v>
                </c:pt>
                <c:pt idx="377">
                  <c:v>1.0999999999999999E-2</c:v>
                </c:pt>
                <c:pt idx="378">
                  <c:v>0.01</c:v>
                </c:pt>
                <c:pt idx="379">
                  <c:v>0.01</c:v>
                </c:pt>
                <c:pt idx="380">
                  <c:v>1.0999999999999999E-2</c:v>
                </c:pt>
                <c:pt idx="381">
                  <c:v>1.0999999999999999E-2</c:v>
                </c:pt>
                <c:pt idx="382">
                  <c:v>1.0999999999999999E-2</c:v>
                </c:pt>
                <c:pt idx="383">
                  <c:v>1.0999999999999999E-2</c:v>
                </c:pt>
                <c:pt idx="384">
                  <c:v>0.01</c:v>
                </c:pt>
                <c:pt idx="385">
                  <c:v>0.01</c:v>
                </c:pt>
                <c:pt idx="386">
                  <c:v>0.01</c:v>
                </c:pt>
                <c:pt idx="387">
                  <c:v>1.0999999999999999E-2</c:v>
                </c:pt>
                <c:pt idx="388">
                  <c:v>1.0999999999999999E-2</c:v>
                </c:pt>
                <c:pt idx="389">
                  <c:v>0.01</c:v>
                </c:pt>
                <c:pt idx="390">
                  <c:v>0.01</c:v>
                </c:pt>
                <c:pt idx="391">
                  <c:v>0.01</c:v>
                </c:pt>
                <c:pt idx="392">
                  <c:v>1.0999999999999999E-2</c:v>
                </c:pt>
                <c:pt idx="393">
                  <c:v>1.0999999999999999E-2</c:v>
                </c:pt>
                <c:pt idx="394">
                  <c:v>1.0999999999999999E-2</c:v>
                </c:pt>
                <c:pt idx="395">
                  <c:v>0.01</c:v>
                </c:pt>
                <c:pt idx="396">
                  <c:v>0.01</c:v>
                </c:pt>
                <c:pt idx="397">
                  <c:v>0.01</c:v>
                </c:pt>
                <c:pt idx="398">
                  <c:v>0.01</c:v>
                </c:pt>
                <c:pt idx="399">
                  <c:v>0.01</c:v>
                </c:pt>
                <c:pt idx="400">
                  <c:v>0.01</c:v>
                </c:pt>
                <c:pt idx="401">
                  <c:v>0.01</c:v>
                </c:pt>
                <c:pt idx="402">
                  <c:v>0.01</c:v>
                </c:pt>
                <c:pt idx="403">
                  <c:v>0.01</c:v>
                </c:pt>
                <c:pt idx="404">
                  <c:v>0.01</c:v>
                </c:pt>
                <c:pt idx="405">
                  <c:v>0.01</c:v>
                </c:pt>
                <c:pt idx="406">
                  <c:v>0.01</c:v>
                </c:pt>
                <c:pt idx="407">
                  <c:v>0.01</c:v>
                </c:pt>
                <c:pt idx="408">
                  <c:v>0.01</c:v>
                </c:pt>
                <c:pt idx="409">
                  <c:v>1.0999999999999999E-2</c:v>
                </c:pt>
                <c:pt idx="410">
                  <c:v>0.01</c:v>
                </c:pt>
                <c:pt idx="411">
                  <c:v>0.01</c:v>
                </c:pt>
                <c:pt idx="412">
                  <c:v>0.01</c:v>
                </c:pt>
                <c:pt idx="413">
                  <c:v>0.01</c:v>
                </c:pt>
                <c:pt idx="414">
                  <c:v>1.0999999999999999E-2</c:v>
                </c:pt>
                <c:pt idx="415">
                  <c:v>0.01</c:v>
                </c:pt>
                <c:pt idx="416">
                  <c:v>0.01</c:v>
                </c:pt>
                <c:pt idx="417">
                  <c:v>0.01</c:v>
                </c:pt>
                <c:pt idx="418">
                  <c:v>0.01</c:v>
                </c:pt>
                <c:pt idx="419">
                  <c:v>1.0999999999999999E-2</c:v>
                </c:pt>
                <c:pt idx="420">
                  <c:v>1.0999999999999999E-2</c:v>
                </c:pt>
                <c:pt idx="421">
                  <c:v>1.0999999999999999E-2</c:v>
                </c:pt>
                <c:pt idx="422">
                  <c:v>0.01</c:v>
                </c:pt>
                <c:pt idx="423">
                  <c:v>0.01</c:v>
                </c:pt>
                <c:pt idx="424">
                  <c:v>0.01</c:v>
                </c:pt>
                <c:pt idx="425">
                  <c:v>0.01</c:v>
                </c:pt>
                <c:pt idx="426">
                  <c:v>0.01</c:v>
                </c:pt>
                <c:pt idx="427">
                  <c:v>1.0999999999999999E-2</c:v>
                </c:pt>
                <c:pt idx="428">
                  <c:v>1.0999999999999999E-2</c:v>
                </c:pt>
                <c:pt idx="429">
                  <c:v>1.0999999999999999E-2</c:v>
                </c:pt>
                <c:pt idx="430">
                  <c:v>0.01</c:v>
                </c:pt>
                <c:pt idx="431">
                  <c:v>1.0999999999999999E-2</c:v>
                </c:pt>
                <c:pt idx="432">
                  <c:v>1.0999999999999999E-2</c:v>
                </c:pt>
                <c:pt idx="433">
                  <c:v>1.0999999999999999E-2</c:v>
                </c:pt>
                <c:pt idx="434">
                  <c:v>1.0999999999999999E-2</c:v>
                </c:pt>
                <c:pt idx="435">
                  <c:v>1.0999999999999999E-2</c:v>
                </c:pt>
                <c:pt idx="436">
                  <c:v>1.0999999999999999E-2</c:v>
                </c:pt>
                <c:pt idx="437">
                  <c:v>1.0999999999999999E-2</c:v>
                </c:pt>
                <c:pt idx="438">
                  <c:v>1.0999999999999999E-2</c:v>
                </c:pt>
                <c:pt idx="439">
                  <c:v>1.0999999999999999E-2</c:v>
                </c:pt>
                <c:pt idx="440">
                  <c:v>1.0999999999999999E-2</c:v>
                </c:pt>
                <c:pt idx="441">
                  <c:v>1.0999999999999999E-2</c:v>
                </c:pt>
                <c:pt idx="442">
                  <c:v>1.0999999999999999E-2</c:v>
                </c:pt>
                <c:pt idx="443">
                  <c:v>1.0999999999999999E-2</c:v>
                </c:pt>
                <c:pt idx="444">
                  <c:v>1.0999999999999999E-2</c:v>
                </c:pt>
                <c:pt idx="445">
                  <c:v>1.0999999999999999E-2</c:v>
                </c:pt>
                <c:pt idx="446">
                  <c:v>1.0999999999999999E-2</c:v>
                </c:pt>
                <c:pt idx="447">
                  <c:v>1.0999999999999999E-2</c:v>
                </c:pt>
                <c:pt idx="448">
                  <c:v>1.0999999999999999E-2</c:v>
                </c:pt>
                <c:pt idx="449">
                  <c:v>1.0999999999999999E-2</c:v>
                </c:pt>
                <c:pt idx="450">
                  <c:v>1.0999999999999999E-2</c:v>
                </c:pt>
                <c:pt idx="451">
                  <c:v>1.0999999999999999E-2</c:v>
                </c:pt>
                <c:pt idx="452">
                  <c:v>1.0999999999999999E-2</c:v>
                </c:pt>
                <c:pt idx="453">
                  <c:v>1.0999999999999999E-2</c:v>
                </c:pt>
                <c:pt idx="454">
                  <c:v>1.0999999999999999E-2</c:v>
                </c:pt>
                <c:pt idx="455">
                  <c:v>1.0999999999999999E-2</c:v>
                </c:pt>
                <c:pt idx="456">
                  <c:v>1.0999999999999999E-2</c:v>
                </c:pt>
                <c:pt idx="457">
                  <c:v>1.0999999999999999E-2</c:v>
                </c:pt>
                <c:pt idx="458">
                  <c:v>1.0999999999999999E-2</c:v>
                </c:pt>
                <c:pt idx="459">
                  <c:v>1.0999999999999999E-2</c:v>
                </c:pt>
                <c:pt idx="460">
                  <c:v>1.0999999999999999E-2</c:v>
                </c:pt>
                <c:pt idx="461">
                  <c:v>1.0999999999999999E-2</c:v>
                </c:pt>
                <c:pt idx="462">
                  <c:v>1.0999999999999999E-2</c:v>
                </c:pt>
                <c:pt idx="463">
                  <c:v>1.0999999999999999E-2</c:v>
                </c:pt>
                <c:pt idx="464">
                  <c:v>1.0999999999999999E-2</c:v>
                </c:pt>
                <c:pt idx="465">
                  <c:v>1.0999999999999999E-2</c:v>
                </c:pt>
                <c:pt idx="466">
                  <c:v>1.0999999999999999E-2</c:v>
                </c:pt>
                <c:pt idx="467">
                  <c:v>1.0999999999999999E-2</c:v>
                </c:pt>
                <c:pt idx="468">
                  <c:v>1.0999999999999999E-2</c:v>
                </c:pt>
                <c:pt idx="469">
                  <c:v>1.0999999999999999E-2</c:v>
                </c:pt>
                <c:pt idx="470">
                  <c:v>1.0999999999999999E-2</c:v>
                </c:pt>
                <c:pt idx="471">
                  <c:v>1.0999999999999999E-2</c:v>
                </c:pt>
                <c:pt idx="472">
                  <c:v>0.01</c:v>
                </c:pt>
                <c:pt idx="473">
                  <c:v>0.01</c:v>
                </c:pt>
                <c:pt idx="474">
                  <c:v>1.0999999999999999E-2</c:v>
                </c:pt>
                <c:pt idx="475">
                  <c:v>1.0999999999999999E-2</c:v>
                </c:pt>
                <c:pt idx="476">
                  <c:v>1.0999999999999999E-2</c:v>
                </c:pt>
                <c:pt idx="477">
                  <c:v>1.0999999999999999E-2</c:v>
                </c:pt>
                <c:pt idx="478">
                  <c:v>1.0999999999999999E-2</c:v>
                </c:pt>
                <c:pt idx="479">
                  <c:v>1.0999999999999999E-2</c:v>
                </c:pt>
                <c:pt idx="480">
                  <c:v>1.0999999999999999E-2</c:v>
                </c:pt>
                <c:pt idx="481">
                  <c:v>1.0999999999999999E-2</c:v>
                </c:pt>
                <c:pt idx="482">
                  <c:v>1.0999999999999999E-2</c:v>
                </c:pt>
                <c:pt idx="483">
                  <c:v>1.0999999999999999E-2</c:v>
                </c:pt>
                <c:pt idx="484">
                  <c:v>1.0999999999999999E-2</c:v>
                </c:pt>
                <c:pt idx="485">
                  <c:v>1.0999999999999999E-2</c:v>
                </c:pt>
                <c:pt idx="486">
                  <c:v>1.0999999999999999E-2</c:v>
                </c:pt>
                <c:pt idx="487">
                  <c:v>1.0999999999999999E-2</c:v>
                </c:pt>
                <c:pt idx="488">
                  <c:v>1.0999999999999999E-2</c:v>
                </c:pt>
                <c:pt idx="489">
                  <c:v>1.0999999999999999E-2</c:v>
                </c:pt>
                <c:pt idx="490">
                  <c:v>1.0999999999999999E-2</c:v>
                </c:pt>
                <c:pt idx="491">
                  <c:v>1.0999999999999999E-2</c:v>
                </c:pt>
                <c:pt idx="492">
                  <c:v>1.0999999999999999E-2</c:v>
                </c:pt>
                <c:pt idx="493">
                  <c:v>1.0999999999999999E-2</c:v>
                </c:pt>
                <c:pt idx="494">
                  <c:v>1.0999999999999999E-2</c:v>
                </c:pt>
                <c:pt idx="495">
                  <c:v>1.0999999999999999E-2</c:v>
                </c:pt>
                <c:pt idx="496">
                  <c:v>1.0999999999999999E-2</c:v>
                </c:pt>
                <c:pt idx="497">
                  <c:v>1.0999999999999999E-2</c:v>
                </c:pt>
                <c:pt idx="498">
                  <c:v>1.0999999999999999E-2</c:v>
                </c:pt>
                <c:pt idx="499">
                  <c:v>1.0999999999999999E-2</c:v>
                </c:pt>
                <c:pt idx="500">
                  <c:v>1.0999999999999999E-2</c:v>
                </c:pt>
                <c:pt idx="501">
                  <c:v>1.0999999999999999E-2</c:v>
                </c:pt>
                <c:pt idx="502">
                  <c:v>1.0999999999999999E-2</c:v>
                </c:pt>
                <c:pt idx="503">
                  <c:v>1.0999999999999999E-2</c:v>
                </c:pt>
                <c:pt idx="504">
                  <c:v>1.0999999999999999E-2</c:v>
                </c:pt>
                <c:pt idx="505">
                  <c:v>1.0999999999999999E-2</c:v>
                </c:pt>
                <c:pt idx="506">
                  <c:v>1.0999999999999999E-2</c:v>
                </c:pt>
                <c:pt idx="507">
                  <c:v>1.0999999999999999E-2</c:v>
                </c:pt>
                <c:pt idx="508">
                  <c:v>1.0999999999999999E-2</c:v>
                </c:pt>
                <c:pt idx="509">
                  <c:v>1.0999999999999999E-2</c:v>
                </c:pt>
                <c:pt idx="510">
                  <c:v>1.0999999999999999E-2</c:v>
                </c:pt>
                <c:pt idx="511">
                  <c:v>1.0999999999999999E-2</c:v>
                </c:pt>
                <c:pt idx="512">
                  <c:v>1.0999999999999999E-2</c:v>
                </c:pt>
                <c:pt idx="513">
                  <c:v>0.01</c:v>
                </c:pt>
                <c:pt idx="514">
                  <c:v>0.01</c:v>
                </c:pt>
                <c:pt idx="515">
                  <c:v>0.01</c:v>
                </c:pt>
                <c:pt idx="516">
                  <c:v>0.01</c:v>
                </c:pt>
                <c:pt idx="517">
                  <c:v>0.01</c:v>
                </c:pt>
                <c:pt idx="518">
                  <c:v>0.01</c:v>
                </c:pt>
                <c:pt idx="519">
                  <c:v>0.01</c:v>
                </c:pt>
                <c:pt idx="520">
                  <c:v>0.01</c:v>
                </c:pt>
                <c:pt idx="521">
                  <c:v>1.0999999999999999E-2</c:v>
                </c:pt>
                <c:pt idx="522">
                  <c:v>0.01</c:v>
                </c:pt>
                <c:pt idx="523">
                  <c:v>0.01</c:v>
                </c:pt>
                <c:pt idx="524">
                  <c:v>0.01</c:v>
                </c:pt>
                <c:pt idx="525">
                  <c:v>0.01</c:v>
                </c:pt>
                <c:pt idx="526">
                  <c:v>0.01</c:v>
                </c:pt>
                <c:pt idx="527">
                  <c:v>0.01</c:v>
                </c:pt>
                <c:pt idx="528">
                  <c:v>0.01</c:v>
                </c:pt>
                <c:pt idx="529">
                  <c:v>1.0999999999999999E-2</c:v>
                </c:pt>
                <c:pt idx="530">
                  <c:v>0.01</c:v>
                </c:pt>
                <c:pt idx="531">
                  <c:v>0.01</c:v>
                </c:pt>
                <c:pt idx="532">
                  <c:v>0.01</c:v>
                </c:pt>
                <c:pt idx="533">
                  <c:v>0.01</c:v>
                </c:pt>
                <c:pt idx="534">
                  <c:v>0.01</c:v>
                </c:pt>
                <c:pt idx="535">
                  <c:v>0.01</c:v>
                </c:pt>
                <c:pt idx="536">
                  <c:v>0.01</c:v>
                </c:pt>
                <c:pt idx="537">
                  <c:v>0.01</c:v>
                </c:pt>
                <c:pt idx="538">
                  <c:v>0.01</c:v>
                </c:pt>
                <c:pt idx="539">
                  <c:v>0.01</c:v>
                </c:pt>
                <c:pt idx="540">
                  <c:v>0.01</c:v>
                </c:pt>
                <c:pt idx="541">
                  <c:v>0.01</c:v>
                </c:pt>
                <c:pt idx="542">
                  <c:v>0.01</c:v>
                </c:pt>
                <c:pt idx="543">
                  <c:v>0.01</c:v>
                </c:pt>
                <c:pt idx="544">
                  <c:v>0.01</c:v>
                </c:pt>
                <c:pt idx="545">
                  <c:v>0.01</c:v>
                </c:pt>
                <c:pt idx="546">
                  <c:v>0.01</c:v>
                </c:pt>
                <c:pt idx="547">
                  <c:v>0.01</c:v>
                </c:pt>
                <c:pt idx="548">
                  <c:v>0.01</c:v>
                </c:pt>
                <c:pt idx="549">
                  <c:v>0.01</c:v>
                </c:pt>
                <c:pt idx="550">
                  <c:v>0.01</c:v>
                </c:pt>
                <c:pt idx="551">
                  <c:v>0.01</c:v>
                </c:pt>
                <c:pt idx="552">
                  <c:v>0.01</c:v>
                </c:pt>
                <c:pt idx="553">
                  <c:v>0.01</c:v>
                </c:pt>
                <c:pt idx="554">
                  <c:v>0.01</c:v>
                </c:pt>
                <c:pt idx="555">
                  <c:v>0.01</c:v>
                </c:pt>
                <c:pt idx="556">
                  <c:v>0.01</c:v>
                </c:pt>
                <c:pt idx="557">
                  <c:v>0.01</c:v>
                </c:pt>
                <c:pt idx="558">
                  <c:v>0.01</c:v>
                </c:pt>
                <c:pt idx="559">
                  <c:v>0.01</c:v>
                </c:pt>
                <c:pt idx="560">
                  <c:v>0.01</c:v>
                </c:pt>
                <c:pt idx="561">
                  <c:v>0.01</c:v>
                </c:pt>
                <c:pt idx="562">
                  <c:v>0.01</c:v>
                </c:pt>
                <c:pt idx="563">
                  <c:v>0.01</c:v>
                </c:pt>
                <c:pt idx="564">
                  <c:v>0.01</c:v>
                </c:pt>
                <c:pt idx="565">
                  <c:v>0.01</c:v>
                </c:pt>
                <c:pt idx="566">
                  <c:v>0.01</c:v>
                </c:pt>
                <c:pt idx="567">
                  <c:v>0.01</c:v>
                </c:pt>
                <c:pt idx="568">
                  <c:v>0.01</c:v>
                </c:pt>
                <c:pt idx="569">
                  <c:v>0.01</c:v>
                </c:pt>
                <c:pt idx="570">
                  <c:v>0.01</c:v>
                </c:pt>
                <c:pt idx="571">
                  <c:v>0.01</c:v>
                </c:pt>
                <c:pt idx="572">
                  <c:v>0.01</c:v>
                </c:pt>
                <c:pt idx="573">
                  <c:v>0.01</c:v>
                </c:pt>
                <c:pt idx="574">
                  <c:v>0.01</c:v>
                </c:pt>
                <c:pt idx="575">
                  <c:v>1.0999999999999999E-2</c:v>
                </c:pt>
                <c:pt idx="576">
                  <c:v>1.0999999999999999E-2</c:v>
                </c:pt>
                <c:pt idx="577">
                  <c:v>1.0999999999999999E-2</c:v>
                </c:pt>
                <c:pt idx="578">
                  <c:v>1.0999999999999999E-2</c:v>
                </c:pt>
                <c:pt idx="579">
                  <c:v>1.0999999999999999E-2</c:v>
                </c:pt>
                <c:pt idx="580">
                  <c:v>1.0999999999999999E-2</c:v>
                </c:pt>
                <c:pt idx="581">
                  <c:v>1.0999999999999999E-2</c:v>
                </c:pt>
                <c:pt idx="582">
                  <c:v>1.0999999999999999E-2</c:v>
                </c:pt>
                <c:pt idx="583">
                  <c:v>1.0999999999999999E-2</c:v>
                </c:pt>
                <c:pt idx="584">
                  <c:v>1.0999999999999999E-2</c:v>
                </c:pt>
                <c:pt idx="585">
                  <c:v>1.0999999999999999E-2</c:v>
                </c:pt>
                <c:pt idx="586">
                  <c:v>1.0999999999999999E-2</c:v>
                </c:pt>
                <c:pt idx="587">
                  <c:v>1.0999999999999999E-2</c:v>
                </c:pt>
                <c:pt idx="588">
                  <c:v>1.0999999999999999E-2</c:v>
                </c:pt>
                <c:pt idx="589">
                  <c:v>1.0999999999999999E-2</c:v>
                </c:pt>
                <c:pt idx="590">
                  <c:v>1.2E-2</c:v>
                </c:pt>
                <c:pt idx="591">
                  <c:v>1.2E-2</c:v>
                </c:pt>
                <c:pt idx="592">
                  <c:v>1.2E-2</c:v>
                </c:pt>
                <c:pt idx="593">
                  <c:v>1.2E-2</c:v>
                </c:pt>
                <c:pt idx="594">
                  <c:v>1.2E-2</c:v>
                </c:pt>
                <c:pt idx="595">
                  <c:v>1.2E-2</c:v>
                </c:pt>
                <c:pt idx="596">
                  <c:v>1.2E-2</c:v>
                </c:pt>
                <c:pt idx="597">
                  <c:v>1.2E-2</c:v>
                </c:pt>
                <c:pt idx="598">
                  <c:v>1.2E-2</c:v>
                </c:pt>
                <c:pt idx="599">
                  <c:v>1.2999999999999999E-2</c:v>
                </c:pt>
                <c:pt idx="600">
                  <c:v>1.2999999999999999E-2</c:v>
                </c:pt>
                <c:pt idx="601">
                  <c:v>1.2999999999999999E-2</c:v>
                </c:pt>
                <c:pt idx="602">
                  <c:v>1.2999999999999999E-2</c:v>
                </c:pt>
                <c:pt idx="603">
                  <c:v>1.2999999999999999E-2</c:v>
                </c:pt>
                <c:pt idx="604">
                  <c:v>1.2999999999999999E-2</c:v>
                </c:pt>
                <c:pt idx="605">
                  <c:v>1.2999999999999999E-2</c:v>
                </c:pt>
                <c:pt idx="606">
                  <c:v>1.2999999999999999E-2</c:v>
                </c:pt>
                <c:pt idx="607">
                  <c:v>1.4E-2</c:v>
                </c:pt>
                <c:pt idx="608">
                  <c:v>1.4E-2</c:v>
                </c:pt>
                <c:pt idx="609">
                  <c:v>1.4E-2</c:v>
                </c:pt>
                <c:pt idx="610">
                  <c:v>1.4E-2</c:v>
                </c:pt>
                <c:pt idx="611">
                  <c:v>1.4E-2</c:v>
                </c:pt>
                <c:pt idx="612">
                  <c:v>1.4E-2</c:v>
                </c:pt>
                <c:pt idx="613">
                  <c:v>1.4999999999999999E-2</c:v>
                </c:pt>
                <c:pt idx="614">
                  <c:v>1.4999999999999999E-2</c:v>
                </c:pt>
                <c:pt idx="615">
                  <c:v>1.4999999999999999E-2</c:v>
                </c:pt>
                <c:pt idx="616">
                  <c:v>1.4999999999999999E-2</c:v>
                </c:pt>
                <c:pt idx="617">
                  <c:v>1.4999999999999999E-2</c:v>
                </c:pt>
                <c:pt idx="618">
                  <c:v>1.4999999999999999E-2</c:v>
                </c:pt>
                <c:pt idx="619">
                  <c:v>1.4999999999999999E-2</c:v>
                </c:pt>
                <c:pt idx="620">
                  <c:v>1.4999999999999999E-2</c:v>
                </c:pt>
                <c:pt idx="621">
                  <c:v>1.6E-2</c:v>
                </c:pt>
                <c:pt idx="622">
                  <c:v>1.6E-2</c:v>
                </c:pt>
                <c:pt idx="623">
                  <c:v>1.6E-2</c:v>
                </c:pt>
                <c:pt idx="624">
                  <c:v>1.6E-2</c:v>
                </c:pt>
                <c:pt idx="625">
                  <c:v>1.6E-2</c:v>
                </c:pt>
                <c:pt idx="626">
                  <c:v>1.6E-2</c:v>
                </c:pt>
                <c:pt idx="627">
                  <c:v>1.6E-2</c:v>
                </c:pt>
                <c:pt idx="628">
                  <c:v>1.6E-2</c:v>
                </c:pt>
                <c:pt idx="629">
                  <c:v>1.6E-2</c:v>
                </c:pt>
                <c:pt idx="630">
                  <c:v>1.7000000000000001E-2</c:v>
                </c:pt>
                <c:pt idx="631">
                  <c:v>1.7000000000000001E-2</c:v>
                </c:pt>
                <c:pt idx="632">
                  <c:v>1.7000000000000001E-2</c:v>
                </c:pt>
                <c:pt idx="633">
                  <c:v>1.7000000000000001E-2</c:v>
                </c:pt>
                <c:pt idx="634">
                  <c:v>1.7000000000000001E-2</c:v>
                </c:pt>
                <c:pt idx="635">
                  <c:v>1.7000000000000001E-2</c:v>
                </c:pt>
                <c:pt idx="636">
                  <c:v>1.7000000000000001E-2</c:v>
                </c:pt>
                <c:pt idx="637">
                  <c:v>1.7000000000000001E-2</c:v>
                </c:pt>
                <c:pt idx="638">
                  <c:v>1.7000000000000001E-2</c:v>
                </c:pt>
                <c:pt idx="639">
                  <c:v>1.7999999999999999E-2</c:v>
                </c:pt>
                <c:pt idx="640">
                  <c:v>1.7999999999999999E-2</c:v>
                </c:pt>
                <c:pt idx="641">
                  <c:v>1.7999999999999999E-2</c:v>
                </c:pt>
                <c:pt idx="642">
                  <c:v>1.7999999999999999E-2</c:v>
                </c:pt>
                <c:pt idx="643">
                  <c:v>1.7999999999999999E-2</c:v>
                </c:pt>
                <c:pt idx="644">
                  <c:v>1.7999999999999999E-2</c:v>
                </c:pt>
                <c:pt idx="645">
                  <c:v>1.7999999999999999E-2</c:v>
                </c:pt>
                <c:pt idx="646">
                  <c:v>1.7999999999999999E-2</c:v>
                </c:pt>
                <c:pt idx="647">
                  <c:v>1.9E-2</c:v>
                </c:pt>
                <c:pt idx="648">
                  <c:v>1.9E-2</c:v>
                </c:pt>
                <c:pt idx="649">
                  <c:v>1.9E-2</c:v>
                </c:pt>
                <c:pt idx="650">
                  <c:v>1.9E-2</c:v>
                </c:pt>
                <c:pt idx="651">
                  <c:v>1.9E-2</c:v>
                </c:pt>
                <c:pt idx="652">
                  <c:v>0.02</c:v>
                </c:pt>
                <c:pt idx="653">
                  <c:v>0.02</c:v>
                </c:pt>
                <c:pt idx="654">
                  <c:v>0.02</c:v>
                </c:pt>
                <c:pt idx="655">
                  <c:v>0.02</c:v>
                </c:pt>
                <c:pt idx="656">
                  <c:v>2.1000000000000001E-2</c:v>
                </c:pt>
                <c:pt idx="657">
                  <c:v>2.1000000000000001E-2</c:v>
                </c:pt>
                <c:pt idx="658">
                  <c:v>2.1000000000000001E-2</c:v>
                </c:pt>
                <c:pt idx="659">
                  <c:v>2.1000000000000001E-2</c:v>
                </c:pt>
                <c:pt idx="660">
                  <c:v>2.1000000000000001E-2</c:v>
                </c:pt>
                <c:pt idx="661">
                  <c:v>2.1999999999999999E-2</c:v>
                </c:pt>
                <c:pt idx="662">
                  <c:v>2.1999999999999999E-2</c:v>
                </c:pt>
                <c:pt idx="663">
                  <c:v>2.1999999999999999E-2</c:v>
                </c:pt>
                <c:pt idx="664">
                  <c:v>2.3E-2</c:v>
                </c:pt>
                <c:pt idx="665">
                  <c:v>2.3E-2</c:v>
                </c:pt>
                <c:pt idx="666">
                  <c:v>2.3E-2</c:v>
                </c:pt>
                <c:pt idx="667">
                  <c:v>2.4E-2</c:v>
                </c:pt>
                <c:pt idx="668">
                  <c:v>2.4E-2</c:v>
                </c:pt>
                <c:pt idx="669">
                  <c:v>2.5000000000000001E-2</c:v>
                </c:pt>
                <c:pt idx="670">
                  <c:v>2.5000000000000001E-2</c:v>
                </c:pt>
                <c:pt idx="671">
                  <c:v>2.5000000000000001E-2</c:v>
                </c:pt>
                <c:pt idx="672">
                  <c:v>2.5999999999999999E-2</c:v>
                </c:pt>
                <c:pt idx="673">
                  <c:v>2.5999999999999999E-2</c:v>
                </c:pt>
                <c:pt idx="674">
                  <c:v>2.7E-2</c:v>
                </c:pt>
                <c:pt idx="675">
                  <c:v>2.7E-2</c:v>
                </c:pt>
                <c:pt idx="676">
                  <c:v>2.7E-2</c:v>
                </c:pt>
                <c:pt idx="677">
                  <c:v>2.8000000000000001E-2</c:v>
                </c:pt>
                <c:pt idx="678">
                  <c:v>2.8000000000000001E-2</c:v>
                </c:pt>
                <c:pt idx="679">
                  <c:v>2.9000000000000001E-2</c:v>
                </c:pt>
                <c:pt idx="680">
                  <c:v>2.9000000000000001E-2</c:v>
                </c:pt>
                <c:pt idx="681">
                  <c:v>0.03</c:v>
                </c:pt>
                <c:pt idx="682">
                  <c:v>0.03</c:v>
                </c:pt>
                <c:pt idx="683">
                  <c:v>3.1E-2</c:v>
                </c:pt>
                <c:pt idx="684">
                  <c:v>3.1E-2</c:v>
                </c:pt>
                <c:pt idx="685">
                  <c:v>3.1E-2</c:v>
                </c:pt>
                <c:pt idx="686">
                  <c:v>3.2000000000000001E-2</c:v>
                </c:pt>
                <c:pt idx="687">
                  <c:v>3.2000000000000001E-2</c:v>
                </c:pt>
                <c:pt idx="688">
                  <c:v>3.3000000000000002E-2</c:v>
                </c:pt>
                <c:pt idx="689">
                  <c:v>3.3000000000000002E-2</c:v>
                </c:pt>
                <c:pt idx="690">
                  <c:v>3.4000000000000002E-2</c:v>
                </c:pt>
                <c:pt idx="691">
                  <c:v>3.4000000000000002E-2</c:v>
                </c:pt>
                <c:pt idx="692">
                  <c:v>3.4000000000000002E-2</c:v>
                </c:pt>
                <c:pt idx="693">
                  <c:v>3.5000000000000003E-2</c:v>
                </c:pt>
                <c:pt idx="694">
                  <c:v>3.5000000000000003E-2</c:v>
                </c:pt>
                <c:pt idx="695">
                  <c:v>3.5999999999999997E-2</c:v>
                </c:pt>
                <c:pt idx="696">
                  <c:v>3.5999999999999997E-2</c:v>
                </c:pt>
                <c:pt idx="697">
                  <c:v>3.6999999999999998E-2</c:v>
                </c:pt>
                <c:pt idx="698">
                  <c:v>3.5999999999999997E-2</c:v>
                </c:pt>
                <c:pt idx="699">
                  <c:v>3.6999999999999998E-2</c:v>
                </c:pt>
                <c:pt idx="700">
                  <c:v>3.6999999999999998E-2</c:v>
                </c:pt>
                <c:pt idx="701">
                  <c:v>3.7999999999999999E-2</c:v>
                </c:pt>
                <c:pt idx="702">
                  <c:v>3.7999999999999999E-2</c:v>
                </c:pt>
                <c:pt idx="703">
                  <c:v>3.7999999999999999E-2</c:v>
                </c:pt>
                <c:pt idx="704">
                  <c:v>3.7999999999999999E-2</c:v>
                </c:pt>
                <c:pt idx="705">
                  <c:v>3.9E-2</c:v>
                </c:pt>
                <c:pt idx="706">
                  <c:v>3.9E-2</c:v>
                </c:pt>
                <c:pt idx="707">
                  <c:v>3.9E-2</c:v>
                </c:pt>
                <c:pt idx="708">
                  <c:v>0.04</c:v>
                </c:pt>
                <c:pt idx="709">
                  <c:v>0.04</c:v>
                </c:pt>
                <c:pt idx="710">
                  <c:v>4.1000000000000002E-2</c:v>
                </c:pt>
                <c:pt idx="711">
                  <c:v>4.1000000000000002E-2</c:v>
                </c:pt>
                <c:pt idx="712">
                  <c:v>4.2000000000000003E-2</c:v>
                </c:pt>
                <c:pt idx="713">
                  <c:v>4.2000000000000003E-2</c:v>
                </c:pt>
                <c:pt idx="714">
                  <c:v>4.2000000000000003E-2</c:v>
                </c:pt>
                <c:pt idx="715">
                  <c:v>4.2000000000000003E-2</c:v>
                </c:pt>
                <c:pt idx="716">
                  <c:v>4.2000000000000003E-2</c:v>
                </c:pt>
                <c:pt idx="717">
                  <c:v>4.2999999999999997E-2</c:v>
                </c:pt>
                <c:pt idx="718">
                  <c:v>4.2999999999999997E-2</c:v>
                </c:pt>
                <c:pt idx="719">
                  <c:v>4.3999999999999997E-2</c:v>
                </c:pt>
                <c:pt idx="720">
                  <c:v>4.3999999999999997E-2</c:v>
                </c:pt>
                <c:pt idx="721">
                  <c:v>4.4999999999999998E-2</c:v>
                </c:pt>
                <c:pt idx="722">
                  <c:v>4.4999999999999998E-2</c:v>
                </c:pt>
                <c:pt idx="723">
                  <c:v>4.5999999999999999E-2</c:v>
                </c:pt>
                <c:pt idx="724">
                  <c:v>4.7E-2</c:v>
                </c:pt>
                <c:pt idx="725">
                  <c:v>4.7E-2</c:v>
                </c:pt>
                <c:pt idx="726">
                  <c:v>4.8000000000000001E-2</c:v>
                </c:pt>
                <c:pt idx="727">
                  <c:v>4.8000000000000001E-2</c:v>
                </c:pt>
                <c:pt idx="728">
                  <c:v>4.9000000000000002E-2</c:v>
                </c:pt>
                <c:pt idx="729">
                  <c:v>4.9000000000000002E-2</c:v>
                </c:pt>
                <c:pt idx="730">
                  <c:v>0.05</c:v>
                </c:pt>
                <c:pt idx="731">
                  <c:v>5.0999999999999997E-2</c:v>
                </c:pt>
                <c:pt idx="732">
                  <c:v>5.0999999999999997E-2</c:v>
                </c:pt>
                <c:pt idx="733">
                  <c:v>5.1999999999999998E-2</c:v>
                </c:pt>
                <c:pt idx="734">
                  <c:v>5.2999999999999999E-2</c:v>
                </c:pt>
                <c:pt idx="735">
                  <c:v>5.2999999999999999E-2</c:v>
                </c:pt>
                <c:pt idx="736">
                  <c:v>5.2999999999999999E-2</c:v>
                </c:pt>
                <c:pt idx="737">
                  <c:v>5.3999999999999999E-2</c:v>
                </c:pt>
                <c:pt idx="738">
                  <c:v>5.5E-2</c:v>
                </c:pt>
                <c:pt idx="739">
                  <c:v>5.5E-2</c:v>
                </c:pt>
                <c:pt idx="740">
                  <c:v>5.6000000000000001E-2</c:v>
                </c:pt>
                <c:pt idx="741">
                  <c:v>5.6000000000000001E-2</c:v>
                </c:pt>
                <c:pt idx="742">
                  <c:v>5.7000000000000002E-2</c:v>
                </c:pt>
                <c:pt idx="743">
                  <c:v>5.7000000000000002E-2</c:v>
                </c:pt>
                <c:pt idx="744">
                  <c:v>5.8000000000000003E-2</c:v>
                </c:pt>
                <c:pt idx="745">
                  <c:v>5.8000000000000003E-2</c:v>
                </c:pt>
                <c:pt idx="746">
                  <c:v>5.8999999999999997E-2</c:v>
                </c:pt>
                <c:pt idx="747">
                  <c:v>5.8999999999999997E-2</c:v>
                </c:pt>
                <c:pt idx="748">
                  <c:v>5.8999999999999997E-2</c:v>
                </c:pt>
                <c:pt idx="749">
                  <c:v>0.06</c:v>
                </c:pt>
                <c:pt idx="750">
                  <c:v>0.06</c:v>
                </c:pt>
                <c:pt idx="751">
                  <c:v>0.06</c:v>
                </c:pt>
                <c:pt idx="752">
                  <c:v>6.0999999999999999E-2</c:v>
                </c:pt>
                <c:pt idx="753">
                  <c:v>6.0999999999999999E-2</c:v>
                </c:pt>
                <c:pt idx="754">
                  <c:v>6.0999999999999999E-2</c:v>
                </c:pt>
                <c:pt idx="755">
                  <c:v>6.0999999999999999E-2</c:v>
                </c:pt>
                <c:pt idx="756">
                  <c:v>6.0999999999999999E-2</c:v>
                </c:pt>
                <c:pt idx="757">
                  <c:v>6.0999999999999999E-2</c:v>
                </c:pt>
                <c:pt idx="758">
                  <c:v>6.0999999999999999E-2</c:v>
                </c:pt>
                <c:pt idx="759">
                  <c:v>6.0999999999999999E-2</c:v>
                </c:pt>
                <c:pt idx="760">
                  <c:v>6.0999999999999999E-2</c:v>
                </c:pt>
                <c:pt idx="761">
                  <c:v>6.0999999999999999E-2</c:v>
                </c:pt>
                <c:pt idx="762">
                  <c:v>6.0999999999999999E-2</c:v>
                </c:pt>
                <c:pt idx="763">
                  <c:v>6.0999999999999999E-2</c:v>
                </c:pt>
                <c:pt idx="764">
                  <c:v>6.0999999999999999E-2</c:v>
                </c:pt>
                <c:pt idx="765">
                  <c:v>6.0999999999999999E-2</c:v>
                </c:pt>
                <c:pt idx="766">
                  <c:v>0.06</c:v>
                </c:pt>
                <c:pt idx="767">
                  <c:v>0.06</c:v>
                </c:pt>
                <c:pt idx="768">
                  <c:v>0.06</c:v>
                </c:pt>
                <c:pt idx="769">
                  <c:v>0.06</c:v>
                </c:pt>
                <c:pt idx="770">
                  <c:v>5.8999999999999997E-2</c:v>
                </c:pt>
                <c:pt idx="771">
                  <c:v>5.8999999999999997E-2</c:v>
                </c:pt>
                <c:pt idx="772">
                  <c:v>5.8999999999999997E-2</c:v>
                </c:pt>
                <c:pt idx="773">
                  <c:v>5.8999999999999997E-2</c:v>
                </c:pt>
                <c:pt idx="774">
                  <c:v>5.8999999999999997E-2</c:v>
                </c:pt>
                <c:pt idx="775">
                  <c:v>5.8000000000000003E-2</c:v>
                </c:pt>
                <c:pt idx="776">
                  <c:v>5.8000000000000003E-2</c:v>
                </c:pt>
                <c:pt idx="777">
                  <c:v>5.8000000000000003E-2</c:v>
                </c:pt>
                <c:pt idx="778">
                  <c:v>5.7000000000000002E-2</c:v>
                </c:pt>
                <c:pt idx="779">
                  <c:v>5.7000000000000002E-2</c:v>
                </c:pt>
                <c:pt idx="780">
                  <c:v>5.6000000000000001E-2</c:v>
                </c:pt>
                <c:pt idx="781">
                  <c:v>5.6000000000000001E-2</c:v>
                </c:pt>
                <c:pt idx="782">
                  <c:v>5.6000000000000001E-2</c:v>
                </c:pt>
                <c:pt idx="783">
                  <c:v>5.6000000000000001E-2</c:v>
                </c:pt>
                <c:pt idx="784">
                  <c:v>5.6000000000000001E-2</c:v>
                </c:pt>
                <c:pt idx="785">
                  <c:v>5.6000000000000001E-2</c:v>
                </c:pt>
                <c:pt idx="786">
                  <c:v>5.6000000000000001E-2</c:v>
                </c:pt>
                <c:pt idx="787">
                  <c:v>5.6000000000000001E-2</c:v>
                </c:pt>
                <c:pt idx="788">
                  <c:v>5.6000000000000001E-2</c:v>
                </c:pt>
                <c:pt idx="789">
                  <c:v>5.6000000000000001E-2</c:v>
                </c:pt>
                <c:pt idx="790">
                  <c:v>5.6000000000000001E-2</c:v>
                </c:pt>
                <c:pt idx="791">
                  <c:v>5.7000000000000002E-2</c:v>
                </c:pt>
                <c:pt idx="792">
                  <c:v>5.6000000000000001E-2</c:v>
                </c:pt>
                <c:pt idx="793">
                  <c:v>5.6000000000000001E-2</c:v>
                </c:pt>
                <c:pt idx="794">
                  <c:v>5.7000000000000002E-2</c:v>
                </c:pt>
                <c:pt idx="795">
                  <c:v>5.7000000000000002E-2</c:v>
                </c:pt>
                <c:pt idx="796">
                  <c:v>5.7000000000000002E-2</c:v>
                </c:pt>
                <c:pt idx="797">
                  <c:v>5.8000000000000003E-2</c:v>
                </c:pt>
                <c:pt idx="798">
                  <c:v>5.8000000000000003E-2</c:v>
                </c:pt>
                <c:pt idx="799">
                  <c:v>5.8000000000000003E-2</c:v>
                </c:pt>
                <c:pt idx="800">
                  <c:v>5.8999999999999997E-2</c:v>
                </c:pt>
                <c:pt idx="801">
                  <c:v>5.8999999999999997E-2</c:v>
                </c:pt>
                <c:pt idx="802">
                  <c:v>0.06</c:v>
                </c:pt>
                <c:pt idx="803">
                  <c:v>6.0999999999999999E-2</c:v>
                </c:pt>
                <c:pt idx="804">
                  <c:v>6.0999999999999999E-2</c:v>
                </c:pt>
                <c:pt idx="805">
                  <c:v>6.2E-2</c:v>
                </c:pt>
                <c:pt idx="806">
                  <c:v>6.2E-2</c:v>
                </c:pt>
                <c:pt idx="807">
                  <c:v>6.3E-2</c:v>
                </c:pt>
                <c:pt idx="808">
                  <c:v>6.4000000000000001E-2</c:v>
                </c:pt>
                <c:pt idx="809">
                  <c:v>6.4000000000000001E-2</c:v>
                </c:pt>
                <c:pt idx="810">
                  <c:v>6.5000000000000002E-2</c:v>
                </c:pt>
                <c:pt idx="811">
                  <c:v>6.6000000000000003E-2</c:v>
                </c:pt>
                <c:pt idx="812">
                  <c:v>6.7000000000000004E-2</c:v>
                </c:pt>
                <c:pt idx="813">
                  <c:v>6.8000000000000005E-2</c:v>
                </c:pt>
                <c:pt idx="814">
                  <c:v>6.8000000000000005E-2</c:v>
                </c:pt>
                <c:pt idx="815">
                  <c:v>6.9000000000000006E-2</c:v>
                </c:pt>
                <c:pt idx="816">
                  <c:v>7.0000000000000007E-2</c:v>
                </c:pt>
                <c:pt idx="817">
                  <c:v>7.0999999999999994E-2</c:v>
                </c:pt>
                <c:pt idx="818">
                  <c:v>7.1999999999999995E-2</c:v>
                </c:pt>
                <c:pt idx="819">
                  <c:v>7.2999999999999995E-2</c:v>
                </c:pt>
                <c:pt idx="820">
                  <c:v>7.3999999999999996E-2</c:v>
                </c:pt>
                <c:pt idx="821">
                  <c:v>7.3999999999999996E-2</c:v>
                </c:pt>
                <c:pt idx="822">
                  <c:v>7.4999999999999997E-2</c:v>
                </c:pt>
                <c:pt idx="823">
                  <c:v>7.4999999999999997E-2</c:v>
                </c:pt>
                <c:pt idx="824">
                  <c:v>7.5999999999999998E-2</c:v>
                </c:pt>
                <c:pt idx="825">
                  <c:v>7.5999999999999998E-2</c:v>
                </c:pt>
                <c:pt idx="826">
                  <c:v>7.6999999999999999E-2</c:v>
                </c:pt>
                <c:pt idx="827">
                  <c:v>7.8E-2</c:v>
                </c:pt>
                <c:pt idx="828">
                  <c:v>7.9000000000000001E-2</c:v>
                </c:pt>
                <c:pt idx="829">
                  <c:v>7.9000000000000001E-2</c:v>
                </c:pt>
                <c:pt idx="830">
                  <c:v>0.08</c:v>
                </c:pt>
                <c:pt idx="831">
                  <c:v>0.08</c:v>
                </c:pt>
                <c:pt idx="832">
                  <c:v>0.08</c:v>
                </c:pt>
                <c:pt idx="833">
                  <c:v>0.08</c:v>
                </c:pt>
                <c:pt idx="834">
                  <c:v>8.1000000000000003E-2</c:v>
                </c:pt>
                <c:pt idx="835">
                  <c:v>8.1000000000000003E-2</c:v>
                </c:pt>
                <c:pt idx="836">
                  <c:v>8.1000000000000003E-2</c:v>
                </c:pt>
                <c:pt idx="837">
                  <c:v>8.2000000000000003E-2</c:v>
                </c:pt>
                <c:pt idx="838">
                  <c:v>8.2000000000000003E-2</c:v>
                </c:pt>
                <c:pt idx="839">
                  <c:v>8.2000000000000003E-2</c:v>
                </c:pt>
                <c:pt idx="840">
                  <c:v>8.2000000000000003E-2</c:v>
                </c:pt>
                <c:pt idx="841">
                  <c:v>8.2000000000000003E-2</c:v>
                </c:pt>
                <c:pt idx="842">
                  <c:v>8.2000000000000003E-2</c:v>
                </c:pt>
                <c:pt idx="843">
                  <c:v>8.1000000000000003E-2</c:v>
                </c:pt>
                <c:pt idx="844">
                  <c:v>8.2000000000000003E-2</c:v>
                </c:pt>
                <c:pt idx="845">
                  <c:v>8.2000000000000003E-2</c:v>
                </c:pt>
                <c:pt idx="846">
                  <c:v>8.1000000000000003E-2</c:v>
                </c:pt>
                <c:pt idx="847">
                  <c:v>8.1000000000000003E-2</c:v>
                </c:pt>
                <c:pt idx="848">
                  <c:v>0.08</c:v>
                </c:pt>
                <c:pt idx="849">
                  <c:v>0.08</c:v>
                </c:pt>
                <c:pt idx="850">
                  <c:v>7.9000000000000001E-2</c:v>
                </c:pt>
                <c:pt idx="851">
                  <c:v>7.9000000000000001E-2</c:v>
                </c:pt>
                <c:pt idx="852">
                  <c:v>7.9000000000000001E-2</c:v>
                </c:pt>
                <c:pt idx="853">
                  <c:v>7.8E-2</c:v>
                </c:pt>
                <c:pt idx="854">
                  <c:v>7.8E-2</c:v>
                </c:pt>
                <c:pt idx="855">
                  <c:v>7.6999999999999999E-2</c:v>
                </c:pt>
                <c:pt idx="856">
                  <c:v>7.6999999999999999E-2</c:v>
                </c:pt>
                <c:pt idx="857">
                  <c:v>7.5999999999999998E-2</c:v>
                </c:pt>
                <c:pt idx="858">
                  <c:v>7.4999999999999997E-2</c:v>
                </c:pt>
                <c:pt idx="859">
                  <c:v>7.4999999999999997E-2</c:v>
                </c:pt>
                <c:pt idx="860">
                  <c:v>7.3999999999999996E-2</c:v>
                </c:pt>
                <c:pt idx="861">
                  <c:v>7.2999999999999995E-2</c:v>
                </c:pt>
                <c:pt idx="862">
                  <c:v>7.1999999999999995E-2</c:v>
                </c:pt>
                <c:pt idx="863">
                  <c:v>7.0999999999999994E-2</c:v>
                </c:pt>
                <c:pt idx="864">
                  <c:v>7.0000000000000007E-2</c:v>
                </c:pt>
                <c:pt idx="865">
                  <c:v>6.9000000000000006E-2</c:v>
                </c:pt>
                <c:pt idx="866">
                  <c:v>6.8000000000000005E-2</c:v>
                </c:pt>
                <c:pt idx="867">
                  <c:v>6.8000000000000005E-2</c:v>
                </c:pt>
                <c:pt idx="868">
                  <c:v>6.7000000000000004E-2</c:v>
                </c:pt>
                <c:pt idx="869">
                  <c:v>6.5000000000000002E-2</c:v>
                </c:pt>
                <c:pt idx="870">
                  <c:v>6.4000000000000001E-2</c:v>
                </c:pt>
                <c:pt idx="871">
                  <c:v>6.3E-2</c:v>
                </c:pt>
                <c:pt idx="872">
                  <c:v>6.2E-2</c:v>
                </c:pt>
                <c:pt idx="873">
                  <c:v>6.0999999999999999E-2</c:v>
                </c:pt>
                <c:pt idx="874">
                  <c:v>0.06</c:v>
                </c:pt>
                <c:pt idx="875">
                  <c:v>5.8999999999999997E-2</c:v>
                </c:pt>
                <c:pt idx="876">
                  <c:v>5.8000000000000003E-2</c:v>
                </c:pt>
                <c:pt idx="877">
                  <c:v>5.7000000000000002E-2</c:v>
                </c:pt>
                <c:pt idx="878">
                  <c:v>5.5E-2</c:v>
                </c:pt>
                <c:pt idx="879">
                  <c:v>5.3999999999999999E-2</c:v>
                </c:pt>
                <c:pt idx="880">
                  <c:v>5.1999999999999998E-2</c:v>
                </c:pt>
                <c:pt idx="881">
                  <c:v>5.0999999999999997E-2</c:v>
                </c:pt>
                <c:pt idx="882">
                  <c:v>0.05</c:v>
                </c:pt>
                <c:pt idx="883">
                  <c:v>4.9000000000000002E-2</c:v>
                </c:pt>
                <c:pt idx="884">
                  <c:v>4.8000000000000001E-2</c:v>
                </c:pt>
                <c:pt idx="885">
                  <c:v>4.7E-2</c:v>
                </c:pt>
                <c:pt idx="886">
                  <c:v>4.4999999999999998E-2</c:v>
                </c:pt>
                <c:pt idx="887">
                  <c:v>4.3999999999999997E-2</c:v>
                </c:pt>
                <c:pt idx="888">
                  <c:v>4.2999999999999997E-2</c:v>
                </c:pt>
                <c:pt idx="889">
                  <c:v>4.2000000000000003E-2</c:v>
                </c:pt>
                <c:pt idx="890">
                  <c:v>4.1000000000000002E-2</c:v>
                </c:pt>
                <c:pt idx="891">
                  <c:v>0.04</c:v>
                </c:pt>
                <c:pt idx="892">
                  <c:v>3.9E-2</c:v>
                </c:pt>
                <c:pt idx="893">
                  <c:v>3.7999999999999999E-2</c:v>
                </c:pt>
                <c:pt idx="894">
                  <c:v>3.6999999999999998E-2</c:v>
                </c:pt>
                <c:pt idx="895">
                  <c:v>3.5999999999999997E-2</c:v>
                </c:pt>
                <c:pt idx="896">
                  <c:v>3.5000000000000003E-2</c:v>
                </c:pt>
                <c:pt idx="897">
                  <c:v>3.4000000000000002E-2</c:v>
                </c:pt>
                <c:pt idx="898">
                  <c:v>3.3000000000000002E-2</c:v>
                </c:pt>
                <c:pt idx="899">
                  <c:v>3.3000000000000002E-2</c:v>
                </c:pt>
                <c:pt idx="900">
                  <c:v>3.2000000000000001E-2</c:v>
                </c:pt>
                <c:pt idx="901">
                  <c:v>3.1E-2</c:v>
                </c:pt>
                <c:pt idx="902">
                  <c:v>0.03</c:v>
                </c:pt>
                <c:pt idx="903">
                  <c:v>2.9000000000000001E-2</c:v>
                </c:pt>
                <c:pt idx="904">
                  <c:v>2.8000000000000001E-2</c:v>
                </c:pt>
                <c:pt idx="905">
                  <c:v>2.7E-2</c:v>
                </c:pt>
                <c:pt idx="906">
                  <c:v>2.7E-2</c:v>
                </c:pt>
                <c:pt idx="907">
                  <c:v>2.5999999999999999E-2</c:v>
                </c:pt>
                <c:pt idx="908">
                  <c:v>2.5999999999999999E-2</c:v>
                </c:pt>
                <c:pt idx="909">
                  <c:v>2.5000000000000001E-2</c:v>
                </c:pt>
                <c:pt idx="910">
                  <c:v>2.4E-2</c:v>
                </c:pt>
                <c:pt idx="911">
                  <c:v>2.4E-2</c:v>
                </c:pt>
                <c:pt idx="912">
                  <c:v>2.3E-2</c:v>
                </c:pt>
                <c:pt idx="913">
                  <c:v>2.1999999999999999E-2</c:v>
                </c:pt>
                <c:pt idx="914">
                  <c:v>2.1999999999999999E-2</c:v>
                </c:pt>
                <c:pt idx="915">
                  <c:v>2.1000000000000001E-2</c:v>
                </c:pt>
                <c:pt idx="916">
                  <c:v>2.1000000000000001E-2</c:v>
                </c:pt>
                <c:pt idx="917">
                  <c:v>0.02</c:v>
                </c:pt>
                <c:pt idx="918">
                  <c:v>0.02</c:v>
                </c:pt>
                <c:pt idx="919">
                  <c:v>1.9E-2</c:v>
                </c:pt>
                <c:pt idx="920">
                  <c:v>1.9E-2</c:v>
                </c:pt>
                <c:pt idx="921">
                  <c:v>1.7999999999999999E-2</c:v>
                </c:pt>
                <c:pt idx="922">
                  <c:v>1.7999999999999999E-2</c:v>
                </c:pt>
                <c:pt idx="923">
                  <c:v>1.7999999999999999E-2</c:v>
                </c:pt>
                <c:pt idx="924">
                  <c:v>1.7000000000000001E-2</c:v>
                </c:pt>
                <c:pt idx="925">
                  <c:v>1.7000000000000001E-2</c:v>
                </c:pt>
                <c:pt idx="926">
                  <c:v>1.7000000000000001E-2</c:v>
                </c:pt>
                <c:pt idx="927">
                  <c:v>1.6E-2</c:v>
                </c:pt>
                <c:pt idx="928">
                  <c:v>1.6E-2</c:v>
                </c:pt>
                <c:pt idx="929">
                  <c:v>1.4999999999999999E-2</c:v>
                </c:pt>
                <c:pt idx="930">
                  <c:v>1.4999999999999999E-2</c:v>
                </c:pt>
                <c:pt idx="931">
                  <c:v>1.4E-2</c:v>
                </c:pt>
                <c:pt idx="932">
                  <c:v>1.4E-2</c:v>
                </c:pt>
                <c:pt idx="933">
                  <c:v>1.4E-2</c:v>
                </c:pt>
                <c:pt idx="934">
                  <c:v>1.4E-2</c:v>
                </c:pt>
                <c:pt idx="935">
                  <c:v>1.2999999999999999E-2</c:v>
                </c:pt>
                <c:pt idx="936">
                  <c:v>1.2999999999999999E-2</c:v>
                </c:pt>
                <c:pt idx="937">
                  <c:v>1.2E-2</c:v>
                </c:pt>
                <c:pt idx="938">
                  <c:v>1.2E-2</c:v>
                </c:pt>
                <c:pt idx="939">
                  <c:v>1.2E-2</c:v>
                </c:pt>
                <c:pt idx="940">
                  <c:v>1.2E-2</c:v>
                </c:pt>
                <c:pt idx="941">
                  <c:v>1.0999999999999999E-2</c:v>
                </c:pt>
                <c:pt idx="942">
                  <c:v>1.0999999999999999E-2</c:v>
                </c:pt>
                <c:pt idx="943">
                  <c:v>1.0999999999999999E-2</c:v>
                </c:pt>
                <c:pt idx="944">
                  <c:v>1.0999999999999999E-2</c:v>
                </c:pt>
                <c:pt idx="945">
                  <c:v>0.01</c:v>
                </c:pt>
                <c:pt idx="946">
                  <c:v>0.01</c:v>
                </c:pt>
                <c:pt idx="947">
                  <c:v>0.01</c:v>
                </c:pt>
                <c:pt idx="948">
                  <c:v>0.01</c:v>
                </c:pt>
                <c:pt idx="949">
                  <c:v>8.9999999999999993E-3</c:v>
                </c:pt>
                <c:pt idx="950">
                  <c:v>8.9999999999999993E-3</c:v>
                </c:pt>
                <c:pt idx="951">
                  <c:v>8.9999999999999993E-3</c:v>
                </c:pt>
                <c:pt idx="952">
                  <c:v>8.0000000000000002E-3</c:v>
                </c:pt>
                <c:pt idx="953">
                  <c:v>8.0000000000000002E-3</c:v>
                </c:pt>
                <c:pt idx="954">
                  <c:v>8.0000000000000002E-3</c:v>
                </c:pt>
                <c:pt idx="955">
                  <c:v>8.0000000000000002E-3</c:v>
                </c:pt>
                <c:pt idx="956">
                  <c:v>7.0000000000000001E-3</c:v>
                </c:pt>
                <c:pt idx="957">
                  <c:v>7.0000000000000001E-3</c:v>
                </c:pt>
                <c:pt idx="958">
                  <c:v>7.0000000000000001E-3</c:v>
                </c:pt>
                <c:pt idx="959">
                  <c:v>7.0000000000000001E-3</c:v>
                </c:pt>
                <c:pt idx="960">
                  <c:v>7.0000000000000001E-3</c:v>
                </c:pt>
                <c:pt idx="961">
                  <c:v>7.0000000000000001E-3</c:v>
                </c:pt>
                <c:pt idx="962">
                  <c:v>6.0000000000000001E-3</c:v>
                </c:pt>
                <c:pt idx="963">
                  <c:v>6.0000000000000001E-3</c:v>
                </c:pt>
                <c:pt idx="964">
                  <c:v>6.0000000000000001E-3</c:v>
                </c:pt>
                <c:pt idx="965">
                  <c:v>6.0000000000000001E-3</c:v>
                </c:pt>
                <c:pt idx="966">
                  <c:v>6.0000000000000001E-3</c:v>
                </c:pt>
                <c:pt idx="967">
                  <c:v>5.0000000000000001E-3</c:v>
                </c:pt>
                <c:pt idx="968">
                  <c:v>5.0000000000000001E-3</c:v>
                </c:pt>
                <c:pt idx="969">
                  <c:v>5.0000000000000001E-3</c:v>
                </c:pt>
                <c:pt idx="970">
                  <c:v>5.0000000000000001E-3</c:v>
                </c:pt>
                <c:pt idx="971">
                  <c:v>4.0000000000000001E-3</c:v>
                </c:pt>
                <c:pt idx="972">
                  <c:v>4.0000000000000001E-3</c:v>
                </c:pt>
                <c:pt idx="973">
                  <c:v>4.0000000000000001E-3</c:v>
                </c:pt>
                <c:pt idx="974">
                  <c:v>4.0000000000000001E-3</c:v>
                </c:pt>
                <c:pt idx="975">
                  <c:v>4.0000000000000001E-3</c:v>
                </c:pt>
                <c:pt idx="976">
                  <c:v>4.0000000000000001E-3</c:v>
                </c:pt>
                <c:pt idx="977">
                  <c:v>4.0000000000000001E-3</c:v>
                </c:pt>
                <c:pt idx="978">
                  <c:v>3.0000000000000001E-3</c:v>
                </c:pt>
                <c:pt idx="979">
                  <c:v>3.0000000000000001E-3</c:v>
                </c:pt>
                <c:pt idx="980">
                  <c:v>3.0000000000000001E-3</c:v>
                </c:pt>
                <c:pt idx="981">
                  <c:v>3.0000000000000001E-3</c:v>
                </c:pt>
                <c:pt idx="982">
                  <c:v>3.0000000000000001E-3</c:v>
                </c:pt>
                <c:pt idx="983">
                  <c:v>3.0000000000000001E-3</c:v>
                </c:pt>
                <c:pt idx="984">
                  <c:v>3.0000000000000001E-3</c:v>
                </c:pt>
                <c:pt idx="985">
                  <c:v>3.0000000000000001E-3</c:v>
                </c:pt>
                <c:pt idx="986">
                  <c:v>2E-3</c:v>
                </c:pt>
                <c:pt idx="987">
                  <c:v>2E-3</c:v>
                </c:pt>
                <c:pt idx="988">
                  <c:v>2E-3</c:v>
                </c:pt>
                <c:pt idx="989">
                  <c:v>1E-3</c:v>
                </c:pt>
                <c:pt idx="990">
                  <c:v>2E-3</c:v>
                </c:pt>
                <c:pt idx="991">
                  <c:v>1E-3</c:v>
                </c:pt>
                <c:pt idx="992">
                  <c:v>1E-3</c:v>
                </c:pt>
                <c:pt idx="993">
                  <c:v>1E-3</c:v>
                </c:pt>
                <c:pt idx="994">
                  <c:v>1E-3</c:v>
                </c:pt>
                <c:pt idx="995">
                  <c:v>1E-3</c:v>
                </c:pt>
                <c:pt idx="996">
                  <c:v>1E-3</c:v>
                </c:pt>
                <c:pt idx="997">
                  <c:v>1E-3</c:v>
                </c:pt>
                <c:pt idx="998">
                  <c:v>0</c:v>
                </c:pt>
                <c:pt idx="999">
                  <c:v>0</c:v>
                </c:pt>
                <c:pt idx="1000">
                  <c:v>1E-3</c:v>
                </c:pt>
              </c:numCache>
            </c:numRef>
          </c:yVal>
          <c:smooth val="1"/>
        </c:ser>
        <c:ser>
          <c:idx val="6"/>
          <c:order val="6"/>
          <c:spPr>
            <a:ln w="19050" cap="rnd">
              <a:solidFill>
                <a:schemeClr val="accent1">
                  <a:lumMod val="60000"/>
                </a:schemeClr>
              </a:solidFill>
              <a:round/>
            </a:ln>
            <a:effectLst/>
          </c:spPr>
          <c:marker>
            <c:symbol val="none"/>
          </c:marker>
          <c:xVal>
            <c:numRef>
              <c:f>'ADMA+ Qrt In(pyS)8Pc triX T= 8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8 '!$B$3:$B$1003</c:f>
              <c:numCache>
                <c:formatCode>General</c:formatCode>
                <c:ptCount val="1001"/>
                <c:pt idx="0">
                  <c:v>0.35</c:v>
                </c:pt>
                <c:pt idx="1">
                  <c:v>0.34799999999999998</c:v>
                </c:pt>
                <c:pt idx="2">
                  <c:v>0.34300000000000003</c:v>
                </c:pt>
                <c:pt idx="3">
                  <c:v>0.33900000000000002</c:v>
                </c:pt>
                <c:pt idx="4">
                  <c:v>0.33600000000000002</c:v>
                </c:pt>
                <c:pt idx="5">
                  <c:v>0.33300000000000002</c:v>
                </c:pt>
                <c:pt idx="6">
                  <c:v>0.32800000000000001</c:v>
                </c:pt>
                <c:pt idx="7">
                  <c:v>0.32100000000000001</c:v>
                </c:pt>
                <c:pt idx="8">
                  <c:v>0.318</c:v>
                </c:pt>
                <c:pt idx="9">
                  <c:v>0.316</c:v>
                </c:pt>
                <c:pt idx="10">
                  <c:v>0.317</c:v>
                </c:pt>
                <c:pt idx="11">
                  <c:v>0.316</c:v>
                </c:pt>
                <c:pt idx="12">
                  <c:v>0.308</c:v>
                </c:pt>
                <c:pt idx="13">
                  <c:v>0.30099999999999999</c:v>
                </c:pt>
                <c:pt idx="14">
                  <c:v>0.29399999999999998</c:v>
                </c:pt>
                <c:pt idx="15">
                  <c:v>0.28899999999999998</c:v>
                </c:pt>
                <c:pt idx="16">
                  <c:v>0.29099999999999998</c:v>
                </c:pt>
                <c:pt idx="17">
                  <c:v>0.29099999999999998</c:v>
                </c:pt>
                <c:pt idx="18">
                  <c:v>0.28899999999999998</c:v>
                </c:pt>
                <c:pt idx="19">
                  <c:v>0.28299999999999997</c:v>
                </c:pt>
                <c:pt idx="20">
                  <c:v>0.27800000000000002</c:v>
                </c:pt>
                <c:pt idx="21">
                  <c:v>0.27600000000000002</c:v>
                </c:pt>
                <c:pt idx="22">
                  <c:v>0.27100000000000002</c:v>
                </c:pt>
                <c:pt idx="23">
                  <c:v>0.26600000000000001</c:v>
                </c:pt>
                <c:pt idx="24">
                  <c:v>0.26100000000000001</c:v>
                </c:pt>
                <c:pt idx="25">
                  <c:v>0.25900000000000001</c:v>
                </c:pt>
                <c:pt idx="26">
                  <c:v>0.255</c:v>
                </c:pt>
                <c:pt idx="27">
                  <c:v>0.254</c:v>
                </c:pt>
                <c:pt idx="28">
                  <c:v>0.253</c:v>
                </c:pt>
                <c:pt idx="29">
                  <c:v>0.247</c:v>
                </c:pt>
                <c:pt idx="30">
                  <c:v>0.24199999999999999</c:v>
                </c:pt>
                <c:pt idx="31">
                  <c:v>0.23899999999999999</c:v>
                </c:pt>
                <c:pt idx="32">
                  <c:v>0.23499999999999999</c:v>
                </c:pt>
                <c:pt idx="33">
                  <c:v>0.23300000000000001</c:v>
                </c:pt>
                <c:pt idx="34">
                  <c:v>0.23200000000000001</c:v>
                </c:pt>
                <c:pt idx="35">
                  <c:v>0.23</c:v>
                </c:pt>
                <c:pt idx="36">
                  <c:v>0.224</c:v>
                </c:pt>
                <c:pt idx="37">
                  <c:v>0.222</c:v>
                </c:pt>
                <c:pt idx="38">
                  <c:v>0.22</c:v>
                </c:pt>
                <c:pt idx="39">
                  <c:v>0.217</c:v>
                </c:pt>
                <c:pt idx="40">
                  <c:v>0.217</c:v>
                </c:pt>
                <c:pt idx="41">
                  <c:v>0.215</c:v>
                </c:pt>
                <c:pt idx="42">
                  <c:v>0.214</c:v>
                </c:pt>
                <c:pt idx="43">
                  <c:v>0.21099999999999999</c:v>
                </c:pt>
                <c:pt idx="44">
                  <c:v>0.20899999999999999</c:v>
                </c:pt>
                <c:pt idx="45">
                  <c:v>0.20399999999999999</c:v>
                </c:pt>
                <c:pt idx="46">
                  <c:v>0.20300000000000001</c:v>
                </c:pt>
                <c:pt idx="47">
                  <c:v>0.20300000000000001</c:v>
                </c:pt>
                <c:pt idx="48">
                  <c:v>0.20100000000000001</c:v>
                </c:pt>
                <c:pt idx="49">
                  <c:v>0.19800000000000001</c:v>
                </c:pt>
                <c:pt idx="50">
                  <c:v>0.19400000000000001</c:v>
                </c:pt>
                <c:pt idx="51">
                  <c:v>0.192</c:v>
                </c:pt>
                <c:pt idx="52">
                  <c:v>0.192</c:v>
                </c:pt>
                <c:pt idx="53">
                  <c:v>0.191</c:v>
                </c:pt>
                <c:pt idx="54">
                  <c:v>0.188</c:v>
                </c:pt>
                <c:pt idx="55">
                  <c:v>0.185</c:v>
                </c:pt>
                <c:pt idx="56">
                  <c:v>0.18099999999999999</c:v>
                </c:pt>
                <c:pt idx="57">
                  <c:v>0.183</c:v>
                </c:pt>
                <c:pt idx="58">
                  <c:v>0.184</c:v>
                </c:pt>
                <c:pt idx="59">
                  <c:v>0.182</c:v>
                </c:pt>
                <c:pt idx="60">
                  <c:v>0.17899999999999999</c:v>
                </c:pt>
                <c:pt idx="61">
                  <c:v>0.17699999999999999</c:v>
                </c:pt>
                <c:pt idx="62">
                  <c:v>0.17599999999999999</c:v>
                </c:pt>
                <c:pt idx="63">
                  <c:v>0.17399999999999999</c:v>
                </c:pt>
                <c:pt idx="64">
                  <c:v>0.17100000000000001</c:v>
                </c:pt>
                <c:pt idx="65">
                  <c:v>0.16800000000000001</c:v>
                </c:pt>
                <c:pt idx="66">
                  <c:v>0.16700000000000001</c:v>
                </c:pt>
                <c:pt idx="67">
                  <c:v>0.16900000000000001</c:v>
                </c:pt>
                <c:pt idx="68">
                  <c:v>0.17</c:v>
                </c:pt>
                <c:pt idx="69">
                  <c:v>0.16800000000000001</c:v>
                </c:pt>
                <c:pt idx="70">
                  <c:v>0.16800000000000001</c:v>
                </c:pt>
                <c:pt idx="71">
                  <c:v>0.16600000000000001</c:v>
                </c:pt>
                <c:pt idx="72">
                  <c:v>0.16500000000000001</c:v>
                </c:pt>
                <c:pt idx="73">
                  <c:v>0.16300000000000001</c:v>
                </c:pt>
                <c:pt idx="74">
                  <c:v>0.161</c:v>
                </c:pt>
                <c:pt idx="75">
                  <c:v>0.16300000000000001</c:v>
                </c:pt>
                <c:pt idx="76">
                  <c:v>0.16</c:v>
                </c:pt>
                <c:pt idx="77">
                  <c:v>0.16</c:v>
                </c:pt>
                <c:pt idx="78">
                  <c:v>0.16</c:v>
                </c:pt>
                <c:pt idx="79">
                  <c:v>0.16</c:v>
                </c:pt>
                <c:pt idx="80">
                  <c:v>0.161</c:v>
                </c:pt>
                <c:pt idx="81">
                  <c:v>0.16</c:v>
                </c:pt>
                <c:pt idx="82">
                  <c:v>0.158</c:v>
                </c:pt>
                <c:pt idx="83">
                  <c:v>0.158</c:v>
                </c:pt>
                <c:pt idx="84">
                  <c:v>0.159</c:v>
                </c:pt>
                <c:pt idx="85">
                  <c:v>0.158</c:v>
                </c:pt>
                <c:pt idx="86">
                  <c:v>0.156</c:v>
                </c:pt>
                <c:pt idx="87">
                  <c:v>0.155</c:v>
                </c:pt>
                <c:pt idx="88">
                  <c:v>0.153</c:v>
                </c:pt>
                <c:pt idx="89">
                  <c:v>0.154</c:v>
                </c:pt>
                <c:pt idx="90">
                  <c:v>0.153</c:v>
                </c:pt>
                <c:pt idx="91">
                  <c:v>0.153</c:v>
                </c:pt>
                <c:pt idx="92">
                  <c:v>0.154</c:v>
                </c:pt>
                <c:pt idx="93">
                  <c:v>0.153</c:v>
                </c:pt>
                <c:pt idx="94">
                  <c:v>0.153</c:v>
                </c:pt>
                <c:pt idx="95">
                  <c:v>0.14899999999999999</c:v>
                </c:pt>
                <c:pt idx="96">
                  <c:v>0.14799999999999999</c:v>
                </c:pt>
                <c:pt idx="97">
                  <c:v>0.14899999999999999</c:v>
                </c:pt>
                <c:pt idx="98">
                  <c:v>0.15</c:v>
                </c:pt>
                <c:pt idx="99">
                  <c:v>0.151</c:v>
                </c:pt>
                <c:pt idx="100">
                  <c:v>0.14899999999999999</c:v>
                </c:pt>
                <c:pt idx="101">
                  <c:v>0.14599999999999999</c:v>
                </c:pt>
                <c:pt idx="102">
                  <c:v>0.14699999999999999</c:v>
                </c:pt>
                <c:pt idx="103">
                  <c:v>0.151</c:v>
                </c:pt>
                <c:pt idx="104">
                  <c:v>0.152</c:v>
                </c:pt>
                <c:pt idx="105">
                  <c:v>0.155</c:v>
                </c:pt>
                <c:pt idx="106">
                  <c:v>0.154</c:v>
                </c:pt>
                <c:pt idx="107">
                  <c:v>0.153</c:v>
                </c:pt>
                <c:pt idx="108">
                  <c:v>0.155</c:v>
                </c:pt>
                <c:pt idx="109">
                  <c:v>0.156</c:v>
                </c:pt>
                <c:pt idx="110">
                  <c:v>0.158</c:v>
                </c:pt>
                <c:pt idx="111">
                  <c:v>0.158</c:v>
                </c:pt>
                <c:pt idx="112">
                  <c:v>0.159</c:v>
                </c:pt>
                <c:pt idx="113">
                  <c:v>0.159</c:v>
                </c:pt>
                <c:pt idx="114">
                  <c:v>0.161</c:v>
                </c:pt>
                <c:pt idx="115">
                  <c:v>0.161</c:v>
                </c:pt>
                <c:pt idx="116">
                  <c:v>0.16200000000000001</c:v>
                </c:pt>
                <c:pt idx="117">
                  <c:v>0.16200000000000001</c:v>
                </c:pt>
                <c:pt idx="118">
                  <c:v>0.16300000000000001</c:v>
                </c:pt>
                <c:pt idx="119">
                  <c:v>0.16300000000000001</c:v>
                </c:pt>
                <c:pt idx="120">
                  <c:v>0.16600000000000001</c:v>
                </c:pt>
                <c:pt idx="121">
                  <c:v>0.16500000000000001</c:v>
                </c:pt>
                <c:pt idx="122">
                  <c:v>0.159</c:v>
                </c:pt>
                <c:pt idx="123">
                  <c:v>0.157</c:v>
                </c:pt>
                <c:pt idx="124">
                  <c:v>0.156</c:v>
                </c:pt>
                <c:pt idx="125">
                  <c:v>0.155</c:v>
                </c:pt>
                <c:pt idx="126">
                  <c:v>0.154</c:v>
                </c:pt>
                <c:pt idx="127">
                  <c:v>0.151</c:v>
                </c:pt>
                <c:pt idx="128">
                  <c:v>0.14799999999999999</c:v>
                </c:pt>
                <c:pt idx="129">
                  <c:v>0.14799999999999999</c:v>
                </c:pt>
                <c:pt idx="130">
                  <c:v>0.14799999999999999</c:v>
                </c:pt>
                <c:pt idx="131">
                  <c:v>0.14599999999999999</c:v>
                </c:pt>
                <c:pt idx="132">
                  <c:v>0.14399999999999999</c:v>
                </c:pt>
                <c:pt idx="133">
                  <c:v>0.14499999999999999</c:v>
                </c:pt>
                <c:pt idx="134">
                  <c:v>0.14699999999999999</c:v>
                </c:pt>
                <c:pt idx="135">
                  <c:v>0.14799999999999999</c:v>
                </c:pt>
                <c:pt idx="136">
                  <c:v>0.14699999999999999</c:v>
                </c:pt>
                <c:pt idx="137">
                  <c:v>0.14499999999999999</c:v>
                </c:pt>
                <c:pt idx="138">
                  <c:v>0.14599999999999999</c:v>
                </c:pt>
                <c:pt idx="139">
                  <c:v>0.14899999999999999</c:v>
                </c:pt>
                <c:pt idx="140">
                  <c:v>0.15</c:v>
                </c:pt>
                <c:pt idx="141">
                  <c:v>0.151</c:v>
                </c:pt>
                <c:pt idx="142">
                  <c:v>0.152</c:v>
                </c:pt>
                <c:pt idx="143">
                  <c:v>0.152</c:v>
                </c:pt>
                <c:pt idx="144">
                  <c:v>0.153</c:v>
                </c:pt>
                <c:pt idx="145">
                  <c:v>0.155</c:v>
                </c:pt>
                <c:pt idx="146">
                  <c:v>0.157</c:v>
                </c:pt>
                <c:pt idx="147">
                  <c:v>0.159</c:v>
                </c:pt>
                <c:pt idx="148">
                  <c:v>0.16400000000000001</c:v>
                </c:pt>
                <c:pt idx="149">
                  <c:v>0.16600000000000001</c:v>
                </c:pt>
                <c:pt idx="150">
                  <c:v>0.16800000000000001</c:v>
                </c:pt>
                <c:pt idx="151">
                  <c:v>0.16900000000000001</c:v>
                </c:pt>
                <c:pt idx="152">
                  <c:v>0.17</c:v>
                </c:pt>
                <c:pt idx="153">
                  <c:v>0.17199999999999999</c:v>
                </c:pt>
                <c:pt idx="154">
                  <c:v>0.17499999999999999</c:v>
                </c:pt>
                <c:pt idx="155">
                  <c:v>0.17799999999999999</c:v>
                </c:pt>
                <c:pt idx="156">
                  <c:v>0.17899999999999999</c:v>
                </c:pt>
                <c:pt idx="157">
                  <c:v>0.17899999999999999</c:v>
                </c:pt>
                <c:pt idx="158">
                  <c:v>0.17699999999999999</c:v>
                </c:pt>
                <c:pt idx="159">
                  <c:v>0.17399999999999999</c:v>
                </c:pt>
                <c:pt idx="160">
                  <c:v>0.17100000000000001</c:v>
                </c:pt>
                <c:pt idx="161">
                  <c:v>0.17</c:v>
                </c:pt>
                <c:pt idx="162">
                  <c:v>0.16700000000000001</c:v>
                </c:pt>
                <c:pt idx="163">
                  <c:v>0.16300000000000001</c:v>
                </c:pt>
                <c:pt idx="164">
                  <c:v>0.158</c:v>
                </c:pt>
                <c:pt idx="165">
                  <c:v>0.154</c:v>
                </c:pt>
                <c:pt idx="166">
                  <c:v>0.15</c:v>
                </c:pt>
                <c:pt idx="167">
                  <c:v>0.14699999999999999</c:v>
                </c:pt>
                <c:pt idx="168">
                  <c:v>0.14499999999999999</c:v>
                </c:pt>
                <c:pt idx="169">
                  <c:v>0.14199999999999999</c:v>
                </c:pt>
                <c:pt idx="170">
                  <c:v>0.13900000000000001</c:v>
                </c:pt>
                <c:pt idx="171">
                  <c:v>0.13600000000000001</c:v>
                </c:pt>
                <c:pt idx="172">
                  <c:v>0.13500000000000001</c:v>
                </c:pt>
                <c:pt idx="173">
                  <c:v>0.13300000000000001</c:v>
                </c:pt>
                <c:pt idx="174">
                  <c:v>0.13200000000000001</c:v>
                </c:pt>
                <c:pt idx="175">
                  <c:v>0.13100000000000001</c:v>
                </c:pt>
                <c:pt idx="176">
                  <c:v>0.129</c:v>
                </c:pt>
                <c:pt idx="177">
                  <c:v>0.129</c:v>
                </c:pt>
                <c:pt idx="178">
                  <c:v>0.13</c:v>
                </c:pt>
                <c:pt idx="179">
                  <c:v>0.129</c:v>
                </c:pt>
                <c:pt idx="180">
                  <c:v>0.129</c:v>
                </c:pt>
                <c:pt idx="181">
                  <c:v>0.13</c:v>
                </c:pt>
                <c:pt idx="182">
                  <c:v>0.13</c:v>
                </c:pt>
                <c:pt idx="183">
                  <c:v>0.13</c:v>
                </c:pt>
                <c:pt idx="184">
                  <c:v>0.13200000000000001</c:v>
                </c:pt>
                <c:pt idx="185">
                  <c:v>0.13300000000000001</c:v>
                </c:pt>
                <c:pt idx="186">
                  <c:v>0.13300000000000001</c:v>
                </c:pt>
                <c:pt idx="187">
                  <c:v>0.13400000000000001</c:v>
                </c:pt>
                <c:pt idx="188">
                  <c:v>0.13500000000000001</c:v>
                </c:pt>
                <c:pt idx="189">
                  <c:v>0.13600000000000001</c:v>
                </c:pt>
                <c:pt idx="190">
                  <c:v>0.13800000000000001</c:v>
                </c:pt>
                <c:pt idx="191">
                  <c:v>0.13900000000000001</c:v>
                </c:pt>
                <c:pt idx="192">
                  <c:v>0.14000000000000001</c:v>
                </c:pt>
                <c:pt idx="193">
                  <c:v>0.14199999999999999</c:v>
                </c:pt>
                <c:pt idx="194">
                  <c:v>0.14499999999999999</c:v>
                </c:pt>
                <c:pt idx="195">
                  <c:v>0.14799999999999999</c:v>
                </c:pt>
                <c:pt idx="196">
                  <c:v>0.14899999999999999</c:v>
                </c:pt>
                <c:pt idx="197">
                  <c:v>0.151</c:v>
                </c:pt>
                <c:pt idx="198">
                  <c:v>0.152</c:v>
                </c:pt>
                <c:pt idx="199">
                  <c:v>0.152</c:v>
                </c:pt>
                <c:pt idx="200">
                  <c:v>0.151</c:v>
                </c:pt>
                <c:pt idx="201">
                  <c:v>0.15</c:v>
                </c:pt>
                <c:pt idx="202">
                  <c:v>0.14599999999999999</c:v>
                </c:pt>
                <c:pt idx="203">
                  <c:v>0.14199999999999999</c:v>
                </c:pt>
                <c:pt idx="204">
                  <c:v>0.13800000000000001</c:v>
                </c:pt>
                <c:pt idx="205">
                  <c:v>0.13300000000000001</c:v>
                </c:pt>
                <c:pt idx="206">
                  <c:v>0.128</c:v>
                </c:pt>
                <c:pt idx="207">
                  <c:v>0.122</c:v>
                </c:pt>
                <c:pt idx="208">
                  <c:v>0.11600000000000001</c:v>
                </c:pt>
                <c:pt idx="209">
                  <c:v>0.111</c:v>
                </c:pt>
                <c:pt idx="210">
                  <c:v>0.107</c:v>
                </c:pt>
                <c:pt idx="211">
                  <c:v>0.104</c:v>
                </c:pt>
                <c:pt idx="212">
                  <c:v>0.1</c:v>
                </c:pt>
                <c:pt idx="213">
                  <c:v>9.5000000000000001E-2</c:v>
                </c:pt>
                <c:pt idx="214">
                  <c:v>9.1999999999999998E-2</c:v>
                </c:pt>
                <c:pt idx="215">
                  <c:v>9.0999999999999998E-2</c:v>
                </c:pt>
                <c:pt idx="216">
                  <c:v>8.8999999999999996E-2</c:v>
                </c:pt>
                <c:pt idx="217">
                  <c:v>8.5999999999999993E-2</c:v>
                </c:pt>
                <c:pt idx="218">
                  <c:v>8.2000000000000003E-2</c:v>
                </c:pt>
                <c:pt idx="219">
                  <c:v>0.08</c:v>
                </c:pt>
                <c:pt idx="220">
                  <c:v>7.8E-2</c:v>
                </c:pt>
                <c:pt idx="221">
                  <c:v>7.6999999999999999E-2</c:v>
                </c:pt>
                <c:pt idx="222">
                  <c:v>7.4999999999999997E-2</c:v>
                </c:pt>
                <c:pt idx="223">
                  <c:v>7.1999999999999995E-2</c:v>
                </c:pt>
                <c:pt idx="224">
                  <c:v>7.0000000000000007E-2</c:v>
                </c:pt>
                <c:pt idx="225">
                  <c:v>6.8000000000000005E-2</c:v>
                </c:pt>
                <c:pt idx="226">
                  <c:v>6.7000000000000004E-2</c:v>
                </c:pt>
                <c:pt idx="227">
                  <c:v>6.6000000000000003E-2</c:v>
                </c:pt>
                <c:pt idx="228">
                  <c:v>6.4000000000000001E-2</c:v>
                </c:pt>
                <c:pt idx="229">
                  <c:v>6.2E-2</c:v>
                </c:pt>
                <c:pt idx="230">
                  <c:v>0.06</c:v>
                </c:pt>
                <c:pt idx="231">
                  <c:v>5.8000000000000003E-2</c:v>
                </c:pt>
                <c:pt idx="232">
                  <c:v>5.8000000000000003E-2</c:v>
                </c:pt>
                <c:pt idx="233">
                  <c:v>5.6000000000000001E-2</c:v>
                </c:pt>
                <c:pt idx="234">
                  <c:v>5.3999999999999999E-2</c:v>
                </c:pt>
                <c:pt idx="235">
                  <c:v>5.3999999999999999E-2</c:v>
                </c:pt>
                <c:pt idx="236">
                  <c:v>5.2999999999999999E-2</c:v>
                </c:pt>
                <c:pt idx="237">
                  <c:v>5.2999999999999999E-2</c:v>
                </c:pt>
                <c:pt idx="238">
                  <c:v>5.0999999999999997E-2</c:v>
                </c:pt>
                <c:pt idx="239">
                  <c:v>4.9000000000000002E-2</c:v>
                </c:pt>
                <c:pt idx="240">
                  <c:v>4.8000000000000001E-2</c:v>
                </c:pt>
                <c:pt idx="241">
                  <c:v>4.8000000000000001E-2</c:v>
                </c:pt>
                <c:pt idx="242">
                  <c:v>4.8000000000000001E-2</c:v>
                </c:pt>
                <c:pt idx="243">
                  <c:v>4.7E-2</c:v>
                </c:pt>
                <c:pt idx="244">
                  <c:v>4.4999999999999998E-2</c:v>
                </c:pt>
                <c:pt idx="245">
                  <c:v>4.3999999999999997E-2</c:v>
                </c:pt>
                <c:pt idx="246">
                  <c:v>4.2999999999999997E-2</c:v>
                </c:pt>
                <c:pt idx="247">
                  <c:v>4.3999999999999997E-2</c:v>
                </c:pt>
                <c:pt idx="248">
                  <c:v>4.2999999999999997E-2</c:v>
                </c:pt>
                <c:pt idx="249">
                  <c:v>4.2000000000000003E-2</c:v>
                </c:pt>
                <c:pt idx="250">
                  <c:v>0.04</c:v>
                </c:pt>
                <c:pt idx="251">
                  <c:v>0.04</c:v>
                </c:pt>
                <c:pt idx="252">
                  <c:v>0.04</c:v>
                </c:pt>
                <c:pt idx="253">
                  <c:v>0.04</c:v>
                </c:pt>
                <c:pt idx="254">
                  <c:v>3.9E-2</c:v>
                </c:pt>
                <c:pt idx="255">
                  <c:v>3.7999999999999999E-2</c:v>
                </c:pt>
                <c:pt idx="256">
                  <c:v>3.5999999999999997E-2</c:v>
                </c:pt>
                <c:pt idx="257">
                  <c:v>3.5999999999999997E-2</c:v>
                </c:pt>
                <c:pt idx="258">
                  <c:v>3.5999999999999997E-2</c:v>
                </c:pt>
                <c:pt idx="259">
                  <c:v>3.5999999999999997E-2</c:v>
                </c:pt>
                <c:pt idx="260">
                  <c:v>3.5000000000000003E-2</c:v>
                </c:pt>
                <c:pt idx="261">
                  <c:v>3.4000000000000002E-2</c:v>
                </c:pt>
                <c:pt idx="262">
                  <c:v>3.4000000000000002E-2</c:v>
                </c:pt>
                <c:pt idx="263">
                  <c:v>3.3000000000000002E-2</c:v>
                </c:pt>
                <c:pt idx="264">
                  <c:v>3.4000000000000002E-2</c:v>
                </c:pt>
                <c:pt idx="265">
                  <c:v>3.3000000000000002E-2</c:v>
                </c:pt>
                <c:pt idx="266">
                  <c:v>3.2000000000000001E-2</c:v>
                </c:pt>
                <c:pt idx="267">
                  <c:v>3.1E-2</c:v>
                </c:pt>
                <c:pt idx="268">
                  <c:v>3.1E-2</c:v>
                </c:pt>
                <c:pt idx="269">
                  <c:v>3.1E-2</c:v>
                </c:pt>
                <c:pt idx="270">
                  <c:v>3.1E-2</c:v>
                </c:pt>
                <c:pt idx="271">
                  <c:v>0.03</c:v>
                </c:pt>
                <c:pt idx="272">
                  <c:v>0.03</c:v>
                </c:pt>
                <c:pt idx="273">
                  <c:v>2.9000000000000001E-2</c:v>
                </c:pt>
                <c:pt idx="274">
                  <c:v>2.8000000000000001E-2</c:v>
                </c:pt>
                <c:pt idx="275">
                  <c:v>2.8000000000000001E-2</c:v>
                </c:pt>
                <c:pt idx="276">
                  <c:v>2.8000000000000001E-2</c:v>
                </c:pt>
                <c:pt idx="277">
                  <c:v>2.8000000000000001E-2</c:v>
                </c:pt>
                <c:pt idx="278">
                  <c:v>2.7E-2</c:v>
                </c:pt>
                <c:pt idx="279">
                  <c:v>2.5999999999999999E-2</c:v>
                </c:pt>
                <c:pt idx="280">
                  <c:v>2.5999999999999999E-2</c:v>
                </c:pt>
                <c:pt idx="281">
                  <c:v>2.5999999999999999E-2</c:v>
                </c:pt>
                <c:pt idx="282">
                  <c:v>2.5999999999999999E-2</c:v>
                </c:pt>
                <c:pt idx="283">
                  <c:v>2.5999999999999999E-2</c:v>
                </c:pt>
                <c:pt idx="284">
                  <c:v>2.5000000000000001E-2</c:v>
                </c:pt>
                <c:pt idx="285">
                  <c:v>2.5000000000000001E-2</c:v>
                </c:pt>
                <c:pt idx="286">
                  <c:v>2.4E-2</c:v>
                </c:pt>
                <c:pt idx="287">
                  <c:v>2.4E-2</c:v>
                </c:pt>
                <c:pt idx="288">
                  <c:v>2.4E-2</c:v>
                </c:pt>
                <c:pt idx="289">
                  <c:v>2.4E-2</c:v>
                </c:pt>
                <c:pt idx="290">
                  <c:v>2.3E-2</c:v>
                </c:pt>
                <c:pt idx="291">
                  <c:v>2.3E-2</c:v>
                </c:pt>
                <c:pt idx="292">
                  <c:v>2.3E-2</c:v>
                </c:pt>
                <c:pt idx="293">
                  <c:v>2.3E-2</c:v>
                </c:pt>
                <c:pt idx="294">
                  <c:v>2.3E-2</c:v>
                </c:pt>
                <c:pt idx="295">
                  <c:v>2.1999999999999999E-2</c:v>
                </c:pt>
                <c:pt idx="296">
                  <c:v>2.1000000000000001E-2</c:v>
                </c:pt>
                <c:pt idx="297">
                  <c:v>2.1999999999999999E-2</c:v>
                </c:pt>
                <c:pt idx="298">
                  <c:v>2.1999999999999999E-2</c:v>
                </c:pt>
                <c:pt idx="299">
                  <c:v>2.1999999999999999E-2</c:v>
                </c:pt>
                <c:pt idx="300">
                  <c:v>2.1000000000000001E-2</c:v>
                </c:pt>
                <c:pt idx="301">
                  <c:v>2.1000000000000001E-2</c:v>
                </c:pt>
                <c:pt idx="302">
                  <c:v>2.1000000000000001E-2</c:v>
                </c:pt>
                <c:pt idx="303">
                  <c:v>2.1000000000000001E-2</c:v>
                </c:pt>
                <c:pt idx="304">
                  <c:v>0.02</c:v>
                </c:pt>
                <c:pt idx="305">
                  <c:v>1.9E-2</c:v>
                </c:pt>
                <c:pt idx="306">
                  <c:v>1.9E-2</c:v>
                </c:pt>
                <c:pt idx="307">
                  <c:v>1.9E-2</c:v>
                </c:pt>
                <c:pt idx="308">
                  <c:v>0.02</c:v>
                </c:pt>
                <c:pt idx="309">
                  <c:v>1.9E-2</c:v>
                </c:pt>
                <c:pt idx="310">
                  <c:v>1.9E-2</c:v>
                </c:pt>
                <c:pt idx="311">
                  <c:v>1.7999999999999999E-2</c:v>
                </c:pt>
                <c:pt idx="312">
                  <c:v>1.7999999999999999E-2</c:v>
                </c:pt>
                <c:pt idx="313">
                  <c:v>1.7999999999999999E-2</c:v>
                </c:pt>
                <c:pt idx="314">
                  <c:v>1.7999999999999999E-2</c:v>
                </c:pt>
                <c:pt idx="315">
                  <c:v>1.7999999999999999E-2</c:v>
                </c:pt>
                <c:pt idx="316">
                  <c:v>1.7999999999999999E-2</c:v>
                </c:pt>
                <c:pt idx="317">
                  <c:v>1.7000000000000001E-2</c:v>
                </c:pt>
                <c:pt idx="318">
                  <c:v>1.7000000000000001E-2</c:v>
                </c:pt>
                <c:pt idx="319">
                  <c:v>1.7000000000000001E-2</c:v>
                </c:pt>
                <c:pt idx="320">
                  <c:v>1.7000000000000001E-2</c:v>
                </c:pt>
                <c:pt idx="321">
                  <c:v>1.6E-2</c:v>
                </c:pt>
                <c:pt idx="322">
                  <c:v>1.6E-2</c:v>
                </c:pt>
                <c:pt idx="323">
                  <c:v>1.6E-2</c:v>
                </c:pt>
                <c:pt idx="324">
                  <c:v>1.6E-2</c:v>
                </c:pt>
                <c:pt idx="325">
                  <c:v>1.6E-2</c:v>
                </c:pt>
                <c:pt idx="326">
                  <c:v>1.6E-2</c:v>
                </c:pt>
                <c:pt idx="327">
                  <c:v>1.6E-2</c:v>
                </c:pt>
                <c:pt idx="328">
                  <c:v>1.4999999999999999E-2</c:v>
                </c:pt>
                <c:pt idx="329">
                  <c:v>1.4999999999999999E-2</c:v>
                </c:pt>
                <c:pt idx="330">
                  <c:v>1.4999999999999999E-2</c:v>
                </c:pt>
                <c:pt idx="331">
                  <c:v>1.4999999999999999E-2</c:v>
                </c:pt>
                <c:pt idx="332">
                  <c:v>1.4999999999999999E-2</c:v>
                </c:pt>
                <c:pt idx="333">
                  <c:v>1.4999999999999999E-2</c:v>
                </c:pt>
                <c:pt idx="334">
                  <c:v>1.4E-2</c:v>
                </c:pt>
                <c:pt idx="335">
                  <c:v>1.4E-2</c:v>
                </c:pt>
                <c:pt idx="336">
                  <c:v>1.4E-2</c:v>
                </c:pt>
                <c:pt idx="337">
                  <c:v>1.4E-2</c:v>
                </c:pt>
                <c:pt idx="338">
                  <c:v>1.4E-2</c:v>
                </c:pt>
                <c:pt idx="339">
                  <c:v>1.4E-2</c:v>
                </c:pt>
                <c:pt idx="340">
                  <c:v>1.4E-2</c:v>
                </c:pt>
                <c:pt idx="341">
                  <c:v>1.2999999999999999E-2</c:v>
                </c:pt>
                <c:pt idx="342">
                  <c:v>1.2999999999999999E-2</c:v>
                </c:pt>
                <c:pt idx="343">
                  <c:v>1.2999999999999999E-2</c:v>
                </c:pt>
                <c:pt idx="344">
                  <c:v>1.2999999999999999E-2</c:v>
                </c:pt>
                <c:pt idx="345">
                  <c:v>1.2999999999999999E-2</c:v>
                </c:pt>
                <c:pt idx="346">
                  <c:v>1.2999999999999999E-2</c:v>
                </c:pt>
                <c:pt idx="347">
                  <c:v>1.2999999999999999E-2</c:v>
                </c:pt>
                <c:pt idx="348">
                  <c:v>1.2999999999999999E-2</c:v>
                </c:pt>
                <c:pt idx="349">
                  <c:v>1.2999999999999999E-2</c:v>
                </c:pt>
                <c:pt idx="350">
                  <c:v>1.2999999999999999E-2</c:v>
                </c:pt>
                <c:pt idx="351">
                  <c:v>1.2E-2</c:v>
                </c:pt>
                <c:pt idx="352">
                  <c:v>1.2E-2</c:v>
                </c:pt>
                <c:pt idx="353">
                  <c:v>1.2E-2</c:v>
                </c:pt>
                <c:pt idx="354">
                  <c:v>1.2E-2</c:v>
                </c:pt>
                <c:pt idx="355">
                  <c:v>1.2E-2</c:v>
                </c:pt>
                <c:pt idx="356">
                  <c:v>1.2E-2</c:v>
                </c:pt>
                <c:pt idx="357">
                  <c:v>1.2E-2</c:v>
                </c:pt>
                <c:pt idx="358">
                  <c:v>1.2E-2</c:v>
                </c:pt>
                <c:pt idx="359">
                  <c:v>1.2E-2</c:v>
                </c:pt>
                <c:pt idx="360">
                  <c:v>1.2E-2</c:v>
                </c:pt>
                <c:pt idx="361">
                  <c:v>1.2E-2</c:v>
                </c:pt>
                <c:pt idx="362">
                  <c:v>1.2E-2</c:v>
                </c:pt>
                <c:pt idx="363">
                  <c:v>1.0999999999999999E-2</c:v>
                </c:pt>
                <c:pt idx="364">
                  <c:v>1.0999999999999999E-2</c:v>
                </c:pt>
                <c:pt idx="365">
                  <c:v>1.0999999999999999E-2</c:v>
                </c:pt>
                <c:pt idx="366">
                  <c:v>1.2E-2</c:v>
                </c:pt>
                <c:pt idx="367">
                  <c:v>1.2E-2</c:v>
                </c:pt>
                <c:pt idx="368">
                  <c:v>1.0999999999999999E-2</c:v>
                </c:pt>
                <c:pt idx="369">
                  <c:v>1.0999999999999999E-2</c:v>
                </c:pt>
                <c:pt idx="370">
                  <c:v>0.01</c:v>
                </c:pt>
                <c:pt idx="371">
                  <c:v>0.01</c:v>
                </c:pt>
                <c:pt idx="372">
                  <c:v>1.0999999999999999E-2</c:v>
                </c:pt>
                <c:pt idx="373">
                  <c:v>1.0999999999999999E-2</c:v>
                </c:pt>
                <c:pt idx="374">
                  <c:v>1.0999999999999999E-2</c:v>
                </c:pt>
                <c:pt idx="375">
                  <c:v>0.01</c:v>
                </c:pt>
                <c:pt idx="376">
                  <c:v>0.01</c:v>
                </c:pt>
                <c:pt idx="377">
                  <c:v>0.01</c:v>
                </c:pt>
                <c:pt idx="378">
                  <c:v>1.0999999999999999E-2</c:v>
                </c:pt>
                <c:pt idx="379">
                  <c:v>1.0999999999999999E-2</c:v>
                </c:pt>
                <c:pt idx="380">
                  <c:v>0.01</c:v>
                </c:pt>
                <c:pt idx="381">
                  <c:v>8.9999999999999993E-3</c:v>
                </c:pt>
                <c:pt idx="382">
                  <c:v>8.9999999999999993E-3</c:v>
                </c:pt>
                <c:pt idx="383">
                  <c:v>0.01</c:v>
                </c:pt>
                <c:pt idx="384">
                  <c:v>1.0999999999999999E-2</c:v>
                </c:pt>
                <c:pt idx="385">
                  <c:v>1.0999999999999999E-2</c:v>
                </c:pt>
                <c:pt idx="386">
                  <c:v>0.01</c:v>
                </c:pt>
                <c:pt idx="387">
                  <c:v>8.9999999999999993E-3</c:v>
                </c:pt>
                <c:pt idx="388">
                  <c:v>8.9999999999999993E-3</c:v>
                </c:pt>
                <c:pt idx="389">
                  <c:v>0.01</c:v>
                </c:pt>
                <c:pt idx="390">
                  <c:v>0.01</c:v>
                </c:pt>
                <c:pt idx="391">
                  <c:v>0.01</c:v>
                </c:pt>
                <c:pt idx="392">
                  <c:v>0.01</c:v>
                </c:pt>
                <c:pt idx="393">
                  <c:v>8.9999999999999993E-3</c:v>
                </c:pt>
                <c:pt idx="394">
                  <c:v>0.01</c:v>
                </c:pt>
                <c:pt idx="395">
                  <c:v>0.01</c:v>
                </c:pt>
                <c:pt idx="396">
                  <c:v>0.01</c:v>
                </c:pt>
                <c:pt idx="397">
                  <c:v>0.01</c:v>
                </c:pt>
                <c:pt idx="398">
                  <c:v>0.01</c:v>
                </c:pt>
                <c:pt idx="399">
                  <c:v>0.01</c:v>
                </c:pt>
                <c:pt idx="400">
                  <c:v>0.01</c:v>
                </c:pt>
                <c:pt idx="401">
                  <c:v>0.01</c:v>
                </c:pt>
                <c:pt idx="402">
                  <c:v>8.9999999999999993E-3</c:v>
                </c:pt>
                <c:pt idx="403">
                  <c:v>0.01</c:v>
                </c:pt>
                <c:pt idx="404">
                  <c:v>8.9999999999999993E-3</c:v>
                </c:pt>
                <c:pt idx="405">
                  <c:v>8.9999999999999993E-3</c:v>
                </c:pt>
                <c:pt idx="406">
                  <c:v>8.9999999999999993E-3</c:v>
                </c:pt>
                <c:pt idx="407">
                  <c:v>8.9999999999999993E-3</c:v>
                </c:pt>
                <c:pt idx="408">
                  <c:v>8.9999999999999993E-3</c:v>
                </c:pt>
                <c:pt idx="409">
                  <c:v>0.01</c:v>
                </c:pt>
                <c:pt idx="410">
                  <c:v>0.01</c:v>
                </c:pt>
                <c:pt idx="411">
                  <c:v>0.01</c:v>
                </c:pt>
                <c:pt idx="412">
                  <c:v>8.9999999999999993E-3</c:v>
                </c:pt>
                <c:pt idx="413">
                  <c:v>8.9999999999999993E-3</c:v>
                </c:pt>
                <c:pt idx="414">
                  <c:v>0.01</c:v>
                </c:pt>
                <c:pt idx="415">
                  <c:v>0.01</c:v>
                </c:pt>
                <c:pt idx="416">
                  <c:v>0.01</c:v>
                </c:pt>
                <c:pt idx="417">
                  <c:v>0.01</c:v>
                </c:pt>
                <c:pt idx="418">
                  <c:v>0.01</c:v>
                </c:pt>
                <c:pt idx="419">
                  <c:v>0.01</c:v>
                </c:pt>
                <c:pt idx="420">
                  <c:v>0.01</c:v>
                </c:pt>
                <c:pt idx="421">
                  <c:v>0.01</c:v>
                </c:pt>
                <c:pt idx="422">
                  <c:v>0.01</c:v>
                </c:pt>
                <c:pt idx="423">
                  <c:v>0.01</c:v>
                </c:pt>
                <c:pt idx="424">
                  <c:v>0.01</c:v>
                </c:pt>
                <c:pt idx="425">
                  <c:v>0.01</c:v>
                </c:pt>
                <c:pt idx="426">
                  <c:v>0.01</c:v>
                </c:pt>
                <c:pt idx="427">
                  <c:v>0.01</c:v>
                </c:pt>
                <c:pt idx="428">
                  <c:v>0.01</c:v>
                </c:pt>
                <c:pt idx="429">
                  <c:v>0.01</c:v>
                </c:pt>
                <c:pt idx="430">
                  <c:v>0.01</c:v>
                </c:pt>
                <c:pt idx="431">
                  <c:v>0.01</c:v>
                </c:pt>
                <c:pt idx="432">
                  <c:v>0.01</c:v>
                </c:pt>
                <c:pt idx="433">
                  <c:v>0.01</c:v>
                </c:pt>
                <c:pt idx="434">
                  <c:v>0.01</c:v>
                </c:pt>
                <c:pt idx="435">
                  <c:v>0.01</c:v>
                </c:pt>
                <c:pt idx="436">
                  <c:v>0.01</c:v>
                </c:pt>
                <c:pt idx="437">
                  <c:v>0.01</c:v>
                </c:pt>
                <c:pt idx="438">
                  <c:v>0.01</c:v>
                </c:pt>
                <c:pt idx="439">
                  <c:v>0.01</c:v>
                </c:pt>
                <c:pt idx="440">
                  <c:v>1.0999999999999999E-2</c:v>
                </c:pt>
                <c:pt idx="441">
                  <c:v>0.01</c:v>
                </c:pt>
                <c:pt idx="442">
                  <c:v>0.01</c:v>
                </c:pt>
                <c:pt idx="443">
                  <c:v>0.01</c:v>
                </c:pt>
                <c:pt idx="444">
                  <c:v>0.01</c:v>
                </c:pt>
                <c:pt idx="445">
                  <c:v>1.0999999999999999E-2</c:v>
                </c:pt>
                <c:pt idx="446">
                  <c:v>1.0999999999999999E-2</c:v>
                </c:pt>
                <c:pt idx="447">
                  <c:v>1.0999999999999999E-2</c:v>
                </c:pt>
                <c:pt idx="448">
                  <c:v>0.01</c:v>
                </c:pt>
                <c:pt idx="449">
                  <c:v>0.01</c:v>
                </c:pt>
                <c:pt idx="450">
                  <c:v>0.01</c:v>
                </c:pt>
                <c:pt idx="451">
                  <c:v>0.01</c:v>
                </c:pt>
                <c:pt idx="452">
                  <c:v>0.01</c:v>
                </c:pt>
                <c:pt idx="453">
                  <c:v>0.01</c:v>
                </c:pt>
                <c:pt idx="454">
                  <c:v>0.01</c:v>
                </c:pt>
                <c:pt idx="455">
                  <c:v>1.0999999999999999E-2</c:v>
                </c:pt>
                <c:pt idx="456">
                  <c:v>1.0999999999999999E-2</c:v>
                </c:pt>
                <c:pt idx="457">
                  <c:v>1.0999999999999999E-2</c:v>
                </c:pt>
                <c:pt idx="458">
                  <c:v>1.0999999999999999E-2</c:v>
                </c:pt>
                <c:pt idx="459">
                  <c:v>1.0999999999999999E-2</c:v>
                </c:pt>
                <c:pt idx="460">
                  <c:v>1.0999999999999999E-2</c:v>
                </c:pt>
                <c:pt idx="461">
                  <c:v>0.01</c:v>
                </c:pt>
                <c:pt idx="462">
                  <c:v>0.01</c:v>
                </c:pt>
                <c:pt idx="463">
                  <c:v>1.0999999999999999E-2</c:v>
                </c:pt>
                <c:pt idx="464">
                  <c:v>1.0999999999999999E-2</c:v>
                </c:pt>
                <c:pt idx="465">
                  <c:v>1.0999999999999999E-2</c:v>
                </c:pt>
                <c:pt idx="466">
                  <c:v>1.0999999999999999E-2</c:v>
                </c:pt>
                <c:pt idx="467">
                  <c:v>1.0999999999999999E-2</c:v>
                </c:pt>
                <c:pt idx="468">
                  <c:v>1.0999999999999999E-2</c:v>
                </c:pt>
                <c:pt idx="469">
                  <c:v>0.01</c:v>
                </c:pt>
                <c:pt idx="470">
                  <c:v>0.01</c:v>
                </c:pt>
                <c:pt idx="471">
                  <c:v>0.01</c:v>
                </c:pt>
                <c:pt idx="472">
                  <c:v>0.01</c:v>
                </c:pt>
                <c:pt idx="473">
                  <c:v>0.01</c:v>
                </c:pt>
                <c:pt idx="474">
                  <c:v>0.01</c:v>
                </c:pt>
                <c:pt idx="475">
                  <c:v>0.01</c:v>
                </c:pt>
                <c:pt idx="476">
                  <c:v>1.0999999999999999E-2</c:v>
                </c:pt>
                <c:pt idx="477">
                  <c:v>1.0999999999999999E-2</c:v>
                </c:pt>
                <c:pt idx="478">
                  <c:v>1.0999999999999999E-2</c:v>
                </c:pt>
                <c:pt idx="479">
                  <c:v>0.01</c:v>
                </c:pt>
                <c:pt idx="480">
                  <c:v>0.01</c:v>
                </c:pt>
                <c:pt idx="481">
                  <c:v>1.0999999999999999E-2</c:v>
                </c:pt>
                <c:pt idx="482">
                  <c:v>1.0999999999999999E-2</c:v>
                </c:pt>
                <c:pt idx="483">
                  <c:v>1.0999999999999999E-2</c:v>
                </c:pt>
                <c:pt idx="484">
                  <c:v>1.0999999999999999E-2</c:v>
                </c:pt>
                <c:pt idx="485">
                  <c:v>1.0999999999999999E-2</c:v>
                </c:pt>
                <c:pt idx="486">
                  <c:v>0.01</c:v>
                </c:pt>
                <c:pt idx="487">
                  <c:v>0.01</c:v>
                </c:pt>
                <c:pt idx="488">
                  <c:v>1.0999999999999999E-2</c:v>
                </c:pt>
                <c:pt idx="489">
                  <c:v>0.01</c:v>
                </c:pt>
                <c:pt idx="490">
                  <c:v>0.01</c:v>
                </c:pt>
                <c:pt idx="491">
                  <c:v>0.01</c:v>
                </c:pt>
                <c:pt idx="492">
                  <c:v>0.01</c:v>
                </c:pt>
                <c:pt idx="493">
                  <c:v>0.01</c:v>
                </c:pt>
                <c:pt idx="494">
                  <c:v>0.01</c:v>
                </c:pt>
                <c:pt idx="495">
                  <c:v>0.01</c:v>
                </c:pt>
                <c:pt idx="496">
                  <c:v>0.01</c:v>
                </c:pt>
                <c:pt idx="497">
                  <c:v>0.01</c:v>
                </c:pt>
                <c:pt idx="498">
                  <c:v>0.01</c:v>
                </c:pt>
                <c:pt idx="499">
                  <c:v>0.01</c:v>
                </c:pt>
                <c:pt idx="500">
                  <c:v>1.0999999999999999E-2</c:v>
                </c:pt>
                <c:pt idx="501">
                  <c:v>0.01</c:v>
                </c:pt>
                <c:pt idx="502">
                  <c:v>0.01</c:v>
                </c:pt>
                <c:pt idx="503">
                  <c:v>0.01</c:v>
                </c:pt>
                <c:pt idx="504">
                  <c:v>0.01</c:v>
                </c:pt>
                <c:pt idx="505">
                  <c:v>0.01</c:v>
                </c:pt>
                <c:pt idx="506">
                  <c:v>0.01</c:v>
                </c:pt>
                <c:pt idx="507">
                  <c:v>0.01</c:v>
                </c:pt>
                <c:pt idx="508">
                  <c:v>0.01</c:v>
                </c:pt>
                <c:pt idx="509">
                  <c:v>0.01</c:v>
                </c:pt>
                <c:pt idx="510">
                  <c:v>0.01</c:v>
                </c:pt>
                <c:pt idx="511">
                  <c:v>0.01</c:v>
                </c:pt>
                <c:pt idx="512">
                  <c:v>0.01</c:v>
                </c:pt>
                <c:pt idx="513">
                  <c:v>0.01</c:v>
                </c:pt>
                <c:pt idx="514">
                  <c:v>0.01</c:v>
                </c:pt>
                <c:pt idx="515">
                  <c:v>0.01</c:v>
                </c:pt>
                <c:pt idx="516">
                  <c:v>0.01</c:v>
                </c:pt>
                <c:pt idx="517">
                  <c:v>0.01</c:v>
                </c:pt>
                <c:pt idx="518">
                  <c:v>0.01</c:v>
                </c:pt>
                <c:pt idx="519">
                  <c:v>0.01</c:v>
                </c:pt>
                <c:pt idx="520">
                  <c:v>0.01</c:v>
                </c:pt>
                <c:pt idx="521">
                  <c:v>0.01</c:v>
                </c:pt>
                <c:pt idx="522">
                  <c:v>0.01</c:v>
                </c:pt>
                <c:pt idx="523">
                  <c:v>0.01</c:v>
                </c:pt>
                <c:pt idx="524">
                  <c:v>0.01</c:v>
                </c:pt>
                <c:pt idx="525">
                  <c:v>0.01</c:v>
                </c:pt>
                <c:pt idx="526">
                  <c:v>0.01</c:v>
                </c:pt>
                <c:pt idx="527">
                  <c:v>0.01</c:v>
                </c:pt>
                <c:pt idx="528">
                  <c:v>0.01</c:v>
                </c:pt>
                <c:pt idx="529">
                  <c:v>0.01</c:v>
                </c:pt>
                <c:pt idx="530">
                  <c:v>0.01</c:v>
                </c:pt>
                <c:pt idx="531">
                  <c:v>0.01</c:v>
                </c:pt>
                <c:pt idx="532">
                  <c:v>0.01</c:v>
                </c:pt>
                <c:pt idx="533">
                  <c:v>0.01</c:v>
                </c:pt>
                <c:pt idx="534">
                  <c:v>0.01</c:v>
                </c:pt>
                <c:pt idx="535">
                  <c:v>0.01</c:v>
                </c:pt>
                <c:pt idx="536">
                  <c:v>0.01</c:v>
                </c:pt>
                <c:pt idx="537">
                  <c:v>0.01</c:v>
                </c:pt>
                <c:pt idx="538">
                  <c:v>0.01</c:v>
                </c:pt>
                <c:pt idx="539">
                  <c:v>0.01</c:v>
                </c:pt>
                <c:pt idx="540">
                  <c:v>0.01</c:v>
                </c:pt>
                <c:pt idx="541">
                  <c:v>0.01</c:v>
                </c:pt>
                <c:pt idx="542">
                  <c:v>0.01</c:v>
                </c:pt>
                <c:pt idx="543">
                  <c:v>0.01</c:v>
                </c:pt>
                <c:pt idx="544">
                  <c:v>0.01</c:v>
                </c:pt>
                <c:pt idx="545">
                  <c:v>0.01</c:v>
                </c:pt>
                <c:pt idx="546">
                  <c:v>0.01</c:v>
                </c:pt>
                <c:pt idx="547">
                  <c:v>8.9999999999999993E-3</c:v>
                </c:pt>
                <c:pt idx="548">
                  <c:v>0.01</c:v>
                </c:pt>
                <c:pt idx="549">
                  <c:v>0.01</c:v>
                </c:pt>
                <c:pt idx="550">
                  <c:v>0.01</c:v>
                </c:pt>
                <c:pt idx="551">
                  <c:v>0.01</c:v>
                </c:pt>
                <c:pt idx="552">
                  <c:v>0.01</c:v>
                </c:pt>
                <c:pt idx="553">
                  <c:v>0.01</c:v>
                </c:pt>
                <c:pt idx="554">
                  <c:v>0.01</c:v>
                </c:pt>
                <c:pt idx="555">
                  <c:v>0.01</c:v>
                </c:pt>
                <c:pt idx="556">
                  <c:v>0.01</c:v>
                </c:pt>
                <c:pt idx="557">
                  <c:v>0.01</c:v>
                </c:pt>
                <c:pt idx="558">
                  <c:v>0.01</c:v>
                </c:pt>
                <c:pt idx="559">
                  <c:v>0.01</c:v>
                </c:pt>
                <c:pt idx="560">
                  <c:v>0.01</c:v>
                </c:pt>
                <c:pt idx="561">
                  <c:v>0.01</c:v>
                </c:pt>
                <c:pt idx="562">
                  <c:v>0.01</c:v>
                </c:pt>
                <c:pt idx="563">
                  <c:v>0.01</c:v>
                </c:pt>
                <c:pt idx="564">
                  <c:v>0.01</c:v>
                </c:pt>
                <c:pt idx="565">
                  <c:v>0.01</c:v>
                </c:pt>
                <c:pt idx="566">
                  <c:v>0.01</c:v>
                </c:pt>
                <c:pt idx="567">
                  <c:v>0.01</c:v>
                </c:pt>
                <c:pt idx="568">
                  <c:v>0.01</c:v>
                </c:pt>
                <c:pt idx="569">
                  <c:v>0.01</c:v>
                </c:pt>
                <c:pt idx="570">
                  <c:v>0.01</c:v>
                </c:pt>
                <c:pt idx="571">
                  <c:v>0.01</c:v>
                </c:pt>
                <c:pt idx="572">
                  <c:v>0.01</c:v>
                </c:pt>
                <c:pt idx="573">
                  <c:v>0.01</c:v>
                </c:pt>
                <c:pt idx="574">
                  <c:v>0.01</c:v>
                </c:pt>
                <c:pt idx="575">
                  <c:v>0.01</c:v>
                </c:pt>
                <c:pt idx="576">
                  <c:v>0.01</c:v>
                </c:pt>
                <c:pt idx="577">
                  <c:v>0.01</c:v>
                </c:pt>
                <c:pt idx="578">
                  <c:v>0.01</c:v>
                </c:pt>
                <c:pt idx="579">
                  <c:v>0.01</c:v>
                </c:pt>
                <c:pt idx="580">
                  <c:v>0.01</c:v>
                </c:pt>
                <c:pt idx="581">
                  <c:v>0.01</c:v>
                </c:pt>
                <c:pt idx="582">
                  <c:v>0.01</c:v>
                </c:pt>
                <c:pt idx="583">
                  <c:v>1.0999999999999999E-2</c:v>
                </c:pt>
                <c:pt idx="584">
                  <c:v>1.0999999999999999E-2</c:v>
                </c:pt>
                <c:pt idx="585">
                  <c:v>1.0999999999999999E-2</c:v>
                </c:pt>
                <c:pt idx="586">
                  <c:v>1.0999999999999999E-2</c:v>
                </c:pt>
                <c:pt idx="587">
                  <c:v>1.0999999999999999E-2</c:v>
                </c:pt>
                <c:pt idx="588">
                  <c:v>1.0999999999999999E-2</c:v>
                </c:pt>
                <c:pt idx="589">
                  <c:v>1.0999999999999999E-2</c:v>
                </c:pt>
                <c:pt idx="590">
                  <c:v>1.0999999999999999E-2</c:v>
                </c:pt>
                <c:pt idx="591">
                  <c:v>1.0999999999999999E-2</c:v>
                </c:pt>
                <c:pt idx="592">
                  <c:v>1.0999999999999999E-2</c:v>
                </c:pt>
                <c:pt idx="593">
                  <c:v>1.0999999999999999E-2</c:v>
                </c:pt>
                <c:pt idx="594">
                  <c:v>1.0999999999999999E-2</c:v>
                </c:pt>
                <c:pt idx="595">
                  <c:v>1.2E-2</c:v>
                </c:pt>
                <c:pt idx="596">
                  <c:v>1.2E-2</c:v>
                </c:pt>
                <c:pt idx="597">
                  <c:v>1.2E-2</c:v>
                </c:pt>
                <c:pt idx="598">
                  <c:v>1.2E-2</c:v>
                </c:pt>
                <c:pt idx="599">
                  <c:v>1.2E-2</c:v>
                </c:pt>
                <c:pt idx="600">
                  <c:v>1.2E-2</c:v>
                </c:pt>
                <c:pt idx="601">
                  <c:v>1.2E-2</c:v>
                </c:pt>
                <c:pt idx="602">
                  <c:v>1.2999999999999999E-2</c:v>
                </c:pt>
                <c:pt idx="603">
                  <c:v>1.2999999999999999E-2</c:v>
                </c:pt>
                <c:pt idx="604">
                  <c:v>1.2999999999999999E-2</c:v>
                </c:pt>
                <c:pt idx="605">
                  <c:v>1.2999999999999999E-2</c:v>
                </c:pt>
                <c:pt idx="606">
                  <c:v>1.2999999999999999E-2</c:v>
                </c:pt>
                <c:pt idx="607">
                  <c:v>1.2999999999999999E-2</c:v>
                </c:pt>
                <c:pt idx="608">
                  <c:v>1.4E-2</c:v>
                </c:pt>
                <c:pt idx="609">
                  <c:v>1.4E-2</c:v>
                </c:pt>
                <c:pt idx="610">
                  <c:v>1.4E-2</c:v>
                </c:pt>
                <c:pt idx="611">
                  <c:v>1.4E-2</c:v>
                </c:pt>
                <c:pt idx="612">
                  <c:v>1.4E-2</c:v>
                </c:pt>
                <c:pt idx="613">
                  <c:v>1.4E-2</c:v>
                </c:pt>
                <c:pt idx="614">
                  <c:v>1.4E-2</c:v>
                </c:pt>
                <c:pt idx="615">
                  <c:v>1.4E-2</c:v>
                </c:pt>
                <c:pt idx="616">
                  <c:v>1.4E-2</c:v>
                </c:pt>
                <c:pt idx="617">
                  <c:v>1.4999999999999999E-2</c:v>
                </c:pt>
                <c:pt idx="618">
                  <c:v>1.4999999999999999E-2</c:v>
                </c:pt>
                <c:pt idx="619">
                  <c:v>1.4999999999999999E-2</c:v>
                </c:pt>
                <c:pt idx="620">
                  <c:v>1.4999999999999999E-2</c:v>
                </c:pt>
                <c:pt idx="621">
                  <c:v>1.4999999999999999E-2</c:v>
                </c:pt>
                <c:pt idx="622">
                  <c:v>1.4999999999999999E-2</c:v>
                </c:pt>
                <c:pt idx="623">
                  <c:v>1.4999999999999999E-2</c:v>
                </c:pt>
                <c:pt idx="624">
                  <c:v>1.6E-2</c:v>
                </c:pt>
                <c:pt idx="625">
                  <c:v>1.6E-2</c:v>
                </c:pt>
                <c:pt idx="626">
                  <c:v>1.6E-2</c:v>
                </c:pt>
                <c:pt idx="627">
                  <c:v>1.6E-2</c:v>
                </c:pt>
                <c:pt idx="628">
                  <c:v>1.6E-2</c:v>
                </c:pt>
                <c:pt idx="629">
                  <c:v>1.6E-2</c:v>
                </c:pt>
                <c:pt idx="630">
                  <c:v>1.6E-2</c:v>
                </c:pt>
                <c:pt idx="631">
                  <c:v>1.6E-2</c:v>
                </c:pt>
                <c:pt idx="632">
                  <c:v>1.6E-2</c:v>
                </c:pt>
                <c:pt idx="633">
                  <c:v>1.7000000000000001E-2</c:v>
                </c:pt>
                <c:pt idx="634">
                  <c:v>1.6E-2</c:v>
                </c:pt>
                <c:pt idx="635">
                  <c:v>1.6E-2</c:v>
                </c:pt>
                <c:pt idx="636">
                  <c:v>1.7000000000000001E-2</c:v>
                </c:pt>
                <c:pt idx="637">
                  <c:v>1.7000000000000001E-2</c:v>
                </c:pt>
                <c:pt idx="638">
                  <c:v>1.7000000000000001E-2</c:v>
                </c:pt>
                <c:pt idx="639">
                  <c:v>1.7000000000000001E-2</c:v>
                </c:pt>
                <c:pt idx="640">
                  <c:v>1.7000000000000001E-2</c:v>
                </c:pt>
                <c:pt idx="641">
                  <c:v>1.7000000000000001E-2</c:v>
                </c:pt>
                <c:pt idx="642">
                  <c:v>1.7000000000000001E-2</c:v>
                </c:pt>
                <c:pt idx="643">
                  <c:v>1.7999999999999999E-2</c:v>
                </c:pt>
                <c:pt idx="644">
                  <c:v>1.7999999999999999E-2</c:v>
                </c:pt>
                <c:pt idx="645">
                  <c:v>1.7999999999999999E-2</c:v>
                </c:pt>
                <c:pt idx="646">
                  <c:v>1.7999999999999999E-2</c:v>
                </c:pt>
                <c:pt idx="647">
                  <c:v>1.7999999999999999E-2</c:v>
                </c:pt>
                <c:pt idx="648">
                  <c:v>1.7999999999999999E-2</c:v>
                </c:pt>
                <c:pt idx="649">
                  <c:v>1.7999999999999999E-2</c:v>
                </c:pt>
                <c:pt idx="650">
                  <c:v>1.9E-2</c:v>
                </c:pt>
                <c:pt idx="651">
                  <c:v>1.9E-2</c:v>
                </c:pt>
                <c:pt idx="652">
                  <c:v>1.9E-2</c:v>
                </c:pt>
                <c:pt idx="653">
                  <c:v>1.9E-2</c:v>
                </c:pt>
                <c:pt idx="654">
                  <c:v>0.02</c:v>
                </c:pt>
                <c:pt idx="655">
                  <c:v>0.02</c:v>
                </c:pt>
                <c:pt idx="656">
                  <c:v>0.02</c:v>
                </c:pt>
                <c:pt idx="657">
                  <c:v>2.1000000000000001E-2</c:v>
                </c:pt>
                <c:pt idx="658">
                  <c:v>2.1000000000000001E-2</c:v>
                </c:pt>
                <c:pt idx="659">
                  <c:v>2.1000000000000001E-2</c:v>
                </c:pt>
                <c:pt idx="660">
                  <c:v>2.1000000000000001E-2</c:v>
                </c:pt>
                <c:pt idx="661">
                  <c:v>2.1000000000000001E-2</c:v>
                </c:pt>
                <c:pt idx="662">
                  <c:v>2.1999999999999999E-2</c:v>
                </c:pt>
                <c:pt idx="663">
                  <c:v>2.1999999999999999E-2</c:v>
                </c:pt>
                <c:pt idx="664">
                  <c:v>2.1999999999999999E-2</c:v>
                </c:pt>
                <c:pt idx="665">
                  <c:v>2.3E-2</c:v>
                </c:pt>
                <c:pt idx="666">
                  <c:v>2.3E-2</c:v>
                </c:pt>
                <c:pt idx="667">
                  <c:v>2.3E-2</c:v>
                </c:pt>
                <c:pt idx="668">
                  <c:v>2.4E-2</c:v>
                </c:pt>
                <c:pt idx="669">
                  <c:v>2.4E-2</c:v>
                </c:pt>
                <c:pt idx="670">
                  <c:v>2.5000000000000001E-2</c:v>
                </c:pt>
                <c:pt idx="671">
                  <c:v>2.5000000000000001E-2</c:v>
                </c:pt>
                <c:pt idx="672">
                  <c:v>2.5000000000000001E-2</c:v>
                </c:pt>
                <c:pt idx="673">
                  <c:v>2.5999999999999999E-2</c:v>
                </c:pt>
                <c:pt idx="674">
                  <c:v>2.5999999999999999E-2</c:v>
                </c:pt>
                <c:pt idx="675">
                  <c:v>2.7E-2</c:v>
                </c:pt>
                <c:pt idx="676">
                  <c:v>2.7E-2</c:v>
                </c:pt>
                <c:pt idx="677">
                  <c:v>2.8000000000000001E-2</c:v>
                </c:pt>
                <c:pt idx="678">
                  <c:v>2.8000000000000001E-2</c:v>
                </c:pt>
                <c:pt idx="679">
                  <c:v>2.9000000000000001E-2</c:v>
                </c:pt>
                <c:pt idx="680">
                  <c:v>2.9000000000000001E-2</c:v>
                </c:pt>
                <c:pt idx="681">
                  <c:v>0.03</c:v>
                </c:pt>
                <c:pt idx="682">
                  <c:v>0.03</c:v>
                </c:pt>
                <c:pt idx="683">
                  <c:v>3.1E-2</c:v>
                </c:pt>
                <c:pt idx="684">
                  <c:v>3.1E-2</c:v>
                </c:pt>
                <c:pt idx="685">
                  <c:v>3.2000000000000001E-2</c:v>
                </c:pt>
                <c:pt idx="686">
                  <c:v>3.2000000000000001E-2</c:v>
                </c:pt>
                <c:pt idx="687">
                  <c:v>3.2000000000000001E-2</c:v>
                </c:pt>
                <c:pt idx="688">
                  <c:v>3.2000000000000001E-2</c:v>
                </c:pt>
                <c:pt idx="689">
                  <c:v>3.3000000000000002E-2</c:v>
                </c:pt>
                <c:pt idx="690">
                  <c:v>3.4000000000000002E-2</c:v>
                </c:pt>
                <c:pt idx="691">
                  <c:v>3.4000000000000002E-2</c:v>
                </c:pt>
                <c:pt idx="692">
                  <c:v>3.4000000000000002E-2</c:v>
                </c:pt>
                <c:pt idx="693">
                  <c:v>3.4000000000000002E-2</c:v>
                </c:pt>
                <c:pt idx="694">
                  <c:v>3.5000000000000003E-2</c:v>
                </c:pt>
                <c:pt idx="695">
                  <c:v>3.5000000000000003E-2</c:v>
                </c:pt>
                <c:pt idx="696">
                  <c:v>3.5999999999999997E-2</c:v>
                </c:pt>
                <c:pt idx="697">
                  <c:v>3.5999999999999997E-2</c:v>
                </c:pt>
                <c:pt idx="698">
                  <c:v>3.5999999999999997E-2</c:v>
                </c:pt>
                <c:pt idx="699">
                  <c:v>3.6999999999999998E-2</c:v>
                </c:pt>
                <c:pt idx="700">
                  <c:v>3.6999999999999998E-2</c:v>
                </c:pt>
                <c:pt idx="701">
                  <c:v>3.6999999999999998E-2</c:v>
                </c:pt>
                <c:pt idx="702">
                  <c:v>3.7999999999999999E-2</c:v>
                </c:pt>
                <c:pt idx="703">
                  <c:v>3.7999999999999999E-2</c:v>
                </c:pt>
                <c:pt idx="704">
                  <c:v>3.7999999999999999E-2</c:v>
                </c:pt>
                <c:pt idx="705">
                  <c:v>3.9E-2</c:v>
                </c:pt>
                <c:pt idx="706">
                  <c:v>3.9E-2</c:v>
                </c:pt>
                <c:pt idx="707">
                  <c:v>3.9E-2</c:v>
                </c:pt>
                <c:pt idx="708">
                  <c:v>3.9E-2</c:v>
                </c:pt>
                <c:pt idx="709">
                  <c:v>0.04</c:v>
                </c:pt>
                <c:pt idx="710">
                  <c:v>0.04</c:v>
                </c:pt>
                <c:pt idx="711">
                  <c:v>4.1000000000000002E-2</c:v>
                </c:pt>
                <c:pt idx="712">
                  <c:v>4.1000000000000002E-2</c:v>
                </c:pt>
                <c:pt idx="713">
                  <c:v>4.1000000000000002E-2</c:v>
                </c:pt>
                <c:pt idx="714">
                  <c:v>4.2000000000000003E-2</c:v>
                </c:pt>
                <c:pt idx="715">
                  <c:v>4.2000000000000003E-2</c:v>
                </c:pt>
                <c:pt idx="716">
                  <c:v>4.2000000000000003E-2</c:v>
                </c:pt>
                <c:pt idx="717">
                  <c:v>4.2999999999999997E-2</c:v>
                </c:pt>
                <c:pt idx="718">
                  <c:v>4.2999999999999997E-2</c:v>
                </c:pt>
                <c:pt idx="719">
                  <c:v>4.3999999999999997E-2</c:v>
                </c:pt>
                <c:pt idx="720">
                  <c:v>4.3999999999999997E-2</c:v>
                </c:pt>
                <c:pt idx="721">
                  <c:v>4.4999999999999998E-2</c:v>
                </c:pt>
                <c:pt idx="722">
                  <c:v>4.4999999999999998E-2</c:v>
                </c:pt>
                <c:pt idx="723">
                  <c:v>4.5999999999999999E-2</c:v>
                </c:pt>
                <c:pt idx="724">
                  <c:v>4.5999999999999999E-2</c:v>
                </c:pt>
                <c:pt idx="725">
                  <c:v>4.7E-2</c:v>
                </c:pt>
                <c:pt idx="726">
                  <c:v>4.8000000000000001E-2</c:v>
                </c:pt>
                <c:pt idx="727">
                  <c:v>4.8000000000000001E-2</c:v>
                </c:pt>
                <c:pt idx="728">
                  <c:v>4.9000000000000002E-2</c:v>
                </c:pt>
                <c:pt idx="729">
                  <c:v>0.05</c:v>
                </c:pt>
                <c:pt idx="730">
                  <c:v>0.05</c:v>
                </c:pt>
                <c:pt idx="731">
                  <c:v>0.05</c:v>
                </c:pt>
                <c:pt idx="732">
                  <c:v>5.0999999999999997E-2</c:v>
                </c:pt>
                <c:pt idx="733">
                  <c:v>5.1999999999999998E-2</c:v>
                </c:pt>
                <c:pt idx="734">
                  <c:v>5.1999999999999998E-2</c:v>
                </c:pt>
                <c:pt idx="735">
                  <c:v>5.2999999999999999E-2</c:v>
                </c:pt>
                <c:pt idx="736">
                  <c:v>5.3999999999999999E-2</c:v>
                </c:pt>
                <c:pt idx="737">
                  <c:v>5.3999999999999999E-2</c:v>
                </c:pt>
                <c:pt idx="738">
                  <c:v>5.5E-2</c:v>
                </c:pt>
                <c:pt idx="739">
                  <c:v>5.5E-2</c:v>
                </c:pt>
                <c:pt idx="740">
                  <c:v>5.6000000000000001E-2</c:v>
                </c:pt>
                <c:pt idx="741">
                  <c:v>5.6000000000000001E-2</c:v>
                </c:pt>
                <c:pt idx="742">
                  <c:v>5.7000000000000002E-2</c:v>
                </c:pt>
                <c:pt idx="743">
                  <c:v>5.7000000000000002E-2</c:v>
                </c:pt>
                <c:pt idx="744">
                  <c:v>5.8000000000000003E-2</c:v>
                </c:pt>
                <c:pt idx="745">
                  <c:v>5.8000000000000003E-2</c:v>
                </c:pt>
                <c:pt idx="746">
                  <c:v>5.8000000000000003E-2</c:v>
                </c:pt>
                <c:pt idx="747">
                  <c:v>5.8999999999999997E-2</c:v>
                </c:pt>
                <c:pt idx="748">
                  <c:v>5.8999999999999997E-2</c:v>
                </c:pt>
                <c:pt idx="749">
                  <c:v>0.06</c:v>
                </c:pt>
                <c:pt idx="750">
                  <c:v>0.06</c:v>
                </c:pt>
                <c:pt idx="751">
                  <c:v>0.06</c:v>
                </c:pt>
                <c:pt idx="752">
                  <c:v>0.06</c:v>
                </c:pt>
                <c:pt idx="753">
                  <c:v>0.06</c:v>
                </c:pt>
                <c:pt idx="754">
                  <c:v>6.0999999999999999E-2</c:v>
                </c:pt>
                <c:pt idx="755">
                  <c:v>6.0999999999999999E-2</c:v>
                </c:pt>
                <c:pt idx="756">
                  <c:v>6.0999999999999999E-2</c:v>
                </c:pt>
                <c:pt idx="757">
                  <c:v>6.0999999999999999E-2</c:v>
                </c:pt>
                <c:pt idx="758">
                  <c:v>6.0999999999999999E-2</c:v>
                </c:pt>
                <c:pt idx="759">
                  <c:v>6.0999999999999999E-2</c:v>
                </c:pt>
                <c:pt idx="760">
                  <c:v>6.0999999999999999E-2</c:v>
                </c:pt>
                <c:pt idx="761">
                  <c:v>6.0999999999999999E-2</c:v>
                </c:pt>
                <c:pt idx="762">
                  <c:v>6.0999999999999999E-2</c:v>
                </c:pt>
                <c:pt idx="763">
                  <c:v>6.0999999999999999E-2</c:v>
                </c:pt>
                <c:pt idx="764">
                  <c:v>6.0999999999999999E-2</c:v>
                </c:pt>
                <c:pt idx="765">
                  <c:v>0.06</c:v>
                </c:pt>
                <c:pt idx="766">
                  <c:v>0.06</c:v>
                </c:pt>
                <c:pt idx="767">
                  <c:v>0.06</c:v>
                </c:pt>
                <c:pt idx="768">
                  <c:v>0.06</c:v>
                </c:pt>
                <c:pt idx="769">
                  <c:v>5.8999999999999997E-2</c:v>
                </c:pt>
                <c:pt idx="770">
                  <c:v>5.8999999999999997E-2</c:v>
                </c:pt>
                <c:pt idx="771">
                  <c:v>5.8999999999999997E-2</c:v>
                </c:pt>
                <c:pt idx="772">
                  <c:v>5.8999999999999997E-2</c:v>
                </c:pt>
                <c:pt idx="773">
                  <c:v>5.8999999999999997E-2</c:v>
                </c:pt>
                <c:pt idx="774">
                  <c:v>5.8000000000000003E-2</c:v>
                </c:pt>
                <c:pt idx="775">
                  <c:v>5.8000000000000003E-2</c:v>
                </c:pt>
                <c:pt idx="776">
                  <c:v>5.7000000000000002E-2</c:v>
                </c:pt>
                <c:pt idx="777">
                  <c:v>5.7000000000000002E-2</c:v>
                </c:pt>
                <c:pt idx="778">
                  <c:v>5.7000000000000002E-2</c:v>
                </c:pt>
                <c:pt idx="779">
                  <c:v>5.7000000000000002E-2</c:v>
                </c:pt>
                <c:pt idx="780">
                  <c:v>5.6000000000000001E-2</c:v>
                </c:pt>
                <c:pt idx="781">
                  <c:v>5.6000000000000001E-2</c:v>
                </c:pt>
                <c:pt idx="782">
                  <c:v>5.6000000000000001E-2</c:v>
                </c:pt>
                <c:pt idx="783">
                  <c:v>5.6000000000000001E-2</c:v>
                </c:pt>
                <c:pt idx="784">
                  <c:v>5.6000000000000001E-2</c:v>
                </c:pt>
                <c:pt idx="785">
                  <c:v>5.6000000000000001E-2</c:v>
                </c:pt>
                <c:pt idx="786">
                  <c:v>5.6000000000000001E-2</c:v>
                </c:pt>
                <c:pt idx="787">
                  <c:v>5.6000000000000001E-2</c:v>
                </c:pt>
                <c:pt idx="788">
                  <c:v>5.6000000000000001E-2</c:v>
                </c:pt>
                <c:pt idx="789">
                  <c:v>5.6000000000000001E-2</c:v>
                </c:pt>
                <c:pt idx="790">
                  <c:v>5.6000000000000001E-2</c:v>
                </c:pt>
                <c:pt idx="791">
                  <c:v>5.6000000000000001E-2</c:v>
                </c:pt>
                <c:pt idx="792">
                  <c:v>5.6000000000000001E-2</c:v>
                </c:pt>
                <c:pt idx="793">
                  <c:v>5.6000000000000001E-2</c:v>
                </c:pt>
                <c:pt idx="794">
                  <c:v>5.7000000000000002E-2</c:v>
                </c:pt>
                <c:pt idx="795">
                  <c:v>5.7000000000000002E-2</c:v>
                </c:pt>
                <c:pt idx="796">
                  <c:v>5.7000000000000002E-2</c:v>
                </c:pt>
                <c:pt idx="797">
                  <c:v>5.7000000000000002E-2</c:v>
                </c:pt>
                <c:pt idx="798">
                  <c:v>5.8000000000000003E-2</c:v>
                </c:pt>
                <c:pt idx="799">
                  <c:v>5.8000000000000003E-2</c:v>
                </c:pt>
                <c:pt idx="800">
                  <c:v>5.8999999999999997E-2</c:v>
                </c:pt>
                <c:pt idx="801">
                  <c:v>5.8999999999999997E-2</c:v>
                </c:pt>
                <c:pt idx="802">
                  <c:v>0.06</c:v>
                </c:pt>
                <c:pt idx="803">
                  <c:v>0.06</c:v>
                </c:pt>
                <c:pt idx="804">
                  <c:v>6.0999999999999999E-2</c:v>
                </c:pt>
                <c:pt idx="805">
                  <c:v>6.2E-2</c:v>
                </c:pt>
                <c:pt idx="806">
                  <c:v>6.2E-2</c:v>
                </c:pt>
                <c:pt idx="807">
                  <c:v>6.3E-2</c:v>
                </c:pt>
                <c:pt idx="808">
                  <c:v>6.4000000000000001E-2</c:v>
                </c:pt>
                <c:pt idx="809">
                  <c:v>6.4000000000000001E-2</c:v>
                </c:pt>
                <c:pt idx="810">
                  <c:v>6.5000000000000002E-2</c:v>
                </c:pt>
                <c:pt idx="811">
                  <c:v>6.6000000000000003E-2</c:v>
                </c:pt>
                <c:pt idx="812">
                  <c:v>6.6000000000000003E-2</c:v>
                </c:pt>
                <c:pt idx="813">
                  <c:v>6.7000000000000004E-2</c:v>
                </c:pt>
                <c:pt idx="814">
                  <c:v>6.8000000000000005E-2</c:v>
                </c:pt>
                <c:pt idx="815">
                  <c:v>6.9000000000000006E-2</c:v>
                </c:pt>
                <c:pt idx="816">
                  <c:v>7.0000000000000007E-2</c:v>
                </c:pt>
                <c:pt idx="817">
                  <c:v>7.0000000000000007E-2</c:v>
                </c:pt>
                <c:pt idx="818">
                  <c:v>7.0999999999999994E-2</c:v>
                </c:pt>
                <c:pt idx="819">
                  <c:v>7.1999999999999995E-2</c:v>
                </c:pt>
                <c:pt idx="820">
                  <c:v>7.2999999999999995E-2</c:v>
                </c:pt>
                <c:pt idx="821">
                  <c:v>7.3999999999999996E-2</c:v>
                </c:pt>
                <c:pt idx="822">
                  <c:v>7.3999999999999996E-2</c:v>
                </c:pt>
                <c:pt idx="823">
                  <c:v>7.4999999999999997E-2</c:v>
                </c:pt>
                <c:pt idx="824">
                  <c:v>7.5999999999999998E-2</c:v>
                </c:pt>
                <c:pt idx="825">
                  <c:v>7.5999999999999998E-2</c:v>
                </c:pt>
                <c:pt idx="826">
                  <c:v>7.6999999999999999E-2</c:v>
                </c:pt>
                <c:pt idx="827">
                  <c:v>7.8E-2</c:v>
                </c:pt>
                <c:pt idx="828">
                  <c:v>7.8E-2</c:v>
                </c:pt>
                <c:pt idx="829">
                  <c:v>7.9000000000000001E-2</c:v>
                </c:pt>
                <c:pt idx="830">
                  <c:v>7.9000000000000001E-2</c:v>
                </c:pt>
                <c:pt idx="831">
                  <c:v>0.08</c:v>
                </c:pt>
                <c:pt idx="832">
                  <c:v>0.08</c:v>
                </c:pt>
                <c:pt idx="833">
                  <c:v>0.08</c:v>
                </c:pt>
                <c:pt idx="834">
                  <c:v>0.08</c:v>
                </c:pt>
                <c:pt idx="835">
                  <c:v>8.1000000000000003E-2</c:v>
                </c:pt>
                <c:pt idx="836">
                  <c:v>8.1000000000000003E-2</c:v>
                </c:pt>
                <c:pt idx="837">
                  <c:v>8.1000000000000003E-2</c:v>
                </c:pt>
                <c:pt idx="838">
                  <c:v>8.2000000000000003E-2</c:v>
                </c:pt>
                <c:pt idx="839">
                  <c:v>8.2000000000000003E-2</c:v>
                </c:pt>
                <c:pt idx="840">
                  <c:v>8.2000000000000003E-2</c:v>
                </c:pt>
                <c:pt idx="841">
                  <c:v>8.2000000000000003E-2</c:v>
                </c:pt>
                <c:pt idx="842">
                  <c:v>8.2000000000000003E-2</c:v>
                </c:pt>
                <c:pt idx="843">
                  <c:v>8.1000000000000003E-2</c:v>
                </c:pt>
                <c:pt idx="844">
                  <c:v>8.1000000000000003E-2</c:v>
                </c:pt>
                <c:pt idx="845">
                  <c:v>8.1000000000000003E-2</c:v>
                </c:pt>
                <c:pt idx="846">
                  <c:v>8.1000000000000003E-2</c:v>
                </c:pt>
                <c:pt idx="847">
                  <c:v>8.1000000000000003E-2</c:v>
                </c:pt>
                <c:pt idx="848">
                  <c:v>0.08</c:v>
                </c:pt>
                <c:pt idx="849">
                  <c:v>0.08</c:v>
                </c:pt>
                <c:pt idx="850">
                  <c:v>7.9000000000000001E-2</c:v>
                </c:pt>
                <c:pt idx="851">
                  <c:v>7.9000000000000001E-2</c:v>
                </c:pt>
                <c:pt idx="852">
                  <c:v>7.8E-2</c:v>
                </c:pt>
                <c:pt idx="853">
                  <c:v>7.8E-2</c:v>
                </c:pt>
                <c:pt idx="854">
                  <c:v>7.6999999999999999E-2</c:v>
                </c:pt>
                <c:pt idx="855">
                  <c:v>7.6999999999999999E-2</c:v>
                </c:pt>
                <c:pt idx="856">
                  <c:v>7.5999999999999998E-2</c:v>
                </c:pt>
                <c:pt idx="857">
                  <c:v>7.4999999999999997E-2</c:v>
                </c:pt>
                <c:pt idx="858">
                  <c:v>7.4999999999999997E-2</c:v>
                </c:pt>
                <c:pt idx="859">
                  <c:v>7.3999999999999996E-2</c:v>
                </c:pt>
                <c:pt idx="860">
                  <c:v>7.2999999999999995E-2</c:v>
                </c:pt>
                <c:pt idx="861">
                  <c:v>7.2999999999999995E-2</c:v>
                </c:pt>
                <c:pt idx="862">
                  <c:v>7.1999999999999995E-2</c:v>
                </c:pt>
                <c:pt idx="863">
                  <c:v>7.0999999999999994E-2</c:v>
                </c:pt>
                <c:pt idx="864">
                  <c:v>7.0000000000000007E-2</c:v>
                </c:pt>
                <c:pt idx="865">
                  <c:v>6.9000000000000006E-2</c:v>
                </c:pt>
                <c:pt idx="866">
                  <c:v>6.8000000000000005E-2</c:v>
                </c:pt>
                <c:pt idx="867">
                  <c:v>6.7000000000000004E-2</c:v>
                </c:pt>
                <c:pt idx="868">
                  <c:v>6.6000000000000003E-2</c:v>
                </c:pt>
                <c:pt idx="869">
                  <c:v>6.5000000000000002E-2</c:v>
                </c:pt>
                <c:pt idx="870">
                  <c:v>6.4000000000000001E-2</c:v>
                </c:pt>
                <c:pt idx="871">
                  <c:v>6.3E-2</c:v>
                </c:pt>
                <c:pt idx="872">
                  <c:v>6.2E-2</c:v>
                </c:pt>
                <c:pt idx="873">
                  <c:v>6.0999999999999999E-2</c:v>
                </c:pt>
                <c:pt idx="874">
                  <c:v>0.06</c:v>
                </c:pt>
                <c:pt idx="875">
                  <c:v>5.8000000000000003E-2</c:v>
                </c:pt>
                <c:pt idx="876">
                  <c:v>5.7000000000000002E-2</c:v>
                </c:pt>
                <c:pt idx="877">
                  <c:v>5.6000000000000001E-2</c:v>
                </c:pt>
                <c:pt idx="878">
                  <c:v>5.3999999999999999E-2</c:v>
                </c:pt>
                <c:pt idx="879">
                  <c:v>5.2999999999999999E-2</c:v>
                </c:pt>
                <c:pt idx="880">
                  <c:v>5.1999999999999998E-2</c:v>
                </c:pt>
                <c:pt idx="881">
                  <c:v>5.0999999999999997E-2</c:v>
                </c:pt>
                <c:pt idx="882">
                  <c:v>0.05</c:v>
                </c:pt>
                <c:pt idx="883">
                  <c:v>4.9000000000000002E-2</c:v>
                </c:pt>
                <c:pt idx="884">
                  <c:v>4.7E-2</c:v>
                </c:pt>
                <c:pt idx="885">
                  <c:v>4.5999999999999999E-2</c:v>
                </c:pt>
                <c:pt idx="886">
                  <c:v>4.4999999999999998E-2</c:v>
                </c:pt>
                <c:pt idx="887">
                  <c:v>4.3999999999999997E-2</c:v>
                </c:pt>
                <c:pt idx="888">
                  <c:v>4.2000000000000003E-2</c:v>
                </c:pt>
                <c:pt idx="889">
                  <c:v>4.1000000000000002E-2</c:v>
                </c:pt>
                <c:pt idx="890">
                  <c:v>0.04</c:v>
                </c:pt>
                <c:pt idx="891">
                  <c:v>3.9E-2</c:v>
                </c:pt>
                <c:pt idx="892">
                  <c:v>3.9E-2</c:v>
                </c:pt>
                <c:pt idx="893">
                  <c:v>3.6999999999999998E-2</c:v>
                </c:pt>
                <c:pt idx="894">
                  <c:v>3.5999999999999997E-2</c:v>
                </c:pt>
                <c:pt idx="895">
                  <c:v>3.5000000000000003E-2</c:v>
                </c:pt>
                <c:pt idx="896">
                  <c:v>3.5000000000000003E-2</c:v>
                </c:pt>
                <c:pt idx="897">
                  <c:v>3.4000000000000002E-2</c:v>
                </c:pt>
                <c:pt idx="898">
                  <c:v>3.3000000000000002E-2</c:v>
                </c:pt>
                <c:pt idx="899">
                  <c:v>3.2000000000000001E-2</c:v>
                </c:pt>
                <c:pt idx="900">
                  <c:v>3.1E-2</c:v>
                </c:pt>
                <c:pt idx="901">
                  <c:v>0.03</c:v>
                </c:pt>
                <c:pt idx="902">
                  <c:v>0.03</c:v>
                </c:pt>
                <c:pt idx="903">
                  <c:v>2.9000000000000001E-2</c:v>
                </c:pt>
                <c:pt idx="904">
                  <c:v>2.8000000000000001E-2</c:v>
                </c:pt>
                <c:pt idx="905">
                  <c:v>2.7E-2</c:v>
                </c:pt>
                <c:pt idx="906">
                  <c:v>2.5999999999999999E-2</c:v>
                </c:pt>
                <c:pt idx="907">
                  <c:v>2.5999999999999999E-2</c:v>
                </c:pt>
                <c:pt idx="908">
                  <c:v>2.5000000000000001E-2</c:v>
                </c:pt>
                <c:pt idx="909">
                  <c:v>2.5000000000000001E-2</c:v>
                </c:pt>
                <c:pt idx="910">
                  <c:v>2.4E-2</c:v>
                </c:pt>
                <c:pt idx="911">
                  <c:v>2.3E-2</c:v>
                </c:pt>
                <c:pt idx="912">
                  <c:v>2.3E-2</c:v>
                </c:pt>
                <c:pt idx="913">
                  <c:v>2.1999999999999999E-2</c:v>
                </c:pt>
                <c:pt idx="914">
                  <c:v>2.1999999999999999E-2</c:v>
                </c:pt>
                <c:pt idx="915">
                  <c:v>2.1000000000000001E-2</c:v>
                </c:pt>
                <c:pt idx="916">
                  <c:v>0.02</c:v>
                </c:pt>
                <c:pt idx="917">
                  <c:v>0.02</c:v>
                </c:pt>
                <c:pt idx="918">
                  <c:v>1.9E-2</c:v>
                </c:pt>
                <c:pt idx="919">
                  <c:v>1.9E-2</c:v>
                </c:pt>
                <c:pt idx="920">
                  <c:v>1.7999999999999999E-2</c:v>
                </c:pt>
                <c:pt idx="921">
                  <c:v>1.7999999999999999E-2</c:v>
                </c:pt>
                <c:pt idx="922">
                  <c:v>1.7000000000000001E-2</c:v>
                </c:pt>
                <c:pt idx="923">
                  <c:v>1.7000000000000001E-2</c:v>
                </c:pt>
                <c:pt idx="924">
                  <c:v>1.7000000000000001E-2</c:v>
                </c:pt>
                <c:pt idx="925">
                  <c:v>1.7000000000000001E-2</c:v>
                </c:pt>
                <c:pt idx="926">
                  <c:v>1.6E-2</c:v>
                </c:pt>
                <c:pt idx="927">
                  <c:v>1.6E-2</c:v>
                </c:pt>
                <c:pt idx="928">
                  <c:v>1.4999999999999999E-2</c:v>
                </c:pt>
                <c:pt idx="929">
                  <c:v>1.4999999999999999E-2</c:v>
                </c:pt>
                <c:pt idx="930">
                  <c:v>1.4E-2</c:v>
                </c:pt>
                <c:pt idx="931">
                  <c:v>1.4E-2</c:v>
                </c:pt>
                <c:pt idx="932">
                  <c:v>1.4E-2</c:v>
                </c:pt>
                <c:pt idx="933">
                  <c:v>1.4E-2</c:v>
                </c:pt>
                <c:pt idx="934">
                  <c:v>1.2999999999999999E-2</c:v>
                </c:pt>
                <c:pt idx="935">
                  <c:v>1.2999999999999999E-2</c:v>
                </c:pt>
                <c:pt idx="936">
                  <c:v>1.2999999999999999E-2</c:v>
                </c:pt>
                <c:pt idx="937">
                  <c:v>1.2999999999999999E-2</c:v>
                </c:pt>
                <c:pt idx="938">
                  <c:v>1.2E-2</c:v>
                </c:pt>
                <c:pt idx="939">
                  <c:v>1.0999999999999999E-2</c:v>
                </c:pt>
                <c:pt idx="940">
                  <c:v>1.0999999999999999E-2</c:v>
                </c:pt>
                <c:pt idx="941">
                  <c:v>1.0999999999999999E-2</c:v>
                </c:pt>
                <c:pt idx="942">
                  <c:v>1.0999999999999999E-2</c:v>
                </c:pt>
                <c:pt idx="943">
                  <c:v>1.0999999999999999E-2</c:v>
                </c:pt>
                <c:pt idx="944">
                  <c:v>0.01</c:v>
                </c:pt>
                <c:pt idx="945">
                  <c:v>0.01</c:v>
                </c:pt>
                <c:pt idx="946">
                  <c:v>0.01</c:v>
                </c:pt>
                <c:pt idx="947">
                  <c:v>0.01</c:v>
                </c:pt>
                <c:pt idx="948">
                  <c:v>8.9999999999999993E-3</c:v>
                </c:pt>
                <c:pt idx="949">
                  <c:v>8.9999999999999993E-3</c:v>
                </c:pt>
                <c:pt idx="950">
                  <c:v>8.0000000000000002E-3</c:v>
                </c:pt>
                <c:pt idx="951">
                  <c:v>8.0000000000000002E-3</c:v>
                </c:pt>
                <c:pt idx="952">
                  <c:v>8.0000000000000002E-3</c:v>
                </c:pt>
                <c:pt idx="953">
                  <c:v>8.0000000000000002E-3</c:v>
                </c:pt>
                <c:pt idx="954">
                  <c:v>7.0000000000000001E-3</c:v>
                </c:pt>
                <c:pt idx="955">
                  <c:v>7.0000000000000001E-3</c:v>
                </c:pt>
                <c:pt idx="956">
                  <c:v>7.0000000000000001E-3</c:v>
                </c:pt>
                <c:pt idx="957">
                  <c:v>7.0000000000000001E-3</c:v>
                </c:pt>
                <c:pt idx="958">
                  <c:v>6.0000000000000001E-3</c:v>
                </c:pt>
                <c:pt idx="959">
                  <c:v>6.0000000000000001E-3</c:v>
                </c:pt>
                <c:pt idx="960">
                  <c:v>6.0000000000000001E-3</c:v>
                </c:pt>
                <c:pt idx="961">
                  <c:v>6.0000000000000001E-3</c:v>
                </c:pt>
                <c:pt idx="962">
                  <c:v>6.0000000000000001E-3</c:v>
                </c:pt>
                <c:pt idx="963">
                  <c:v>6.0000000000000001E-3</c:v>
                </c:pt>
                <c:pt idx="964">
                  <c:v>6.0000000000000001E-3</c:v>
                </c:pt>
                <c:pt idx="965">
                  <c:v>5.0000000000000001E-3</c:v>
                </c:pt>
                <c:pt idx="966">
                  <c:v>5.0000000000000001E-3</c:v>
                </c:pt>
                <c:pt idx="967">
                  <c:v>5.0000000000000001E-3</c:v>
                </c:pt>
                <c:pt idx="968">
                  <c:v>5.0000000000000001E-3</c:v>
                </c:pt>
                <c:pt idx="969">
                  <c:v>4.0000000000000001E-3</c:v>
                </c:pt>
                <c:pt idx="970">
                  <c:v>4.0000000000000001E-3</c:v>
                </c:pt>
                <c:pt idx="971">
                  <c:v>4.0000000000000001E-3</c:v>
                </c:pt>
                <c:pt idx="972">
                  <c:v>4.0000000000000001E-3</c:v>
                </c:pt>
                <c:pt idx="973">
                  <c:v>4.0000000000000001E-3</c:v>
                </c:pt>
                <c:pt idx="974">
                  <c:v>4.0000000000000001E-3</c:v>
                </c:pt>
                <c:pt idx="975">
                  <c:v>4.0000000000000001E-3</c:v>
                </c:pt>
                <c:pt idx="976">
                  <c:v>3.0000000000000001E-3</c:v>
                </c:pt>
                <c:pt idx="977">
                  <c:v>3.0000000000000001E-3</c:v>
                </c:pt>
                <c:pt idx="978">
                  <c:v>3.0000000000000001E-3</c:v>
                </c:pt>
                <c:pt idx="979">
                  <c:v>3.0000000000000001E-3</c:v>
                </c:pt>
                <c:pt idx="980">
                  <c:v>3.0000000000000001E-3</c:v>
                </c:pt>
                <c:pt idx="981">
                  <c:v>2E-3</c:v>
                </c:pt>
                <c:pt idx="982">
                  <c:v>2E-3</c:v>
                </c:pt>
                <c:pt idx="983">
                  <c:v>2E-3</c:v>
                </c:pt>
                <c:pt idx="984">
                  <c:v>2E-3</c:v>
                </c:pt>
                <c:pt idx="985">
                  <c:v>2E-3</c:v>
                </c:pt>
                <c:pt idx="986">
                  <c:v>2E-3</c:v>
                </c:pt>
                <c:pt idx="987">
                  <c:v>1E-3</c:v>
                </c:pt>
                <c:pt idx="988">
                  <c:v>1E-3</c:v>
                </c:pt>
                <c:pt idx="989">
                  <c:v>1E-3</c:v>
                </c:pt>
                <c:pt idx="990">
                  <c:v>1E-3</c:v>
                </c:pt>
                <c:pt idx="991">
                  <c:v>1E-3</c:v>
                </c:pt>
                <c:pt idx="992">
                  <c:v>1E-3</c:v>
                </c:pt>
                <c:pt idx="993">
                  <c:v>1E-3</c:v>
                </c:pt>
                <c:pt idx="994">
                  <c:v>1E-3</c:v>
                </c:pt>
                <c:pt idx="995">
                  <c:v>0</c:v>
                </c:pt>
                <c:pt idx="996">
                  <c:v>0</c:v>
                </c:pt>
                <c:pt idx="997">
                  <c:v>0</c:v>
                </c:pt>
                <c:pt idx="998">
                  <c:v>0</c:v>
                </c:pt>
                <c:pt idx="999">
                  <c:v>0</c:v>
                </c:pt>
                <c:pt idx="1000">
                  <c:v>0</c:v>
                </c:pt>
              </c:numCache>
            </c:numRef>
          </c:yVal>
          <c:smooth val="1"/>
        </c:ser>
        <c:ser>
          <c:idx val="7"/>
          <c:order val="7"/>
          <c:spPr>
            <a:ln w="19050" cap="rnd">
              <a:solidFill>
                <a:schemeClr val="accent2">
                  <a:lumMod val="60000"/>
                </a:schemeClr>
              </a:solidFill>
              <a:round/>
            </a:ln>
            <a:effectLst/>
          </c:spPr>
          <c:marker>
            <c:symbol val="none"/>
          </c:marker>
          <c:xVal>
            <c:numRef>
              <c:f>'ADMA+ Qrt In(pyS)8Pc triX T= 9 '!$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9 '!$B$3:$B$1003</c:f>
              <c:numCache>
                <c:formatCode>General</c:formatCode>
                <c:ptCount val="1001"/>
                <c:pt idx="0">
                  <c:v>0.35399999999999998</c:v>
                </c:pt>
                <c:pt idx="1">
                  <c:v>0.35</c:v>
                </c:pt>
                <c:pt idx="2">
                  <c:v>0.34200000000000003</c:v>
                </c:pt>
                <c:pt idx="3">
                  <c:v>0.33500000000000002</c:v>
                </c:pt>
                <c:pt idx="4">
                  <c:v>0.33300000000000002</c:v>
                </c:pt>
                <c:pt idx="5">
                  <c:v>0.33200000000000002</c:v>
                </c:pt>
                <c:pt idx="6">
                  <c:v>0.32800000000000001</c:v>
                </c:pt>
                <c:pt idx="7">
                  <c:v>0.32300000000000001</c:v>
                </c:pt>
                <c:pt idx="8">
                  <c:v>0.32</c:v>
                </c:pt>
                <c:pt idx="9">
                  <c:v>0.31900000000000001</c:v>
                </c:pt>
                <c:pt idx="10">
                  <c:v>0.315</c:v>
                </c:pt>
                <c:pt idx="11">
                  <c:v>0.31</c:v>
                </c:pt>
                <c:pt idx="12">
                  <c:v>0.30499999999999999</c:v>
                </c:pt>
                <c:pt idx="13">
                  <c:v>0.29899999999999999</c:v>
                </c:pt>
                <c:pt idx="14">
                  <c:v>0.29499999999999998</c:v>
                </c:pt>
                <c:pt idx="15">
                  <c:v>0.28999999999999998</c:v>
                </c:pt>
                <c:pt idx="16">
                  <c:v>0.28799999999999998</c:v>
                </c:pt>
                <c:pt idx="17">
                  <c:v>0.28799999999999998</c:v>
                </c:pt>
                <c:pt idx="18">
                  <c:v>0.28499999999999998</c:v>
                </c:pt>
                <c:pt idx="19">
                  <c:v>0.27900000000000003</c:v>
                </c:pt>
                <c:pt idx="20">
                  <c:v>0.27600000000000002</c:v>
                </c:pt>
                <c:pt idx="21">
                  <c:v>0.27400000000000002</c:v>
                </c:pt>
                <c:pt idx="22">
                  <c:v>0.26800000000000002</c:v>
                </c:pt>
                <c:pt idx="23">
                  <c:v>0.26400000000000001</c:v>
                </c:pt>
                <c:pt idx="24">
                  <c:v>0.26100000000000001</c:v>
                </c:pt>
                <c:pt idx="25">
                  <c:v>0.25800000000000001</c:v>
                </c:pt>
                <c:pt idx="26">
                  <c:v>0.25600000000000001</c:v>
                </c:pt>
                <c:pt idx="27">
                  <c:v>0.254</c:v>
                </c:pt>
                <c:pt idx="28">
                  <c:v>0.251</c:v>
                </c:pt>
                <c:pt idx="29">
                  <c:v>0.245</c:v>
                </c:pt>
                <c:pt idx="30">
                  <c:v>0.23899999999999999</c:v>
                </c:pt>
                <c:pt idx="31">
                  <c:v>0.23699999999999999</c:v>
                </c:pt>
                <c:pt idx="32">
                  <c:v>0.23599999999999999</c:v>
                </c:pt>
                <c:pt idx="33">
                  <c:v>0.23300000000000001</c:v>
                </c:pt>
                <c:pt idx="34">
                  <c:v>0.23200000000000001</c:v>
                </c:pt>
                <c:pt idx="35">
                  <c:v>0.22800000000000001</c:v>
                </c:pt>
                <c:pt idx="36">
                  <c:v>0.224</c:v>
                </c:pt>
                <c:pt idx="37">
                  <c:v>0.223</c:v>
                </c:pt>
                <c:pt idx="38">
                  <c:v>0.222</c:v>
                </c:pt>
                <c:pt idx="39">
                  <c:v>0.217</c:v>
                </c:pt>
                <c:pt idx="40">
                  <c:v>0.21299999999999999</c:v>
                </c:pt>
                <c:pt idx="41">
                  <c:v>0.21099999999999999</c:v>
                </c:pt>
                <c:pt idx="42">
                  <c:v>0.21</c:v>
                </c:pt>
                <c:pt idx="43">
                  <c:v>0.20899999999999999</c:v>
                </c:pt>
                <c:pt idx="44">
                  <c:v>0.20499999999999999</c:v>
                </c:pt>
                <c:pt idx="45">
                  <c:v>0.20200000000000001</c:v>
                </c:pt>
                <c:pt idx="46">
                  <c:v>0.19900000000000001</c:v>
                </c:pt>
                <c:pt idx="47">
                  <c:v>0.19800000000000001</c:v>
                </c:pt>
                <c:pt idx="48">
                  <c:v>0.19800000000000001</c:v>
                </c:pt>
                <c:pt idx="49">
                  <c:v>0.19400000000000001</c:v>
                </c:pt>
                <c:pt idx="50">
                  <c:v>0.192</c:v>
                </c:pt>
                <c:pt idx="51">
                  <c:v>0.192</c:v>
                </c:pt>
                <c:pt idx="52">
                  <c:v>0.192</c:v>
                </c:pt>
                <c:pt idx="53">
                  <c:v>0.187</c:v>
                </c:pt>
                <c:pt idx="54">
                  <c:v>0.185</c:v>
                </c:pt>
                <c:pt idx="55">
                  <c:v>0.184</c:v>
                </c:pt>
                <c:pt idx="56">
                  <c:v>0.17799999999999999</c:v>
                </c:pt>
                <c:pt idx="57">
                  <c:v>0.17599999999999999</c:v>
                </c:pt>
                <c:pt idx="58">
                  <c:v>0.17799999999999999</c:v>
                </c:pt>
                <c:pt idx="59">
                  <c:v>0.17799999999999999</c:v>
                </c:pt>
                <c:pt idx="60">
                  <c:v>0.17699999999999999</c:v>
                </c:pt>
                <c:pt idx="61">
                  <c:v>0.17499999999999999</c:v>
                </c:pt>
                <c:pt idx="62">
                  <c:v>0.17299999999999999</c:v>
                </c:pt>
                <c:pt idx="63">
                  <c:v>0.17199999999999999</c:v>
                </c:pt>
                <c:pt idx="64">
                  <c:v>0.17</c:v>
                </c:pt>
                <c:pt idx="65">
                  <c:v>0.17</c:v>
                </c:pt>
                <c:pt idx="66">
                  <c:v>0.16800000000000001</c:v>
                </c:pt>
                <c:pt idx="67">
                  <c:v>0.16500000000000001</c:v>
                </c:pt>
                <c:pt idx="68">
                  <c:v>0.16600000000000001</c:v>
                </c:pt>
                <c:pt idx="69">
                  <c:v>0.16900000000000001</c:v>
                </c:pt>
                <c:pt idx="70">
                  <c:v>0.16700000000000001</c:v>
                </c:pt>
                <c:pt idx="71">
                  <c:v>0.16600000000000001</c:v>
                </c:pt>
                <c:pt idx="72">
                  <c:v>0.16500000000000001</c:v>
                </c:pt>
                <c:pt idx="73">
                  <c:v>0.16200000000000001</c:v>
                </c:pt>
                <c:pt idx="74">
                  <c:v>0.16200000000000001</c:v>
                </c:pt>
                <c:pt idx="75">
                  <c:v>0.16200000000000001</c:v>
                </c:pt>
                <c:pt idx="76">
                  <c:v>0.159</c:v>
                </c:pt>
                <c:pt idx="77">
                  <c:v>0.159</c:v>
                </c:pt>
                <c:pt idx="78">
                  <c:v>0.16</c:v>
                </c:pt>
                <c:pt idx="79">
                  <c:v>0.161</c:v>
                </c:pt>
                <c:pt idx="80">
                  <c:v>0.161</c:v>
                </c:pt>
                <c:pt idx="81">
                  <c:v>0.161</c:v>
                </c:pt>
                <c:pt idx="82">
                  <c:v>0.159</c:v>
                </c:pt>
                <c:pt idx="83">
                  <c:v>0.157</c:v>
                </c:pt>
                <c:pt idx="84">
                  <c:v>0.155</c:v>
                </c:pt>
                <c:pt idx="85">
                  <c:v>0.157</c:v>
                </c:pt>
                <c:pt idx="86">
                  <c:v>0.157</c:v>
                </c:pt>
                <c:pt idx="87">
                  <c:v>0.155</c:v>
                </c:pt>
                <c:pt idx="88">
                  <c:v>0.153</c:v>
                </c:pt>
                <c:pt idx="89">
                  <c:v>0.151</c:v>
                </c:pt>
                <c:pt idx="90">
                  <c:v>0.152</c:v>
                </c:pt>
                <c:pt idx="91">
                  <c:v>0.152</c:v>
                </c:pt>
                <c:pt idx="92">
                  <c:v>0.152</c:v>
                </c:pt>
                <c:pt idx="93">
                  <c:v>0.153</c:v>
                </c:pt>
                <c:pt idx="94">
                  <c:v>0.151</c:v>
                </c:pt>
                <c:pt idx="95">
                  <c:v>0.14799999999999999</c:v>
                </c:pt>
                <c:pt idx="96">
                  <c:v>0.14799999999999999</c:v>
                </c:pt>
                <c:pt idx="97">
                  <c:v>0.14699999999999999</c:v>
                </c:pt>
                <c:pt idx="98">
                  <c:v>0.14499999999999999</c:v>
                </c:pt>
                <c:pt idx="99">
                  <c:v>0.14699999999999999</c:v>
                </c:pt>
                <c:pt idx="100">
                  <c:v>0.14699999999999999</c:v>
                </c:pt>
                <c:pt idx="101">
                  <c:v>0.14799999999999999</c:v>
                </c:pt>
                <c:pt idx="102">
                  <c:v>0.14799999999999999</c:v>
                </c:pt>
                <c:pt idx="103">
                  <c:v>0.14799999999999999</c:v>
                </c:pt>
                <c:pt idx="104">
                  <c:v>0.15</c:v>
                </c:pt>
                <c:pt idx="105">
                  <c:v>0.15</c:v>
                </c:pt>
                <c:pt idx="106">
                  <c:v>0.14799999999999999</c:v>
                </c:pt>
                <c:pt idx="107">
                  <c:v>0.151</c:v>
                </c:pt>
                <c:pt idx="108">
                  <c:v>0.153</c:v>
                </c:pt>
                <c:pt idx="109">
                  <c:v>0.153</c:v>
                </c:pt>
                <c:pt idx="110">
                  <c:v>0.153</c:v>
                </c:pt>
                <c:pt idx="111">
                  <c:v>0.156</c:v>
                </c:pt>
                <c:pt idx="112">
                  <c:v>0.159</c:v>
                </c:pt>
                <c:pt idx="113">
                  <c:v>0.159</c:v>
                </c:pt>
                <c:pt idx="114">
                  <c:v>0.158</c:v>
                </c:pt>
                <c:pt idx="115">
                  <c:v>0.158</c:v>
                </c:pt>
                <c:pt idx="116">
                  <c:v>0.156</c:v>
                </c:pt>
                <c:pt idx="117">
                  <c:v>0.158</c:v>
                </c:pt>
                <c:pt idx="118">
                  <c:v>0.16</c:v>
                </c:pt>
                <c:pt idx="119">
                  <c:v>0.158</c:v>
                </c:pt>
                <c:pt idx="120">
                  <c:v>0.16</c:v>
                </c:pt>
                <c:pt idx="121">
                  <c:v>0.158</c:v>
                </c:pt>
                <c:pt idx="122">
                  <c:v>0.156</c:v>
                </c:pt>
                <c:pt idx="123">
                  <c:v>0.155</c:v>
                </c:pt>
                <c:pt idx="124">
                  <c:v>0.152</c:v>
                </c:pt>
                <c:pt idx="125">
                  <c:v>0.151</c:v>
                </c:pt>
                <c:pt idx="126">
                  <c:v>0.14799999999999999</c:v>
                </c:pt>
                <c:pt idx="127">
                  <c:v>0.14699999999999999</c:v>
                </c:pt>
                <c:pt idx="128">
                  <c:v>0.14699999999999999</c:v>
                </c:pt>
                <c:pt idx="129">
                  <c:v>0.14699999999999999</c:v>
                </c:pt>
                <c:pt idx="130">
                  <c:v>0.14399999999999999</c:v>
                </c:pt>
                <c:pt idx="131">
                  <c:v>0.14399999999999999</c:v>
                </c:pt>
                <c:pt idx="132">
                  <c:v>0.14499999999999999</c:v>
                </c:pt>
                <c:pt idx="133">
                  <c:v>0.14499999999999999</c:v>
                </c:pt>
                <c:pt idx="134">
                  <c:v>0.14399999999999999</c:v>
                </c:pt>
                <c:pt idx="135">
                  <c:v>0.14299999999999999</c:v>
                </c:pt>
                <c:pt idx="136">
                  <c:v>0.14299999999999999</c:v>
                </c:pt>
                <c:pt idx="137">
                  <c:v>0.14399999999999999</c:v>
                </c:pt>
                <c:pt idx="138">
                  <c:v>0.14499999999999999</c:v>
                </c:pt>
                <c:pt idx="139">
                  <c:v>0.14699999999999999</c:v>
                </c:pt>
                <c:pt idx="140">
                  <c:v>0.14699999999999999</c:v>
                </c:pt>
                <c:pt idx="141">
                  <c:v>0.14699999999999999</c:v>
                </c:pt>
                <c:pt idx="142">
                  <c:v>0.14599999999999999</c:v>
                </c:pt>
                <c:pt idx="143">
                  <c:v>0.14699999999999999</c:v>
                </c:pt>
                <c:pt idx="144">
                  <c:v>0.15</c:v>
                </c:pt>
                <c:pt idx="145">
                  <c:v>0.152</c:v>
                </c:pt>
                <c:pt idx="146">
                  <c:v>0.155</c:v>
                </c:pt>
                <c:pt idx="147">
                  <c:v>0.157</c:v>
                </c:pt>
                <c:pt idx="148">
                  <c:v>0.159</c:v>
                </c:pt>
                <c:pt idx="149">
                  <c:v>0.16</c:v>
                </c:pt>
                <c:pt idx="150">
                  <c:v>0.161</c:v>
                </c:pt>
                <c:pt idx="151">
                  <c:v>0.16300000000000001</c:v>
                </c:pt>
                <c:pt idx="152">
                  <c:v>0.16600000000000001</c:v>
                </c:pt>
                <c:pt idx="153">
                  <c:v>0.16900000000000001</c:v>
                </c:pt>
                <c:pt idx="154">
                  <c:v>0.17100000000000001</c:v>
                </c:pt>
                <c:pt idx="155">
                  <c:v>0.17100000000000001</c:v>
                </c:pt>
                <c:pt idx="156">
                  <c:v>0.17100000000000001</c:v>
                </c:pt>
                <c:pt idx="157">
                  <c:v>0.17</c:v>
                </c:pt>
                <c:pt idx="158">
                  <c:v>0.17</c:v>
                </c:pt>
                <c:pt idx="159">
                  <c:v>0.17</c:v>
                </c:pt>
                <c:pt idx="160">
                  <c:v>0.16900000000000001</c:v>
                </c:pt>
                <c:pt idx="161">
                  <c:v>0.16500000000000001</c:v>
                </c:pt>
                <c:pt idx="162">
                  <c:v>0.161</c:v>
                </c:pt>
                <c:pt idx="163">
                  <c:v>0.156</c:v>
                </c:pt>
                <c:pt idx="164">
                  <c:v>0.153</c:v>
                </c:pt>
                <c:pt idx="165">
                  <c:v>0.15</c:v>
                </c:pt>
                <c:pt idx="166">
                  <c:v>0.14799999999999999</c:v>
                </c:pt>
                <c:pt idx="167">
                  <c:v>0.14399999999999999</c:v>
                </c:pt>
                <c:pt idx="168">
                  <c:v>0.14000000000000001</c:v>
                </c:pt>
                <c:pt idx="169">
                  <c:v>0.13700000000000001</c:v>
                </c:pt>
                <c:pt idx="170">
                  <c:v>0.13500000000000001</c:v>
                </c:pt>
                <c:pt idx="171">
                  <c:v>0.13400000000000001</c:v>
                </c:pt>
                <c:pt idx="172">
                  <c:v>0.13300000000000001</c:v>
                </c:pt>
                <c:pt idx="173">
                  <c:v>0.13100000000000001</c:v>
                </c:pt>
                <c:pt idx="174">
                  <c:v>0.129</c:v>
                </c:pt>
                <c:pt idx="175">
                  <c:v>0.127</c:v>
                </c:pt>
                <c:pt idx="176">
                  <c:v>0.126</c:v>
                </c:pt>
                <c:pt idx="177">
                  <c:v>0.126</c:v>
                </c:pt>
                <c:pt idx="178">
                  <c:v>0.127</c:v>
                </c:pt>
                <c:pt idx="179">
                  <c:v>0.126</c:v>
                </c:pt>
                <c:pt idx="180">
                  <c:v>0.126</c:v>
                </c:pt>
                <c:pt idx="181">
                  <c:v>0.126</c:v>
                </c:pt>
                <c:pt idx="182">
                  <c:v>0.127</c:v>
                </c:pt>
                <c:pt idx="183">
                  <c:v>0.128</c:v>
                </c:pt>
                <c:pt idx="184">
                  <c:v>0.128</c:v>
                </c:pt>
                <c:pt idx="185">
                  <c:v>0.128</c:v>
                </c:pt>
                <c:pt idx="186">
                  <c:v>0.13</c:v>
                </c:pt>
                <c:pt idx="187">
                  <c:v>0.13100000000000001</c:v>
                </c:pt>
                <c:pt idx="188">
                  <c:v>0.13200000000000001</c:v>
                </c:pt>
                <c:pt idx="189">
                  <c:v>0.13200000000000001</c:v>
                </c:pt>
                <c:pt idx="190">
                  <c:v>0.13200000000000001</c:v>
                </c:pt>
                <c:pt idx="191">
                  <c:v>0.13400000000000001</c:v>
                </c:pt>
                <c:pt idx="192">
                  <c:v>0.13700000000000001</c:v>
                </c:pt>
                <c:pt idx="193">
                  <c:v>0.13900000000000001</c:v>
                </c:pt>
                <c:pt idx="194">
                  <c:v>0.14000000000000001</c:v>
                </c:pt>
                <c:pt idx="195">
                  <c:v>0.14199999999999999</c:v>
                </c:pt>
                <c:pt idx="196">
                  <c:v>0.14399999999999999</c:v>
                </c:pt>
                <c:pt idx="197">
                  <c:v>0.14599999999999999</c:v>
                </c:pt>
                <c:pt idx="198">
                  <c:v>0.14699999999999999</c:v>
                </c:pt>
                <c:pt idx="199">
                  <c:v>0.14699999999999999</c:v>
                </c:pt>
                <c:pt idx="200">
                  <c:v>0.14499999999999999</c:v>
                </c:pt>
                <c:pt idx="201">
                  <c:v>0.14299999999999999</c:v>
                </c:pt>
                <c:pt idx="202">
                  <c:v>0.14099999999999999</c:v>
                </c:pt>
                <c:pt idx="203">
                  <c:v>0.13800000000000001</c:v>
                </c:pt>
                <c:pt idx="204">
                  <c:v>0.13400000000000001</c:v>
                </c:pt>
                <c:pt idx="205">
                  <c:v>0.128</c:v>
                </c:pt>
                <c:pt idx="206">
                  <c:v>0.123</c:v>
                </c:pt>
                <c:pt idx="207">
                  <c:v>0.11799999999999999</c:v>
                </c:pt>
                <c:pt idx="208">
                  <c:v>0.114</c:v>
                </c:pt>
                <c:pt idx="209">
                  <c:v>0.109</c:v>
                </c:pt>
                <c:pt idx="210">
                  <c:v>0.104</c:v>
                </c:pt>
                <c:pt idx="211">
                  <c:v>9.8000000000000004E-2</c:v>
                </c:pt>
                <c:pt idx="212">
                  <c:v>9.5000000000000001E-2</c:v>
                </c:pt>
                <c:pt idx="213">
                  <c:v>9.2999999999999999E-2</c:v>
                </c:pt>
                <c:pt idx="214">
                  <c:v>9.0999999999999998E-2</c:v>
                </c:pt>
                <c:pt idx="215">
                  <c:v>8.8999999999999996E-2</c:v>
                </c:pt>
                <c:pt idx="216">
                  <c:v>8.5999999999999993E-2</c:v>
                </c:pt>
                <c:pt idx="217">
                  <c:v>8.3000000000000004E-2</c:v>
                </c:pt>
                <c:pt idx="218">
                  <c:v>8.1000000000000003E-2</c:v>
                </c:pt>
                <c:pt idx="219">
                  <c:v>7.9000000000000001E-2</c:v>
                </c:pt>
                <c:pt idx="220">
                  <c:v>7.6999999999999999E-2</c:v>
                </c:pt>
                <c:pt idx="221">
                  <c:v>7.4999999999999997E-2</c:v>
                </c:pt>
                <c:pt idx="222">
                  <c:v>7.1999999999999995E-2</c:v>
                </c:pt>
                <c:pt idx="223">
                  <c:v>7.0000000000000007E-2</c:v>
                </c:pt>
                <c:pt idx="224">
                  <c:v>6.9000000000000006E-2</c:v>
                </c:pt>
                <c:pt idx="225">
                  <c:v>6.8000000000000005E-2</c:v>
                </c:pt>
                <c:pt idx="226">
                  <c:v>6.6000000000000003E-2</c:v>
                </c:pt>
                <c:pt idx="227">
                  <c:v>6.3E-2</c:v>
                </c:pt>
                <c:pt idx="228">
                  <c:v>6.2E-2</c:v>
                </c:pt>
                <c:pt idx="229">
                  <c:v>6.0999999999999999E-2</c:v>
                </c:pt>
                <c:pt idx="230">
                  <c:v>0.06</c:v>
                </c:pt>
                <c:pt idx="231">
                  <c:v>5.8000000000000003E-2</c:v>
                </c:pt>
                <c:pt idx="232">
                  <c:v>5.7000000000000002E-2</c:v>
                </c:pt>
                <c:pt idx="233">
                  <c:v>5.7000000000000002E-2</c:v>
                </c:pt>
                <c:pt idx="234">
                  <c:v>5.5E-2</c:v>
                </c:pt>
                <c:pt idx="235">
                  <c:v>5.2999999999999999E-2</c:v>
                </c:pt>
                <c:pt idx="236">
                  <c:v>5.0999999999999997E-2</c:v>
                </c:pt>
                <c:pt idx="237">
                  <c:v>0.05</c:v>
                </c:pt>
                <c:pt idx="238">
                  <c:v>0.05</c:v>
                </c:pt>
                <c:pt idx="239">
                  <c:v>4.9000000000000002E-2</c:v>
                </c:pt>
                <c:pt idx="240">
                  <c:v>4.8000000000000001E-2</c:v>
                </c:pt>
                <c:pt idx="241">
                  <c:v>4.7E-2</c:v>
                </c:pt>
                <c:pt idx="242">
                  <c:v>4.5999999999999999E-2</c:v>
                </c:pt>
                <c:pt idx="243">
                  <c:v>4.4999999999999998E-2</c:v>
                </c:pt>
                <c:pt idx="244">
                  <c:v>4.4999999999999998E-2</c:v>
                </c:pt>
                <c:pt idx="245">
                  <c:v>4.4999999999999998E-2</c:v>
                </c:pt>
                <c:pt idx="246">
                  <c:v>4.2999999999999997E-2</c:v>
                </c:pt>
                <c:pt idx="247">
                  <c:v>4.1000000000000002E-2</c:v>
                </c:pt>
                <c:pt idx="248">
                  <c:v>4.1000000000000002E-2</c:v>
                </c:pt>
                <c:pt idx="249">
                  <c:v>4.1000000000000002E-2</c:v>
                </c:pt>
                <c:pt idx="250">
                  <c:v>0.04</c:v>
                </c:pt>
                <c:pt idx="251">
                  <c:v>3.9E-2</c:v>
                </c:pt>
                <c:pt idx="252">
                  <c:v>3.7999999999999999E-2</c:v>
                </c:pt>
                <c:pt idx="253">
                  <c:v>3.9E-2</c:v>
                </c:pt>
                <c:pt idx="254">
                  <c:v>3.9E-2</c:v>
                </c:pt>
                <c:pt idx="255">
                  <c:v>3.7999999999999999E-2</c:v>
                </c:pt>
                <c:pt idx="256">
                  <c:v>3.6999999999999998E-2</c:v>
                </c:pt>
                <c:pt idx="257">
                  <c:v>3.5000000000000003E-2</c:v>
                </c:pt>
                <c:pt idx="258">
                  <c:v>3.5000000000000003E-2</c:v>
                </c:pt>
                <c:pt idx="259">
                  <c:v>3.5000000000000003E-2</c:v>
                </c:pt>
                <c:pt idx="260">
                  <c:v>3.4000000000000002E-2</c:v>
                </c:pt>
                <c:pt idx="261">
                  <c:v>3.4000000000000002E-2</c:v>
                </c:pt>
                <c:pt idx="262">
                  <c:v>3.3000000000000002E-2</c:v>
                </c:pt>
                <c:pt idx="263">
                  <c:v>3.2000000000000001E-2</c:v>
                </c:pt>
                <c:pt idx="264">
                  <c:v>3.2000000000000001E-2</c:v>
                </c:pt>
                <c:pt idx="265">
                  <c:v>3.2000000000000001E-2</c:v>
                </c:pt>
                <c:pt idx="266">
                  <c:v>3.1E-2</c:v>
                </c:pt>
                <c:pt idx="267">
                  <c:v>3.1E-2</c:v>
                </c:pt>
                <c:pt idx="268">
                  <c:v>0.03</c:v>
                </c:pt>
                <c:pt idx="269">
                  <c:v>0.03</c:v>
                </c:pt>
                <c:pt idx="270">
                  <c:v>0.03</c:v>
                </c:pt>
                <c:pt idx="271">
                  <c:v>0.03</c:v>
                </c:pt>
                <c:pt idx="272">
                  <c:v>2.9000000000000001E-2</c:v>
                </c:pt>
                <c:pt idx="273">
                  <c:v>2.8000000000000001E-2</c:v>
                </c:pt>
                <c:pt idx="274">
                  <c:v>2.8000000000000001E-2</c:v>
                </c:pt>
                <c:pt idx="275">
                  <c:v>2.8000000000000001E-2</c:v>
                </c:pt>
                <c:pt idx="276">
                  <c:v>2.8000000000000001E-2</c:v>
                </c:pt>
                <c:pt idx="277">
                  <c:v>2.7E-2</c:v>
                </c:pt>
                <c:pt idx="278">
                  <c:v>2.5999999999999999E-2</c:v>
                </c:pt>
                <c:pt idx="279">
                  <c:v>2.5999999999999999E-2</c:v>
                </c:pt>
                <c:pt idx="280">
                  <c:v>2.5999999999999999E-2</c:v>
                </c:pt>
                <c:pt idx="281">
                  <c:v>2.5999999999999999E-2</c:v>
                </c:pt>
                <c:pt idx="282">
                  <c:v>2.5999999999999999E-2</c:v>
                </c:pt>
                <c:pt idx="283">
                  <c:v>2.5000000000000001E-2</c:v>
                </c:pt>
                <c:pt idx="284">
                  <c:v>2.4E-2</c:v>
                </c:pt>
                <c:pt idx="285">
                  <c:v>2.3E-2</c:v>
                </c:pt>
                <c:pt idx="286">
                  <c:v>2.3E-2</c:v>
                </c:pt>
                <c:pt idx="287">
                  <c:v>2.4E-2</c:v>
                </c:pt>
                <c:pt idx="288">
                  <c:v>2.4E-2</c:v>
                </c:pt>
                <c:pt idx="289">
                  <c:v>2.3E-2</c:v>
                </c:pt>
                <c:pt idx="290">
                  <c:v>2.3E-2</c:v>
                </c:pt>
                <c:pt idx="291">
                  <c:v>2.1999999999999999E-2</c:v>
                </c:pt>
                <c:pt idx="292">
                  <c:v>2.1999999999999999E-2</c:v>
                </c:pt>
                <c:pt idx="293">
                  <c:v>2.1999999999999999E-2</c:v>
                </c:pt>
                <c:pt idx="294">
                  <c:v>2.1999999999999999E-2</c:v>
                </c:pt>
                <c:pt idx="295">
                  <c:v>2.1000000000000001E-2</c:v>
                </c:pt>
                <c:pt idx="296">
                  <c:v>2.1000000000000001E-2</c:v>
                </c:pt>
                <c:pt idx="297">
                  <c:v>2.1000000000000001E-2</c:v>
                </c:pt>
                <c:pt idx="298">
                  <c:v>2.1000000000000001E-2</c:v>
                </c:pt>
                <c:pt idx="299">
                  <c:v>2.1000000000000001E-2</c:v>
                </c:pt>
                <c:pt idx="300">
                  <c:v>2.1000000000000001E-2</c:v>
                </c:pt>
                <c:pt idx="301">
                  <c:v>0.02</c:v>
                </c:pt>
                <c:pt idx="302">
                  <c:v>0.02</c:v>
                </c:pt>
                <c:pt idx="303">
                  <c:v>0.02</c:v>
                </c:pt>
                <c:pt idx="304">
                  <c:v>0.02</c:v>
                </c:pt>
                <c:pt idx="305">
                  <c:v>1.9E-2</c:v>
                </c:pt>
                <c:pt idx="306">
                  <c:v>1.9E-2</c:v>
                </c:pt>
                <c:pt idx="307">
                  <c:v>1.9E-2</c:v>
                </c:pt>
                <c:pt idx="308">
                  <c:v>1.9E-2</c:v>
                </c:pt>
                <c:pt idx="309">
                  <c:v>1.9E-2</c:v>
                </c:pt>
                <c:pt idx="310">
                  <c:v>1.9E-2</c:v>
                </c:pt>
                <c:pt idx="311">
                  <c:v>1.7999999999999999E-2</c:v>
                </c:pt>
                <c:pt idx="312">
                  <c:v>1.7999999999999999E-2</c:v>
                </c:pt>
                <c:pt idx="313">
                  <c:v>1.7999999999999999E-2</c:v>
                </c:pt>
                <c:pt idx="314">
                  <c:v>1.7999999999999999E-2</c:v>
                </c:pt>
                <c:pt idx="315">
                  <c:v>1.7999999999999999E-2</c:v>
                </c:pt>
                <c:pt idx="316">
                  <c:v>1.7000000000000001E-2</c:v>
                </c:pt>
                <c:pt idx="317">
                  <c:v>1.7000000000000001E-2</c:v>
                </c:pt>
                <c:pt idx="318">
                  <c:v>1.7000000000000001E-2</c:v>
                </c:pt>
                <c:pt idx="319">
                  <c:v>1.7000000000000001E-2</c:v>
                </c:pt>
                <c:pt idx="320">
                  <c:v>1.7000000000000001E-2</c:v>
                </c:pt>
                <c:pt idx="321">
                  <c:v>1.6E-2</c:v>
                </c:pt>
                <c:pt idx="322">
                  <c:v>1.6E-2</c:v>
                </c:pt>
                <c:pt idx="323">
                  <c:v>1.6E-2</c:v>
                </c:pt>
                <c:pt idx="324">
                  <c:v>1.6E-2</c:v>
                </c:pt>
                <c:pt idx="325">
                  <c:v>1.6E-2</c:v>
                </c:pt>
                <c:pt idx="326">
                  <c:v>1.6E-2</c:v>
                </c:pt>
                <c:pt idx="327">
                  <c:v>1.4999999999999999E-2</c:v>
                </c:pt>
                <c:pt idx="328">
                  <c:v>1.4999999999999999E-2</c:v>
                </c:pt>
                <c:pt idx="329">
                  <c:v>1.4999999999999999E-2</c:v>
                </c:pt>
                <c:pt idx="330">
                  <c:v>1.4999999999999999E-2</c:v>
                </c:pt>
                <c:pt idx="331">
                  <c:v>1.4999999999999999E-2</c:v>
                </c:pt>
                <c:pt idx="332">
                  <c:v>1.4E-2</c:v>
                </c:pt>
                <c:pt idx="333">
                  <c:v>1.4E-2</c:v>
                </c:pt>
                <c:pt idx="334">
                  <c:v>1.4E-2</c:v>
                </c:pt>
                <c:pt idx="335">
                  <c:v>1.4E-2</c:v>
                </c:pt>
                <c:pt idx="336">
                  <c:v>1.4E-2</c:v>
                </c:pt>
                <c:pt idx="337">
                  <c:v>1.4E-2</c:v>
                </c:pt>
                <c:pt idx="338">
                  <c:v>1.4E-2</c:v>
                </c:pt>
                <c:pt idx="339">
                  <c:v>1.2999999999999999E-2</c:v>
                </c:pt>
                <c:pt idx="340">
                  <c:v>1.2999999999999999E-2</c:v>
                </c:pt>
                <c:pt idx="341">
                  <c:v>1.2999999999999999E-2</c:v>
                </c:pt>
                <c:pt idx="342">
                  <c:v>1.2999999999999999E-2</c:v>
                </c:pt>
                <c:pt idx="343">
                  <c:v>1.2E-2</c:v>
                </c:pt>
                <c:pt idx="344">
                  <c:v>1.2E-2</c:v>
                </c:pt>
                <c:pt idx="345">
                  <c:v>1.2E-2</c:v>
                </c:pt>
                <c:pt idx="346">
                  <c:v>1.2E-2</c:v>
                </c:pt>
                <c:pt idx="347">
                  <c:v>1.2E-2</c:v>
                </c:pt>
                <c:pt idx="348">
                  <c:v>1.2E-2</c:v>
                </c:pt>
                <c:pt idx="349">
                  <c:v>1.2E-2</c:v>
                </c:pt>
                <c:pt idx="350">
                  <c:v>1.2E-2</c:v>
                </c:pt>
                <c:pt idx="351">
                  <c:v>1.2E-2</c:v>
                </c:pt>
                <c:pt idx="352">
                  <c:v>1.0999999999999999E-2</c:v>
                </c:pt>
                <c:pt idx="353">
                  <c:v>1.0999999999999999E-2</c:v>
                </c:pt>
                <c:pt idx="354">
                  <c:v>1.0999999999999999E-2</c:v>
                </c:pt>
                <c:pt idx="355">
                  <c:v>1.0999999999999999E-2</c:v>
                </c:pt>
                <c:pt idx="356">
                  <c:v>1.0999999999999999E-2</c:v>
                </c:pt>
                <c:pt idx="357">
                  <c:v>1.0999999999999999E-2</c:v>
                </c:pt>
                <c:pt idx="358">
                  <c:v>1.0999999999999999E-2</c:v>
                </c:pt>
                <c:pt idx="359">
                  <c:v>1.0999999999999999E-2</c:v>
                </c:pt>
                <c:pt idx="360">
                  <c:v>1.0999999999999999E-2</c:v>
                </c:pt>
                <c:pt idx="361">
                  <c:v>1.0999999999999999E-2</c:v>
                </c:pt>
                <c:pt idx="362">
                  <c:v>1.0999999999999999E-2</c:v>
                </c:pt>
                <c:pt idx="363">
                  <c:v>1.0999999999999999E-2</c:v>
                </c:pt>
                <c:pt idx="364">
                  <c:v>0.01</c:v>
                </c:pt>
                <c:pt idx="365">
                  <c:v>1.0999999999999999E-2</c:v>
                </c:pt>
                <c:pt idx="366">
                  <c:v>1.0999999999999999E-2</c:v>
                </c:pt>
                <c:pt idx="367">
                  <c:v>1.0999999999999999E-2</c:v>
                </c:pt>
                <c:pt idx="368">
                  <c:v>0.01</c:v>
                </c:pt>
                <c:pt idx="369">
                  <c:v>8.9999999999999993E-3</c:v>
                </c:pt>
                <c:pt idx="370">
                  <c:v>0.01</c:v>
                </c:pt>
                <c:pt idx="371">
                  <c:v>0.01</c:v>
                </c:pt>
                <c:pt idx="372">
                  <c:v>1.0999999999999999E-2</c:v>
                </c:pt>
                <c:pt idx="373">
                  <c:v>0.01</c:v>
                </c:pt>
                <c:pt idx="374">
                  <c:v>0.01</c:v>
                </c:pt>
                <c:pt idx="375">
                  <c:v>8.9999999999999993E-3</c:v>
                </c:pt>
                <c:pt idx="376">
                  <c:v>8.9999999999999993E-3</c:v>
                </c:pt>
                <c:pt idx="377">
                  <c:v>0.01</c:v>
                </c:pt>
                <c:pt idx="378">
                  <c:v>0.01</c:v>
                </c:pt>
                <c:pt idx="379">
                  <c:v>8.9999999999999993E-3</c:v>
                </c:pt>
                <c:pt idx="380">
                  <c:v>8.9999999999999993E-3</c:v>
                </c:pt>
                <c:pt idx="381">
                  <c:v>8.9999999999999993E-3</c:v>
                </c:pt>
                <c:pt idx="382">
                  <c:v>8.9999999999999993E-3</c:v>
                </c:pt>
                <c:pt idx="383">
                  <c:v>0.01</c:v>
                </c:pt>
                <c:pt idx="384">
                  <c:v>0.01</c:v>
                </c:pt>
                <c:pt idx="385">
                  <c:v>8.9999999999999993E-3</c:v>
                </c:pt>
                <c:pt idx="386">
                  <c:v>8.9999999999999993E-3</c:v>
                </c:pt>
                <c:pt idx="387">
                  <c:v>8.9999999999999993E-3</c:v>
                </c:pt>
                <c:pt idx="388">
                  <c:v>8.9999999999999993E-3</c:v>
                </c:pt>
                <c:pt idx="389">
                  <c:v>0.01</c:v>
                </c:pt>
                <c:pt idx="390">
                  <c:v>0.01</c:v>
                </c:pt>
                <c:pt idx="391">
                  <c:v>8.9999999999999993E-3</c:v>
                </c:pt>
                <c:pt idx="392">
                  <c:v>8.9999999999999993E-3</c:v>
                </c:pt>
                <c:pt idx="393">
                  <c:v>8.9999999999999993E-3</c:v>
                </c:pt>
                <c:pt idx="394">
                  <c:v>8.9999999999999993E-3</c:v>
                </c:pt>
                <c:pt idx="395">
                  <c:v>8.9999999999999993E-3</c:v>
                </c:pt>
                <c:pt idx="396">
                  <c:v>8.9999999999999993E-3</c:v>
                </c:pt>
                <c:pt idx="397">
                  <c:v>8.9999999999999993E-3</c:v>
                </c:pt>
                <c:pt idx="398">
                  <c:v>8.9999999999999993E-3</c:v>
                </c:pt>
                <c:pt idx="399">
                  <c:v>8.9999999999999993E-3</c:v>
                </c:pt>
                <c:pt idx="400">
                  <c:v>8.9999999999999993E-3</c:v>
                </c:pt>
                <c:pt idx="401">
                  <c:v>8.9999999999999993E-3</c:v>
                </c:pt>
                <c:pt idx="402">
                  <c:v>8.9999999999999993E-3</c:v>
                </c:pt>
                <c:pt idx="403">
                  <c:v>8.9999999999999993E-3</c:v>
                </c:pt>
                <c:pt idx="404">
                  <c:v>8.9999999999999993E-3</c:v>
                </c:pt>
                <c:pt idx="405">
                  <c:v>8.9999999999999993E-3</c:v>
                </c:pt>
                <c:pt idx="406">
                  <c:v>8.9999999999999993E-3</c:v>
                </c:pt>
                <c:pt idx="407">
                  <c:v>8.9999999999999993E-3</c:v>
                </c:pt>
                <c:pt idx="408">
                  <c:v>8.9999999999999993E-3</c:v>
                </c:pt>
                <c:pt idx="409">
                  <c:v>8.9999999999999993E-3</c:v>
                </c:pt>
                <c:pt idx="410">
                  <c:v>8.9999999999999993E-3</c:v>
                </c:pt>
                <c:pt idx="411">
                  <c:v>8.9999999999999993E-3</c:v>
                </c:pt>
                <c:pt idx="412">
                  <c:v>8.9999999999999993E-3</c:v>
                </c:pt>
                <c:pt idx="413">
                  <c:v>8.9999999999999993E-3</c:v>
                </c:pt>
                <c:pt idx="414">
                  <c:v>8.9999999999999993E-3</c:v>
                </c:pt>
                <c:pt idx="415">
                  <c:v>8.9999999999999993E-3</c:v>
                </c:pt>
                <c:pt idx="416">
                  <c:v>8.9999999999999993E-3</c:v>
                </c:pt>
                <c:pt idx="417">
                  <c:v>8.9999999999999993E-3</c:v>
                </c:pt>
                <c:pt idx="418">
                  <c:v>8.9999999999999993E-3</c:v>
                </c:pt>
                <c:pt idx="419">
                  <c:v>8.9999999999999993E-3</c:v>
                </c:pt>
                <c:pt idx="420">
                  <c:v>8.9999999999999993E-3</c:v>
                </c:pt>
                <c:pt idx="421">
                  <c:v>8.9999999999999993E-3</c:v>
                </c:pt>
                <c:pt idx="422">
                  <c:v>8.9999999999999993E-3</c:v>
                </c:pt>
                <c:pt idx="423">
                  <c:v>8.9999999999999993E-3</c:v>
                </c:pt>
                <c:pt idx="424">
                  <c:v>8.9999999999999993E-3</c:v>
                </c:pt>
                <c:pt idx="425">
                  <c:v>8.9999999999999993E-3</c:v>
                </c:pt>
                <c:pt idx="426">
                  <c:v>8.9999999999999993E-3</c:v>
                </c:pt>
                <c:pt idx="427">
                  <c:v>8.9999999999999993E-3</c:v>
                </c:pt>
                <c:pt idx="428">
                  <c:v>0.01</c:v>
                </c:pt>
                <c:pt idx="429">
                  <c:v>0.01</c:v>
                </c:pt>
                <c:pt idx="430">
                  <c:v>8.9999999999999993E-3</c:v>
                </c:pt>
                <c:pt idx="431">
                  <c:v>8.9999999999999993E-3</c:v>
                </c:pt>
                <c:pt idx="432">
                  <c:v>0.01</c:v>
                </c:pt>
                <c:pt idx="433">
                  <c:v>0.01</c:v>
                </c:pt>
                <c:pt idx="434">
                  <c:v>0.01</c:v>
                </c:pt>
                <c:pt idx="435">
                  <c:v>0.01</c:v>
                </c:pt>
                <c:pt idx="436">
                  <c:v>0.01</c:v>
                </c:pt>
                <c:pt idx="437">
                  <c:v>8.9999999999999993E-3</c:v>
                </c:pt>
                <c:pt idx="438">
                  <c:v>0.01</c:v>
                </c:pt>
                <c:pt idx="439">
                  <c:v>0.01</c:v>
                </c:pt>
                <c:pt idx="440">
                  <c:v>0.01</c:v>
                </c:pt>
                <c:pt idx="441">
                  <c:v>0.01</c:v>
                </c:pt>
                <c:pt idx="442">
                  <c:v>8.9999999999999993E-3</c:v>
                </c:pt>
                <c:pt idx="443">
                  <c:v>8.9999999999999993E-3</c:v>
                </c:pt>
                <c:pt idx="444">
                  <c:v>0.01</c:v>
                </c:pt>
                <c:pt idx="445">
                  <c:v>0.01</c:v>
                </c:pt>
                <c:pt idx="446">
                  <c:v>0.01</c:v>
                </c:pt>
                <c:pt idx="447">
                  <c:v>0.01</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8.9999999999999993E-3</c:v>
                </c:pt>
                <c:pt idx="473">
                  <c:v>8.9999999999999993E-3</c:v>
                </c:pt>
                <c:pt idx="474">
                  <c:v>0.01</c:v>
                </c:pt>
                <c:pt idx="475">
                  <c:v>0.01</c:v>
                </c:pt>
                <c:pt idx="476">
                  <c:v>0.01</c:v>
                </c:pt>
                <c:pt idx="477">
                  <c:v>0.01</c:v>
                </c:pt>
                <c:pt idx="478">
                  <c:v>0.01</c:v>
                </c:pt>
                <c:pt idx="479">
                  <c:v>0.01</c:v>
                </c:pt>
                <c:pt idx="480">
                  <c:v>0.01</c:v>
                </c:pt>
                <c:pt idx="481">
                  <c:v>0.01</c:v>
                </c:pt>
                <c:pt idx="482">
                  <c:v>0.01</c:v>
                </c:pt>
                <c:pt idx="483">
                  <c:v>0.01</c:v>
                </c:pt>
                <c:pt idx="484">
                  <c:v>0.01</c:v>
                </c:pt>
                <c:pt idx="485">
                  <c:v>0.01</c:v>
                </c:pt>
                <c:pt idx="486">
                  <c:v>0.01</c:v>
                </c:pt>
                <c:pt idx="487">
                  <c:v>0.01</c:v>
                </c:pt>
                <c:pt idx="488">
                  <c:v>0.01</c:v>
                </c:pt>
                <c:pt idx="489">
                  <c:v>0.01</c:v>
                </c:pt>
                <c:pt idx="490">
                  <c:v>0.01</c:v>
                </c:pt>
                <c:pt idx="491">
                  <c:v>8.9999999999999993E-3</c:v>
                </c:pt>
                <c:pt idx="492">
                  <c:v>8.9999999999999993E-3</c:v>
                </c:pt>
                <c:pt idx="493">
                  <c:v>0.01</c:v>
                </c:pt>
                <c:pt idx="494">
                  <c:v>0.01</c:v>
                </c:pt>
                <c:pt idx="495">
                  <c:v>0.01</c:v>
                </c:pt>
                <c:pt idx="496">
                  <c:v>0.01</c:v>
                </c:pt>
                <c:pt idx="497">
                  <c:v>0.01</c:v>
                </c:pt>
                <c:pt idx="498">
                  <c:v>0.01</c:v>
                </c:pt>
                <c:pt idx="499">
                  <c:v>0.01</c:v>
                </c:pt>
                <c:pt idx="500">
                  <c:v>0.01</c:v>
                </c:pt>
                <c:pt idx="501">
                  <c:v>0.01</c:v>
                </c:pt>
                <c:pt idx="502">
                  <c:v>0.01</c:v>
                </c:pt>
                <c:pt idx="503">
                  <c:v>8.9999999999999993E-3</c:v>
                </c:pt>
                <c:pt idx="504">
                  <c:v>8.9999999999999993E-3</c:v>
                </c:pt>
                <c:pt idx="505">
                  <c:v>8.9999999999999993E-3</c:v>
                </c:pt>
                <c:pt idx="506">
                  <c:v>0.01</c:v>
                </c:pt>
                <c:pt idx="507">
                  <c:v>8.9999999999999993E-3</c:v>
                </c:pt>
                <c:pt idx="508">
                  <c:v>8.9999999999999993E-3</c:v>
                </c:pt>
                <c:pt idx="509">
                  <c:v>0.01</c:v>
                </c:pt>
                <c:pt idx="510">
                  <c:v>8.9999999999999993E-3</c:v>
                </c:pt>
                <c:pt idx="511">
                  <c:v>8.9999999999999993E-3</c:v>
                </c:pt>
                <c:pt idx="512">
                  <c:v>0.01</c:v>
                </c:pt>
                <c:pt idx="513">
                  <c:v>8.9999999999999993E-3</c:v>
                </c:pt>
                <c:pt idx="514">
                  <c:v>8.9999999999999993E-3</c:v>
                </c:pt>
                <c:pt idx="515">
                  <c:v>0.01</c:v>
                </c:pt>
                <c:pt idx="516">
                  <c:v>0.01</c:v>
                </c:pt>
                <c:pt idx="517">
                  <c:v>0.01</c:v>
                </c:pt>
                <c:pt idx="518">
                  <c:v>0.01</c:v>
                </c:pt>
                <c:pt idx="519">
                  <c:v>8.9999999999999993E-3</c:v>
                </c:pt>
                <c:pt idx="520">
                  <c:v>8.9999999999999993E-3</c:v>
                </c:pt>
                <c:pt idx="521">
                  <c:v>8.9999999999999993E-3</c:v>
                </c:pt>
                <c:pt idx="522">
                  <c:v>8.9999999999999993E-3</c:v>
                </c:pt>
                <c:pt idx="523">
                  <c:v>0.01</c:v>
                </c:pt>
                <c:pt idx="524">
                  <c:v>8.9999999999999993E-3</c:v>
                </c:pt>
                <c:pt idx="525">
                  <c:v>8.9999999999999993E-3</c:v>
                </c:pt>
                <c:pt idx="526">
                  <c:v>8.9999999999999993E-3</c:v>
                </c:pt>
                <c:pt idx="527">
                  <c:v>8.9999999999999993E-3</c:v>
                </c:pt>
                <c:pt idx="528">
                  <c:v>8.9999999999999993E-3</c:v>
                </c:pt>
                <c:pt idx="529">
                  <c:v>8.9999999999999993E-3</c:v>
                </c:pt>
                <c:pt idx="530">
                  <c:v>0.01</c:v>
                </c:pt>
                <c:pt idx="531">
                  <c:v>0.01</c:v>
                </c:pt>
                <c:pt idx="532">
                  <c:v>8.9999999999999993E-3</c:v>
                </c:pt>
                <c:pt idx="533">
                  <c:v>8.9999999999999993E-3</c:v>
                </c:pt>
                <c:pt idx="534">
                  <c:v>8.9999999999999993E-3</c:v>
                </c:pt>
                <c:pt idx="535">
                  <c:v>8.9999999999999993E-3</c:v>
                </c:pt>
                <c:pt idx="536">
                  <c:v>8.9999999999999993E-3</c:v>
                </c:pt>
                <c:pt idx="537">
                  <c:v>8.9999999999999993E-3</c:v>
                </c:pt>
                <c:pt idx="538">
                  <c:v>8.9999999999999993E-3</c:v>
                </c:pt>
                <c:pt idx="539">
                  <c:v>8.9999999999999993E-3</c:v>
                </c:pt>
                <c:pt idx="540">
                  <c:v>8.9999999999999993E-3</c:v>
                </c:pt>
                <c:pt idx="541">
                  <c:v>8.9999999999999993E-3</c:v>
                </c:pt>
                <c:pt idx="542">
                  <c:v>8.9999999999999993E-3</c:v>
                </c:pt>
                <c:pt idx="543">
                  <c:v>8.9999999999999993E-3</c:v>
                </c:pt>
                <c:pt idx="544">
                  <c:v>8.9999999999999993E-3</c:v>
                </c:pt>
                <c:pt idx="545">
                  <c:v>8.9999999999999993E-3</c:v>
                </c:pt>
                <c:pt idx="546">
                  <c:v>8.9999999999999993E-3</c:v>
                </c:pt>
                <c:pt idx="547">
                  <c:v>8.9999999999999993E-3</c:v>
                </c:pt>
                <c:pt idx="548">
                  <c:v>8.9999999999999993E-3</c:v>
                </c:pt>
                <c:pt idx="549">
                  <c:v>8.9999999999999993E-3</c:v>
                </c:pt>
                <c:pt idx="550">
                  <c:v>8.9999999999999993E-3</c:v>
                </c:pt>
                <c:pt idx="551">
                  <c:v>8.9999999999999993E-3</c:v>
                </c:pt>
                <c:pt idx="552">
                  <c:v>8.9999999999999993E-3</c:v>
                </c:pt>
                <c:pt idx="553">
                  <c:v>8.9999999999999993E-3</c:v>
                </c:pt>
                <c:pt idx="554">
                  <c:v>8.9999999999999993E-3</c:v>
                </c:pt>
                <c:pt idx="555">
                  <c:v>8.9999999999999993E-3</c:v>
                </c:pt>
                <c:pt idx="556">
                  <c:v>8.9999999999999993E-3</c:v>
                </c:pt>
                <c:pt idx="557">
                  <c:v>8.9999999999999993E-3</c:v>
                </c:pt>
                <c:pt idx="558">
                  <c:v>8.9999999999999993E-3</c:v>
                </c:pt>
                <c:pt idx="559">
                  <c:v>8.9999999999999993E-3</c:v>
                </c:pt>
                <c:pt idx="560">
                  <c:v>8.9999999999999993E-3</c:v>
                </c:pt>
                <c:pt idx="561">
                  <c:v>8.9999999999999993E-3</c:v>
                </c:pt>
                <c:pt idx="562">
                  <c:v>8.9999999999999993E-3</c:v>
                </c:pt>
                <c:pt idx="563">
                  <c:v>8.9999999999999993E-3</c:v>
                </c:pt>
                <c:pt idx="564">
                  <c:v>8.9999999999999993E-3</c:v>
                </c:pt>
                <c:pt idx="565">
                  <c:v>8.9999999999999993E-3</c:v>
                </c:pt>
                <c:pt idx="566">
                  <c:v>8.9999999999999993E-3</c:v>
                </c:pt>
                <c:pt idx="567">
                  <c:v>8.9999999999999993E-3</c:v>
                </c:pt>
                <c:pt idx="568">
                  <c:v>8.9999999999999993E-3</c:v>
                </c:pt>
                <c:pt idx="569">
                  <c:v>8.9999999999999993E-3</c:v>
                </c:pt>
                <c:pt idx="570">
                  <c:v>8.9999999999999993E-3</c:v>
                </c:pt>
                <c:pt idx="571">
                  <c:v>8.9999999999999993E-3</c:v>
                </c:pt>
                <c:pt idx="572">
                  <c:v>8.9999999999999993E-3</c:v>
                </c:pt>
                <c:pt idx="573">
                  <c:v>0.01</c:v>
                </c:pt>
                <c:pt idx="574">
                  <c:v>0.01</c:v>
                </c:pt>
                <c:pt idx="575">
                  <c:v>0.01</c:v>
                </c:pt>
                <c:pt idx="576">
                  <c:v>0.01</c:v>
                </c:pt>
                <c:pt idx="577">
                  <c:v>0.01</c:v>
                </c:pt>
                <c:pt idx="578">
                  <c:v>0.01</c:v>
                </c:pt>
                <c:pt idx="579">
                  <c:v>0.01</c:v>
                </c:pt>
                <c:pt idx="580">
                  <c:v>0.01</c:v>
                </c:pt>
                <c:pt idx="581">
                  <c:v>0.01</c:v>
                </c:pt>
                <c:pt idx="582">
                  <c:v>0.01</c:v>
                </c:pt>
                <c:pt idx="583">
                  <c:v>0.01</c:v>
                </c:pt>
                <c:pt idx="584">
                  <c:v>0.01</c:v>
                </c:pt>
                <c:pt idx="585">
                  <c:v>0.01</c:v>
                </c:pt>
                <c:pt idx="586">
                  <c:v>0.01</c:v>
                </c:pt>
                <c:pt idx="587">
                  <c:v>0.01</c:v>
                </c:pt>
                <c:pt idx="588">
                  <c:v>0.01</c:v>
                </c:pt>
                <c:pt idx="589">
                  <c:v>0.01</c:v>
                </c:pt>
                <c:pt idx="590">
                  <c:v>1.0999999999999999E-2</c:v>
                </c:pt>
                <c:pt idx="591">
                  <c:v>1.0999999999999999E-2</c:v>
                </c:pt>
                <c:pt idx="592">
                  <c:v>1.0999999999999999E-2</c:v>
                </c:pt>
                <c:pt idx="593">
                  <c:v>1.0999999999999999E-2</c:v>
                </c:pt>
                <c:pt idx="594">
                  <c:v>1.0999999999999999E-2</c:v>
                </c:pt>
                <c:pt idx="595">
                  <c:v>1.0999999999999999E-2</c:v>
                </c:pt>
                <c:pt idx="596">
                  <c:v>1.0999999999999999E-2</c:v>
                </c:pt>
                <c:pt idx="597">
                  <c:v>1.0999999999999999E-2</c:v>
                </c:pt>
                <c:pt idx="598">
                  <c:v>1.2E-2</c:v>
                </c:pt>
                <c:pt idx="599">
                  <c:v>1.2E-2</c:v>
                </c:pt>
                <c:pt idx="600">
                  <c:v>1.2E-2</c:v>
                </c:pt>
                <c:pt idx="601">
                  <c:v>1.2E-2</c:v>
                </c:pt>
                <c:pt idx="602">
                  <c:v>1.2E-2</c:v>
                </c:pt>
                <c:pt idx="603">
                  <c:v>1.2E-2</c:v>
                </c:pt>
                <c:pt idx="604">
                  <c:v>1.2E-2</c:v>
                </c:pt>
                <c:pt idx="605">
                  <c:v>1.2E-2</c:v>
                </c:pt>
                <c:pt idx="606">
                  <c:v>1.2999999999999999E-2</c:v>
                </c:pt>
                <c:pt idx="607">
                  <c:v>1.2999999999999999E-2</c:v>
                </c:pt>
                <c:pt idx="608">
                  <c:v>1.2999999999999999E-2</c:v>
                </c:pt>
                <c:pt idx="609">
                  <c:v>1.2999999999999999E-2</c:v>
                </c:pt>
                <c:pt idx="610">
                  <c:v>1.2999999999999999E-2</c:v>
                </c:pt>
                <c:pt idx="611">
                  <c:v>1.2999999999999999E-2</c:v>
                </c:pt>
                <c:pt idx="612">
                  <c:v>1.2999999999999999E-2</c:v>
                </c:pt>
                <c:pt idx="613">
                  <c:v>1.4E-2</c:v>
                </c:pt>
                <c:pt idx="614">
                  <c:v>1.4E-2</c:v>
                </c:pt>
                <c:pt idx="615">
                  <c:v>1.4E-2</c:v>
                </c:pt>
                <c:pt idx="616">
                  <c:v>1.4E-2</c:v>
                </c:pt>
                <c:pt idx="617">
                  <c:v>1.4E-2</c:v>
                </c:pt>
                <c:pt idx="618">
                  <c:v>1.4E-2</c:v>
                </c:pt>
                <c:pt idx="619">
                  <c:v>1.4999999999999999E-2</c:v>
                </c:pt>
                <c:pt idx="620">
                  <c:v>1.4999999999999999E-2</c:v>
                </c:pt>
                <c:pt idx="621">
                  <c:v>1.4E-2</c:v>
                </c:pt>
                <c:pt idx="622">
                  <c:v>1.4E-2</c:v>
                </c:pt>
                <c:pt idx="623">
                  <c:v>1.4E-2</c:v>
                </c:pt>
                <c:pt idx="624">
                  <c:v>1.4999999999999999E-2</c:v>
                </c:pt>
                <c:pt idx="625">
                  <c:v>1.4999999999999999E-2</c:v>
                </c:pt>
                <c:pt idx="626">
                  <c:v>1.4999999999999999E-2</c:v>
                </c:pt>
                <c:pt idx="627">
                  <c:v>1.4999999999999999E-2</c:v>
                </c:pt>
                <c:pt idx="628">
                  <c:v>1.4999999999999999E-2</c:v>
                </c:pt>
                <c:pt idx="629">
                  <c:v>1.4999999999999999E-2</c:v>
                </c:pt>
                <c:pt idx="630">
                  <c:v>1.6E-2</c:v>
                </c:pt>
                <c:pt idx="631">
                  <c:v>1.6E-2</c:v>
                </c:pt>
                <c:pt idx="632">
                  <c:v>1.6E-2</c:v>
                </c:pt>
                <c:pt idx="633">
                  <c:v>1.6E-2</c:v>
                </c:pt>
                <c:pt idx="634">
                  <c:v>1.6E-2</c:v>
                </c:pt>
                <c:pt idx="635">
                  <c:v>1.6E-2</c:v>
                </c:pt>
                <c:pt idx="636">
                  <c:v>1.6E-2</c:v>
                </c:pt>
                <c:pt idx="637">
                  <c:v>1.6E-2</c:v>
                </c:pt>
                <c:pt idx="638">
                  <c:v>1.7000000000000001E-2</c:v>
                </c:pt>
                <c:pt idx="639">
                  <c:v>1.7000000000000001E-2</c:v>
                </c:pt>
                <c:pt idx="640">
                  <c:v>1.7000000000000001E-2</c:v>
                </c:pt>
                <c:pt idx="641">
                  <c:v>1.7000000000000001E-2</c:v>
                </c:pt>
                <c:pt idx="642">
                  <c:v>1.7000000000000001E-2</c:v>
                </c:pt>
                <c:pt idx="643">
                  <c:v>1.7000000000000001E-2</c:v>
                </c:pt>
                <c:pt idx="644">
                  <c:v>1.7000000000000001E-2</c:v>
                </c:pt>
                <c:pt idx="645">
                  <c:v>1.7000000000000001E-2</c:v>
                </c:pt>
                <c:pt idx="646">
                  <c:v>1.7999999999999999E-2</c:v>
                </c:pt>
                <c:pt idx="647">
                  <c:v>1.7999999999999999E-2</c:v>
                </c:pt>
                <c:pt idx="648">
                  <c:v>1.7999999999999999E-2</c:v>
                </c:pt>
                <c:pt idx="649">
                  <c:v>1.7999999999999999E-2</c:v>
                </c:pt>
                <c:pt idx="650">
                  <c:v>1.7999999999999999E-2</c:v>
                </c:pt>
                <c:pt idx="651">
                  <c:v>1.9E-2</c:v>
                </c:pt>
                <c:pt idx="652">
                  <c:v>1.9E-2</c:v>
                </c:pt>
                <c:pt idx="653">
                  <c:v>1.9E-2</c:v>
                </c:pt>
                <c:pt idx="654">
                  <c:v>1.9E-2</c:v>
                </c:pt>
                <c:pt idx="655">
                  <c:v>1.9E-2</c:v>
                </c:pt>
                <c:pt idx="656">
                  <c:v>0.02</c:v>
                </c:pt>
                <c:pt idx="657">
                  <c:v>0.02</c:v>
                </c:pt>
                <c:pt idx="658">
                  <c:v>0.02</c:v>
                </c:pt>
                <c:pt idx="659">
                  <c:v>0.02</c:v>
                </c:pt>
                <c:pt idx="660">
                  <c:v>0.02</c:v>
                </c:pt>
                <c:pt idx="661">
                  <c:v>0.02</c:v>
                </c:pt>
                <c:pt idx="662">
                  <c:v>2.1000000000000001E-2</c:v>
                </c:pt>
                <c:pt idx="663">
                  <c:v>2.1000000000000001E-2</c:v>
                </c:pt>
                <c:pt idx="664">
                  <c:v>2.1999999999999999E-2</c:v>
                </c:pt>
                <c:pt idx="665">
                  <c:v>2.1999999999999999E-2</c:v>
                </c:pt>
                <c:pt idx="666">
                  <c:v>2.1999999999999999E-2</c:v>
                </c:pt>
                <c:pt idx="667">
                  <c:v>2.3E-2</c:v>
                </c:pt>
                <c:pt idx="668">
                  <c:v>2.3E-2</c:v>
                </c:pt>
                <c:pt idx="669">
                  <c:v>2.4E-2</c:v>
                </c:pt>
                <c:pt idx="670">
                  <c:v>2.4E-2</c:v>
                </c:pt>
                <c:pt idx="671">
                  <c:v>2.4E-2</c:v>
                </c:pt>
                <c:pt idx="672">
                  <c:v>2.5000000000000001E-2</c:v>
                </c:pt>
                <c:pt idx="673">
                  <c:v>2.5000000000000001E-2</c:v>
                </c:pt>
                <c:pt idx="674">
                  <c:v>2.5999999999999999E-2</c:v>
                </c:pt>
                <c:pt idx="675">
                  <c:v>2.5999999999999999E-2</c:v>
                </c:pt>
                <c:pt idx="676">
                  <c:v>2.7E-2</c:v>
                </c:pt>
                <c:pt idx="677">
                  <c:v>2.7E-2</c:v>
                </c:pt>
                <c:pt idx="678">
                  <c:v>2.7E-2</c:v>
                </c:pt>
                <c:pt idx="679">
                  <c:v>2.8000000000000001E-2</c:v>
                </c:pt>
                <c:pt idx="680">
                  <c:v>2.8000000000000001E-2</c:v>
                </c:pt>
                <c:pt idx="681">
                  <c:v>2.9000000000000001E-2</c:v>
                </c:pt>
                <c:pt idx="682">
                  <c:v>0.03</c:v>
                </c:pt>
                <c:pt idx="683">
                  <c:v>0.03</c:v>
                </c:pt>
                <c:pt idx="684">
                  <c:v>3.1E-2</c:v>
                </c:pt>
                <c:pt idx="685">
                  <c:v>3.1E-2</c:v>
                </c:pt>
                <c:pt idx="686">
                  <c:v>3.1E-2</c:v>
                </c:pt>
                <c:pt idx="687">
                  <c:v>3.1E-2</c:v>
                </c:pt>
                <c:pt idx="688">
                  <c:v>3.2000000000000001E-2</c:v>
                </c:pt>
                <c:pt idx="689">
                  <c:v>3.3000000000000002E-2</c:v>
                </c:pt>
                <c:pt idx="690">
                  <c:v>3.3000000000000002E-2</c:v>
                </c:pt>
                <c:pt idx="691">
                  <c:v>3.3000000000000002E-2</c:v>
                </c:pt>
                <c:pt idx="692">
                  <c:v>3.3000000000000002E-2</c:v>
                </c:pt>
                <c:pt idx="693">
                  <c:v>3.4000000000000002E-2</c:v>
                </c:pt>
                <c:pt idx="694">
                  <c:v>3.4000000000000002E-2</c:v>
                </c:pt>
                <c:pt idx="695">
                  <c:v>3.5000000000000003E-2</c:v>
                </c:pt>
                <c:pt idx="696">
                  <c:v>3.5000000000000003E-2</c:v>
                </c:pt>
                <c:pt idx="697">
                  <c:v>3.5999999999999997E-2</c:v>
                </c:pt>
                <c:pt idx="698">
                  <c:v>3.5999999999999997E-2</c:v>
                </c:pt>
                <c:pt idx="699">
                  <c:v>3.5999999999999997E-2</c:v>
                </c:pt>
                <c:pt idx="700">
                  <c:v>3.5999999999999997E-2</c:v>
                </c:pt>
                <c:pt idx="701">
                  <c:v>3.6999999999999998E-2</c:v>
                </c:pt>
                <c:pt idx="702">
                  <c:v>3.6999999999999998E-2</c:v>
                </c:pt>
                <c:pt idx="703">
                  <c:v>3.7999999999999999E-2</c:v>
                </c:pt>
                <c:pt idx="704">
                  <c:v>3.7999999999999999E-2</c:v>
                </c:pt>
                <c:pt idx="705">
                  <c:v>3.7999999999999999E-2</c:v>
                </c:pt>
                <c:pt idx="706">
                  <c:v>3.7999999999999999E-2</c:v>
                </c:pt>
                <c:pt idx="707">
                  <c:v>3.7999999999999999E-2</c:v>
                </c:pt>
                <c:pt idx="708">
                  <c:v>3.9E-2</c:v>
                </c:pt>
                <c:pt idx="709">
                  <c:v>0.04</c:v>
                </c:pt>
                <c:pt idx="710">
                  <c:v>0.04</c:v>
                </c:pt>
                <c:pt idx="711">
                  <c:v>0.04</c:v>
                </c:pt>
                <c:pt idx="712">
                  <c:v>4.1000000000000002E-2</c:v>
                </c:pt>
                <c:pt idx="713">
                  <c:v>4.1000000000000002E-2</c:v>
                </c:pt>
                <c:pt idx="714">
                  <c:v>4.1000000000000002E-2</c:v>
                </c:pt>
                <c:pt idx="715">
                  <c:v>4.2000000000000003E-2</c:v>
                </c:pt>
                <c:pt idx="716">
                  <c:v>4.2000000000000003E-2</c:v>
                </c:pt>
                <c:pt idx="717">
                  <c:v>4.2000000000000003E-2</c:v>
                </c:pt>
                <c:pt idx="718">
                  <c:v>4.2999999999999997E-2</c:v>
                </c:pt>
                <c:pt idx="719">
                  <c:v>4.2999999999999997E-2</c:v>
                </c:pt>
                <c:pt idx="720">
                  <c:v>4.3999999999999997E-2</c:v>
                </c:pt>
                <c:pt idx="721">
                  <c:v>4.3999999999999997E-2</c:v>
                </c:pt>
                <c:pt idx="722">
                  <c:v>4.4999999999999998E-2</c:v>
                </c:pt>
                <c:pt idx="723">
                  <c:v>4.5999999999999999E-2</c:v>
                </c:pt>
                <c:pt idx="724">
                  <c:v>4.5999999999999999E-2</c:v>
                </c:pt>
                <c:pt idx="725">
                  <c:v>4.7E-2</c:v>
                </c:pt>
                <c:pt idx="726">
                  <c:v>4.7E-2</c:v>
                </c:pt>
                <c:pt idx="727">
                  <c:v>4.8000000000000001E-2</c:v>
                </c:pt>
                <c:pt idx="728">
                  <c:v>4.8000000000000001E-2</c:v>
                </c:pt>
                <c:pt idx="729">
                  <c:v>4.9000000000000002E-2</c:v>
                </c:pt>
                <c:pt idx="730">
                  <c:v>0.05</c:v>
                </c:pt>
                <c:pt idx="731">
                  <c:v>0.05</c:v>
                </c:pt>
                <c:pt idx="732">
                  <c:v>5.0999999999999997E-2</c:v>
                </c:pt>
                <c:pt idx="733">
                  <c:v>5.0999999999999997E-2</c:v>
                </c:pt>
                <c:pt idx="734">
                  <c:v>5.1999999999999998E-2</c:v>
                </c:pt>
                <c:pt idx="735">
                  <c:v>5.2999999999999999E-2</c:v>
                </c:pt>
                <c:pt idx="736">
                  <c:v>5.2999999999999999E-2</c:v>
                </c:pt>
                <c:pt idx="737">
                  <c:v>5.2999999999999999E-2</c:v>
                </c:pt>
                <c:pt idx="738">
                  <c:v>5.3999999999999999E-2</c:v>
                </c:pt>
                <c:pt idx="739">
                  <c:v>5.5E-2</c:v>
                </c:pt>
                <c:pt idx="740">
                  <c:v>5.5E-2</c:v>
                </c:pt>
                <c:pt idx="741">
                  <c:v>5.6000000000000001E-2</c:v>
                </c:pt>
                <c:pt idx="742">
                  <c:v>5.6000000000000001E-2</c:v>
                </c:pt>
                <c:pt idx="743">
                  <c:v>5.6000000000000001E-2</c:v>
                </c:pt>
                <c:pt idx="744">
                  <c:v>5.7000000000000002E-2</c:v>
                </c:pt>
                <c:pt idx="745">
                  <c:v>5.8000000000000003E-2</c:v>
                </c:pt>
                <c:pt idx="746">
                  <c:v>5.8000000000000003E-2</c:v>
                </c:pt>
                <c:pt idx="747">
                  <c:v>5.8999999999999997E-2</c:v>
                </c:pt>
                <c:pt idx="748">
                  <c:v>5.8999999999999997E-2</c:v>
                </c:pt>
                <c:pt idx="749">
                  <c:v>5.8999999999999997E-2</c:v>
                </c:pt>
                <c:pt idx="750">
                  <c:v>0.06</c:v>
                </c:pt>
                <c:pt idx="751">
                  <c:v>0.06</c:v>
                </c:pt>
                <c:pt idx="752">
                  <c:v>0.06</c:v>
                </c:pt>
                <c:pt idx="753">
                  <c:v>0.06</c:v>
                </c:pt>
                <c:pt idx="754">
                  <c:v>0.06</c:v>
                </c:pt>
                <c:pt idx="755">
                  <c:v>6.0999999999999999E-2</c:v>
                </c:pt>
                <c:pt idx="756">
                  <c:v>0.06</c:v>
                </c:pt>
                <c:pt idx="757">
                  <c:v>0.06</c:v>
                </c:pt>
                <c:pt idx="758">
                  <c:v>0.06</c:v>
                </c:pt>
                <c:pt idx="759">
                  <c:v>0.06</c:v>
                </c:pt>
                <c:pt idx="760">
                  <c:v>0.06</c:v>
                </c:pt>
                <c:pt idx="761">
                  <c:v>0.06</c:v>
                </c:pt>
                <c:pt idx="762">
                  <c:v>0.06</c:v>
                </c:pt>
                <c:pt idx="763">
                  <c:v>0.06</c:v>
                </c:pt>
                <c:pt idx="764">
                  <c:v>0.06</c:v>
                </c:pt>
                <c:pt idx="765">
                  <c:v>0.06</c:v>
                </c:pt>
                <c:pt idx="766">
                  <c:v>5.8999999999999997E-2</c:v>
                </c:pt>
                <c:pt idx="767">
                  <c:v>5.8999999999999997E-2</c:v>
                </c:pt>
                <c:pt idx="768">
                  <c:v>5.8999999999999997E-2</c:v>
                </c:pt>
                <c:pt idx="769">
                  <c:v>5.8999999999999997E-2</c:v>
                </c:pt>
                <c:pt idx="770">
                  <c:v>5.8999999999999997E-2</c:v>
                </c:pt>
                <c:pt idx="771">
                  <c:v>5.8999999999999997E-2</c:v>
                </c:pt>
                <c:pt idx="772">
                  <c:v>5.8999999999999997E-2</c:v>
                </c:pt>
                <c:pt idx="773">
                  <c:v>5.8000000000000003E-2</c:v>
                </c:pt>
                <c:pt idx="774">
                  <c:v>5.8000000000000003E-2</c:v>
                </c:pt>
                <c:pt idx="775">
                  <c:v>5.7000000000000002E-2</c:v>
                </c:pt>
                <c:pt idx="776">
                  <c:v>5.7000000000000002E-2</c:v>
                </c:pt>
                <c:pt idx="777">
                  <c:v>5.7000000000000002E-2</c:v>
                </c:pt>
                <c:pt idx="778">
                  <c:v>5.6000000000000001E-2</c:v>
                </c:pt>
                <c:pt idx="779">
                  <c:v>5.6000000000000001E-2</c:v>
                </c:pt>
                <c:pt idx="780">
                  <c:v>5.5E-2</c:v>
                </c:pt>
                <c:pt idx="781">
                  <c:v>5.5E-2</c:v>
                </c:pt>
                <c:pt idx="782">
                  <c:v>5.5E-2</c:v>
                </c:pt>
                <c:pt idx="783">
                  <c:v>5.5E-2</c:v>
                </c:pt>
                <c:pt idx="784">
                  <c:v>5.5E-2</c:v>
                </c:pt>
                <c:pt idx="785">
                  <c:v>5.5E-2</c:v>
                </c:pt>
                <c:pt idx="786">
                  <c:v>5.5E-2</c:v>
                </c:pt>
                <c:pt idx="787">
                  <c:v>5.6000000000000001E-2</c:v>
                </c:pt>
                <c:pt idx="788">
                  <c:v>5.5E-2</c:v>
                </c:pt>
                <c:pt idx="789">
                  <c:v>5.5E-2</c:v>
                </c:pt>
                <c:pt idx="790">
                  <c:v>5.5E-2</c:v>
                </c:pt>
                <c:pt idx="791">
                  <c:v>5.6000000000000001E-2</c:v>
                </c:pt>
                <c:pt idx="792">
                  <c:v>5.6000000000000001E-2</c:v>
                </c:pt>
                <c:pt idx="793">
                  <c:v>5.6000000000000001E-2</c:v>
                </c:pt>
                <c:pt idx="794">
                  <c:v>5.6000000000000001E-2</c:v>
                </c:pt>
                <c:pt idx="795">
                  <c:v>5.6000000000000001E-2</c:v>
                </c:pt>
                <c:pt idx="796">
                  <c:v>5.6000000000000001E-2</c:v>
                </c:pt>
                <c:pt idx="797">
                  <c:v>5.7000000000000002E-2</c:v>
                </c:pt>
                <c:pt idx="798">
                  <c:v>5.7000000000000002E-2</c:v>
                </c:pt>
                <c:pt idx="799">
                  <c:v>5.8000000000000003E-2</c:v>
                </c:pt>
                <c:pt idx="800">
                  <c:v>5.8000000000000003E-2</c:v>
                </c:pt>
                <c:pt idx="801">
                  <c:v>5.8999999999999997E-2</c:v>
                </c:pt>
                <c:pt idx="802">
                  <c:v>5.8999999999999997E-2</c:v>
                </c:pt>
                <c:pt idx="803">
                  <c:v>0.06</c:v>
                </c:pt>
                <c:pt idx="804">
                  <c:v>0.06</c:v>
                </c:pt>
                <c:pt idx="805">
                  <c:v>6.0999999999999999E-2</c:v>
                </c:pt>
                <c:pt idx="806">
                  <c:v>6.2E-2</c:v>
                </c:pt>
                <c:pt idx="807">
                  <c:v>6.3E-2</c:v>
                </c:pt>
                <c:pt idx="808">
                  <c:v>6.3E-2</c:v>
                </c:pt>
                <c:pt idx="809">
                  <c:v>6.4000000000000001E-2</c:v>
                </c:pt>
                <c:pt idx="810">
                  <c:v>6.4000000000000001E-2</c:v>
                </c:pt>
                <c:pt idx="811">
                  <c:v>6.5000000000000002E-2</c:v>
                </c:pt>
                <c:pt idx="812">
                  <c:v>6.6000000000000003E-2</c:v>
                </c:pt>
                <c:pt idx="813">
                  <c:v>6.7000000000000004E-2</c:v>
                </c:pt>
                <c:pt idx="814">
                  <c:v>6.8000000000000005E-2</c:v>
                </c:pt>
                <c:pt idx="815">
                  <c:v>6.9000000000000006E-2</c:v>
                </c:pt>
                <c:pt idx="816">
                  <c:v>6.9000000000000006E-2</c:v>
                </c:pt>
                <c:pt idx="817">
                  <c:v>7.0000000000000007E-2</c:v>
                </c:pt>
                <c:pt idx="818">
                  <c:v>7.0999999999999994E-2</c:v>
                </c:pt>
                <c:pt idx="819">
                  <c:v>7.1999999999999995E-2</c:v>
                </c:pt>
                <c:pt idx="820">
                  <c:v>7.2999999999999995E-2</c:v>
                </c:pt>
                <c:pt idx="821">
                  <c:v>7.3999999999999996E-2</c:v>
                </c:pt>
                <c:pt idx="822">
                  <c:v>7.3999999999999996E-2</c:v>
                </c:pt>
                <c:pt idx="823">
                  <c:v>7.4999999999999997E-2</c:v>
                </c:pt>
                <c:pt idx="824">
                  <c:v>7.4999999999999997E-2</c:v>
                </c:pt>
                <c:pt idx="825">
                  <c:v>7.5999999999999998E-2</c:v>
                </c:pt>
                <c:pt idx="826">
                  <c:v>7.5999999999999998E-2</c:v>
                </c:pt>
                <c:pt idx="827">
                  <c:v>7.6999999999999999E-2</c:v>
                </c:pt>
                <c:pt idx="828">
                  <c:v>7.8E-2</c:v>
                </c:pt>
                <c:pt idx="829">
                  <c:v>7.9000000000000001E-2</c:v>
                </c:pt>
                <c:pt idx="830">
                  <c:v>7.9000000000000001E-2</c:v>
                </c:pt>
                <c:pt idx="831">
                  <c:v>7.9000000000000001E-2</c:v>
                </c:pt>
                <c:pt idx="832">
                  <c:v>0.08</c:v>
                </c:pt>
                <c:pt idx="833">
                  <c:v>0.08</c:v>
                </c:pt>
                <c:pt idx="834">
                  <c:v>0.08</c:v>
                </c:pt>
                <c:pt idx="835">
                  <c:v>0.08</c:v>
                </c:pt>
                <c:pt idx="836">
                  <c:v>8.1000000000000003E-2</c:v>
                </c:pt>
                <c:pt idx="837">
                  <c:v>8.1000000000000003E-2</c:v>
                </c:pt>
                <c:pt idx="838">
                  <c:v>8.1000000000000003E-2</c:v>
                </c:pt>
                <c:pt idx="839">
                  <c:v>8.1000000000000003E-2</c:v>
                </c:pt>
                <c:pt idx="840">
                  <c:v>8.1000000000000003E-2</c:v>
                </c:pt>
                <c:pt idx="841">
                  <c:v>8.1000000000000003E-2</c:v>
                </c:pt>
                <c:pt idx="842">
                  <c:v>8.1000000000000003E-2</c:v>
                </c:pt>
                <c:pt idx="843">
                  <c:v>8.1000000000000003E-2</c:v>
                </c:pt>
                <c:pt idx="844">
                  <c:v>0.08</c:v>
                </c:pt>
                <c:pt idx="845">
                  <c:v>0.08</c:v>
                </c:pt>
                <c:pt idx="846">
                  <c:v>0.08</c:v>
                </c:pt>
                <c:pt idx="847">
                  <c:v>0.08</c:v>
                </c:pt>
                <c:pt idx="848">
                  <c:v>7.9000000000000001E-2</c:v>
                </c:pt>
                <c:pt idx="849">
                  <c:v>7.9000000000000001E-2</c:v>
                </c:pt>
                <c:pt idx="850">
                  <c:v>7.9000000000000001E-2</c:v>
                </c:pt>
                <c:pt idx="851">
                  <c:v>7.8E-2</c:v>
                </c:pt>
                <c:pt idx="852">
                  <c:v>7.8E-2</c:v>
                </c:pt>
                <c:pt idx="853">
                  <c:v>7.6999999999999999E-2</c:v>
                </c:pt>
                <c:pt idx="854">
                  <c:v>7.6999999999999999E-2</c:v>
                </c:pt>
                <c:pt idx="855">
                  <c:v>7.5999999999999998E-2</c:v>
                </c:pt>
                <c:pt idx="856">
                  <c:v>7.5999999999999998E-2</c:v>
                </c:pt>
                <c:pt idx="857">
                  <c:v>7.4999999999999997E-2</c:v>
                </c:pt>
                <c:pt idx="858">
                  <c:v>7.4999999999999997E-2</c:v>
                </c:pt>
                <c:pt idx="859">
                  <c:v>7.3999999999999996E-2</c:v>
                </c:pt>
                <c:pt idx="860">
                  <c:v>7.2999999999999995E-2</c:v>
                </c:pt>
                <c:pt idx="861">
                  <c:v>7.1999999999999995E-2</c:v>
                </c:pt>
                <c:pt idx="862">
                  <c:v>7.0999999999999994E-2</c:v>
                </c:pt>
                <c:pt idx="863">
                  <c:v>7.0000000000000007E-2</c:v>
                </c:pt>
                <c:pt idx="864">
                  <c:v>7.0000000000000007E-2</c:v>
                </c:pt>
                <c:pt idx="865">
                  <c:v>6.9000000000000006E-2</c:v>
                </c:pt>
                <c:pt idx="866">
                  <c:v>6.8000000000000005E-2</c:v>
                </c:pt>
                <c:pt idx="867">
                  <c:v>6.7000000000000004E-2</c:v>
                </c:pt>
                <c:pt idx="868">
                  <c:v>6.6000000000000003E-2</c:v>
                </c:pt>
                <c:pt idx="869">
                  <c:v>6.5000000000000002E-2</c:v>
                </c:pt>
                <c:pt idx="870">
                  <c:v>6.3E-2</c:v>
                </c:pt>
                <c:pt idx="871">
                  <c:v>6.2E-2</c:v>
                </c:pt>
                <c:pt idx="872">
                  <c:v>6.0999999999999999E-2</c:v>
                </c:pt>
                <c:pt idx="873">
                  <c:v>0.06</c:v>
                </c:pt>
                <c:pt idx="874">
                  <c:v>5.8999999999999997E-2</c:v>
                </c:pt>
                <c:pt idx="875">
                  <c:v>5.8000000000000003E-2</c:v>
                </c:pt>
                <c:pt idx="876">
                  <c:v>5.7000000000000002E-2</c:v>
                </c:pt>
                <c:pt idx="877">
                  <c:v>5.5E-2</c:v>
                </c:pt>
                <c:pt idx="878">
                  <c:v>5.3999999999999999E-2</c:v>
                </c:pt>
                <c:pt idx="879">
                  <c:v>5.2999999999999999E-2</c:v>
                </c:pt>
                <c:pt idx="880">
                  <c:v>5.0999999999999997E-2</c:v>
                </c:pt>
                <c:pt idx="881">
                  <c:v>5.0999999999999997E-2</c:v>
                </c:pt>
                <c:pt idx="882">
                  <c:v>4.9000000000000002E-2</c:v>
                </c:pt>
                <c:pt idx="883">
                  <c:v>4.8000000000000001E-2</c:v>
                </c:pt>
                <c:pt idx="884">
                  <c:v>4.7E-2</c:v>
                </c:pt>
                <c:pt idx="885">
                  <c:v>4.5999999999999999E-2</c:v>
                </c:pt>
                <c:pt idx="886">
                  <c:v>4.3999999999999997E-2</c:v>
                </c:pt>
                <c:pt idx="887">
                  <c:v>4.2999999999999997E-2</c:v>
                </c:pt>
                <c:pt idx="888">
                  <c:v>4.2000000000000003E-2</c:v>
                </c:pt>
                <c:pt idx="889">
                  <c:v>4.1000000000000002E-2</c:v>
                </c:pt>
                <c:pt idx="890">
                  <c:v>0.04</c:v>
                </c:pt>
                <c:pt idx="891">
                  <c:v>3.9E-2</c:v>
                </c:pt>
                <c:pt idx="892">
                  <c:v>3.7999999999999999E-2</c:v>
                </c:pt>
                <c:pt idx="893">
                  <c:v>3.6999999999999998E-2</c:v>
                </c:pt>
                <c:pt idx="894">
                  <c:v>3.5999999999999997E-2</c:v>
                </c:pt>
                <c:pt idx="895">
                  <c:v>3.5000000000000003E-2</c:v>
                </c:pt>
                <c:pt idx="896">
                  <c:v>3.4000000000000002E-2</c:v>
                </c:pt>
                <c:pt idx="897">
                  <c:v>3.3000000000000002E-2</c:v>
                </c:pt>
                <c:pt idx="898">
                  <c:v>3.2000000000000001E-2</c:v>
                </c:pt>
                <c:pt idx="899">
                  <c:v>3.1E-2</c:v>
                </c:pt>
                <c:pt idx="900">
                  <c:v>3.1E-2</c:v>
                </c:pt>
                <c:pt idx="901">
                  <c:v>0.03</c:v>
                </c:pt>
                <c:pt idx="902">
                  <c:v>2.9000000000000001E-2</c:v>
                </c:pt>
                <c:pt idx="903">
                  <c:v>2.8000000000000001E-2</c:v>
                </c:pt>
                <c:pt idx="904">
                  <c:v>2.7E-2</c:v>
                </c:pt>
                <c:pt idx="905">
                  <c:v>2.7E-2</c:v>
                </c:pt>
                <c:pt idx="906">
                  <c:v>2.5999999999999999E-2</c:v>
                </c:pt>
                <c:pt idx="907">
                  <c:v>2.5000000000000001E-2</c:v>
                </c:pt>
                <c:pt idx="908">
                  <c:v>2.4E-2</c:v>
                </c:pt>
                <c:pt idx="909">
                  <c:v>2.4E-2</c:v>
                </c:pt>
                <c:pt idx="910">
                  <c:v>2.4E-2</c:v>
                </c:pt>
                <c:pt idx="911">
                  <c:v>2.3E-2</c:v>
                </c:pt>
                <c:pt idx="912">
                  <c:v>2.3E-2</c:v>
                </c:pt>
                <c:pt idx="913">
                  <c:v>2.1999999999999999E-2</c:v>
                </c:pt>
                <c:pt idx="914">
                  <c:v>2.1000000000000001E-2</c:v>
                </c:pt>
                <c:pt idx="915">
                  <c:v>2.1000000000000001E-2</c:v>
                </c:pt>
                <c:pt idx="916">
                  <c:v>0.02</c:v>
                </c:pt>
                <c:pt idx="917">
                  <c:v>0.02</c:v>
                </c:pt>
                <c:pt idx="918">
                  <c:v>1.9E-2</c:v>
                </c:pt>
                <c:pt idx="919">
                  <c:v>1.9E-2</c:v>
                </c:pt>
                <c:pt idx="920">
                  <c:v>1.7999999999999999E-2</c:v>
                </c:pt>
                <c:pt idx="921">
                  <c:v>1.7000000000000001E-2</c:v>
                </c:pt>
                <c:pt idx="922">
                  <c:v>1.7000000000000001E-2</c:v>
                </c:pt>
                <c:pt idx="923">
                  <c:v>1.7000000000000001E-2</c:v>
                </c:pt>
                <c:pt idx="924">
                  <c:v>1.6E-2</c:v>
                </c:pt>
                <c:pt idx="925">
                  <c:v>1.6E-2</c:v>
                </c:pt>
                <c:pt idx="926">
                  <c:v>1.6E-2</c:v>
                </c:pt>
                <c:pt idx="927">
                  <c:v>1.4999999999999999E-2</c:v>
                </c:pt>
                <c:pt idx="928">
                  <c:v>1.4999999999999999E-2</c:v>
                </c:pt>
                <c:pt idx="929">
                  <c:v>1.4E-2</c:v>
                </c:pt>
                <c:pt idx="930">
                  <c:v>1.4E-2</c:v>
                </c:pt>
                <c:pt idx="931">
                  <c:v>1.4E-2</c:v>
                </c:pt>
                <c:pt idx="932">
                  <c:v>1.2999999999999999E-2</c:v>
                </c:pt>
                <c:pt idx="933">
                  <c:v>1.2999999999999999E-2</c:v>
                </c:pt>
                <c:pt idx="934">
                  <c:v>1.2999999999999999E-2</c:v>
                </c:pt>
                <c:pt idx="935">
                  <c:v>1.2E-2</c:v>
                </c:pt>
                <c:pt idx="936">
                  <c:v>1.2E-2</c:v>
                </c:pt>
                <c:pt idx="937">
                  <c:v>1.2E-2</c:v>
                </c:pt>
                <c:pt idx="938">
                  <c:v>1.2E-2</c:v>
                </c:pt>
                <c:pt idx="939">
                  <c:v>1.2E-2</c:v>
                </c:pt>
                <c:pt idx="940">
                  <c:v>1.0999999999999999E-2</c:v>
                </c:pt>
                <c:pt idx="941">
                  <c:v>1.0999999999999999E-2</c:v>
                </c:pt>
                <c:pt idx="942">
                  <c:v>1.0999999999999999E-2</c:v>
                </c:pt>
                <c:pt idx="943">
                  <c:v>0.01</c:v>
                </c:pt>
                <c:pt idx="944">
                  <c:v>0.01</c:v>
                </c:pt>
                <c:pt idx="945">
                  <c:v>0.01</c:v>
                </c:pt>
                <c:pt idx="946">
                  <c:v>8.9999999999999993E-3</c:v>
                </c:pt>
                <c:pt idx="947">
                  <c:v>8.9999999999999993E-3</c:v>
                </c:pt>
                <c:pt idx="948">
                  <c:v>8.9999999999999993E-3</c:v>
                </c:pt>
                <c:pt idx="949">
                  <c:v>8.9999999999999993E-3</c:v>
                </c:pt>
                <c:pt idx="950">
                  <c:v>8.0000000000000002E-3</c:v>
                </c:pt>
                <c:pt idx="951">
                  <c:v>8.0000000000000002E-3</c:v>
                </c:pt>
                <c:pt idx="952">
                  <c:v>8.0000000000000002E-3</c:v>
                </c:pt>
                <c:pt idx="953">
                  <c:v>8.0000000000000002E-3</c:v>
                </c:pt>
                <c:pt idx="954">
                  <c:v>7.0000000000000001E-3</c:v>
                </c:pt>
                <c:pt idx="955">
                  <c:v>7.0000000000000001E-3</c:v>
                </c:pt>
                <c:pt idx="956">
                  <c:v>7.0000000000000001E-3</c:v>
                </c:pt>
                <c:pt idx="957">
                  <c:v>6.0000000000000001E-3</c:v>
                </c:pt>
                <c:pt idx="958">
                  <c:v>6.0000000000000001E-3</c:v>
                </c:pt>
                <c:pt idx="959">
                  <c:v>6.0000000000000001E-3</c:v>
                </c:pt>
                <c:pt idx="960">
                  <c:v>6.0000000000000001E-3</c:v>
                </c:pt>
                <c:pt idx="961">
                  <c:v>6.0000000000000001E-3</c:v>
                </c:pt>
                <c:pt idx="962">
                  <c:v>6.0000000000000001E-3</c:v>
                </c:pt>
                <c:pt idx="963">
                  <c:v>6.0000000000000001E-3</c:v>
                </c:pt>
                <c:pt idx="964">
                  <c:v>5.0000000000000001E-3</c:v>
                </c:pt>
                <c:pt idx="965">
                  <c:v>5.0000000000000001E-3</c:v>
                </c:pt>
                <c:pt idx="966">
                  <c:v>5.0000000000000001E-3</c:v>
                </c:pt>
                <c:pt idx="967">
                  <c:v>5.0000000000000001E-3</c:v>
                </c:pt>
                <c:pt idx="968">
                  <c:v>5.0000000000000001E-3</c:v>
                </c:pt>
                <c:pt idx="969">
                  <c:v>4.0000000000000001E-3</c:v>
                </c:pt>
                <c:pt idx="970">
                  <c:v>4.0000000000000001E-3</c:v>
                </c:pt>
                <c:pt idx="971">
                  <c:v>4.0000000000000001E-3</c:v>
                </c:pt>
                <c:pt idx="972">
                  <c:v>4.0000000000000001E-3</c:v>
                </c:pt>
                <c:pt idx="973">
                  <c:v>4.0000000000000001E-3</c:v>
                </c:pt>
                <c:pt idx="974">
                  <c:v>4.0000000000000001E-3</c:v>
                </c:pt>
                <c:pt idx="975">
                  <c:v>4.0000000000000001E-3</c:v>
                </c:pt>
                <c:pt idx="976">
                  <c:v>3.0000000000000001E-3</c:v>
                </c:pt>
                <c:pt idx="977">
                  <c:v>3.0000000000000001E-3</c:v>
                </c:pt>
                <c:pt idx="978">
                  <c:v>3.0000000000000001E-3</c:v>
                </c:pt>
                <c:pt idx="979">
                  <c:v>3.0000000000000001E-3</c:v>
                </c:pt>
                <c:pt idx="980">
                  <c:v>3.0000000000000001E-3</c:v>
                </c:pt>
                <c:pt idx="981">
                  <c:v>2E-3</c:v>
                </c:pt>
                <c:pt idx="982">
                  <c:v>2E-3</c:v>
                </c:pt>
                <c:pt idx="983">
                  <c:v>2E-3</c:v>
                </c:pt>
                <c:pt idx="984">
                  <c:v>2E-3</c:v>
                </c:pt>
                <c:pt idx="985">
                  <c:v>2E-3</c:v>
                </c:pt>
                <c:pt idx="986">
                  <c:v>2E-3</c:v>
                </c:pt>
                <c:pt idx="987">
                  <c:v>2E-3</c:v>
                </c:pt>
                <c:pt idx="988">
                  <c:v>1E-3</c:v>
                </c:pt>
                <c:pt idx="989">
                  <c:v>1E-3</c:v>
                </c:pt>
                <c:pt idx="990">
                  <c:v>1E-3</c:v>
                </c:pt>
                <c:pt idx="991">
                  <c:v>1E-3</c:v>
                </c:pt>
                <c:pt idx="992">
                  <c:v>0</c:v>
                </c:pt>
                <c:pt idx="993">
                  <c:v>0</c:v>
                </c:pt>
                <c:pt idx="994">
                  <c:v>1E-3</c:v>
                </c:pt>
                <c:pt idx="995">
                  <c:v>0</c:v>
                </c:pt>
                <c:pt idx="996">
                  <c:v>0</c:v>
                </c:pt>
                <c:pt idx="997">
                  <c:v>0</c:v>
                </c:pt>
                <c:pt idx="998">
                  <c:v>0</c:v>
                </c:pt>
                <c:pt idx="999">
                  <c:v>0</c:v>
                </c:pt>
                <c:pt idx="1000">
                  <c:v>0</c:v>
                </c:pt>
              </c:numCache>
            </c:numRef>
          </c:yVal>
          <c:smooth val="1"/>
        </c:ser>
        <c:ser>
          <c:idx val="8"/>
          <c:order val="8"/>
          <c:spPr>
            <a:ln w="19050" cap="rnd">
              <a:solidFill>
                <a:schemeClr val="accent3">
                  <a:lumMod val="60000"/>
                </a:schemeClr>
              </a:solidFill>
              <a:round/>
            </a:ln>
            <a:effectLst/>
          </c:spPr>
          <c:marker>
            <c:symbol val="none"/>
          </c:marker>
          <c:xVal>
            <c:numRef>
              <c:f>'ADMA+ Qrt In(pyS)8Pc triX T= 10'!$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ADMA+ Qrt In(pyS)8Pc triX T= 10'!$B$3:$B$1003</c:f>
              <c:numCache>
                <c:formatCode>General</c:formatCode>
                <c:ptCount val="1001"/>
                <c:pt idx="0">
                  <c:v>0.35199999999999998</c:v>
                </c:pt>
                <c:pt idx="1">
                  <c:v>0.34799999999999998</c:v>
                </c:pt>
                <c:pt idx="2">
                  <c:v>0.34300000000000003</c:v>
                </c:pt>
                <c:pt idx="3">
                  <c:v>0.33900000000000002</c:v>
                </c:pt>
                <c:pt idx="4">
                  <c:v>0.33300000000000002</c:v>
                </c:pt>
                <c:pt idx="5">
                  <c:v>0.32700000000000001</c:v>
                </c:pt>
                <c:pt idx="6">
                  <c:v>0.32500000000000001</c:v>
                </c:pt>
                <c:pt idx="7">
                  <c:v>0.32400000000000001</c:v>
                </c:pt>
                <c:pt idx="8">
                  <c:v>0.31900000000000001</c:v>
                </c:pt>
                <c:pt idx="9">
                  <c:v>0.315</c:v>
                </c:pt>
                <c:pt idx="10">
                  <c:v>0.311</c:v>
                </c:pt>
                <c:pt idx="11">
                  <c:v>0.31</c:v>
                </c:pt>
                <c:pt idx="12">
                  <c:v>0.307</c:v>
                </c:pt>
                <c:pt idx="13">
                  <c:v>0.29899999999999999</c:v>
                </c:pt>
                <c:pt idx="14">
                  <c:v>0.29399999999999998</c:v>
                </c:pt>
                <c:pt idx="15">
                  <c:v>0.29399999999999998</c:v>
                </c:pt>
                <c:pt idx="16">
                  <c:v>0.29199999999999998</c:v>
                </c:pt>
                <c:pt idx="17">
                  <c:v>0.28899999999999998</c:v>
                </c:pt>
                <c:pt idx="18">
                  <c:v>0.28299999999999997</c:v>
                </c:pt>
                <c:pt idx="19">
                  <c:v>0.27800000000000002</c:v>
                </c:pt>
                <c:pt idx="20">
                  <c:v>0.27700000000000002</c:v>
                </c:pt>
                <c:pt idx="21">
                  <c:v>0.27400000000000002</c:v>
                </c:pt>
                <c:pt idx="22">
                  <c:v>0.26800000000000002</c:v>
                </c:pt>
                <c:pt idx="23">
                  <c:v>0.26200000000000001</c:v>
                </c:pt>
                <c:pt idx="24">
                  <c:v>0.25800000000000001</c:v>
                </c:pt>
                <c:pt idx="25">
                  <c:v>0.25600000000000001</c:v>
                </c:pt>
                <c:pt idx="26">
                  <c:v>0.253</c:v>
                </c:pt>
                <c:pt idx="27">
                  <c:v>0.25</c:v>
                </c:pt>
                <c:pt idx="28">
                  <c:v>0.248</c:v>
                </c:pt>
                <c:pt idx="29">
                  <c:v>0.24399999999999999</c:v>
                </c:pt>
                <c:pt idx="30">
                  <c:v>0.23799999999999999</c:v>
                </c:pt>
                <c:pt idx="31">
                  <c:v>0.23499999999999999</c:v>
                </c:pt>
                <c:pt idx="32">
                  <c:v>0.23499999999999999</c:v>
                </c:pt>
                <c:pt idx="33">
                  <c:v>0.23499999999999999</c:v>
                </c:pt>
                <c:pt idx="34">
                  <c:v>0.23100000000000001</c:v>
                </c:pt>
                <c:pt idx="35">
                  <c:v>0.22500000000000001</c:v>
                </c:pt>
                <c:pt idx="36">
                  <c:v>0.221</c:v>
                </c:pt>
                <c:pt idx="37">
                  <c:v>0.22</c:v>
                </c:pt>
                <c:pt idx="38">
                  <c:v>0.22</c:v>
                </c:pt>
                <c:pt idx="39">
                  <c:v>0.219</c:v>
                </c:pt>
                <c:pt idx="40">
                  <c:v>0.215</c:v>
                </c:pt>
                <c:pt idx="41">
                  <c:v>0.21099999999999999</c:v>
                </c:pt>
                <c:pt idx="42">
                  <c:v>0.20599999999999999</c:v>
                </c:pt>
                <c:pt idx="43">
                  <c:v>0.20499999999999999</c:v>
                </c:pt>
                <c:pt idx="44">
                  <c:v>0.20399999999999999</c:v>
                </c:pt>
                <c:pt idx="45">
                  <c:v>0.20100000000000001</c:v>
                </c:pt>
                <c:pt idx="46">
                  <c:v>0.2</c:v>
                </c:pt>
                <c:pt idx="47">
                  <c:v>0.19800000000000001</c:v>
                </c:pt>
                <c:pt idx="48">
                  <c:v>0.19500000000000001</c:v>
                </c:pt>
                <c:pt idx="49">
                  <c:v>0.19400000000000001</c:v>
                </c:pt>
                <c:pt idx="50">
                  <c:v>0.193</c:v>
                </c:pt>
                <c:pt idx="51">
                  <c:v>0.189</c:v>
                </c:pt>
                <c:pt idx="52">
                  <c:v>0.187</c:v>
                </c:pt>
                <c:pt idx="53">
                  <c:v>0.187</c:v>
                </c:pt>
                <c:pt idx="54">
                  <c:v>0.184</c:v>
                </c:pt>
                <c:pt idx="55">
                  <c:v>0.18</c:v>
                </c:pt>
                <c:pt idx="56">
                  <c:v>0.17499999999999999</c:v>
                </c:pt>
                <c:pt idx="57">
                  <c:v>0.17599999999999999</c:v>
                </c:pt>
                <c:pt idx="58">
                  <c:v>0.17699999999999999</c:v>
                </c:pt>
                <c:pt idx="59">
                  <c:v>0.17699999999999999</c:v>
                </c:pt>
                <c:pt idx="60">
                  <c:v>0.17599999999999999</c:v>
                </c:pt>
                <c:pt idx="61">
                  <c:v>0.17100000000000001</c:v>
                </c:pt>
                <c:pt idx="62">
                  <c:v>0.17</c:v>
                </c:pt>
                <c:pt idx="63">
                  <c:v>0.17</c:v>
                </c:pt>
                <c:pt idx="64">
                  <c:v>0.16900000000000001</c:v>
                </c:pt>
                <c:pt idx="65">
                  <c:v>0.16600000000000001</c:v>
                </c:pt>
                <c:pt idx="66">
                  <c:v>0.16600000000000001</c:v>
                </c:pt>
                <c:pt idx="67">
                  <c:v>0.16600000000000001</c:v>
                </c:pt>
                <c:pt idx="68">
                  <c:v>0.16400000000000001</c:v>
                </c:pt>
                <c:pt idx="69">
                  <c:v>0.16300000000000001</c:v>
                </c:pt>
                <c:pt idx="70">
                  <c:v>0.16300000000000001</c:v>
                </c:pt>
                <c:pt idx="71">
                  <c:v>0.16300000000000001</c:v>
                </c:pt>
                <c:pt idx="72">
                  <c:v>0.16300000000000001</c:v>
                </c:pt>
                <c:pt idx="73">
                  <c:v>0.16300000000000001</c:v>
                </c:pt>
                <c:pt idx="74">
                  <c:v>0.161</c:v>
                </c:pt>
                <c:pt idx="75">
                  <c:v>0.158</c:v>
                </c:pt>
                <c:pt idx="76">
                  <c:v>0.158</c:v>
                </c:pt>
                <c:pt idx="77">
                  <c:v>0.159</c:v>
                </c:pt>
                <c:pt idx="78">
                  <c:v>0.159</c:v>
                </c:pt>
                <c:pt idx="79">
                  <c:v>0.157</c:v>
                </c:pt>
                <c:pt idx="80">
                  <c:v>0.155</c:v>
                </c:pt>
                <c:pt idx="81">
                  <c:v>0.155</c:v>
                </c:pt>
                <c:pt idx="82">
                  <c:v>0.155</c:v>
                </c:pt>
                <c:pt idx="83">
                  <c:v>0.154</c:v>
                </c:pt>
                <c:pt idx="84">
                  <c:v>0.154</c:v>
                </c:pt>
                <c:pt idx="85">
                  <c:v>0.153</c:v>
                </c:pt>
                <c:pt idx="86">
                  <c:v>0.152</c:v>
                </c:pt>
                <c:pt idx="87">
                  <c:v>0.15</c:v>
                </c:pt>
                <c:pt idx="88">
                  <c:v>0.15</c:v>
                </c:pt>
                <c:pt idx="89">
                  <c:v>0.15</c:v>
                </c:pt>
                <c:pt idx="90">
                  <c:v>0.15</c:v>
                </c:pt>
                <c:pt idx="91">
                  <c:v>0.153</c:v>
                </c:pt>
                <c:pt idx="92">
                  <c:v>0.153</c:v>
                </c:pt>
                <c:pt idx="93">
                  <c:v>0.15</c:v>
                </c:pt>
                <c:pt idx="94">
                  <c:v>0.14799999999999999</c:v>
                </c:pt>
                <c:pt idx="95">
                  <c:v>0.14599999999999999</c:v>
                </c:pt>
                <c:pt idx="96">
                  <c:v>0.14499999999999999</c:v>
                </c:pt>
                <c:pt idx="97">
                  <c:v>0.14399999999999999</c:v>
                </c:pt>
                <c:pt idx="98">
                  <c:v>0.14399999999999999</c:v>
                </c:pt>
                <c:pt idx="99">
                  <c:v>0.14299999999999999</c:v>
                </c:pt>
                <c:pt idx="100">
                  <c:v>0.14299999999999999</c:v>
                </c:pt>
                <c:pt idx="101">
                  <c:v>0.14499999999999999</c:v>
                </c:pt>
                <c:pt idx="102">
                  <c:v>0.14499999999999999</c:v>
                </c:pt>
                <c:pt idx="103">
                  <c:v>0.14499999999999999</c:v>
                </c:pt>
                <c:pt idx="104">
                  <c:v>0.14699999999999999</c:v>
                </c:pt>
                <c:pt idx="105">
                  <c:v>0.14799999999999999</c:v>
                </c:pt>
                <c:pt idx="106">
                  <c:v>0.14899999999999999</c:v>
                </c:pt>
                <c:pt idx="107">
                  <c:v>0.151</c:v>
                </c:pt>
                <c:pt idx="108">
                  <c:v>0.153</c:v>
                </c:pt>
                <c:pt idx="109">
                  <c:v>0.152</c:v>
                </c:pt>
                <c:pt idx="110">
                  <c:v>0.151</c:v>
                </c:pt>
                <c:pt idx="111">
                  <c:v>0.15</c:v>
                </c:pt>
                <c:pt idx="112">
                  <c:v>0.151</c:v>
                </c:pt>
                <c:pt idx="113">
                  <c:v>0.152</c:v>
                </c:pt>
                <c:pt idx="114">
                  <c:v>0.152</c:v>
                </c:pt>
                <c:pt idx="115">
                  <c:v>0.154</c:v>
                </c:pt>
                <c:pt idx="116">
                  <c:v>0.156</c:v>
                </c:pt>
                <c:pt idx="117">
                  <c:v>0.155</c:v>
                </c:pt>
                <c:pt idx="118">
                  <c:v>0.155</c:v>
                </c:pt>
                <c:pt idx="119">
                  <c:v>0.156</c:v>
                </c:pt>
                <c:pt idx="120">
                  <c:v>0.157</c:v>
                </c:pt>
                <c:pt idx="121">
                  <c:v>0.156</c:v>
                </c:pt>
                <c:pt idx="122">
                  <c:v>0.153</c:v>
                </c:pt>
                <c:pt idx="123">
                  <c:v>0.152</c:v>
                </c:pt>
                <c:pt idx="124">
                  <c:v>0.151</c:v>
                </c:pt>
                <c:pt idx="125">
                  <c:v>0.14699999999999999</c:v>
                </c:pt>
                <c:pt idx="126">
                  <c:v>0.14499999999999999</c:v>
                </c:pt>
                <c:pt idx="127">
                  <c:v>0.14499999999999999</c:v>
                </c:pt>
                <c:pt idx="128">
                  <c:v>0.14499999999999999</c:v>
                </c:pt>
                <c:pt idx="129">
                  <c:v>0.14299999999999999</c:v>
                </c:pt>
                <c:pt idx="130">
                  <c:v>0.14099999999999999</c:v>
                </c:pt>
                <c:pt idx="131">
                  <c:v>0.14299999999999999</c:v>
                </c:pt>
                <c:pt idx="132">
                  <c:v>0.14399999999999999</c:v>
                </c:pt>
                <c:pt idx="133">
                  <c:v>0.14199999999999999</c:v>
                </c:pt>
                <c:pt idx="134">
                  <c:v>0.14000000000000001</c:v>
                </c:pt>
                <c:pt idx="135">
                  <c:v>0.13900000000000001</c:v>
                </c:pt>
                <c:pt idx="136">
                  <c:v>0.14099999999999999</c:v>
                </c:pt>
                <c:pt idx="137">
                  <c:v>0.14199999999999999</c:v>
                </c:pt>
                <c:pt idx="138">
                  <c:v>0.14199999999999999</c:v>
                </c:pt>
                <c:pt idx="139">
                  <c:v>0.14099999999999999</c:v>
                </c:pt>
                <c:pt idx="140">
                  <c:v>0.14099999999999999</c:v>
                </c:pt>
                <c:pt idx="141">
                  <c:v>0.14199999999999999</c:v>
                </c:pt>
                <c:pt idx="142">
                  <c:v>0.14499999999999999</c:v>
                </c:pt>
                <c:pt idx="143">
                  <c:v>0.14799999999999999</c:v>
                </c:pt>
                <c:pt idx="144">
                  <c:v>0.14799999999999999</c:v>
                </c:pt>
                <c:pt idx="145">
                  <c:v>0.14799999999999999</c:v>
                </c:pt>
                <c:pt idx="146">
                  <c:v>0.14899999999999999</c:v>
                </c:pt>
                <c:pt idx="147">
                  <c:v>0.151</c:v>
                </c:pt>
                <c:pt idx="148">
                  <c:v>0.153</c:v>
                </c:pt>
                <c:pt idx="149">
                  <c:v>0.156</c:v>
                </c:pt>
                <c:pt idx="150">
                  <c:v>0.16</c:v>
                </c:pt>
                <c:pt idx="151">
                  <c:v>0.16200000000000001</c:v>
                </c:pt>
                <c:pt idx="152">
                  <c:v>0.16300000000000001</c:v>
                </c:pt>
                <c:pt idx="153">
                  <c:v>0.16200000000000001</c:v>
                </c:pt>
                <c:pt idx="154">
                  <c:v>0.16300000000000001</c:v>
                </c:pt>
                <c:pt idx="155">
                  <c:v>0.16500000000000001</c:v>
                </c:pt>
                <c:pt idx="156">
                  <c:v>0.16900000000000001</c:v>
                </c:pt>
                <c:pt idx="157">
                  <c:v>0.17</c:v>
                </c:pt>
                <c:pt idx="158">
                  <c:v>0.16800000000000001</c:v>
                </c:pt>
                <c:pt idx="159">
                  <c:v>0.16600000000000001</c:v>
                </c:pt>
                <c:pt idx="160">
                  <c:v>0.16300000000000001</c:v>
                </c:pt>
                <c:pt idx="161">
                  <c:v>0.16</c:v>
                </c:pt>
                <c:pt idx="162">
                  <c:v>0.156</c:v>
                </c:pt>
                <c:pt idx="163">
                  <c:v>0.153</c:v>
                </c:pt>
                <c:pt idx="164">
                  <c:v>0.15</c:v>
                </c:pt>
                <c:pt idx="165">
                  <c:v>0.14699999999999999</c:v>
                </c:pt>
                <c:pt idx="166">
                  <c:v>0.14299999999999999</c:v>
                </c:pt>
                <c:pt idx="167">
                  <c:v>0.13900000000000001</c:v>
                </c:pt>
                <c:pt idx="168">
                  <c:v>0.13600000000000001</c:v>
                </c:pt>
                <c:pt idx="169">
                  <c:v>0.13500000000000001</c:v>
                </c:pt>
                <c:pt idx="170">
                  <c:v>0.13400000000000001</c:v>
                </c:pt>
                <c:pt idx="171">
                  <c:v>0.13100000000000001</c:v>
                </c:pt>
                <c:pt idx="172">
                  <c:v>0.128</c:v>
                </c:pt>
                <c:pt idx="173">
                  <c:v>0.127</c:v>
                </c:pt>
                <c:pt idx="174">
                  <c:v>0.126</c:v>
                </c:pt>
                <c:pt idx="175">
                  <c:v>0.125</c:v>
                </c:pt>
                <c:pt idx="176">
                  <c:v>0.124</c:v>
                </c:pt>
                <c:pt idx="177">
                  <c:v>0.123</c:v>
                </c:pt>
                <c:pt idx="178">
                  <c:v>0.123</c:v>
                </c:pt>
                <c:pt idx="179">
                  <c:v>0.124</c:v>
                </c:pt>
                <c:pt idx="180">
                  <c:v>0.124</c:v>
                </c:pt>
                <c:pt idx="181">
                  <c:v>0.123</c:v>
                </c:pt>
                <c:pt idx="182">
                  <c:v>0.124</c:v>
                </c:pt>
                <c:pt idx="183">
                  <c:v>0.125</c:v>
                </c:pt>
                <c:pt idx="184">
                  <c:v>0.126</c:v>
                </c:pt>
                <c:pt idx="185">
                  <c:v>0.126</c:v>
                </c:pt>
                <c:pt idx="186">
                  <c:v>0.126</c:v>
                </c:pt>
                <c:pt idx="187">
                  <c:v>0.127</c:v>
                </c:pt>
                <c:pt idx="188">
                  <c:v>0.128</c:v>
                </c:pt>
                <c:pt idx="189">
                  <c:v>0.13</c:v>
                </c:pt>
                <c:pt idx="190">
                  <c:v>0.13</c:v>
                </c:pt>
                <c:pt idx="191">
                  <c:v>0.13100000000000001</c:v>
                </c:pt>
                <c:pt idx="192">
                  <c:v>0.13300000000000001</c:v>
                </c:pt>
                <c:pt idx="193">
                  <c:v>0.13400000000000001</c:v>
                </c:pt>
                <c:pt idx="194">
                  <c:v>0.13600000000000001</c:v>
                </c:pt>
                <c:pt idx="195">
                  <c:v>0.13800000000000001</c:v>
                </c:pt>
                <c:pt idx="196">
                  <c:v>0.13900000000000001</c:v>
                </c:pt>
                <c:pt idx="197">
                  <c:v>0.14099999999999999</c:v>
                </c:pt>
                <c:pt idx="198">
                  <c:v>0.14199999999999999</c:v>
                </c:pt>
                <c:pt idx="199">
                  <c:v>0.14299999999999999</c:v>
                </c:pt>
                <c:pt idx="200">
                  <c:v>0.14199999999999999</c:v>
                </c:pt>
                <c:pt idx="201">
                  <c:v>0.13900000000000001</c:v>
                </c:pt>
                <c:pt idx="202">
                  <c:v>0.13600000000000001</c:v>
                </c:pt>
                <c:pt idx="203">
                  <c:v>0.13300000000000001</c:v>
                </c:pt>
                <c:pt idx="204">
                  <c:v>0.129</c:v>
                </c:pt>
                <c:pt idx="205">
                  <c:v>0.125</c:v>
                </c:pt>
                <c:pt idx="206">
                  <c:v>0.11899999999999999</c:v>
                </c:pt>
                <c:pt idx="207">
                  <c:v>0.114</c:v>
                </c:pt>
                <c:pt idx="208">
                  <c:v>0.109</c:v>
                </c:pt>
                <c:pt idx="209">
                  <c:v>0.106</c:v>
                </c:pt>
                <c:pt idx="210">
                  <c:v>0.10199999999999999</c:v>
                </c:pt>
                <c:pt idx="211">
                  <c:v>9.8000000000000004E-2</c:v>
                </c:pt>
                <c:pt idx="212">
                  <c:v>9.2999999999999999E-2</c:v>
                </c:pt>
                <c:pt idx="213">
                  <c:v>9.0999999999999998E-2</c:v>
                </c:pt>
                <c:pt idx="214">
                  <c:v>8.8999999999999996E-2</c:v>
                </c:pt>
                <c:pt idx="215">
                  <c:v>8.5999999999999993E-2</c:v>
                </c:pt>
                <c:pt idx="216">
                  <c:v>8.4000000000000005E-2</c:v>
                </c:pt>
                <c:pt idx="217">
                  <c:v>8.1000000000000003E-2</c:v>
                </c:pt>
                <c:pt idx="218">
                  <c:v>7.9000000000000001E-2</c:v>
                </c:pt>
                <c:pt idx="219">
                  <c:v>7.6999999999999999E-2</c:v>
                </c:pt>
                <c:pt idx="220">
                  <c:v>7.5999999999999998E-2</c:v>
                </c:pt>
                <c:pt idx="221">
                  <c:v>7.3999999999999996E-2</c:v>
                </c:pt>
                <c:pt idx="222">
                  <c:v>7.0999999999999994E-2</c:v>
                </c:pt>
                <c:pt idx="223">
                  <c:v>6.9000000000000006E-2</c:v>
                </c:pt>
                <c:pt idx="224">
                  <c:v>6.8000000000000005E-2</c:v>
                </c:pt>
                <c:pt idx="225">
                  <c:v>6.6000000000000003E-2</c:v>
                </c:pt>
                <c:pt idx="226">
                  <c:v>6.5000000000000002E-2</c:v>
                </c:pt>
                <c:pt idx="227">
                  <c:v>6.3E-2</c:v>
                </c:pt>
                <c:pt idx="228">
                  <c:v>6.0999999999999999E-2</c:v>
                </c:pt>
                <c:pt idx="229">
                  <c:v>5.8999999999999997E-2</c:v>
                </c:pt>
                <c:pt idx="230">
                  <c:v>5.8999999999999997E-2</c:v>
                </c:pt>
                <c:pt idx="231">
                  <c:v>5.8000000000000003E-2</c:v>
                </c:pt>
                <c:pt idx="232">
                  <c:v>5.6000000000000001E-2</c:v>
                </c:pt>
                <c:pt idx="233">
                  <c:v>5.3999999999999999E-2</c:v>
                </c:pt>
                <c:pt idx="234">
                  <c:v>5.2999999999999999E-2</c:v>
                </c:pt>
                <c:pt idx="235">
                  <c:v>5.2999999999999999E-2</c:v>
                </c:pt>
                <c:pt idx="236">
                  <c:v>5.1999999999999998E-2</c:v>
                </c:pt>
                <c:pt idx="237">
                  <c:v>0.05</c:v>
                </c:pt>
                <c:pt idx="238">
                  <c:v>4.8000000000000001E-2</c:v>
                </c:pt>
                <c:pt idx="239">
                  <c:v>4.7E-2</c:v>
                </c:pt>
                <c:pt idx="240">
                  <c:v>4.7E-2</c:v>
                </c:pt>
                <c:pt idx="241">
                  <c:v>4.7E-2</c:v>
                </c:pt>
                <c:pt idx="242">
                  <c:v>4.4999999999999998E-2</c:v>
                </c:pt>
                <c:pt idx="243">
                  <c:v>4.3999999999999997E-2</c:v>
                </c:pt>
                <c:pt idx="244">
                  <c:v>4.2999999999999997E-2</c:v>
                </c:pt>
                <c:pt idx="245">
                  <c:v>4.2999999999999997E-2</c:v>
                </c:pt>
                <c:pt idx="246">
                  <c:v>4.2999999999999997E-2</c:v>
                </c:pt>
                <c:pt idx="247">
                  <c:v>4.2000000000000003E-2</c:v>
                </c:pt>
                <c:pt idx="248">
                  <c:v>0.04</c:v>
                </c:pt>
                <c:pt idx="249">
                  <c:v>3.9E-2</c:v>
                </c:pt>
                <c:pt idx="250">
                  <c:v>3.9E-2</c:v>
                </c:pt>
                <c:pt idx="251">
                  <c:v>3.9E-2</c:v>
                </c:pt>
                <c:pt idx="252">
                  <c:v>3.9E-2</c:v>
                </c:pt>
                <c:pt idx="253">
                  <c:v>3.7999999999999999E-2</c:v>
                </c:pt>
                <c:pt idx="254">
                  <c:v>3.6999999999999998E-2</c:v>
                </c:pt>
                <c:pt idx="255">
                  <c:v>3.5999999999999997E-2</c:v>
                </c:pt>
                <c:pt idx="256">
                  <c:v>3.5999999999999997E-2</c:v>
                </c:pt>
                <c:pt idx="257">
                  <c:v>3.5000000000000003E-2</c:v>
                </c:pt>
                <c:pt idx="258">
                  <c:v>3.5000000000000003E-2</c:v>
                </c:pt>
                <c:pt idx="259">
                  <c:v>3.4000000000000002E-2</c:v>
                </c:pt>
                <c:pt idx="260">
                  <c:v>3.3000000000000002E-2</c:v>
                </c:pt>
                <c:pt idx="261">
                  <c:v>3.3000000000000002E-2</c:v>
                </c:pt>
                <c:pt idx="262">
                  <c:v>3.3000000000000002E-2</c:v>
                </c:pt>
                <c:pt idx="263">
                  <c:v>3.2000000000000001E-2</c:v>
                </c:pt>
                <c:pt idx="264">
                  <c:v>3.2000000000000001E-2</c:v>
                </c:pt>
                <c:pt idx="265">
                  <c:v>3.1E-2</c:v>
                </c:pt>
                <c:pt idx="266">
                  <c:v>0.03</c:v>
                </c:pt>
                <c:pt idx="267">
                  <c:v>0.03</c:v>
                </c:pt>
                <c:pt idx="268">
                  <c:v>0.03</c:v>
                </c:pt>
                <c:pt idx="269">
                  <c:v>2.9000000000000001E-2</c:v>
                </c:pt>
                <c:pt idx="270">
                  <c:v>2.9000000000000001E-2</c:v>
                </c:pt>
                <c:pt idx="271">
                  <c:v>2.9000000000000001E-2</c:v>
                </c:pt>
                <c:pt idx="272">
                  <c:v>2.9000000000000001E-2</c:v>
                </c:pt>
                <c:pt idx="273">
                  <c:v>2.8000000000000001E-2</c:v>
                </c:pt>
                <c:pt idx="274">
                  <c:v>2.8000000000000001E-2</c:v>
                </c:pt>
                <c:pt idx="275">
                  <c:v>2.7E-2</c:v>
                </c:pt>
                <c:pt idx="276">
                  <c:v>2.7E-2</c:v>
                </c:pt>
                <c:pt idx="277">
                  <c:v>2.5999999999999999E-2</c:v>
                </c:pt>
                <c:pt idx="278">
                  <c:v>2.5999999999999999E-2</c:v>
                </c:pt>
                <c:pt idx="279">
                  <c:v>2.5999999999999999E-2</c:v>
                </c:pt>
                <c:pt idx="280">
                  <c:v>2.5000000000000001E-2</c:v>
                </c:pt>
                <c:pt idx="281">
                  <c:v>2.5000000000000001E-2</c:v>
                </c:pt>
                <c:pt idx="282">
                  <c:v>2.5000000000000001E-2</c:v>
                </c:pt>
                <c:pt idx="283">
                  <c:v>2.5000000000000001E-2</c:v>
                </c:pt>
                <c:pt idx="284">
                  <c:v>2.5000000000000001E-2</c:v>
                </c:pt>
                <c:pt idx="285">
                  <c:v>2.4E-2</c:v>
                </c:pt>
                <c:pt idx="286">
                  <c:v>2.3E-2</c:v>
                </c:pt>
                <c:pt idx="287">
                  <c:v>2.3E-2</c:v>
                </c:pt>
                <c:pt idx="288">
                  <c:v>2.3E-2</c:v>
                </c:pt>
                <c:pt idx="289">
                  <c:v>2.3E-2</c:v>
                </c:pt>
                <c:pt idx="290">
                  <c:v>2.3E-2</c:v>
                </c:pt>
                <c:pt idx="291">
                  <c:v>2.1999999999999999E-2</c:v>
                </c:pt>
                <c:pt idx="292">
                  <c:v>2.1000000000000001E-2</c:v>
                </c:pt>
                <c:pt idx="293">
                  <c:v>2.1000000000000001E-2</c:v>
                </c:pt>
                <c:pt idx="294">
                  <c:v>2.1999999999999999E-2</c:v>
                </c:pt>
                <c:pt idx="295">
                  <c:v>2.1000000000000001E-2</c:v>
                </c:pt>
                <c:pt idx="296">
                  <c:v>2.1000000000000001E-2</c:v>
                </c:pt>
                <c:pt idx="297">
                  <c:v>0.02</c:v>
                </c:pt>
                <c:pt idx="298">
                  <c:v>0.02</c:v>
                </c:pt>
                <c:pt idx="299">
                  <c:v>0.02</c:v>
                </c:pt>
                <c:pt idx="300">
                  <c:v>0.02</c:v>
                </c:pt>
                <c:pt idx="301">
                  <c:v>0.02</c:v>
                </c:pt>
                <c:pt idx="302">
                  <c:v>1.9E-2</c:v>
                </c:pt>
                <c:pt idx="303">
                  <c:v>1.9E-2</c:v>
                </c:pt>
                <c:pt idx="304">
                  <c:v>1.9E-2</c:v>
                </c:pt>
                <c:pt idx="305">
                  <c:v>1.9E-2</c:v>
                </c:pt>
                <c:pt idx="306">
                  <c:v>1.9E-2</c:v>
                </c:pt>
                <c:pt idx="307">
                  <c:v>1.7999999999999999E-2</c:v>
                </c:pt>
                <c:pt idx="308">
                  <c:v>1.7999999999999999E-2</c:v>
                </c:pt>
                <c:pt idx="309">
                  <c:v>1.7999999999999999E-2</c:v>
                </c:pt>
                <c:pt idx="310">
                  <c:v>1.7999999999999999E-2</c:v>
                </c:pt>
                <c:pt idx="311">
                  <c:v>1.7999999999999999E-2</c:v>
                </c:pt>
                <c:pt idx="312">
                  <c:v>1.7999999999999999E-2</c:v>
                </c:pt>
                <c:pt idx="313">
                  <c:v>1.7000000000000001E-2</c:v>
                </c:pt>
                <c:pt idx="314">
                  <c:v>1.7000000000000001E-2</c:v>
                </c:pt>
                <c:pt idx="315">
                  <c:v>1.7000000000000001E-2</c:v>
                </c:pt>
                <c:pt idx="316">
                  <c:v>1.7000000000000001E-2</c:v>
                </c:pt>
                <c:pt idx="317">
                  <c:v>1.7000000000000001E-2</c:v>
                </c:pt>
                <c:pt idx="318">
                  <c:v>1.6E-2</c:v>
                </c:pt>
                <c:pt idx="319">
                  <c:v>1.6E-2</c:v>
                </c:pt>
                <c:pt idx="320">
                  <c:v>1.6E-2</c:v>
                </c:pt>
                <c:pt idx="321">
                  <c:v>1.6E-2</c:v>
                </c:pt>
                <c:pt idx="322">
                  <c:v>1.6E-2</c:v>
                </c:pt>
                <c:pt idx="323">
                  <c:v>1.4999999999999999E-2</c:v>
                </c:pt>
                <c:pt idx="324">
                  <c:v>1.4999999999999999E-2</c:v>
                </c:pt>
                <c:pt idx="325">
                  <c:v>1.4999999999999999E-2</c:v>
                </c:pt>
                <c:pt idx="326">
                  <c:v>1.4999999999999999E-2</c:v>
                </c:pt>
                <c:pt idx="327">
                  <c:v>1.4999999999999999E-2</c:v>
                </c:pt>
                <c:pt idx="328">
                  <c:v>1.4999999999999999E-2</c:v>
                </c:pt>
                <c:pt idx="329">
                  <c:v>1.4999999999999999E-2</c:v>
                </c:pt>
                <c:pt idx="330">
                  <c:v>1.4E-2</c:v>
                </c:pt>
                <c:pt idx="331">
                  <c:v>1.4E-2</c:v>
                </c:pt>
                <c:pt idx="332">
                  <c:v>1.4E-2</c:v>
                </c:pt>
                <c:pt idx="333">
                  <c:v>1.4E-2</c:v>
                </c:pt>
                <c:pt idx="334">
                  <c:v>1.4E-2</c:v>
                </c:pt>
                <c:pt idx="335">
                  <c:v>1.2999999999999999E-2</c:v>
                </c:pt>
                <c:pt idx="336">
                  <c:v>1.2999999999999999E-2</c:v>
                </c:pt>
                <c:pt idx="337">
                  <c:v>1.2999999999999999E-2</c:v>
                </c:pt>
                <c:pt idx="338">
                  <c:v>1.2999999999999999E-2</c:v>
                </c:pt>
                <c:pt idx="339">
                  <c:v>1.2999999999999999E-2</c:v>
                </c:pt>
                <c:pt idx="340">
                  <c:v>1.2999999999999999E-2</c:v>
                </c:pt>
                <c:pt idx="341">
                  <c:v>1.2999999999999999E-2</c:v>
                </c:pt>
                <c:pt idx="342">
                  <c:v>1.2E-2</c:v>
                </c:pt>
                <c:pt idx="343">
                  <c:v>1.2E-2</c:v>
                </c:pt>
                <c:pt idx="344">
                  <c:v>1.2E-2</c:v>
                </c:pt>
                <c:pt idx="345">
                  <c:v>1.2E-2</c:v>
                </c:pt>
                <c:pt idx="346">
                  <c:v>1.2E-2</c:v>
                </c:pt>
                <c:pt idx="347">
                  <c:v>1.2E-2</c:v>
                </c:pt>
                <c:pt idx="348">
                  <c:v>1.2E-2</c:v>
                </c:pt>
                <c:pt idx="349">
                  <c:v>1.2E-2</c:v>
                </c:pt>
                <c:pt idx="350">
                  <c:v>1.2E-2</c:v>
                </c:pt>
                <c:pt idx="351">
                  <c:v>1.2E-2</c:v>
                </c:pt>
                <c:pt idx="352">
                  <c:v>1.2E-2</c:v>
                </c:pt>
                <c:pt idx="353">
                  <c:v>1.0999999999999999E-2</c:v>
                </c:pt>
                <c:pt idx="354">
                  <c:v>1.0999999999999999E-2</c:v>
                </c:pt>
                <c:pt idx="355">
                  <c:v>1.0999999999999999E-2</c:v>
                </c:pt>
                <c:pt idx="356">
                  <c:v>1.0999999999999999E-2</c:v>
                </c:pt>
                <c:pt idx="357">
                  <c:v>1.0999999999999999E-2</c:v>
                </c:pt>
                <c:pt idx="358">
                  <c:v>1.2E-2</c:v>
                </c:pt>
                <c:pt idx="359">
                  <c:v>1.0999999999999999E-2</c:v>
                </c:pt>
                <c:pt idx="360">
                  <c:v>1.0999999999999999E-2</c:v>
                </c:pt>
                <c:pt idx="361">
                  <c:v>1.0999999999999999E-2</c:v>
                </c:pt>
                <c:pt idx="362">
                  <c:v>1.0999999999999999E-2</c:v>
                </c:pt>
                <c:pt idx="363">
                  <c:v>1.0999999999999999E-2</c:v>
                </c:pt>
                <c:pt idx="364">
                  <c:v>1.0999999999999999E-2</c:v>
                </c:pt>
                <c:pt idx="365">
                  <c:v>1.0999999999999999E-2</c:v>
                </c:pt>
                <c:pt idx="366">
                  <c:v>0.01</c:v>
                </c:pt>
                <c:pt idx="367">
                  <c:v>0.01</c:v>
                </c:pt>
                <c:pt idx="368">
                  <c:v>0.01</c:v>
                </c:pt>
                <c:pt idx="369">
                  <c:v>0.01</c:v>
                </c:pt>
                <c:pt idx="370">
                  <c:v>0.01</c:v>
                </c:pt>
                <c:pt idx="371">
                  <c:v>0.01</c:v>
                </c:pt>
                <c:pt idx="372">
                  <c:v>8.9999999999999993E-3</c:v>
                </c:pt>
                <c:pt idx="373">
                  <c:v>8.9999999999999993E-3</c:v>
                </c:pt>
                <c:pt idx="374">
                  <c:v>0.01</c:v>
                </c:pt>
                <c:pt idx="375">
                  <c:v>0.01</c:v>
                </c:pt>
                <c:pt idx="376">
                  <c:v>0.01</c:v>
                </c:pt>
                <c:pt idx="377">
                  <c:v>8.9999999999999993E-3</c:v>
                </c:pt>
                <c:pt idx="378">
                  <c:v>8.9999999999999993E-3</c:v>
                </c:pt>
                <c:pt idx="379">
                  <c:v>8.9999999999999993E-3</c:v>
                </c:pt>
                <c:pt idx="380">
                  <c:v>8.9999999999999993E-3</c:v>
                </c:pt>
                <c:pt idx="381">
                  <c:v>0.01</c:v>
                </c:pt>
                <c:pt idx="382">
                  <c:v>8.9999999999999993E-3</c:v>
                </c:pt>
                <c:pt idx="383">
                  <c:v>8.9999999999999993E-3</c:v>
                </c:pt>
                <c:pt idx="384">
                  <c:v>8.9999999999999993E-3</c:v>
                </c:pt>
                <c:pt idx="385">
                  <c:v>8.9999999999999993E-3</c:v>
                </c:pt>
                <c:pt idx="386">
                  <c:v>8.9999999999999993E-3</c:v>
                </c:pt>
                <c:pt idx="387">
                  <c:v>0.01</c:v>
                </c:pt>
                <c:pt idx="388">
                  <c:v>8.9999999999999993E-3</c:v>
                </c:pt>
                <c:pt idx="389">
                  <c:v>8.9999999999999993E-3</c:v>
                </c:pt>
                <c:pt idx="390">
                  <c:v>8.0000000000000002E-3</c:v>
                </c:pt>
                <c:pt idx="391">
                  <c:v>8.9999999999999993E-3</c:v>
                </c:pt>
                <c:pt idx="392">
                  <c:v>8.9999999999999993E-3</c:v>
                </c:pt>
                <c:pt idx="393">
                  <c:v>8.9999999999999993E-3</c:v>
                </c:pt>
                <c:pt idx="394">
                  <c:v>8.9999999999999993E-3</c:v>
                </c:pt>
                <c:pt idx="395">
                  <c:v>8.9999999999999993E-3</c:v>
                </c:pt>
                <c:pt idx="396">
                  <c:v>8.9999999999999993E-3</c:v>
                </c:pt>
                <c:pt idx="397">
                  <c:v>8.9999999999999993E-3</c:v>
                </c:pt>
                <c:pt idx="398">
                  <c:v>8.9999999999999993E-3</c:v>
                </c:pt>
                <c:pt idx="399">
                  <c:v>8.9999999999999993E-3</c:v>
                </c:pt>
                <c:pt idx="400">
                  <c:v>8.9999999999999993E-3</c:v>
                </c:pt>
                <c:pt idx="401">
                  <c:v>8.9999999999999993E-3</c:v>
                </c:pt>
                <c:pt idx="402">
                  <c:v>8.9999999999999993E-3</c:v>
                </c:pt>
                <c:pt idx="403">
                  <c:v>8.9999999999999993E-3</c:v>
                </c:pt>
                <c:pt idx="404">
                  <c:v>8.9999999999999993E-3</c:v>
                </c:pt>
                <c:pt idx="405">
                  <c:v>8.0000000000000002E-3</c:v>
                </c:pt>
                <c:pt idx="406">
                  <c:v>8.0000000000000002E-3</c:v>
                </c:pt>
                <c:pt idx="407">
                  <c:v>8.0000000000000002E-3</c:v>
                </c:pt>
                <c:pt idx="408">
                  <c:v>8.9999999999999993E-3</c:v>
                </c:pt>
                <c:pt idx="409">
                  <c:v>8.9999999999999993E-3</c:v>
                </c:pt>
                <c:pt idx="410">
                  <c:v>8.9999999999999993E-3</c:v>
                </c:pt>
                <c:pt idx="411">
                  <c:v>8.0000000000000002E-3</c:v>
                </c:pt>
                <c:pt idx="412">
                  <c:v>8.0000000000000002E-3</c:v>
                </c:pt>
                <c:pt idx="413">
                  <c:v>8.9999999999999993E-3</c:v>
                </c:pt>
                <c:pt idx="414">
                  <c:v>8.9999999999999993E-3</c:v>
                </c:pt>
                <c:pt idx="415">
                  <c:v>8.9999999999999993E-3</c:v>
                </c:pt>
                <c:pt idx="416">
                  <c:v>8.9999999999999993E-3</c:v>
                </c:pt>
                <c:pt idx="417">
                  <c:v>8.9999999999999993E-3</c:v>
                </c:pt>
                <c:pt idx="418">
                  <c:v>8.9999999999999993E-3</c:v>
                </c:pt>
                <c:pt idx="419">
                  <c:v>8.9999999999999993E-3</c:v>
                </c:pt>
                <c:pt idx="420">
                  <c:v>8.9999999999999993E-3</c:v>
                </c:pt>
                <c:pt idx="421">
                  <c:v>8.9999999999999993E-3</c:v>
                </c:pt>
                <c:pt idx="422">
                  <c:v>8.9999999999999993E-3</c:v>
                </c:pt>
                <c:pt idx="423">
                  <c:v>8.9999999999999993E-3</c:v>
                </c:pt>
                <c:pt idx="424">
                  <c:v>8.9999999999999993E-3</c:v>
                </c:pt>
                <c:pt idx="425">
                  <c:v>8.9999999999999993E-3</c:v>
                </c:pt>
                <c:pt idx="426">
                  <c:v>8.9999999999999993E-3</c:v>
                </c:pt>
                <c:pt idx="427">
                  <c:v>8.9999999999999993E-3</c:v>
                </c:pt>
                <c:pt idx="428">
                  <c:v>8.9999999999999993E-3</c:v>
                </c:pt>
                <c:pt idx="429">
                  <c:v>8.9999999999999993E-3</c:v>
                </c:pt>
                <c:pt idx="430">
                  <c:v>8.9999999999999993E-3</c:v>
                </c:pt>
                <c:pt idx="431">
                  <c:v>8.9999999999999993E-3</c:v>
                </c:pt>
                <c:pt idx="432">
                  <c:v>8.9999999999999993E-3</c:v>
                </c:pt>
                <c:pt idx="433">
                  <c:v>8.9999999999999993E-3</c:v>
                </c:pt>
                <c:pt idx="434">
                  <c:v>8.9999999999999993E-3</c:v>
                </c:pt>
                <c:pt idx="435">
                  <c:v>8.9999999999999993E-3</c:v>
                </c:pt>
                <c:pt idx="436">
                  <c:v>8.9999999999999993E-3</c:v>
                </c:pt>
                <c:pt idx="437">
                  <c:v>0.01</c:v>
                </c:pt>
                <c:pt idx="438">
                  <c:v>0.01</c:v>
                </c:pt>
                <c:pt idx="439">
                  <c:v>0.01</c:v>
                </c:pt>
                <c:pt idx="440">
                  <c:v>0.01</c:v>
                </c:pt>
                <c:pt idx="441">
                  <c:v>0.01</c:v>
                </c:pt>
                <c:pt idx="442">
                  <c:v>0.01</c:v>
                </c:pt>
                <c:pt idx="443">
                  <c:v>0.01</c:v>
                </c:pt>
                <c:pt idx="444">
                  <c:v>0.01</c:v>
                </c:pt>
                <c:pt idx="445">
                  <c:v>0.01</c:v>
                </c:pt>
                <c:pt idx="446">
                  <c:v>8.9999999999999993E-3</c:v>
                </c:pt>
                <c:pt idx="447">
                  <c:v>8.9999999999999993E-3</c:v>
                </c:pt>
                <c:pt idx="448">
                  <c:v>0.01</c:v>
                </c:pt>
                <c:pt idx="449">
                  <c:v>0.01</c:v>
                </c:pt>
                <c:pt idx="450">
                  <c:v>0.01</c:v>
                </c:pt>
                <c:pt idx="451">
                  <c:v>0.01</c:v>
                </c:pt>
                <c:pt idx="452">
                  <c:v>0.01</c:v>
                </c:pt>
                <c:pt idx="453">
                  <c:v>0.01</c:v>
                </c:pt>
                <c:pt idx="454">
                  <c:v>0.01</c:v>
                </c:pt>
                <c:pt idx="455">
                  <c:v>0.01</c:v>
                </c:pt>
                <c:pt idx="456">
                  <c:v>0.01</c:v>
                </c:pt>
                <c:pt idx="457">
                  <c:v>0.01</c:v>
                </c:pt>
                <c:pt idx="458">
                  <c:v>0.01</c:v>
                </c:pt>
                <c:pt idx="459">
                  <c:v>0.01</c:v>
                </c:pt>
                <c:pt idx="460">
                  <c:v>0.01</c:v>
                </c:pt>
                <c:pt idx="461">
                  <c:v>0.01</c:v>
                </c:pt>
                <c:pt idx="462">
                  <c:v>0.01</c:v>
                </c:pt>
                <c:pt idx="463">
                  <c:v>0.01</c:v>
                </c:pt>
                <c:pt idx="464">
                  <c:v>8.9999999999999993E-3</c:v>
                </c:pt>
                <c:pt idx="465">
                  <c:v>0.01</c:v>
                </c:pt>
                <c:pt idx="466">
                  <c:v>0.01</c:v>
                </c:pt>
                <c:pt idx="467">
                  <c:v>0.01</c:v>
                </c:pt>
                <c:pt idx="468">
                  <c:v>0.01</c:v>
                </c:pt>
                <c:pt idx="469">
                  <c:v>0.01</c:v>
                </c:pt>
                <c:pt idx="470">
                  <c:v>0.01</c:v>
                </c:pt>
                <c:pt idx="471">
                  <c:v>0.01</c:v>
                </c:pt>
                <c:pt idx="472">
                  <c:v>8.9999999999999993E-3</c:v>
                </c:pt>
                <c:pt idx="473">
                  <c:v>8.9999999999999993E-3</c:v>
                </c:pt>
                <c:pt idx="474">
                  <c:v>0.01</c:v>
                </c:pt>
                <c:pt idx="475">
                  <c:v>0.01</c:v>
                </c:pt>
                <c:pt idx="476">
                  <c:v>8.9999999999999993E-3</c:v>
                </c:pt>
                <c:pt idx="477">
                  <c:v>8.9999999999999993E-3</c:v>
                </c:pt>
                <c:pt idx="478">
                  <c:v>0.01</c:v>
                </c:pt>
                <c:pt idx="479">
                  <c:v>0.01</c:v>
                </c:pt>
                <c:pt idx="480">
                  <c:v>0.01</c:v>
                </c:pt>
                <c:pt idx="481">
                  <c:v>8.9999999999999993E-3</c:v>
                </c:pt>
                <c:pt idx="482">
                  <c:v>8.9999999999999993E-3</c:v>
                </c:pt>
                <c:pt idx="483">
                  <c:v>0.01</c:v>
                </c:pt>
                <c:pt idx="484">
                  <c:v>0.01</c:v>
                </c:pt>
                <c:pt idx="485">
                  <c:v>0.01</c:v>
                </c:pt>
                <c:pt idx="486">
                  <c:v>0.01</c:v>
                </c:pt>
                <c:pt idx="487">
                  <c:v>0.01</c:v>
                </c:pt>
                <c:pt idx="488">
                  <c:v>0.01</c:v>
                </c:pt>
                <c:pt idx="489">
                  <c:v>0.01</c:v>
                </c:pt>
                <c:pt idx="490">
                  <c:v>0.01</c:v>
                </c:pt>
                <c:pt idx="491">
                  <c:v>0.01</c:v>
                </c:pt>
                <c:pt idx="492">
                  <c:v>0.01</c:v>
                </c:pt>
                <c:pt idx="493">
                  <c:v>0.01</c:v>
                </c:pt>
                <c:pt idx="494">
                  <c:v>0.01</c:v>
                </c:pt>
                <c:pt idx="495">
                  <c:v>0.01</c:v>
                </c:pt>
                <c:pt idx="496">
                  <c:v>0.01</c:v>
                </c:pt>
                <c:pt idx="497">
                  <c:v>0.01</c:v>
                </c:pt>
                <c:pt idx="498">
                  <c:v>0.01</c:v>
                </c:pt>
                <c:pt idx="499">
                  <c:v>0.01</c:v>
                </c:pt>
                <c:pt idx="500">
                  <c:v>8.9999999999999993E-3</c:v>
                </c:pt>
                <c:pt idx="501">
                  <c:v>8.9999999999999993E-3</c:v>
                </c:pt>
                <c:pt idx="502">
                  <c:v>8.9999999999999993E-3</c:v>
                </c:pt>
                <c:pt idx="503">
                  <c:v>0.01</c:v>
                </c:pt>
                <c:pt idx="504">
                  <c:v>8.9999999999999993E-3</c:v>
                </c:pt>
                <c:pt idx="505">
                  <c:v>8.9999999999999993E-3</c:v>
                </c:pt>
                <c:pt idx="506">
                  <c:v>8.9999999999999993E-3</c:v>
                </c:pt>
                <c:pt idx="507">
                  <c:v>8.9999999999999993E-3</c:v>
                </c:pt>
                <c:pt idx="508">
                  <c:v>8.9999999999999993E-3</c:v>
                </c:pt>
                <c:pt idx="509">
                  <c:v>8.9999999999999993E-3</c:v>
                </c:pt>
                <c:pt idx="510">
                  <c:v>8.9999999999999993E-3</c:v>
                </c:pt>
                <c:pt idx="511">
                  <c:v>8.9999999999999993E-3</c:v>
                </c:pt>
                <c:pt idx="512">
                  <c:v>8.9999999999999993E-3</c:v>
                </c:pt>
                <c:pt idx="513">
                  <c:v>8.9999999999999993E-3</c:v>
                </c:pt>
                <c:pt idx="514">
                  <c:v>8.9999999999999993E-3</c:v>
                </c:pt>
                <c:pt idx="515">
                  <c:v>8.9999999999999993E-3</c:v>
                </c:pt>
                <c:pt idx="516">
                  <c:v>8.9999999999999993E-3</c:v>
                </c:pt>
                <c:pt idx="517">
                  <c:v>8.9999999999999993E-3</c:v>
                </c:pt>
                <c:pt idx="518">
                  <c:v>8.9999999999999993E-3</c:v>
                </c:pt>
                <c:pt idx="519">
                  <c:v>8.9999999999999993E-3</c:v>
                </c:pt>
                <c:pt idx="520">
                  <c:v>8.9999999999999993E-3</c:v>
                </c:pt>
                <c:pt idx="521">
                  <c:v>8.9999999999999993E-3</c:v>
                </c:pt>
                <c:pt idx="522">
                  <c:v>8.9999999999999993E-3</c:v>
                </c:pt>
                <c:pt idx="523">
                  <c:v>8.9999999999999993E-3</c:v>
                </c:pt>
                <c:pt idx="524">
                  <c:v>8.9999999999999993E-3</c:v>
                </c:pt>
                <c:pt idx="525">
                  <c:v>8.9999999999999993E-3</c:v>
                </c:pt>
                <c:pt idx="526">
                  <c:v>8.9999999999999993E-3</c:v>
                </c:pt>
                <c:pt idx="527">
                  <c:v>8.9999999999999993E-3</c:v>
                </c:pt>
                <c:pt idx="528">
                  <c:v>8.9999999999999993E-3</c:v>
                </c:pt>
                <c:pt idx="529">
                  <c:v>8.9999999999999993E-3</c:v>
                </c:pt>
                <c:pt idx="530">
                  <c:v>8.9999999999999993E-3</c:v>
                </c:pt>
                <c:pt idx="531">
                  <c:v>8.9999999999999993E-3</c:v>
                </c:pt>
                <c:pt idx="532">
                  <c:v>8.9999999999999993E-3</c:v>
                </c:pt>
                <c:pt idx="533">
                  <c:v>8.9999999999999993E-3</c:v>
                </c:pt>
                <c:pt idx="534">
                  <c:v>8.9999999999999993E-3</c:v>
                </c:pt>
                <c:pt idx="535">
                  <c:v>8.9999999999999993E-3</c:v>
                </c:pt>
                <c:pt idx="536">
                  <c:v>8.9999999999999993E-3</c:v>
                </c:pt>
                <c:pt idx="537">
                  <c:v>8.9999999999999993E-3</c:v>
                </c:pt>
                <c:pt idx="538">
                  <c:v>8.9999999999999993E-3</c:v>
                </c:pt>
                <c:pt idx="539">
                  <c:v>8.9999999999999993E-3</c:v>
                </c:pt>
                <c:pt idx="540">
                  <c:v>8.9999999999999993E-3</c:v>
                </c:pt>
                <c:pt idx="541">
                  <c:v>8.9999999999999993E-3</c:v>
                </c:pt>
                <c:pt idx="542">
                  <c:v>8.9999999999999993E-3</c:v>
                </c:pt>
                <c:pt idx="543">
                  <c:v>8.9999999999999993E-3</c:v>
                </c:pt>
                <c:pt idx="544">
                  <c:v>8.9999999999999993E-3</c:v>
                </c:pt>
                <c:pt idx="545">
                  <c:v>8.9999999999999993E-3</c:v>
                </c:pt>
                <c:pt idx="546">
                  <c:v>8.9999999999999993E-3</c:v>
                </c:pt>
                <c:pt idx="547">
                  <c:v>8.9999999999999993E-3</c:v>
                </c:pt>
                <c:pt idx="548">
                  <c:v>8.9999999999999993E-3</c:v>
                </c:pt>
                <c:pt idx="549">
                  <c:v>8.9999999999999993E-3</c:v>
                </c:pt>
                <c:pt idx="550">
                  <c:v>8.9999999999999993E-3</c:v>
                </c:pt>
                <c:pt idx="551">
                  <c:v>8.9999999999999993E-3</c:v>
                </c:pt>
                <c:pt idx="552">
                  <c:v>8.9999999999999993E-3</c:v>
                </c:pt>
                <c:pt idx="553">
                  <c:v>8.9999999999999993E-3</c:v>
                </c:pt>
                <c:pt idx="554">
                  <c:v>8.9999999999999993E-3</c:v>
                </c:pt>
                <c:pt idx="555">
                  <c:v>8.9999999999999993E-3</c:v>
                </c:pt>
                <c:pt idx="556">
                  <c:v>8.9999999999999993E-3</c:v>
                </c:pt>
                <c:pt idx="557">
                  <c:v>8.9999999999999993E-3</c:v>
                </c:pt>
                <c:pt idx="558">
                  <c:v>8.9999999999999993E-3</c:v>
                </c:pt>
                <c:pt idx="559">
                  <c:v>8.9999999999999993E-3</c:v>
                </c:pt>
                <c:pt idx="560">
                  <c:v>8.9999999999999993E-3</c:v>
                </c:pt>
                <c:pt idx="561">
                  <c:v>8.9999999999999993E-3</c:v>
                </c:pt>
                <c:pt idx="562">
                  <c:v>8.9999999999999993E-3</c:v>
                </c:pt>
                <c:pt idx="563">
                  <c:v>8.9999999999999993E-3</c:v>
                </c:pt>
                <c:pt idx="564">
                  <c:v>8.9999999999999993E-3</c:v>
                </c:pt>
                <c:pt idx="565">
                  <c:v>8.9999999999999993E-3</c:v>
                </c:pt>
                <c:pt idx="566">
                  <c:v>8.9999999999999993E-3</c:v>
                </c:pt>
                <c:pt idx="567">
                  <c:v>8.9999999999999993E-3</c:v>
                </c:pt>
                <c:pt idx="568">
                  <c:v>8.9999999999999993E-3</c:v>
                </c:pt>
                <c:pt idx="569">
                  <c:v>8.9999999999999993E-3</c:v>
                </c:pt>
                <c:pt idx="570">
                  <c:v>8.9999999999999993E-3</c:v>
                </c:pt>
                <c:pt idx="571">
                  <c:v>8.9999999999999993E-3</c:v>
                </c:pt>
                <c:pt idx="572">
                  <c:v>8.9999999999999993E-3</c:v>
                </c:pt>
                <c:pt idx="573">
                  <c:v>8.9999999999999993E-3</c:v>
                </c:pt>
                <c:pt idx="574">
                  <c:v>0.01</c:v>
                </c:pt>
                <c:pt idx="575">
                  <c:v>0.01</c:v>
                </c:pt>
                <c:pt idx="576">
                  <c:v>0.01</c:v>
                </c:pt>
                <c:pt idx="577">
                  <c:v>0.01</c:v>
                </c:pt>
                <c:pt idx="578">
                  <c:v>0.01</c:v>
                </c:pt>
                <c:pt idx="579">
                  <c:v>0.01</c:v>
                </c:pt>
                <c:pt idx="580">
                  <c:v>0.01</c:v>
                </c:pt>
                <c:pt idx="581">
                  <c:v>0.01</c:v>
                </c:pt>
                <c:pt idx="582">
                  <c:v>0.01</c:v>
                </c:pt>
                <c:pt idx="583">
                  <c:v>0.01</c:v>
                </c:pt>
                <c:pt idx="584">
                  <c:v>0.01</c:v>
                </c:pt>
                <c:pt idx="585">
                  <c:v>0.01</c:v>
                </c:pt>
                <c:pt idx="586">
                  <c:v>0.01</c:v>
                </c:pt>
                <c:pt idx="587">
                  <c:v>0.01</c:v>
                </c:pt>
                <c:pt idx="588">
                  <c:v>0.01</c:v>
                </c:pt>
                <c:pt idx="589">
                  <c:v>0.01</c:v>
                </c:pt>
                <c:pt idx="590">
                  <c:v>1.0999999999999999E-2</c:v>
                </c:pt>
                <c:pt idx="591">
                  <c:v>1.0999999999999999E-2</c:v>
                </c:pt>
                <c:pt idx="592">
                  <c:v>1.0999999999999999E-2</c:v>
                </c:pt>
                <c:pt idx="593">
                  <c:v>1.0999999999999999E-2</c:v>
                </c:pt>
                <c:pt idx="594">
                  <c:v>1.0999999999999999E-2</c:v>
                </c:pt>
                <c:pt idx="595">
                  <c:v>1.0999999999999999E-2</c:v>
                </c:pt>
                <c:pt idx="596">
                  <c:v>1.0999999999999999E-2</c:v>
                </c:pt>
                <c:pt idx="597">
                  <c:v>1.0999999999999999E-2</c:v>
                </c:pt>
                <c:pt idx="598">
                  <c:v>1.0999999999999999E-2</c:v>
                </c:pt>
                <c:pt idx="599">
                  <c:v>1.2E-2</c:v>
                </c:pt>
                <c:pt idx="600">
                  <c:v>1.2E-2</c:v>
                </c:pt>
                <c:pt idx="601">
                  <c:v>1.2E-2</c:v>
                </c:pt>
                <c:pt idx="602">
                  <c:v>1.2E-2</c:v>
                </c:pt>
                <c:pt idx="603">
                  <c:v>1.2E-2</c:v>
                </c:pt>
                <c:pt idx="604">
                  <c:v>1.2E-2</c:v>
                </c:pt>
                <c:pt idx="605">
                  <c:v>1.2E-2</c:v>
                </c:pt>
                <c:pt idx="606">
                  <c:v>1.2E-2</c:v>
                </c:pt>
                <c:pt idx="607">
                  <c:v>1.2999999999999999E-2</c:v>
                </c:pt>
                <c:pt idx="608">
                  <c:v>1.2999999999999999E-2</c:v>
                </c:pt>
                <c:pt idx="609">
                  <c:v>1.2999999999999999E-2</c:v>
                </c:pt>
                <c:pt idx="610">
                  <c:v>1.2999999999999999E-2</c:v>
                </c:pt>
                <c:pt idx="611">
                  <c:v>1.2999999999999999E-2</c:v>
                </c:pt>
                <c:pt idx="612">
                  <c:v>1.2999999999999999E-2</c:v>
                </c:pt>
                <c:pt idx="613">
                  <c:v>1.4E-2</c:v>
                </c:pt>
                <c:pt idx="614">
                  <c:v>1.4E-2</c:v>
                </c:pt>
                <c:pt idx="615">
                  <c:v>1.4E-2</c:v>
                </c:pt>
                <c:pt idx="616">
                  <c:v>1.4E-2</c:v>
                </c:pt>
                <c:pt idx="617">
                  <c:v>1.4E-2</c:v>
                </c:pt>
                <c:pt idx="618">
                  <c:v>1.4E-2</c:v>
                </c:pt>
                <c:pt idx="619">
                  <c:v>1.4E-2</c:v>
                </c:pt>
                <c:pt idx="620">
                  <c:v>1.4E-2</c:v>
                </c:pt>
                <c:pt idx="621">
                  <c:v>1.4E-2</c:v>
                </c:pt>
                <c:pt idx="622">
                  <c:v>1.4E-2</c:v>
                </c:pt>
                <c:pt idx="623">
                  <c:v>1.4E-2</c:v>
                </c:pt>
                <c:pt idx="624">
                  <c:v>1.4999999999999999E-2</c:v>
                </c:pt>
                <c:pt idx="625">
                  <c:v>1.4999999999999999E-2</c:v>
                </c:pt>
                <c:pt idx="626">
                  <c:v>1.4999999999999999E-2</c:v>
                </c:pt>
                <c:pt idx="627">
                  <c:v>1.4999999999999999E-2</c:v>
                </c:pt>
                <c:pt idx="628">
                  <c:v>1.4999999999999999E-2</c:v>
                </c:pt>
                <c:pt idx="629">
                  <c:v>1.4999999999999999E-2</c:v>
                </c:pt>
                <c:pt idx="630">
                  <c:v>1.4999999999999999E-2</c:v>
                </c:pt>
                <c:pt idx="631">
                  <c:v>1.6E-2</c:v>
                </c:pt>
                <c:pt idx="632">
                  <c:v>1.6E-2</c:v>
                </c:pt>
                <c:pt idx="633">
                  <c:v>1.6E-2</c:v>
                </c:pt>
                <c:pt idx="634">
                  <c:v>1.6E-2</c:v>
                </c:pt>
                <c:pt idx="635">
                  <c:v>1.6E-2</c:v>
                </c:pt>
                <c:pt idx="636">
                  <c:v>1.6E-2</c:v>
                </c:pt>
                <c:pt idx="637">
                  <c:v>1.6E-2</c:v>
                </c:pt>
                <c:pt idx="638">
                  <c:v>1.6E-2</c:v>
                </c:pt>
                <c:pt idx="639">
                  <c:v>1.7000000000000001E-2</c:v>
                </c:pt>
                <c:pt idx="640">
                  <c:v>1.7000000000000001E-2</c:v>
                </c:pt>
                <c:pt idx="641">
                  <c:v>1.7000000000000001E-2</c:v>
                </c:pt>
                <c:pt idx="642">
                  <c:v>1.7000000000000001E-2</c:v>
                </c:pt>
                <c:pt idx="643">
                  <c:v>1.7000000000000001E-2</c:v>
                </c:pt>
                <c:pt idx="644">
                  <c:v>1.7999999999999999E-2</c:v>
                </c:pt>
                <c:pt idx="645">
                  <c:v>1.7999999999999999E-2</c:v>
                </c:pt>
                <c:pt idx="646">
                  <c:v>1.7999999999999999E-2</c:v>
                </c:pt>
                <c:pt idx="647">
                  <c:v>1.7999999999999999E-2</c:v>
                </c:pt>
                <c:pt idx="648">
                  <c:v>1.7999999999999999E-2</c:v>
                </c:pt>
                <c:pt idx="649">
                  <c:v>1.7999999999999999E-2</c:v>
                </c:pt>
                <c:pt idx="650">
                  <c:v>1.7999999999999999E-2</c:v>
                </c:pt>
                <c:pt idx="651">
                  <c:v>1.9E-2</c:v>
                </c:pt>
                <c:pt idx="652">
                  <c:v>1.9E-2</c:v>
                </c:pt>
                <c:pt idx="653">
                  <c:v>1.9E-2</c:v>
                </c:pt>
                <c:pt idx="654">
                  <c:v>1.9E-2</c:v>
                </c:pt>
                <c:pt idx="655">
                  <c:v>1.9E-2</c:v>
                </c:pt>
                <c:pt idx="656">
                  <c:v>0.02</c:v>
                </c:pt>
                <c:pt idx="657">
                  <c:v>0.02</c:v>
                </c:pt>
                <c:pt idx="658">
                  <c:v>0.02</c:v>
                </c:pt>
                <c:pt idx="659">
                  <c:v>0.02</c:v>
                </c:pt>
                <c:pt idx="660">
                  <c:v>0.02</c:v>
                </c:pt>
                <c:pt idx="661">
                  <c:v>2.1000000000000001E-2</c:v>
                </c:pt>
                <c:pt idx="662">
                  <c:v>2.1000000000000001E-2</c:v>
                </c:pt>
                <c:pt idx="663">
                  <c:v>2.1999999999999999E-2</c:v>
                </c:pt>
                <c:pt idx="664">
                  <c:v>2.1999999999999999E-2</c:v>
                </c:pt>
                <c:pt idx="665">
                  <c:v>2.1999999999999999E-2</c:v>
                </c:pt>
                <c:pt idx="666">
                  <c:v>2.3E-2</c:v>
                </c:pt>
                <c:pt idx="667">
                  <c:v>2.3E-2</c:v>
                </c:pt>
                <c:pt idx="668">
                  <c:v>2.4E-2</c:v>
                </c:pt>
                <c:pt idx="669">
                  <c:v>2.4E-2</c:v>
                </c:pt>
                <c:pt idx="670">
                  <c:v>2.4E-2</c:v>
                </c:pt>
                <c:pt idx="671">
                  <c:v>2.5000000000000001E-2</c:v>
                </c:pt>
                <c:pt idx="672">
                  <c:v>2.5000000000000001E-2</c:v>
                </c:pt>
                <c:pt idx="673">
                  <c:v>2.5000000000000001E-2</c:v>
                </c:pt>
                <c:pt idx="674">
                  <c:v>2.5999999999999999E-2</c:v>
                </c:pt>
                <c:pt idx="675">
                  <c:v>2.5999999999999999E-2</c:v>
                </c:pt>
                <c:pt idx="676">
                  <c:v>2.7E-2</c:v>
                </c:pt>
                <c:pt idx="677">
                  <c:v>2.7E-2</c:v>
                </c:pt>
                <c:pt idx="678">
                  <c:v>2.8000000000000001E-2</c:v>
                </c:pt>
                <c:pt idx="679">
                  <c:v>2.8000000000000001E-2</c:v>
                </c:pt>
                <c:pt idx="680">
                  <c:v>2.9000000000000001E-2</c:v>
                </c:pt>
                <c:pt idx="681">
                  <c:v>2.9000000000000001E-2</c:v>
                </c:pt>
                <c:pt idx="682">
                  <c:v>0.03</c:v>
                </c:pt>
                <c:pt idx="683">
                  <c:v>0.03</c:v>
                </c:pt>
                <c:pt idx="684">
                  <c:v>3.1E-2</c:v>
                </c:pt>
                <c:pt idx="685">
                  <c:v>3.1E-2</c:v>
                </c:pt>
                <c:pt idx="686">
                  <c:v>3.1E-2</c:v>
                </c:pt>
                <c:pt idx="687">
                  <c:v>3.1E-2</c:v>
                </c:pt>
                <c:pt idx="688">
                  <c:v>3.2000000000000001E-2</c:v>
                </c:pt>
                <c:pt idx="689">
                  <c:v>3.3000000000000002E-2</c:v>
                </c:pt>
                <c:pt idx="690">
                  <c:v>3.3000000000000002E-2</c:v>
                </c:pt>
                <c:pt idx="691">
                  <c:v>3.3000000000000002E-2</c:v>
                </c:pt>
                <c:pt idx="692">
                  <c:v>3.4000000000000002E-2</c:v>
                </c:pt>
                <c:pt idx="693">
                  <c:v>3.4000000000000002E-2</c:v>
                </c:pt>
                <c:pt idx="694">
                  <c:v>3.4000000000000002E-2</c:v>
                </c:pt>
                <c:pt idx="695">
                  <c:v>3.5000000000000003E-2</c:v>
                </c:pt>
                <c:pt idx="696">
                  <c:v>3.5000000000000003E-2</c:v>
                </c:pt>
                <c:pt idx="697">
                  <c:v>3.5999999999999997E-2</c:v>
                </c:pt>
                <c:pt idx="698">
                  <c:v>3.5999999999999997E-2</c:v>
                </c:pt>
                <c:pt idx="699">
                  <c:v>3.5999999999999997E-2</c:v>
                </c:pt>
                <c:pt idx="700">
                  <c:v>3.5999999999999997E-2</c:v>
                </c:pt>
                <c:pt idx="701">
                  <c:v>3.6999999999999998E-2</c:v>
                </c:pt>
                <c:pt idx="702">
                  <c:v>3.6999999999999998E-2</c:v>
                </c:pt>
                <c:pt idx="703">
                  <c:v>3.7999999999999999E-2</c:v>
                </c:pt>
                <c:pt idx="704">
                  <c:v>3.7999999999999999E-2</c:v>
                </c:pt>
                <c:pt idx="705">
                  <c:v>3.7999999999999999E-2</c:v>
                </c:pt>
                <c:pt idx="706">
                  <c:v>3.7999999999999999E-2</c:v>
                </c:pt>
                <c:pt idx="707">
                  <c:v>3.7999999999999999E-2</c:v>
                </c:pt>
                <c:pt idx="708">
                  <c:v>3.9E-2</c:v>
                </c:pt>
                <c:pt idx="709">
                  <c:v>3.9E-2</c:v>
                </c:pt>
                <c:pt idx="710">
                  <c:v>0.04</c:v>
                </c:pt>
                <c:pt idx="711">
                  <c:v>0.04</c:v>
                </c:pt>
                <c:pt idx="712">
                  <c:v>4.1000000000000002E-2</c:v>
                </c:pt>
                <c:pt idx="713">
                  <c:v>4.1000000000000002E-2</c:v>
                </c:pt>
                <c:pt idx="714">
                  <c:v>4.1000000000000002E-2</c:v>
                </c:pt>
                <c:pt idx="715">
                  <c:v>4.1000000000000002E-2</c:v>
                </c:pt>
                <c:pt idx="716">
                  <c:v>4.2000000000000003E-2</c:v>
                </c:pt>
                <c:pt idx="717">
                  <c:v>4.2999999999999997E-2</c:v>
                </c:pt>
                <c:pt idx="718">
                  <c:v>4.2999999999999997E-2</c:v>
                </c:pt>
                <c:pt idx="719">
                  <c:v>4.2999999999999997E-2</c:v>
                </c:pt>
                <c:pt idx="720">
                  <c:v>4.3999999999999997E-2</c:v>
                </c:pt>
                <c:pt idx="721">
                  <c:v>4.3999999999999997E-2</c:v>
                </c:pt>
                <c:pt idx="722">
                  <c:v>4.4999999999999998E-2</c:v>
                </c:pt>
                <c:pt idx="723">
                  <c:v>4.4999999999999998E-2</c:v>
                </c:pt>
                <c:pt idx="724">
                  <c:v>4.5999999999999999E-2</c:v>
                </c:pt>
                <c:pt idx="725">
                  <c:v>4.5999999999999999E-2</c:v>
                </c:pt>
                <c:pt idx="726">
                  <c:v>4.7E-2</c:v>
                </c:pt>
                <c:pt idx="727">
                  <c:v>4.8000000000000001E-2</c:v>
                </c:pt>
                <c:pt idx="728">
                  <c:v>4.8000000000000001E-2</c:v>
                </c:pt>
                <c:pt idx="729">
                  <c:v>4.9000000000000002E-2</c:v>
                </c:pt>
                <c:pt idx="730">
                  <c:v>4.9000000000000002E-2</c:v>
                </c:pt>
                <c:pt idx="731">
                  <c:v>0.05</c:v>
                </c:pt>
                <c:pt idx="732">
                  <c:v>0.05</c:v>
                </c:pt>
                <c:pt idx="733">
                  <c:v>5.0999999999999997E-2</c:v>
                </c:pt>
                <c:pt idx="734">
                  <c:v>5.1999999999999998E-2</c:v>
                </c:pt>
                <c:pt idx="735">
                  <c:v>5.2999999999999999E-2</c:v>
                </c:pt>
                <c:pt idx="736">
                  <c:v>5.2999999999999999E-2</c:v>
                </c:pt>
                <c:pt idx="737">
                  <c:v>5.2999999999999999E-2</c:v>
                </c:pt>
                <c:pt idx="738">
                  <c:v>5.3999999999999999E-2</c:v>
                </c:pt>
                <c:pt idx="739">
                  <c:v>5.3999999999999999E-2</c:v>
                </c:pt>
                <c:pt idx="740">
                  <c:v>5.5E-2</c:v>
                </c:pt>
                <c:pt idx="741">
                  <c:v>5.6000000000000001E-2</c:v>
                </c:pt>
                <c:pt idx="742">
                  <c:v>5.6000000000000001E-2</c:v>
                </c:pt>
                <c:pt idx="743">
                  <c:v>5.6000000000000001E-2</c:v>
                </c:pt>
                <c:pt idx="744">
                  <c:v>5.7000000000000002E-2</c:v>
                </c:pt>
                <c:pt idx="745">
                  <c:v>5.8000000000000003E-2</c:v>
                </c:pt>
                <c:pt idx="746">
                  <c:v>5.8000000000000003E-2</c:v>
                </c:pt>
                <c:pt idx="747">
                  <c:v>5.8000000000000003E-2</c:v>
                </c:pt>
                <c:pt idx="748">
                  <c:v>5.8999999999999997E-2</c:v>
                </c:pt>
                <c:pt idx="749">
                  <c:v>5.8999999999999997E-2</c:v>
                </c:pt>
                <c:pt idx="750">
                  <c:v>5.8999999999999997E-2</c:v>
                </c:pt>
                <c:pt idx="751">
                  <c:v>5.8999999999999997E-2</c:v>
                </c:pt>
                <c:pt idx="752">
                  <c:v>0.06</c:v>
                </c:pt>
                <c:pt idx="753">
                  <c:v>0.06</c:v>
                </c:pt>
                <c:pt idx="754">
                  <c:v>0.06</c:v>
                </c:pt>
                <c:pt idx="755">
                  <c:v>0.06</c:v>
                </c:pt>
                <c:pt idx="756">
                  <c:v>0.06</c:v>
                </c:pt>
                <c:pt idx="757">
                  <c:v>0.06</c:v>
                </c:pt>
                <c:pt idx="758">
                  <c:v>0.06</c:v>
                </c:pt>
                <c:pt idx="759">
                  <c:v>0.06</c:v>
                </c:pt>
                <c:pt idx="760">
                  <c:v>0.06</c:v>
                </c:pt>
                <c:pt idx="761">
                  <c:v>0.06</c:v>
                </c:pt>
                <c:pt idx="762">
                  <c:v>0.06</c:v>
                </c:pt>
                <c:pt idx="763">
                  <c:v>0.06</c:v>
                </c:pt>
                <c:pt idx="764">
                  <c:v>0.06</c:v>
                </c:pt>
                <c:pt idx="765">
                  <c:v>5.8999999999999997E-2</c:v>
                </c:pt>
                <c:pt idx="766">
                  <c:v>5.8999999999999997E-2</c:v>
                </c:pt>
                <c:pt idx="767">
                  <c:v>5.8999999999999997E-2</c:v>
                </c:pt>
                <c:pt idx="768">
                  <c:v>5.8999999999999997E-2</c:v>
                </c:pt>
                <c:pt idx="769">
                  <c:v>5.8999999999999997E-2</c:v>
                </c:pt>
                <c:pt idx="770">
                  <c:v>5.8999999999999997E-2</c:v>
                </c:pt>
                <c:pt idx="771">
                  <c:v>5.8000000000000003E-2</c:v>
                </c:pt>
                <c:pt idx="772">
                  <c:v>5.8000000000000003E-2</c:v>
                </c:pt>
                <c:pt idx="773">
                  <c:v>5.8000000000000003E-2</c:v>
                </c:pt>
                <c:pt idx="774">
                  <c:v>5.7000000000000002E-2</c:v>
                </c:pt>
                <c:pt idx="775">
                  <c:v>5.7000000000000002E-2</c:v>
                </c:pt>
                <c:pt idx="776">
                  <c:v>5.7000000000000002E-2</c:v>
                </c:pt>
                <c:pt idx="777">
                  <c:v>5.7000000000000002E-2</c:v>
                </c:pt>
                <c:pt idx="778">
                  <c:v>5.6000000000000001E-2</c:v>
                </c:pt>
                <c:pt idx="779">
                  <c:v>5.5E-2</c:v>
                </c:pt>
                <c:pt idx="780">
                  <c:v>5.5E-2</c:v>
                </c:pt>
                <c:pt idx="781">
                  <c:v>5.5E-2</c:v>
                </c:pt>
                <c:pt idx="782">
                  <c:v>5.5E-2</c:v>
                </c:pt>
                <c:pt idx="783">
                  <c:v>5.5E-2</c:v>
                </c:pt>
                <c:pt idx="784">
                  <c:v>5.5E-2</c:v>
                </c:pt>
                <c:pt idx="785">
                  <c:v>5.5E-2</c:v>
                </c:pt>
                <c:pt idx="786">
                  <c:v>5.5E-2</c:v>
                </c:pt>
                <c:pt idx="787">
                  <c:v>5.5E-2</c:v>
                </c:pt>
                <c:pt idx="788">
                  <c:v>5.5E-2</c:v>
                </c:pt>
                <c:pt idx="789">
                  <c:v>5.5E-2</c:v>
                </c:pt>
                <c:pt idx="790">
                  <c:v>5.5E-2</c:v>
                </c:pt>
                <c:pt idx="791">
                  <c:v>5.5E-2</c:v>
                </c:pt>
                <c:pt idx="792">
                  <c:v>5.5E-2</c:v>
                </c:pt>
                <c:pt idx="793">
                  <c:v>5.6000000000000001E-2</c:v>
                </c:pt>
                <c:pt idx="794">
                  <c:v>5.6000000000000001E-2</c:v>
                </c:pt>
                <c:pt idx="795">
                  <c:v>5.6000000000000001E-2</c:v>
                </c:pt>
                <c:pt idx="796">
                  <c:v>5.7000000000000002E-2</c:v>
                </c:pt>
                <c:pt idx="797">
                  <c:v>5.7000000000000002E-2</c:v>
                </c:pt>
                <c:pt idx="798">
                  <c:v>5.7000000000000002E-2</c:v>
                </c:pt>
                <c:pt idx="799">
                  <c:v>5.8000000000000003E-2</c:v>
                </c:pt>
                <c:pt idx="800">
                  <c:v>5.8000000000000003E-2</c:v>
                </c:pt>
                <c:pt idx="801">
                  <c:v>5.8000000000000003E-2</c:v>
                </c:pt>
                <c:pt idx="802">
                  <c:v>5.8999999999999997E-2</c:v>
                </c:pt>
                <c:pt idx="803">
                  <c:v>0.06</c:v>
                </c:pt>
                <c:pt idx="804">
                  <c:v>0.06</c:v>
                </c:pt>
                <c:pt idx="805">
                  <c:v>6.0999999999999999E-2</c:v>
                </c:pt>
                <c:pt idx="806">
                  <c:v>6.0999999999999999E-2</c:v>
                </c:pt>
                <c:pt idx="807">
                  <c:v>6.2E-2</c:v>
                </c:pt>
                <c:pt idx="808">
                  <c:v>6.3E-2</c:v>
                </c:pt>
                <c:pt idx="809">
                  <c:v>6.4000000000000001E-2</c:v>
                </c:pt>
                <c:pt idx="810">
                  <c:v>6.5000000000000002E-2</c:v>
                </c:pt>
                <c:pt idx="811">
                  <c:v>6.5000000000000002E-2</c:v>
                </c:pt>
                <c:pt idx="812">
                  <c:v>6.6000000000000003E-2</c:v>
                </c:pt>
                <c:pt idx="813">
                  <c:v>6.6000000000000003E-2</c:v>
                </c:pt>
                <c:pt idx="814">
                  <c:v>6.7000000000000004E-2</c:v>
                </c:pt>
                <c:pt idx="815">
                  <c:v>6.8000000000000005E-2</c:v>
                </c:pt>
                <c:pt idx="816">
                  <c:v>6.9000000000000006E-2</c:v>
                </c:pt>
                <c:pt idx="817">
                  <c:v>7.0000000000000007E-2</c:v>
                </c:pt>
                <c:pt idx="818">
                  <c:v>7.0999999999999994E-2</c:v>
                </c:pt>
                <c:pt idx="819">
                  <c:v>7.1999999999999995E-2</c:v>
                </c:pt>
                <c:pt idx="820">
                  <c:v>7.1999999999999995E-2</c:v>
                </c:pt>
                <c:pt idx="821">
                  <c:v>7.2999999999999995E-2</c:v>
                </c:pt>
                <c:pt idx="822">
                  <c:v>7.3999999999999996E-2</c:v>
                </c:pt>
                <c:pt idx="823">
                  <c:v>7.3999999999999996E-2</c:v>
                </c:pt>
                <c:pt idx="824">
                  <c:v>7.4999999999999997E-2</c:v>
                </c:pt>
                <c:pt idx="825">
                  <c:v>7.5999999999999998E-2</c:v>
                </c:pt>
                <c:pt idx="826">
                  <c:v>7.6999999999999999E-2</c:v>
                </c:pt>
                <c:pt idx="827">
                  <c:v>7.6999999999999999E-2</c:v>
                </c:pt>
                <c:pt idx="828">
                  <c:v>7.6999999999999999E-2</c:v>
                </c:pt>
                <c:pt idx="829">
                  <c:v>7.8E-2</c:v>
                </c:pt>
                <c:pt idx="830">
                  <c:v>7.9000000000000001E-2</c:v>
                </c:pt>
                <c:pt idx="831">
                  <c:v>7.9000000000000001E-2</c:v>
                </c:pt>
                <c:pt idx="832">
                  <c:v>7.9000000000000001E-2</c:v>
                </c:pt>
                <c:pt idx="833">
                  <c:v>0.08</c:v>
                </c:pt>
                <c:pt idx="834">
                  <c:v>0.08</c:v>
                </c:pt>
                <c:pt idx="835">
                  <c:v>0.08</c:v>
                </c:pt>
                <c:pt idx="836">
                  <c:v>8.1000000000000003E-2</c:v>
                </c:pt>
                <c:pt idx="837">
                  <c:v>8.1000000000000003E-2</c:v>
                </c:pt>
                <c:pt idx="838">
                  <c:v>8.1000000000000003E-2</c:v>
                </c:pt>
                <c:pt idx="839">
                  <c:v>8.1000000000000003E-2</c:v>
                </c:pt>
                <c:pt idx="840">
                  <c:v>8.1000000000000003E-2</c:v>
                </c:pt>
                <c:pt idx="841">
                  <c:v>8.1000000000000003E-2</c:v>
                </c:pt>
                <c:pt idx="842">
                  <c:v>8.1000000000000003E-2</c:v>
                </c:pt>
                <c:pt idx="843">
                  <c:v>8.1000000000000003E-2</c:v>
                </c:pt>
                <c:pt idx="844">
                  <c:v>8.1000000000000003E-2</c:v>
                </c:pt>
                <c:pt idx="845">
                  <c:v>0.08</c:v>
                </c:pt>
                <c:pt idx="846">
                  <c:v>0.08</c:v>
                </c:pt>
                <c:pt idx="847">
                  <c:v>0.08</c:v>
                </c:pt>
                <c:pt idx="848">
                  <c:v>7.9000000000000001E-2</c:v>
                </c:pt>
                <c:pt idx="849">
                  <c:v>7.8E-2</c:v>
                </c:pt>
                <c:pt idx="850">
                  <c:v>7.8E-2</c:v>
                </c:pt>
                <c:pt idx="851">
                  <c:v>7.8E-2</c:v>
                </c:pt>
                <c:pt idx="852">
                  <c:v>7.8E-2</c:v>
                </c:pt>
                <c:pt idx="853">
                  <c:v>7.6999999999999999E-2</c:v>
                </c:pt>
                <c:pt idx="854">
                  <c:v>7.6999999999999999E-2</c:v>
                </c:pt>
                <c:pt idx="855">
                  <c:v>7.5999999999999998E-2</c:v>
                </c:pt>
                <c:pt idx="856">
                  <c:v>7.4999999999999997E-2</c:v>
                </c:pt>
                <c:pt idx="857">
                  <c:v>7.4999999999999997E-2</c:v>
                </c:pt>
                <c:pt idx="858">
                  <c:v>7.3999999999999996E-2</c:v>
                </c:pt>
                <c:pt idx="859">
                  <c:v>7.2999999999999995E-2</c:v>
                </c:pt>
                <c:pt idx="860">
                  <c:v>7.1999999999999995E-2</c:v>
                </c:pt>
                <c:pt idx="861">
                  <c:v>7.1999999999999995E-2</c:v>
                </c:pt>
                <c:pt idx="862">
                  <c:v>7.0999999999999994E-2</c:v>
                </c:pt>
                <c:pt idx="863">
                  <c:v>7.0000000000000007E-2</c:v>
                </c:pt>
                <c:pt idx="864">
                  <c:v>6.9000000000000006E-2</c:v>
                </c:pt>
                <c:pt idx="865">
                  <c:v>6.8000000000000005E-2</c:v>
                </c:pt>
                <c:pt idx="866">
                  <c:v>6.7000000000000004E-2</c:v>
                </c:pt>
                <c:pt idx="867">
                  <c:v>6.6000000000000003E-2</c:v>
                </c:pt>
                <c:pt idx="868">
                  <c:v>6.5000000000000002E-2</c:v>
                </c:pt>
                <c:pt idx="869">
                  <c:v>6.4000000000000001E-2</c:v>
                </c:pt>
                <c:pt idx="870">
                  <c:v>6.3E-2</c:v>
                </c:pt>
                <c:pt idx="871">
                  <c:v>6.2E-2</c:v>
                </c:pt>
                <c:pt idx="872">
                  <c:v>6.0999999999999999E-2</c:v>
                </c:pt>
                <c:pt idx="873">
                  <c:v>0.06</c:v>
                </c:pt>
                <c:pt idx="874">
                  <c:v>5.8999999999999997E-2</c:v>
                </c:pt>
                <c:pt idx="875">
                  <c:v>5.7000000000000002E-2</c:v>
                </c:pt>
                <c:pt idx="876">
                  <c:v>5.6000000000000001E-2</c:v>
                </c:pt>
                <c:pt idx="877">
                  <c:v>5.5E-2</c:v>
                </c:pt>
                <c:pt idx="878">
                  <c:v>5.3999999999999999E-2</c:v>
                </c:pt>
                <c:pt idx="879">
                  <c:v>5.2999999999999999E-2</c:v>
                </c:pt>
                <c:pt idx="880">
                  <c:v>5.0999999999999997E-2</c:v>
                </c:pt>
                <c:pt idx="881">
                  <c:v>0.05</c:v>
                </c:pt>
                <c:pt idx="882">
                  <c:v>4.9000000000000002E-2</c:v>
                </c:pt>
                <c:pt idx="883">
                  <c:v>4.8000000000000001E-2</c:v>
                </c:pt>
                <c:pt idx="884">
                  <c:v>4.7E-2</c:v>
                </c:pt>
                <c:pt idx="885">
                  <c:v>4.4999999999999998E-2</c:v>
                </c:pt>
                <c:pt idx="886">
                  <c:v>4.3999999999999997E-2</c:v>
                </c:pt>
                <c:pt idx="887">
                  <c:v>4.2999999999999997E-2</c:v>
                </c:pt>
                <c:pt idx="888">
                  <c:v>4.2000000000000003E-2</c:v>
                </c:pt>
                <c:pt idx="889">
                  <c:v>4.1000000000000002E-2</c:v>
                </c:pt>
                <c:pt idx="890">
                  <c:v>3.9E-2</c:v>
                </c:pt>
                <c:pt idx="891">
                  <c:v>3.7999999999999999E-2</c:v>
                </c:pt>
                <c:pt idx="892">
                  <c:v>3.7999999999999999E-2</c:v>
                </c:pt>
                <c:pt idx="893">
                  <c:v>3.6999999999999998E-2</c:v>
                </c:pt>
                <c:pt idx="894">
                  <c:v>3.5000000000000003E-2</c:v>
                </c:pt>
                <c:pt idx="895">
                  <c:v>3.4000000000000002E-2</c:v>
                </c:pt>
                <c:pt idx="896">
                  <c:v>3.4000000000000002E-2</c:v>
                </c:pt>
                <c:pt idx="897">
                  <c:v>3.3000000000000002E-2</c:v>
                </c:pt>
                <c:pt idx="898">
                  <c:v>3.2000000000000001E-2</c:v>
                </c:pt>
                <c:pt idx="899">
                  <c:v>3.1E-2</c:v>
                </c:pt>
                <c:pt idx="900">
                  <c:v>0.03</c:v>
                </c:pt>
                <c:pt idx="901">
                  <c:v>0.03</c:v>
                </c:pt>
                <c:pt idx="902">
                  <c:v>2.9000000000000001E-2</c:v>
                </c:pt>
                <c:pt idx="903">
                  <c:v>2.8000000000000001E-2</c:v>
                </c:pt>
                <c:pt idx="904">
                  <c:v>2.7E-2</c:v>
                </c:pt>
                <c:pt idx="905">
                  <c:v>2.5999999999999999E-2</c:v>
                </c:pt>
                <c:pt idx="906">
                  <c:v>2.5999999999999999E-2</c:v>
                </c:pt>
                <c:pt idx="907">
                  <c:v>2.5000000000000001E-2</c:v>
                </c:pt>
                <c:pt idx="908">
                  <c:v>2.5000000000000001E-2</c:v>
                </c:pt>
                <c:pt idx="909">
                  <c:v>2.4E-2</c:v>
                </c:pt>
                <c:pt idx="910">
                  <c:v>2.4E-2</c:v>
                </c:pt>
                <c:pt idx="911">
                  <c:v>2.3E-2</c:v>
                </c:pt>
                <c:pt idx="912">
                  <c:v>2.1999999999999999E-2</c:v>
                </c:pt>
                <c:pt idx="913">
                  <c:v>2.1999999999999999E-2</c:v>
                </c:pt>
                <c:pt idx="914">
                  <c:v>2.1000000000000001E-2</c:v>
                </c:pt>
                <c:pt idx="915">
                  <c:v>2.1000000000000001E-2</c:v>
                </c:pt>
                <c:pt idx="916">
                  <c:v>0.02</c:v>
                </c:pt>
                <c:pt idx="917">
                  <c:v>1.9E-2</c:v>
                </c:pt>
                <c:pt idx="918">
                  <c:v>1.9E-2</c:v>
                </c:pt>
                <c:pt idx="919">
                  <c:v>1.7999999999999999E-2</c:v>
                </c:pt>
                <c:pt idx="920">
                  <c:v>1.7999999999999999E-2</c:v>
                </c:pt>
                <c:pt idx="921">
                  <c:v>1.7999999999999999E-2</c:v>
                </c:pt>
                <c:pt idx="922">
                  <c:v>1.7000000000000001E-2</c:v>
                </c:pt>
                <c:pt idx="923">
                  <c:v>1.7000000000000001E-2</c:v>
                </c:pt>
                <c:pt idx="924">
                  <c:v>1.7000000000000001E-2</c:v>
                </c:pt>
                <c:pt idx="925">
                  <c:v>1.6E-2</c:v>
                </c:pt>
                <c:pt idx="926">
                  <c:v>1.6E-2</c:v>
                </c:pt>
                <c:pt idx="927">
                  <c:v>1.4999999999999999E-2</c:v>
                </c:pt>
                <c:pt idx="928">
                  <c:v>1.4999999999999999E-2</c:v>
                </c:pt>
                <c:pt idx="929">
                  <c:v>1.4999999999999999E-2</c:v>
                </c:pt>
                <c:pt idx="930">
                  <c:v>1.4E-2</c:v>
                </c:pt>
                <c:pt idx="931">
                  <c:v>1.4E-2</c:v>
                </c:pt>
                <c:pt idx="932">
                  <c:v>1.2999999999999999E-2</c:v>
                </c:pt>
                <c:pt idx="933">
                  <c:v>1.2999999999999999E-2</c:v>
                </c:pt>
                <c:pt idx="934">
                  <c:v>1.2999999999999999E-2</c:v>
                </c:pt>
                <c:pt idx="935">
                  <c:v>1.2E-2</c:v>
                </c:pt>
                <c:pt idx="936">
                  <c:v>1.2E-2</c:v>
                </c:pt>
                <c:pt idx="937">
                  <c:v>1.2E-2</c:v>
                </c:pt>
                <c:pt idx="938">
                  <c:v>1.2E-2</c:v>
                </c:pt>
                <c:pt idx="939">
                  <c:v>1.0999999999999999E-2</c:v>
                </c:pt>
                <c:pt idx="940">
                  <c:v>1.0999999999999999E-2</c:v>
                </c:pt>
                <c:pt idx="941">
                  <c:v>1.0999999999999999E-2</c:v>
                </c:pt>
                <c:pt idx="942">
                  <c:v>1.0999999999999999E-2</c:v>
                </c:pt>
                <c:pt idx="943">
                  <c:v>0.01</c:v>
                </c:pt>
                <c:pt idx="944">
                  <c:v>0.01</c:v>
                </c:pt>
                <c:pt idx="945">
                  <c:v>8.9999999999999993E-3</c:v>
                </c:pt>
                <c:pt idx="946">
                  <c:v>8.9999999999999993E-3</c:v>
                </c:pt>
                <c:pt idx="947">
                  <c:v>8.9999999999999993E-3</c:v>
                </c:pt>
                <c:pt idx="948">
                  <c:v>8.9999999999999993E-3</c:v>
                </c:pt>
                <c:pt idx="949">
                  <c:v>8.0000000000000002E-3</c:v>
                </c:pt>
                <c:pt idx="950">
                  <c:v>8.0000000000000002E-3</c:v>
                </c:pt>
                <c:pt idx="951">
                  <c:v>8.0000000000000002E-3</c:v>
                </c:pt>
                <c:pt idx="952">
                  <c:v>8.0000000000000002E-3</c:v>
                </c:pt>
                <c:pt idx="953">
                  <c:v>7.0000000000000001E-3</c:v>
                </c:pt>
                <c:pt idx="954">
                  <c:v>7.0000000000000001E-3</c:v>
                </c:pt>
                <c:pt idx="955">
                  <c:v>7.0000000000000001E-3</c:v>
                </c:pt>
                <c:pt idx="956">
                  <c:v>7.0000000000000001E-3</c:v>
                </c:pt>
                <c:pt idx="957">
                  <c:v>6.0000000000000001E-3</c:v>
                </c:pt>
                <c:pt idx="958">
                  <c:v>6.0000000000000001E-3</c:v>
                </c:pt>
                <c:pt idx="959">
                  <c:v>6.0000000000000001E-3</c:v>
                </c:pt>
                <c:pt idx="960">
                  <c:v>6.0000000000000001E-3</c:v>
                </c:pt>
                <c:pt idx="961">
                  <c:v>6.0000000000000001E-3</c:v>
                </c:pt>
                <c:pt idx="962">
                  <c:v>6.0000000000000001E-3</c:v>
                </c:pt>
                <c:pt idx="963">
                  <c:v>6.0000000000000001E-3</c:v>
                </c:pt>
                <c:pt idx="964">
                  <c:v>5.0000000000000001E-3</c:v>
                </c:pt>
                <c:pt idx="965">
                  <c:v>5.0000000000000001E-3</c:v>
                </c:pt>
                <c:pt idx="966">
                  <c:v>5.0000000000000001E-3</c:v>
                </c:pt>
                <c:pt idx="967">
                  <c:v>4.0000000000000001E-3</c:v>
                </c:pt>
                <c:pt idx="968">
                  <c:v>4.0000000000000001E-3</c:v>
                </c:pt>
                <c:pt idx="969">
                  <c:v>4.0000000000000001E-3</c:v>
                </c:pt>
                <c:pt idx="970">
                  <c:v>4.0000000000000001E-3</c:v>
                </c:pt>
                <c:pt idx="971">
                  <c:v>4.0000000000000001E-3</c:v>
                </c:pt>
                <c:pt idx="972">
                  <c:v>4.0000000000000001E-3</c:v>
                </c:pt>
                <c:pt idx="973">
                  <c:v>4.0000000000000001E-3</c:v>
                </c:pt>
                <c:pt idx="974">
                  <c:v>4.0000000000000001E-3</c:v>
                </c:pt>
                <c:pt idx="975">
                  <c:v>4.0000000000000001E-3</c:v>
                </c:pt>
                <c:pt idx="976">
                  <c:v>3.0000000000000001E-3</c:v>
                </c:pt>
                <c:pt idx="977">
                  <c:v>3.0000000000000001E-3</c:v>
                </c:pt>
                <c:pt idx="978">
                  <c:v>3.0000000000000001E-3</c:v>
                </c:pt>
                <c:pt idx="979">
                  <c:v>2E-3</c:v>
                </c:pt>
                <c:pt idx="980">
                  <c:v>2E-3</c:v>
                </c:pt>
                <c:pt idx="981">
                  <c:v>2E-3</c:v>
                </c:pt>
                <c:pt idx="982">
                  <c:v>2E-3</c:v>
                </c:pt>
                <c:pt idx="983">
                  <c:v>2E-3</c:v>
                </c:pt>
                <c:pt idx="984">
                  <c:v>2E-3</c:v>
                </c:pt>
                <c:pt idx="985">
                  <c:v>2E-3</c:v>
                </c:pt>
                <c:pt idx="986">
                  <c:v>1E-3</c:v>
                </c:pt>
                <c:pt idx="987">
                  <c:v>1E-3</c:v>
                </c:pt>
                <c:pt idx="988">
                  <c:v>1E-3</c:v>
                </c:pt>
                <c:pt idx="989">
                  <c:v>1E-3</c:v>
                </c:pt>
                <c:pt idx="990">
                  <c:v>1E-3</c:v>
                </c:pt>
                <c:pt idx="991">
                  <c:v>1E-3</c:v>
                </c:pt>
                <c:pt idx="992">
                  <c:v>1E-3</c:v>
                </c:pt>
                <c:pt idx="993">
                  <c:v>1E-3</c:v>
                </c:pt>
                <c:pt idx="994">
                  <c:v>1E-3</c:v>
                </c:pt>
                <c:pt idx="995">
                  <c:v>0</c:v>
                </c:pt>
                <c:pt idx="996">
                  <c:v>0</c:v>
                </c:pt>
                <c:pt idx="997">
                  <c:v>0</c:v>
                </c:pt>
                <c:pt idx="998">
                  <c:v>-1E-3</c:v>
                </c:pt>
                <c:pt idx="999">
                  <c:v>0</c:v>
                </c:pt>
                <c:pt idx="1000">
                  <c:v>0</c:v>
                </c:pt>
              </c:numCache>
            </c:numRef>
          </c:yVal>
          <c:smooth val="1"/>
        </c:ser>
        <c:dLbls>
          <c:showLegendKey val="0"/>
          <c:showVal val="0"/>
          <c:showCatName val="0"/>
          <c:showSerName val="0"/>
          <c:showPercent val="0"/>
          <c:showBubbleSize val="0"/>
        </c:dLbls>
        <c:axId val="123930880"/>
        <c:axId val="123974016"/>
      </c:scatterChart>
      <c:valAx>
        <c:axId val="123930880"/>
        <c:scaling>
          <c:orientation val="minMax"/>
          <c:max val="800"/>
          <c:min val="31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23974016"/>
        <c:crosses val="autoZero"/>
        <c:crossBetween val="midCat"/>
        <c:minorUnit val="50"/>
      </c:valAx>
      <c:valAx>
        <c:axId val="123974016"/>
        <c:scaling>
          <c:orientation val="minMax"/>
          <c:max val="0.25"/>
          <c:min val="0"/>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Absorbance</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23930880"/>
        <c:crosses val="autoZero"/>
        <c:crossBetween val="midCat"/>
        <c:minorUnit val="2.5000000000000005E-2"/>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b="1" dirty="0" smtClean="0">
                <a:solidFill>
                  <a:schemeClr val="tx1"/>
                </a:solidFill>
                <a:latin typeface="Arial Black" panose="020B0A04020102020204" pitchFamily="34" charset="0"/>
              </a:rPr>
              <a:t>In(</a:t>
            </a:r>
            <a:r>
              <a:rPr lang="en-GB" b="1" dirty="0" err="1" smtClean="0">
                <a:solidFill>
                  <a:schemeClr val="tx1"/>
                </a:solidFill>
                <a:latin typeface="Arial Black" panose="020B0A04020102020204" pitchFamily="34" charset="0"/>
              </a:rPr>
              <a:t>pyO</a:t>
            </a:r>
            <a:r>
              <a:rPr lang="en-GB" b="1" dirty="0" smtClean="0">
                <a:solidFill>
                  <a:schemeClr val="tx1"/>
                </a:solidFill>
                <a:latin typeface="Arial Black" panose="020B0A04020102020204" pitchFamily="34" charset="0"/>
              </a:rPr>
              <a:t>)8</a:t>
            </a:r>
            <a:r>
              <a:rPr lang="en-GB" b="1" baseline="0" dirty="0" smtClean="0">
                <a:solidFill>
                  <a:schemeClr val="tx1"/>
                </a:solidFill>
                <a:latin typeface="Arial Black" panose="020B0A04020102020204" pitchFamily="34" charset="0"/>
              </a:rPr>
              <a:t> Pc</a:t>
            </a:r>
            <a:endParaRPr lang="en-GB" b="1" dirty="0">
              <a:solidFill>
                <a:schemeClr val="tx1"/>
              </a:solidFill>
              <a:latin typeface="Arial Black" panose="020B0A04020102020204" pitchFamily="34" charset="0"/>
            </a:endParaRPr>
          </a:p>
        </c:rich>
      </c:tx>
      <c:layout>
        <c:manualLayout>
          <c:xMode val="edge"/>
          <c:yMode val="edge"/>
          <c:x val="0.56758333333333333"/>
          <c:y val="2.3148148148148147E-2"/>
        </c:manualLayout>
      </c:layout>
      <c:overlay val="0"/>
      <c:spPr>
        <a:noFill/>
        <a:ln>
          <a:noFill/>
        </a:ln>
        <a:effectLst/>
      </c:spPr>
    </c:title>
    <c:autoTitleDeleted val="0"/>
    <c:plotArea>
      <c:layout>
        <c:manualLayout>
          <c:layoutTarget val="inner"/>
          <c:xMode val="edge"/>
          <c:yMode val="edge"/>
          <c:x val="0.13681058617672792"/>
          <c:y val="7.4491105278506858E-2"/>
          <c:w val="0.80761307961504814"/>
          <c:h val="0.72692840478273546"/>
        </c:manualLayout>
      </c:layout>
      <c:scatterChart>
        <c:scatterStyle val="smoothMarker"/>
        <c:varyColors val="0"/>
        <c:ser>
          <c:idx val="0"/>
          <c:order val="0"/>
          <c:spPr>
            <a:ln w="31750" cap="rnd">
              <a:solidFill>
                <a:schemeClr val="accent1"/>
              </a:solidFill>
              <a:round/>
            </a:ln>
            <a:effectLst/>
          </c:spPr>
          <c:marker>
            <c:symbol val="none"/>
          </c:marker>
          <c:xVal>
            <c:numRef>
              <c:f>'In(pyO)8 Pc-DPBF T= 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0 sec'!$B$3:$B$1003</c:f>
              <c:numCache>
                <c:formatCode>General</c:formatCode>
                <c:ptCount val="1001"/>
                <c:pt idx="0">
                  <c:v>1.6679999999999999</c:v>
                </c:pt>
                <c:pt idx="1">
                  <c:v>1.653</c:v>
                </c:pt>
                <c:pt idx="2">
                  <c:v>1.619</c:v>
                </c:pt>
                <c:pt idx="3">
                  <c:v>1.58</c:v>
                </c:pt>
                <c:pt idx="4">
                  <c:v>1.54</c:v>
                </c:pt>
                <c:pt idx="5">
                  <c:v>1.512</c:v>
                </c:pt>
                <c:pt idx="6">
                  <c:v>1.488</c:v>
                </c:pt>
                <c:pt idx="7">
                  <c:v>1.466</c:v>
                </c:pt>
                <c:pt idx="8">
                  <c:v>1.4339999999999999</c:v>
                </c:pt>
                <c:pt idx="9">
                  <c:v>1.389</c:v>
                </c:pt>
                <c:pt idx="10">
                  <c:v>1.3620000000000001</c:v>
                </c:pt>
                <c:pt idx="11">
                  <c:v>1.3480000000000001</c:v>
                </c:pt>
                <c:pt idx="12">
                  <c:v>1.3240000000000001</c:v>
                </c:pt>
                <c:pt idx="13">
                  <c:v>1.298</c:v>
                </c:pt>
                <c:pt idx="14">
                  <c:v>1.278</c:v>
                </c:pt>
                <c:pt idx="15">
                  <c:v>1.262</c:v>
                </c:pt>
                <c:pt idx="16">
                  <c:v>1.2470000000000001</c:v>
                </c:pt>
                <c:pt idx="17">
                  <c:v>1.23</c:v>
                </c:pt>
                <c:pt idx="18">
                  <c:v>1.2190000000000001</c:v>
                </c:pt>
                <c:pt idx="19">
                  <c:v>1.206</c:v>
                </c:pt>
                <c:pt idx="20">
                  <c:v>1.1930000000000001</c:v>
                </c:pt>
                <c:pt idx="21">
                  <c:v>1.181</c:v>
                </c:pt>
                <c:pt idx="22">
                  <c:v>1.167</c:v>
                </c:pt>
                <c:pt idx="23">
                  <c:v>1.157</c:v>
                </c:pt>
                <c:pt idx="24">
                  <c:v>1.149</c:v>
                </c:pt>
                <c:pt idx="25">
                  <c:v>1.141</c:v>
                </c:pt>
                <c:pt idx="26">
                  <c:v>1.1319999999999999</c:v>
                </c:pt>
                <c:pt idx="27">
                  <c:v>1.117</c:v>
                </c:pt>
                <c:pt idx="28">
                  <c:v>1.105</c:v>
                </c:pt>
                <c:pt idx="29">
                  <c:v>1.0980000000000001</c:v>
                </c:pt>
                <c:pt idx="30">
                  <c:v>1.089</c:v>
                </c:pt>
                <c:pt idx="31">
                  <c:v>1.0780000000000001</c:v>
                </c:pt>
                <c:pt idx="32">
                  <c:v>1.0680000000000001</c:v>
                </c:pt>
                <c:pt idx="33">
                  <c:v>1.06</c:v>
                </c:pt>
                <c:pt idx="34">
                  <c:v>1.0489999999999999</c:v>
                </c:pt>
                <c:pt idx="35">
                  <c:v>1.0349999999999999</c:v>
                </c:pt>
                <c:pt idx="36">
                  <c:v>1.024</c:v>
                </c:pt>
                <c:pt idx="37">
                  <c:v>1.018</c:v>
                </c:pt>
                <c:pt idx="38">
                  <c:v>1.014</c:v>
                </c:pt>
                <c:pt idx="39">
                  <c:v>1.008</c:v>
                </c:pt>
                <c:pt idx="40">
                  <c:v>1.002</c:v>
                </c:pt>
                <c:pt idx="41">
                  <c:v>0.99399999999999999</c:v>
                </c:pt>
                <c:pt idx="42">
                  <c:v>0.98799999999999999</c:v>
                </c:pt>
                <c:pt idx="43">
                  <c:v>0.99</c:v>
                </c:pt>
                <c:pt idx="44">
                  <c:v>0.99</c:v>
                </c:pt>
                <c:pt idx="45">
                  <c:v>0.98399999999999999</c:v>
                </c:pt>
                <c:pt idx="46">
                  <c:v>0.98</c:v>
                </c:pt>
                <c:pt idx="47">
                  <c:v>0.98099999999999998</c:v>
                </c:pt>
                <c:pt idx="48">
                  <c:v>0.97699999999999998</c:v>
                </c:pt>
                <c:pt idx="49">
                  <c:v>0.97399999999999998</c:v>
                </c:pt>
                <c:pt idx="50">
                  <c:v>0.97399999999999998</c:v>
                </c:pt>
                <c:pt idx="51">
                  <c:v>0.97399999999999998</c:v>
                </c:pt>
                <c:pt idx="52">
                  <c:v>0.97399999999999998</c:v>
                </c:pt>
                <c:pt idx="53">
                  <c:v>0.97</c:v>
                </c:pt>
                <c:pt idx="54">
                  <c:v>0.96699999999999997</c:v>
                </c:pt>
                <c:pt idx="55">
                  <c:v>0.96799999999999997</c:v>
                </c:pt>
                <c:pt idx="56">
                  <c:v>0.96699999999999997</c:v>
                </c:pt>
                <c:pt idx="57">
                  <c:v>0.96099999999999997</c:v>
                </c:pt>
                <c:pt idx="58">
                  <c:v>0.94699999999999995</c:v>
                </c:pt>
                <c:pt idx="59">
                  <c:v>0.93700000000000006</c:v>
                </c:pt>
                <c:pt idx="60">
                  <c:v>0.92600000000000005</c:v>
                </c:pt>
                <c:pt idx="61">
                  <c:v>0.91500000000000004</c:v>
                </c:pt>
                <c:pt idx="62">
                  <c:v>0.90900000000000003</c:v>
                </c:pt>
                <c:pt idx="63">
                  <c:v>0.89900000000000002</c:v>
                </c:pt>
                <c:pt idx="64">
                  <c:v>0.89</c:v>
                </c:pt>
                <c:pt idx="65">
                  <c:v>0.878</c:v>
                </c:pt>
                <c:pt idx="66">
                  <c:v>0.86499999999999999</c:v>
                </c:pt>
                <c:pt idx="67">
                  <c:v>0.85399999999999998</c:v>
                </c:pt>
                <c:pt idx="68">
                  <c:v>0.84299999999999997</c:v>
                </c:pt>
                <c:pt idx="69">
                  <c:v>0.83699999999999997</c:v>
                </c:pt>
                <c:pt idx="70">
                  <c:v>0.82499999999999996</c:v>
                </c:pt>
                <c:pt idx="71">
                  <c:v>0.81699999999999995</c:v>
                </c:pt>
                <c:pt idx="72">
                  <c:v>0.81</c:v>
                </c:pt>
                <c:pt idx="73">
                  <c:v>0.80400000000000005</c:v>
                </c:pt>
                <c:pt idx="74">
                  <c:v>0.79800000000000004</c:v>
                </c:pt>
                <c:pt idx="75">
                  <c:v>0.78700000000000003</c:v>
                </c:pt>
                <c:pt idx="76">
                  <c:v>0.78100000000000003</c:v>
                </c:pt>
                <c:pt idx="77">
                  <c:v>0.77600000000000002</c:v>
                </c:pt>
                <c:pt idx="78">
                  <c:v>0.77400000000000002</c:v>
                </c:pt>
                <c:pt idx="79">
                  <c:v>0.77</c:v>
                </c:pt>
                <c:pt idx="80">
                  <c:v>0.76300000000000001</c:v>
                </c:pt>
                <c:pt idx="81">
                  <c:v>0.75900000000000001</c:v>
                </c:pt>
                <c:pt idx="82">
                  <c:v>0.75600000000000001</c:v>
                </c:pt>
                <c:pt idx="83">
                  <c:v>0.753</c:v>
                </c:pt>
                <c:pt idx="84">
                  <c:v>0.752</c:v>
                </c:pt>
                <c:pt idx="85">
                  <c:v>0.751</c:v>
                </c:pt>
                <c:pt idx="86">
                  <c:v>0.749</c:v>
                </c:pt>
                <c:pt idx="87">
                  <c:v>0.75</c:v>
                </c:pt>
                <c:pt idx="88">
                  <c:v>0.748</c:v>
                </c:pt>
                <c:pt idx="89">
                  <c:v>0.746</c:v>
                </c:pt>
                <c:pt idx="90">
                  <c:v>0.747</c:v>
                </c:pt>
                <c:pt idx="91">
                  <c:v>0.746</c:v>
                </c:pt>
                <c:pt idx="92">
                  <c:v>0.74399999999999999</c:v>
                </c:pt>
                <c:pt idx="93">
                  <c:v>0.74199999999999999</c:v>
                </c:pt>
                <c:pt idx="94">
                  <c:v>0.74</c:v>
                </c:pt>
                <c:pt idx="95">
                  <c:v>0.73899999999999999</c:v>
                </c:pt>
                <c:pt idx="96">
                  <c:v>0.74099999999999999</c:v>
                </c:pt>
                <c:pt idx="97">
                  <c:v>0.745</c:v>
                </c:pt>
                <c:pt idx="98">
                  <c:v>0.74199999999999999</c:v>
                </c:pt>
                <c:pt idx="99">
                  <c:v>0.73699999999999999</c:v>
                </c:pt>
                <c:pt idx="100">
                  <c:v>0.74199999999999999</c:v>
                </c:pt>
                <c:pt idx="101">
                  <c:v>0.748</c:v>
                </c:pt>
                <c:pt idx="102">
                  <c:v>0.748</c:v>
                </c:pt>
                <c:pt idx="103">
                  <c:v>0.747</c:v>
                </c:pt>
                <c:pt idx="104">
                  <c:v>0.748</c:v>
                </c:pt>
                <c:pt idx="105">
                  <c:v>0.751</c:v>
                </c:pt>
                <c:pt idx="106">
                  <c:v>0.753</c:v>
                </c:pt>
                <c:pt idx="107">
                  <c:v>0.754</c:v>
                </c:pt>
                <c:pt idx="108">
                  <c:v>0.75700000000000001</c:v>
                </c:pt>
                <c:pt idx="109">
                  <c:v>0.755</c:v>
                </c:pt>
                <c:pt idx="110">
                  <c:v>0.75600000000000001</c:v>
                </c:pt>
                <c:pt idx="111">
                  <c:v>0.75800000000000001</c:v>
                </c:pt>
                <c:pt idx="112">
                  <c:v>0.76200000000000001</c:v>
                </c:pt>
                <c:pt idx="113">
                  <c:v>0.76600000000000001</c:v>
                </c:pt>
                <c:pt idx="114">
                  <c:v>0.76700000000000002</c:v>
                </c:pt>
                <c:pt idx="115">
                  <c:v>0.77400000000000002</c:v>
                </c:pt>
                <c:pt idx="116">
                  <c:v>0.78</c:v>
                </c:pt>
                <c:pt idx="117">
                  <c:v>0.78100000000000003</c:v>
                </c:pt>
                <c:pt idx="118">
                  <c:v>0.78700000000000003</c:v>
                </c:pt>
                <c:pt idx="119">
                  <c:v>0.79300000000000004</c:v>
                </c:pt>
                <c:pt idx="120">
                  <c:v>0.80100000000000005</c:v>
                </c:pt>
                <c:pt idx="121">
                  <c:v>0.80600000000000005</c:v>
                </c:pt>
                <c:pt idx="122">
                  <c:v>0.81200000000000006</c:v>
                </c:pt>
                <c:pt idx="123">
                  <c:v>0.81799999999999995</c:v>
                </c:pt>
                <c:pt idx="124">
                  <c:v>0.82399999999999995</c:v>
                </c:pt>
                <c:pt idx="125">
                  <c:v>0.83199999999999996</c:v>
                </c:pt>
                <c:pt idx="126">
                  <c:v>0.84</c:v>
                </c:pt>
                <c:pt idx="127">
                  <c:v>0.84499999999999997</c:v>
                </c:pt>
                <c:pt idx="128">
                  <c:v>0.84899999999999998</c:v>
                </c:pt>
                <c:pt idx="129">
                  <c:v>0.85499999999999998</c:v>
                </c:pt>
                <c:pt idx="130">
                  <c:v>0.86299999999999999</c:v>
                </c:pt>
                <c:pt idx="131">
                  <c:v>0.86799999999999999</c:v>
                </c:pt>
                <c:pt idx="132">
                  <c:v>0.876</c:v>
                </c:pt>
                <c:pt idx="133">
                  <c:v>0.88700000000000001</c:v>
                </c:pt>
                <c:pt idx="134">
                  <c:v>0.89500000000000002</c:v>
                </c:pt>
                <c:pt idx="135">
                  <c:v>0.90300000000000002</c:v>
                </c:pt>
                <c:pt idx="136">
                  <c:v>0.91200000000000003</c:v>
                </c:pt>
                <c:pt idx="137">
                  <c:v>0.91900000000000004</c:v>
                </c:pt>
                <c:pt idx="138">
                  <c:v>0.92700000000000005</c:v>
                </c:pt>
                <c:pt idx="139">
                  <c:v>0.93600000000000005</c:v>
                </c:pt>
                <c:pt idx="140">
                  <c:v>0.94499999999999995</c:v>
                </c:pt>
                <c:pt idx="141">
                  <c:v>0.95399999999999996</c:v>
                </c:pt>
                <c:pt idx="142">
                  <c:v>0.96099999999999997</c:v>
                </c:pt>
                <c:pt idx="143">
                  <c:v>0.97</c:v>
                </c:pt>
                <c:pt idx="144">
                  <c:v>0.98099999999999998</c:v>
                </c:pt>
                <c:pt idx="145">
                  <c:v>0.99199999999999999</c:v>
                </c:pt>
                <c:pt idx="146">
                  <c:v>1.0029999999999999</c:v>
                </c:pt>
                <c:pt idx="147">
                  <c:v>1.0129999999999999</c:v>
                </c:pt>
                <c:pt idx="148">
                  <c:v>1.0209999999999999</c:v>
                </c:pt>
                <c:pt idx="149">
                  <c:v>1.03</c:v>
                </c:pt>
                <c:pt idx="150">
                  <c:v>1.0409999999999999</c:v>
                </c:pt>
                <c:pt idx="151">
                  <c:v>1.0509999999999999</c:v>
                </c:pt>
                <c:pt idx="152">
                  <c:v>1.0620000000000001</c:v>
                </c:pt>
                <c:pt idx="153">
                  <c:v>1.0740000000000001</c:v>
                </c:pt>
                <c:pt idx="154">
                  <c:v>1.085</c:v>
                </c:pt>
                <c:pt idx="155">
                  <c:v>1.0960000000000001</c:v>
                </c:pt>
                <c:pt idx="156">
                  <c:v>1.1060000000000001</c:v>
                </c:pt>
                <c:pt idx="157">
                  <c:v>1.1160000000000001</c:v>
                </c:pt>
                <c:pt idx="158">
                  <c:v>1.1279999999999999</c:v>
                </c:pt>
                <c:pt idx="159">
                  <c:v>1.1399999999999999</c:v>
                </c:pt>
                <c:pt idx="160">
                  <c:v>1.153</c:v>
                </c:pt>
                <c:pt idx="161">
                  <c:v>1.1639999999999999</c:v>
                </c:pt>
                <c:pt idx="162">
                  <c:v>1.1739999999999999</c:v>
                </c:pt>
                <c:pt idx="163">
                  <c:v>1.1850000000000001</c:v>
                </c:pt>
                <c:pt idx="164">
                  <c:v>1.1950000000000001</c:v>
                </c:pt>
                <c:pt idx="165">
                  <c:v>1.206</c:v>
                </c:pt>
                <c:pt idx="166">
                  <c:v>1.2170000000000001</c:v>
                </c:pt>
                <c:pt idx="167">
                  <c:v>1.226</c:v>
                </c:pt>
                <c:pt idx="168">
                  <c:v>1.238</c:v>
                </c:pt>
                <c:pt idx="169">
                  <c:v>1.2490000000000001</c:v>
                </c:pt>
                <c:pt idx="170">
                  <c:v>1.258</c:v>
                </c:pt>
                <c:pt idx="171">
                  <c:v>1.2689999999999999</c:v>
                </c:pt>
                <c:pt idx="172">
                  <c:v>1.276</c:v>
                </c:pt>
                <c:pt idx="173">
                  <c:v>1.284</c:v>
                </c:pt>
                <c:pt idx="174">
                  <c:v>1.2949999999999999</c:v>
                </c:pt>
                <c:pt idx="175">
                  <c:v>1.3029999999999999</c:v>
                </c:pt>
                <c:pt idx="176">
                  <c:v>1.3089999999999999</c:v>
                </c:pt>
                <c:pt idx="177">
                  <c:v>1.3169999999999999</c:v>
                </c:pt>
                <c:pt idx="178">
                  <c:v>1.325</c:v>
                </c:pt>
                <c:pt idx="179">
                  <c:v>1.33</c:v>
                </c:pt>
                <c:pt idx="180">
                  <c:v>1.337</c:v>
                </c:pt>
                <c:pt idx="181">
                  <c:v>1.345</c:v>
                </c:pt>
                <c:pt idx="182">
                  <c:v>1.35</c:v>
                </c:pt>
                <c:pt idx="183">
                  <c:v>1.353</c:v>
                </c:pt>
                <c:pt idx="184">
                  <c:v>1.359</c:v>
                </c:pt>
                <c:pt idx="185">
                  <c:v>1.365</c:v>
                </c:pt>
                <c:pt idx="186">
                  <c:v>1.37</c:v>
                </c:pt>
                <c:pt idx="187">
                  <c:v>1.373</c:v>
                </c:pt>
                <c:pt idx="188">
                  <c:v>1.3759999999999999</c:v>
                </c:pt>
                <c:pt idx="189">
                  <c:v>1.379</c:v>
                </c:pt>
                <c:pt idx="190">
                  <c:v>1.383</c:v>
                </c:pt>
                <c:pt idx="191">
                  <c:v>1.387</c:v>
                </c:pt>
                <c:pt idx="192">
                  <c:v>1.389</c:v>
                </c:pt>
                <c:pt idx="193">
                  <c:v>1.39</c:v>
                </c:pt>
                <c:pt idx="194">
                  <c:v>1.391</c:v>
                </c:pt>
                <c:pt idx="195">
                  <c:v>1.3939999999999999</c:v>
                </c:pt>
                <c:pt idx="196">
                  <c:v>1.3959999999999999</c:v>
                </c:pt>
                <c:pt idx="197">
                  <c:v>1.3979999999999999</c:v>
                </c:pt>
                <c:pt idx="198">
                  <c:v>1.4019999999999999</c:v>
                </c:pt>
                <c:pt idx="199">
                  <c:v>1.4039999999999999</c:v>
                </c:pt>
                <c:pt idx="200">
                  <c:v>1.405</c:v>
                </c:pt>
                <c:pt idx="201">
                  <c:v>1.407</c:v>
                </c:pt>
                <c:pt idx="202">
                  <c:v>1.409</c:v>
                </c:pt>
                <c:pt idx="203">
                  <c:v>1.4119999999999999</c:v>
                </c:pt>
                <c:pt idx="204">
                  <c:v>1.4139999999999999</c:v>
                </c:pt>
                <c:pt idx="205">
                  <c:v>1.4159999999999999</c:v>
                </c:pt>
                <c:pt idx="206">
                  <c:v>1.419</c:v>
                </c:pt>
                <c:pt idx="207">
                  <c:v>1.4219999999999999</c:v>
                </c:pt>
                <c:pt idx="208">
                  <c:v>1.425</c:v>
                </c:pt>
                <c:pt idx="209">
                  <c:v>1.429</c:v>
                </c:pt>
                <c:pt idx="210">
                  <c:v>1.4330000000000001</c:v>
                </c:pt>
                <c:pt idx="211">
                  <c:v>1.4379999999999999</c:v>
                </c:pt>
                <c:pt idx="212">
                  <c:v>1.4419999999999999</c:v>
                </c:pt>
                <c:pt idx="213">
                  <c:v>1.446</c:v>
                </c:pt>
                <c:pt idx="214">
                  <c:v>1.4510000000000001</c:v>
                </c:pt>
                <c:pt idx="215">
                  <c:v>1.4550000000000001</c:v>
                </c:pt>
                <c:pt idx="216">
                  <c:v>1.4590000000000001</c:v>
                </c:pt>
                <c:pt idx="217">
                  <c:v>1.462</c:v>
                </c:pt>
                <c:pt idx="218">
                  <c:v>1.4650000000000001</c:v>
                </c:pt>
                <c:pt idx="219">
                  <c:v>1.4710000000000001</c:v>
                </c:pt>
                <c:pt idx="220">
                  <c:v>1.476</c:v>
                </c:pt>
                <c:pt idx="221">
                  <c:v>1.48</c:v>
                </c:pt>
                <c:pt idx="222">
                  <c:v>1.484</c:v>
                </c:pt>
                <c:pt idx="223">
                  <c:v>1.4870000000000001</c:v>
                </c:pt>
                <c:pt idx="224">
                  <c:v>1.4890000000000001</c:v>
                </c:pt>
                <c:pt idx="225">
                  <c:v>1.492</c:v>
                </c:pt>
                <c:pt idx="226">
                  <c:v>1.494</c:v>
                </c:pt>
                <c:pt idx="227">
                  <c:v>1.4950000000000001</c:v>
                </c:pt>
                <c:pt idx="228">
                  <c:v>1.4970000000000001</c:v>
                </c:pt>
                <c:pt idx="229">
                  <c:v>1.498</c:v>
                </c:pt>
                <c:pt idx="230">
                  <c:v>1.4990000000000001</c:v>
                </c:pt>
                <c:pt idx="231">
                  <c:v>1.5009999999999999</c:v>
                </c:pt>
                <c:pt idx="232">
                  <c:v>1.4990000000000001</c:v>
                </c:pt>
                <c:pt idx="233">
                  <c:v>1.4970000000000001</c:v>
                </c:pt>
                <c:pt idx="234">
                  <c:v>1.496</c:v>
                </c:pt>
                <c:pt idx="235">
                  <c:v>1.492</c:v>
                </c:pt>
                <c:pt idx="236">
                  <c:v>1.4890000000000001</c:v>
                </c:pt>
                <c:pt idx="237">
                  <c:v>1.4870000000000001</c:v>
                </c:pt>
                <c:pt idx="238">
                  <c:v>1.4830000000000001</c:v>
                </c:pt>
                <c:pt idx="239">
                  <c:v>1.4770000000000001</c:v>
                </c:pt>
                <c:pt idx="240">
                  <c:v>1.47</c:v>
                </c:pt>
                <c:pt idx="241">
                  <c:v>1.462</c:v>
                </c:pt>
                <c:pt idx="242">
                  <c:v>1.454</c:v>
                </c:pt>
                <c:pt idx="243">
                  <c:v>1.446</c:v>
                </c:pt>
                <c:pt idx="244">
                  <c:v>1.4370000000000001</c:v>
                </c:pt>
                <c:pt idx="245">
                  <c:v>1.4259999999999999</c:v>
                </c:pt>
                <c:pt idx="246">
                  <c:v>1.417</c:v>
                </c:pt>
                <c:pt idx="247">
                  <c:v>1.407</c:v>
                </c:pt>
                <c:pt idx="248">
                  <c:v>1.393</c:v>
                </c:pt>
                <c:pt idx="249">
                  <c:v>1.379</c:v>
                </c:pt>
                <c:pt idx="250">
                  <c:v>1.3680000000000001</c:v>
                </c:pt>
                <c:pt idx="251">
                  <c:v>1.3560000000000001</c:v>
                </c:pt>
                <c:pt idx="252">
                  <c:v>1.345</c:v>
                </c:pt>
                <c:pt idx="253">
                  <c:v>1.333</c:v>
                </c:pt>
                <c:pt idx="254">
                  <c:v>1.32</c:v>
                </c:pt>
                <c:pt idx="255">
                  <c:v>1.3080000000000001</c:v>
                </c:pt>
                <c:pt idx="256">
                  <c:v>1.296</c:v>
                </c:pt>
                <c:pt idx="257">
                  <c:v>1.2829999999999999</c:v>
                </c:pt>
                <c:pt idx="258">
                  <c:v>1.2729999999999999</c:v>
                </c:pt>
                <c:pt idx="259">
                  <c:v>1.264</c:v>
                </c:pt>
                <c:pt idx="260">
                  <c:v>1.2529999999999999</c:v>
                </c:pt>
                <c:pt idx="261">
                  <c:v>1.2410000000000001</c:v>
                </c:pt>
                <c:pt idx="262">
                  <c:v>1.2310000000000001</c:v>
                </c:pt>
                <c:pt idx="263">
                  <c:v>1.2210000000000001</c:v>
                </c:pt>
                <c:pt idx="264">
                  <c:v>1.212</c:v>
                </c:pt>
                <c:pt idx="265">
                  <c:v>1.2030000000000001</c:v>
                </c:pt>
                <c:pt idx="266">
                  <c:v>1.194</c:v>
                </c:pt>
                <c:pt idx="267">
                  <c:v>1.1839999999999999</c:v>
                </c:pt>
                <c:pt idx="268">
                  <c:v>1.175</c:v>
                </c:pt>
                <c:pt idx="269">
                  <c:v>1.1659999999999999</c:v>
                </c:pt>
                <c:pt idx="270">
                  <c:v>1.157</c:v>
                </c:pt>
                <c:pt idx="271">
                  <c:v>1.1479999999999999</c:v>
                </c:pt>
                <c:pt idx="272">
                  <c:v>1.1379999999999999</c:v>
                </c:pt>
                <c:pt idx="273">
                  <c:v>1.1279999999999999</c:v>
                </c:pt>
                <c:pt idx="274">
                  <c:v>1.1160000000000001</c:v>
                </c:pt>
                <c:pt idx="275">
                  <c:v>1.103</c:v>
                </c:pt>
                <c:pt idx="276">
                  <c:v>1.0900000000000001</c:v>
                </c:pt>
                <c:pt idx="277">
                  <c:v>1.077</c:v>
                </c:pt>
                <c:pt idx="278">
                  <c:v>1.0649999999999999</c:v>
                </c:pt>
                <c:pt idx="279">
                  <c:v>1.052</c:v>
                </c:pt>
                <c:pt idx="280">
                  <c:v>1.0369999999999999</c:v>
                </c:pt>
                <c:pt idx="281">
                  <c:v>1.02</c:v>
                </c:pt>
                <c:pt idx="282">
                  <c:v>1.0029999999999999</c:v>
                </c:pt>
                <c:pt idx="283">
                  <c:v>0.98599999999999999</c:v>
                </c:pt>
                <c:pt idx="284">
                  <c:v>0.96799999999999997</c:v>
                </c:pt>
                <c:pt idx="285">
                  <c:v>0.95099999999999996</c:v>
                </c:pt>
                <c:pt idx="286">
                  <c:v>0.93400000000000005</c:v>
                </c:pt>
                <c:pt idx="287">
                  <c:v>0.91500000000000004</c:v>
                </c:pt>
                <c:pt idx="288">
                  <c:v>0.89500000000000002</c:v>
                </c:pt>
                <c:pt idx="289">
                  <c:v>0.875</c:v>
                </c:pt>
                <c:pt idx="290">
                  <c:v>0.85299999999999998</c:v>
                </c:pt>
                <c:pt idx="291">
                  <c:v>0.83</c:v>
                </c:pt>
                <c:pt idx="292">
                  <c:v>0.80800000000000005</c:v>
                </c:pt>
                <c:pt idx="293">
                  <c:v>0.78600000000000003</c:v>
                </c:pt>
                <c:pt idx="294">
                  <c:v>0.76300000000000001</c:v>
                </c:pt>
                <c:pt idx="295">
                  <c:v>0.73699999999999999</c:v>
                </c:pt>
                <c:pt idx="296">
                  <c:v>0.71</c:v>
                </c:pt>
                <c:pt idx="297">
                  <c:v>0.68200000000000005</c:v>
                </c:pt>
                <c:pt idx="298">
                  <c:v>0.65300000000000002</c:v>
                </c:pt>
                <c:pt idx="299">
                  <c:v>0.625</c:v>
                </c:pt>
                <c:pt idx="300">
                  <c:v>0.59699999999999998</c:v>
                </c:pt>
                <c:pt idx="301">
                  <c:v>0.56799999999999995</c:v>
                </c:pt>
                <c:pt idx="302">
                  <c:v>0.53600000000000003</c:v>
                </c:pt>
                <c:pt idx="303">
                  <c:v>0.504</c:v>
                </c:pt>
                <c:pt idx="304">
                  <c:v>0.47399999999999998</c:v>
                </c:pt>
                <c:pt idx="305">
                  <c:v>0.44500000000000001</c:v>
                </c:pt>
                <c:pt idx="306">
                  <c:v>0.41699999999999998</c:v>
                </c:pt>
                <c:pt idx="307">
                  <c:v>0.38900000000000001</c:v>
                </c:pt>
                <c:pt idx="308">
                  <c:v>0.36099999999999999</c:v>
                </c:pt>
                <c:pt idx="309">
                  <c:v>0.33400000000000002</c:v>
                </c:pt>
                <c:pt idx="310">
                  <c:v>0.309</c:v>
                </c:pt>
                <c:pt idx="311">
                  <c:v>0.28699999999999998</c:v>
                </c:pt>
                <c:pt idx="312">
                  <c:v>0.26600000000000001</c:v>
                </c:pt>
                <c:pt idx="313">
                  <c:v>0.246</c:v>
                </c:pt>
                <c:pt idx="314">
                  <c:v>0.22700000000000001</c:v>
                </c:pt>
                <c:pt idx="315">
                  <c:v>0.20799999999999999</c:v>
                </c:pt>
                <c:pt idx="316">
                  <c:v>0.192</c:v>
                </c:pt>
                <c:pt idx="317">
                  <c:v>0.17599999999999999</c:v>
                </c:pt>
                <c:pt idx="318">
                  <c:v>0.16200000000000001</c:v>
                </c:pt>
                <c:pt idx="319">
                  <c:v>0.15</c:v>
                </c:pt>
                <c:pt idx="320">
                  <c:v>0.13700000000000001</c:v>
                </c:pt>
                <c:pt idx="321">
                  <c:v>0.126</c:v>
                </c:pt>
                <c:pt idx="322">
                  <c:v>0.115</c:v>
                </c:pt>
                <c:pt idx="323">
                  <c:v>0.107</c:v>
                </c:pt>
                <c:pt idx="324">
                  <c:v>9.9000000000000005E-2</c:v>
                </c:pt>
                <c:pt idx="325">
                  <c:v>9.0999999999999998E-2</c:v>
                </c:pt>
                <c:pt idx="326">
                  <c:v>8.4000000000000005E-2</c:v>
                </c:pt>
                <c:pt idx="327">
                  <c:v>7.8E-2</c:v>
                </c:pt>
                <c:pt idx="328">
                  <c:v>7.2999999999999995E-2</c:v>
                </c:pt>
                <c:pt idx="329">
                  <c:v>6.9000000000000006E-2</c:v>
                </c:pt>
                <c:pt idx="330">
                  <c:v>6.5000000000000002E-2</c:v>
                </c:pt>
                <c:pt idx="331">
                  <c:v>0.06</c:v>
                </c:pt>
                <c:pt idx="332">
                  <c:v>5.7000000000000002E-2</c:v>
                </c:pt>
                <c:pt idx="333">
                  <c:v>5.2999999999999999E-2</c:v>
                </c:pt>
                <c:pt idx="334">
                  <c:v>5.0999999999999997E-2</c:v>
                </c:pt>
                <c:pt idx="335">
                  <c:v>4.8000000000000001E-2</c:v>
                </c:pt>
                <c:pt idx="336">
                  <c:v>4.5999999999999999E-2</c:v>
                </c:pt>
                <c:pt idx="337">
                  <c:v>4.2999999999999997E-2</c:v>
                </c:pt>
                <c:pt idx="338">
                  <c:v>4.1000000000000002E-2</c:v>
                </c:pt>
                <c:pt idx="339">
                  <c:v>3.9E-2</c:v>
                </c:pt>
                <c:pt idx="340">
                  <c:v>3.7999999999999999E-2</c:v>
                </c:pt>
                <c:pt idx="341">
                  <c:v>3.5999999999999997E-2</c:v>
                </c:pt>
                <c:pt idx="342">
                  <c:v>3.5000000000000003E-2</c:v>
                </c:pt>
                <c:pt idx="343">
                  <c:v>3.4000000000000002E-2</c:v>
                </c:pt>
                <c:pt idx="344">
                  <c:v>3.3000000000000002E-2</c:v>
                </c:pt>
                <c:pt idx="345">
                  <c:v>3.2000000000000001E-2</c:v>
                </c:pt>
                <c:pt idx="346">
                  <c:v>3.1E-2</c:v>
                </c:pt>
                <c:pt idx="347">
                  <c:v>0.03</c:v>
                </c:pt>
                <c:pt idx="348">
                  <c:v>2.8000000000000001E-2</c:v>
                </c:pt>
                <c:pt idx="349">
                  <c:v>2.7E-2</c:v>
                </c:pt>
                <c:pt idx="350">
                  <c:v>2.7E-2</c:v>
                </c:pt>
                <c:pt idx="351">
                  <c:v>2.5999999999999999E-2</c:v>
                </c:pt>
                <c:pt idx="352">
                  <c:v>2.5000000000000001E-2</c:v>
                </c:pt>
                <c:pt idx="353">
                  <c:v>2.5000000000000001E-2</c:v>
                </c:pt>
                <c:pt idx="354">
                  <c:v>2.4E-2</c:v>
                </c:pt>
                <c:pt idx="355">
                  <c:v>2.3E-2</c:v>
                </c:pt>
                <c:pt idx="356">
                  <c:v>2.1999999999999999E-2</c:v>
                </c:pt>
                <c:pt idx="357">
                  <c:v>2.1999999999999999E-2</c:v>
                </c:pt>
                <c:pt idx="358">
                  <c:v>2.1999999999999999E-2</c:v>
                </c:pt>
                <c:pt idx="359">
                  <c:v>2.1000000000000001E-2</c:v>
                </c:pt>
                <c:pt idx="360">
                  <c:v>0.02</c:v>
                </c:pt>
                <c:pt idx="361">
                  <c:v>0.02</c:v>
                </c:pt>
                <c:pt idx="362">
                  <c:v>0.02</c:v>
                </c:pt>
                <c:pt idx="363">
                  <c:v>1.9E-2</c:v>
                </c:pt>
                <c:pt idx="364">
                  <c:v>1.9E-2</c:v>
                </c:pt>
                <c:pt idx="365">
                  <c:v>1.7999999999999999E-2</c:v>
                </c:pt>
                <c:pt idx="366">
                  <c:v>1.7999999999999999E-2</c:v>
                </c:pt>
                <c:pt idx="367">
                  <c:v>1.7999999999999999E-2</c:v>
                </c:pt>
                <c:pt idx="368">
                  <c:v>1.7999999999999999E-2</c:v>
                </c:pt>
                <c:pt idx="369">
                  <c:v>1.7000000000000001E-2</c:v>
                </c:pt>
                <c:pt idx="370">
                  <c:v>1.6E-2</c:v>
                </c:pt>
                <c:pt idx="371">
                  <c:v>1.6E-2</c:v>
                </c:pt>
                <c:pt idx="372">
                  <c:v>1.6E-2</c:v>
                </c:pt>
                <c:pt idx="373">
                  <c:v>1.6E-2</c:v>
                </c:pt>
                <c:pt idx="374">
                  <c:v>1.6E-2</c:v>
                </c:pt>
                <c:pt idx="375">
                  <c:v>1.4999999999999999E-2</c:v>
                </c:pt>
                <c:pt idx="376">
                  <c:v>1.4E-2</c:v>
                </c:pt>
                <c:pt idx="377">
                  <c:v>1.4E-2</c:v>
                </c:pt>
                <c:pt idx="378">
                  <c:v>1.4E-2</c:v>
                </c:pt>
                <c:pt idx="379">
                  <c:v>1.4999999999999999E-2</c:v>
                </c:pt>
                <c:pt idx="380">
                  <c:v>1.4E-2</c:v>
                </c:pt>
                <c:pt idx="381">
                  <c:v>1.2999999999999999E-2</c:v>
                </c:pt>
                <c:pt idx="382">
                  <c:v>1.2999999999999999E-2</c:v>
                </c:pt>
                <c:pt idx="383">
                  <c:v>1.2999999999999999E-2</c:v>
                </c:pt>
                <c:pt idx="384">
                  <c:v>1.2999999999999999E-2</c:v>
                </c:pt>
                <c:pt idx="385">
                  <c:v>1.2999999999999999E-2</c:v>
                </c:pt>
                <c:pt idx="386">
                  <c:v>1.2E-2</c:v>
                </c:pt>
                <c:pt idx="387">
                  <c:v>1.2E-2</c:v>
                </c:pt>
                <c:pt idx="388">
                  <c:v>1.0999999999999999E-2</c:v>
                </c:pt>
                <c:pt idx="389">
                  <c:v>1.0999999999999999E-2</c:v>
                </c:pt>
                <c:pt idx="390">
                  <c:v>1.0999999999999999E-2</c:v>
                </c:pt>
                <c:pt idx="391">
                  <c:v>1.0999999999999999E-2</c:v>
                </c:pt>
                <c:pt idx="392">
                  <c:v>1.0999999999999999E-2</c:v>
                </c:pt>
                <c:pt idx="393">
                  <c:v>0.01</c:v>
                </c:pt>
                <c:pt idx="394">
                  <c:v>0.01</c:v>
                </c:pt>
                <c:pt idx="395">
                  <c:v>0.01</c:v>
                </c:pt>
                <c:pt idx="396">
                  <c:v>0.01</c:v>
                </c:pt>
                <c:pt idx="397">
                  <c:v>0.01</c:v>
                </c:pt>
                <c:pt idx="398">
                  <c:v>8.9999999999999993E-3</c:v>
                </c:pt>
                <c:pt idx="399">
                  <c:v>8.9999999999999993E-3</c:v>
                </c:pt>
                <c:pt idx="400">
                  <c:v>8.9999999999999993E-3</c:v>
                </c:pt>
                <c:pt idx="401">
                  <c:v>8.9999999999999993E-3</c:v>
                </c:pt>
                <c:pt idx="402">
                  <c:v>8.9999999999999993E-3</c:v>
                </c:pt>
                <c:pt idx="403">
                  <c:v>8.0000000000000002E-3</c:v>
                </c:pt>
                <c:pt idx="404">
                  <c:v>8.0000000000000002E-3</c:v>
                </c:pt>
                <c:pt idx="405">
                  <c:v>8.9999999999999993E-3</c:v>
                </c:pt>
                <c:pt idx="406">
                  <c:v>8.9999999999999993E-3</c:v>
                </c:pt>
                <c:pt idx="407">
                  <c:v>8.9999999999999993E-3</c:v>
                </c:pt>
                <c:pt idx="408">
                  <c:v>8.0000000000000002E-3</c:v>
                </c:pt>
                <c:pt idx="409">
                  <c:v>8.0000000000000002E-3</c:v>
                </c:pt>
                <c:pt idx="410">
                  <c:v>8.0000000000000002E-3</c:v>
                </c:pt>
                <c:pt idx="411">
                  <c:v>8.0000000000000002E-3</c:v>
                </c:pt>
                <c:pt idx="412">
                  <c:v>8.0000000000000002E-3</c:v>
                </c:pt>
                <c:pt idx="413">
                  <c:v>8.0000000000000002E-3</c:v>
                </c:pt>
                <c:pt idx="414">
                  <c:v>8.0000000000000002E-3</c:v>
                </c:pt>
                <c:pt idx="415">
                  <c:v>8.0000000000000002E-3</c:v>
                </c:pt>
                <c:pt idx="416">
                  <c:v>8.0000000000000002E-3</c:v>
                </c:pt>
                <c:pt idx="417">
                  <c:v>8.0000000000000002E-3</c:v>
                </c:pt>
                <c:pt idx="418">
                  <c:v>8.0000000000000002E-3</c:v>
                </c:pt>
                <c:pt idx="419">
                  <c:v>8.0000000000000002E-3</c:v>
                </c:pt>
                <c:pt idx="420">
                  <c:v>7.0000000000000001E-3</c:v>
                </c:pt>
                <c:pt idx="421">
                  <c:v>8.0000000000000002E-3</c:v>
                </c:pt>
                <c:pt idx="422">
                  <c:v>8.0000000000000002E-3</c:v>
                </c:pt>
                <c:pt idx="423">
                  <c:v>8.0000000000000002E-3</c:v>
                </c:pt>
                <c:pt idx="424">
                  <c:v>8.0000000000000002E-3</c:v>
                </c:pt>
                <c:pt idx="425">
                  <c:v>7.0000000000000001E-3</c:v>
                </c:pt>
                <c:pt idx="426">
                  <c:v>7.0000000000000001E-3</c:v>
                </c:pt>
                <c:pt idx="427">
                  <c:v>8.0000000000000002E-3</c:v>
                </c:pt>
                <c:pt idx="428">
                  <c:v>8.0000000000000002E-3</c:v>
                </c:pt>
                <c:pt idx="429">
                  <c:v>8.0000000000000002E-3</c:v>
                </c:pt>
                <c:pt idx="430">
                  <c:v>8.0000000000000002E-3</c:v>
                </c:pt>
                <c:pt idx="431">
                  <c:v>8.0000000000000002E-3</c:v>
                </c:pt>
                <c:pt idx="432">
                  <c:v>7.0000000000000001E-3</c:v>
                </c:pt>
                <c:pt idx="433">
                  <c:v>8.0000000000000002E-3</c:v>
                </c:pt>
                <c:pt idx="434">
                  <c:v>8.0000000000000002E-3</c:v>
                </c:pt>
                <c:pt idx="435">
                  <c:v>8.0000000000000002E-3</c:v>
                </c:pt>
                <c:pt idx="436">
                  <c:v>8.0000000000000002E-3</c:v>
                </c:pt>
                <c:pt idx="437">
                  <c:v>8.0000000000000002E-3</c:v>
                </c:pt>
                <c:pt idx="438">
                  <c:v>8.0000000000000002E-3</c:v>
                </c:pt>
                <c:pt idx="439">
                  <c:v>8.0000000000000002E-3</c:v>
                </c:pt>
                <c:pt idx="440">
                  <c:v>8.0000000000000002E-3</c:v>
                </c:pt>
                <c:pt idx="441">
                  <c:v>8.0000000000000002E-3</c:v>
                </c:pt>
                <c:pt idx="442">
                  <c:v>8.0000000000000002E-3</c:v>
                </c:pt>
                <c:pt idx="443">
                  <c:v>8.0000000000000002E-3</c:v>
                </c:pt>
                <c:pt idx="444">
                  <c:v>8.0000000000000002E-3</c:v>
                </c:pt>
                <c:pt idx="445">
                  <c:v>8.0000000000000002E-3</c:v>
                </c:pt>
                <c:pt idx="446">
                  <c:v>8.0000000000000002E-3</c:v>
                </c:pt>
                <c:pt idx="447">
                  <c:v>8.9999999999999993E-3</c:v>
                </c:pt>
                <c:pt idx="448">
                  <c:v>8.9999999999999993E-3</c:v>
                </c:pt>
                <c:pt idx="449">
                  <c:v>8.0000000000000002E-3</c:v>
                </c:pt>
                <c:pt idx="450">
                  <c:v>8.0000000000000002E-3</c:v>
                </c:pt>
                <c:pt idx="451">
                  <c:v>8.0000000000000002E-3</c:v>
                </c:pt>
                <c:pt idx="452">
                  <c:v>8.9999999999999993E-3</c:v>
                </c:pt>
                <c:pt idx="453">
                  <c:v>8.9999999999999993E-3</c:v>
                </c:pt>
                <c:pt idx="454">
                  <c:v>8.9999999999999993E-3</c:v>
                </c:pt>
                <c:pt idx="455">
                  <c:v>8.9999999999999993E-3</c:v>
                </c:pt>
                <c:pt idx="456">
                  <c:v>8.9999999999999993E-3</c:v>
                </c:pt>
                <c:pt idx="457">
                  <c:v>8.9999999999999993E-3</c:v>
                </c:pt>
                <c:pt idx="458">
                  <c:v>8.9999999999999993E-3</c:v>
                </c:pt>
                <c:pt idx="459">
                  <c:v>0.01</c:v>
                </c:pt>
                <c:pt idx="460">
                  <c:v>0.01</c:v>
                </c:pt>
                <c:pt idx="461">
                  <c:v>8.9999999999999993E-3</c:v>
                </c:pt>
                <c:pt idx="462">
                  <c:v>8.9999999999999993E-3</c:v>
                </c:pt>
                <c:pt idx="463">
                  <c:v>0.01</c:v>
                </c:pt>
                <c:pt idx="464">
                  <c:v>0.01</c:v>
                </c:pt>
                <c:pt idx="465">
                  <c:v>0.01</c:v>
                </c:pt>
                <c:pt idx="466">
                  <c:v>0.01</c:v>
                </c:pt>
                <c:pt idx="467">
                  <c:v>0.01</c:v>
                </c:pt>
                <c:pt idx="468">
                  <c:v>0.01</c:v>
                </c:pt>
                <c:pt idx="469">
                  <c:v>0.01</c:v>
                </c:pt>
                <c:pt idx="470">
                  <c:v>0.01</c:v>
                </c:pt>
                <c:pt idx="471">
                  <c:v>1.0999999999999999E-2</c:v>
                </c:pt>
                <c:pt idx="472">
                  <c:v>0.01</c:v>
                </c:pt>
                <c:pt idx="473">
                  <c:v>8.9999999999999993E-3</c:v>
                </c:pt>
                <c:pt idx="474">
                  <c:v>0.01</c:v>
                </c:pt>
                <c:pt idx="475">
                  <c:v>0.01</c:v>
                </c:pt>
                <c:pt idx="476">
                  <c:v>0.01</c:v>
                </c:pt>
                <c:pt idx="477">
                  <c:v>1.0999999999999999E-2</c:v>
                </c:pt>
                <c:pt idx="478">
                  <c:v>1.0999999999999999E-2</c:v>
                </c:pt>
                <c:pt idx="479">
                  <c:v>0.01</c:v>
                </c:pt>
                <c:pt idx="480">
                  <c:v>0.01</c:v>
                </c:pt>
                <c:pt idx="481">
                  <c:v>1.0999999999999999E-2</c:v>
                </c:pt>
                <c:pt idx="482">
                  <c:v>1.0999999999999999E-2</c:v>
                </c:pt>
                <c:pt idx="483">
                  <c:v>1.0999999999999999E-2</c:v>
                </c:pt>
                <c:pt idx="484">
                  <c:v>1.0999999999999999E-2</c:v>
                </c:pt>
                <c:pt idx="485">
                  <c:v>1.0999999999999999E-2</c:v>
                </c:pt>
                <c:pt idx="486">
                  <c:v>1.0999999999999999E-2</c:v>
                </c:pt>
                <c:pt idx="487">
                  <c:v>1.0999999999999999E-2</c:v>
                </c:pt>
                <c:pt idx="488">
                  <c:v>1.2E-2</c:v>
                </c:pt>
                <c:pt idx="489">
                  <c:v>1.2E-2</c:v>
                </c:pt>
                <c:pt idx="490">
                  <c:v>1.0999999999999999E-2</c:v>
                </c:pt>
                <c:pt idx="491">
                  <c:v>1.0999999999999999E-2</c:v>
                </c:pt>
                <c:pt idx="492">
                  <c:v>1.0999999999999999E-2</c:v>
                </c:pt>
                <c:pt idx="493">
                  <c:v>1.2E-2</c:v>
                </c:pt>
                <c:pt idx="494">
                  <c:v>1.2E-2</c:v>
                </c:pt>
                <c:pt idx="495">
                  <c:v>1.2E-2</c:v>
                </c:pt>
                <c:pt idx="496">
                  <c:v>1.2E-2</c:v>
                </c:pt>
                <c:pt idx="497">
                  <c:v>1.2E-2</c:v>
                </c:pt>
                <c:pt idx="498">
                  <c:v>1.2E-2</c:v>
                </c:pt>
                <c:pt idx="499">
                  <c:v>1.2999999999999999E-2</c:v>
                </c:pt>
                <c:pt idx="500">
                  <c:v>1.2999999999999999E-2</c:v>
                </c:pt>
                <c:pt idx="501">
                  <c:v>1.2999999999999999E-2</c:v>
                </c:pt>
                <c:pt idx="502">
                  <c:v>1.2999999999999999E-2</c:v>
                </c:pt>
                <c:pt idx="503">
                  <c:v>1.2999999999999999E-2</c:v>
                </c:pt>
                <c:pt idx="504">
                  <c:v>1.2999999999999999E-2</c:v>
                </c:pt>
                <c:pt idx="505">
                  <c:v>1.2999999999999999E-2</c:v>
                </c:pt>
                <c:pt idx="506">
                  <c:v>1.4E-2</c:v>
                </c:pt>
                <c:pt idx="507">
                  <c:v>1.2999999999999999E-2</c:v>
                </c:pt>
                <c:pt idx="508">
                  <c:v>1.2999999999999999E-2</c:v>
                </c:pt>
                <c:pt idx="509">
                  <c:v>1.4E-2</c:v>
                </c:pt>
                <c:pt idx="510">
                  <c:v>1.4E-2</c:v>
                </c:pt>
                <c:pt idx="511">
                  <c:v>1.4E-2</c:v>
                </c:pt>
                <c:pt idx="512">
                  <c:v>1.4E-2</c:v>
                </c:pt>
                <c:pt idx="513">
                  <c:v>1.4999999999999999E-2</c:v>
                </c:pt>
                <c:pt idx="514">
                  <c:v>1.4999999999999999E-2</c:v>
                </c:pt>
                <c:pt idx="515">
                  <c:v>1.4999999999999999E-2</c:v>
                </c:pt>
                <c:pt idx="516">
                  <c:v>1.4999999999999999E-2</c:v>
                </c:pt>
                <c:pt idx="517">
                  <c:v>1.6E-2</c:v>
                </c:pt>
                <c:pt idx="518">
                  <c:v>1.6E-2</c:v>
                </c:pt>
                <c:pt idx="519">
                  <c:v>1.6E-2</c:v>
                </c:pt>
                <c:pt idx="520">
                  <c:v>1.7000000000000001E-2</c:v>
                </c:pt>
                <c:pt idx="521">
                  <c:v>1.7000000000000001E-2</c:v>
                </c:pt>
                <c:pt idx="522">
                  <c:v>1.7000000000000001E-2</c:v>
                </c:pt>
                <c:pt idx="523">
                  <c:v>1.7000000000000001E-2</c:v>
                </c:pt>
                <c:pt idx="524">
                  <c:v>1.7999999999999999E-2</c:v>
                </c:pt>
                <c:pt idx="525">
                  <c:v>1.7999999999999999E-2</c:v>
                </c:pt>
                <c:pt idx="526">
                  <c:v>1.7999999999999999E-2</c:v>
                </c:pt>
                <c:pt idx="527">
                  <c:v>1.9E-2</c:v>
                </c:pt>
                <c:pt idx="528">
                  <c:v>1.9E-2</c:v>
                </c:pt>
                <c:pt idx="529">
                  <c:v>0.02</c:v>
                </c:pt>
                <c:pt idx="530">
                  <c:v>0.02</c:v>
                </c:pt>
                <c:pt idx="531">
                  <c:v>0.02</c:v>
                </c:pt>
                <c:pt idx="532">
                  <c:v>2.1000000000000001E-2</c:v>
                </c:pt>
                <c:pt idx="533">
                  <c:v>2.1000000000000001E-2</c:v>
                </c:pt>
                <c:pt idx="534">
                  <c:v>2.1999999999999999E-2</c:v>
                </c:pt>
                <c:pt idx="535">
                  <c:v>2.1999999999999999E-2</c:v>
                </c:pt>
                <c:pt idx="536">
                  <c:v>2.3E-2</c:v>
                </c:pt>
                <c:pt idx="537">
                  <c:v>2.3E-2</c:v>
                </c:pt>
                <c:pt idx="538">
                  <c:v>2.4E-2</c:v>
                </c:pt>
                <c:pt idx="539">
                  <c:v>2.4E-2</c:v>
                </c:pt>
                <c:pt idx="540">
                  <c:v>2.5000000000000001E-2</c:v>
                </c:pt>
                <c:pt idx="541">
                  <c:v>2.5999999999999999E-2</c:v>
                </c:pt>
                <c:pt idx="542">
                  <c:v>2.5999999999999999E-2</c:v>
                </c:pt>
                <c:pt idx="543">
                  <c:v>2.7E-2</c:v>
                </c:pt>
                <c:pt idx="544">
                  <c:v>2.7E-2</c:v>
                </c:pt>
                <c:pt idx="545">
                  <c:v>2.8000000000000001E-2</c:v>
                </c:pt>
                <c:pt idx="546">
                  <c:v>2.8000000000000001E-2</c:v>
                </c:pt>
                <c:pt idx="547">
                  <c:v>2.9000000000000001E-2</c:v>
                </c:pt>
                <c:pt idx="548">
                  <c:v>2.9000000000000001E-2</c:v>
                </c:pt>
                <c:pt idx="549">
                  <c:v>0.03</c:v>
                </c:pt>
                <c:pt idx="550">
                  <c:v>0.03</c:v>
                </c:pt>
                <c:pt idx="551">
                  <c:v>3.1E-2</c:v>
                </c:pt>
                <c:pt idx="552">
                  <c:v>3.1E-2</c:v>
                </c:pt>
                <c:pt idx="553">
                  <c:v>3.2000000000000001E-2</c:v>
                </c:pt>
                <c:pt idx="554">
                  <c:v>3.2000000000000001E-2</c:v>
                </c:pt>
                <c:pt idx="555">
                  <c:v>3.3000000000000002E-2</c:v>
                </c:pt>
                <c:pt idx="556">
                  <c:v>3.3000000000000002E-2</c:v>
                </c:pt>
                <c:pt idx="557">
                  <c:v>3.3000000000000002E-2</c:v>
                </c:pt>
                <c:pt idx="558">
                  <c:v>3.4000000000000002E-2</c:v>
                </c:pt>
                <c:pt idx="559">
                  <c:v>3.4000000000000002E-2</c:v>
                </c:pt>
                <c:pt idx="560">
                  <c:v>3.4000000000000002E-2</c:v>
                </c:pt>
                <c:pt idx="561">
                  <c:v>3.5000000000000003E-2</c:v>
                </c:pt>
                <c:pt idx="562">
                  <c:v>3.5000000000000003E-2</c:v>
                </c:pt>
                <c:pt idx="563">
                  <c:v>3.5000000000000003E-2</c:v>
                </c:pt>
                <c:pt idx="564">
                  <c:v>3.5999999999999997E-2</c:v>
                </c:pt>
                <c:pt idx="565">
                  <c:v>3.5999999999999997E-2</c:v>
                </c:pt>
                <c:pt idx="566">
                  <c:v>3.5999999999999997E-2</c:v>
                </c:pt>
                <c:pt idx="567">
                  <c:v>3.5999999999999997E-2</c:v>
                </c:pt>
                <c:pt idx="568">
                  <c:v>3.6999999999999998E-2</c:v>
                </c:pt>
                <c:pt idx="569">
                  <c:v>3.6999999999999998E-2</c:v>
                </c:pt>
                <c:pt idx="570">
                  <c:v>3.6999999999999998E-2</c:v>
                </c:pt>
                <c:pt idx="571">
                  <c:v>3.7999999999999999E-2</c:v>
                </c:pt>
                <c:pt idx="572">
                  <c:v>3.7999999999999999E-2</c:v>
                </c:pt>
                <c:pt idx="573">
                  <c:v>3.9E-2</c:v>
                </c:pt>
                <c:pt idx="574">
                  <c:v>3.9E-2</c:v>
                </c:pt>
                <c:pt idx="575">
                  <c:v>3.9E-2</c:v>
                </c:pt>
                <c:pt idx="576">
                  <c:v>0.04</c:v>
                </c:pt>
                <c:pt idx="577">
                  <c:v>0.04</c:v>
                </c:pt>
                <c:pt idx="578">
                  <c:v>4.1000000000000002E-2</c:v>
                </c:pt>
                <c:pt idx="579">
                  <c:v>4.1000000000000002E-2</c:v>
                </c:pt>
                <c:pt idx="580">
                  <c:v>4.1000000000000002E-2</c:v>
                </c:pt>
                <c:pt idx="581">
                  <c:v>4.2000000000000003E-2</c:v>
                </c:pt>
                <c:pt idx="582">
                  <c:v>4.2000000000000003E-2</c:v>
                </c:pt>
                <c:pt idx="583">
                  <c:v>4.2999999999999997E-2</c:v>
                </c:pt>
                <c:pt idx="584">
                  <c:v>4.3999999999999997E-2</c:v>
                </c:pt>
                <c:pt idx="585">
                  <c:v>4.3999999999999997E-2</c:v>
                </c:pt>
                <c:pt idx="586">
                  <c:v>4.4999999999999998E-2</c:v>
                </c:pt>
                <c:pt idx="587">
                  <c:v>4.4999999999999998E-2</c:v>
                </c:pt>
                <c:pt idx="588">
                  <c:v>4.5999999999999999E-2</c:v>
                </c:pt>
                <c:pt idx="589">
                  <c:v>4.7E-2</c:v>
                </c:pt>
                <c:pt idx="590">
                  <c:v>4.8000000000000001E-2</c:v>
                </c:pt>
                <c:pt idx="591">
                  <c:v>4.8000000000000001E-2</c:v>
                </c:pt>
                <c:pt idx="592">
                  <c:v>4.8000000000000001E-2</c:v>
                </c:pt>
                <c:pt idx="593">
                  <c:v>4.9000000000000002E-2</c:v>
                </c:pt>
                <c:pt idx="594">
                  <c:v>4.9000000000000002E-2</c:v>
                </c:pt>
                <c:pt idx="595">
                  <c:v>0.05</c:v>
                </c:pt>
                <c:pt idx="596">
                  <c:v>5.0999999999999997E-2</c:v>
                </c:pt>
                <c:pt idx="597">
                  <c:v>5.1999999999999998E-2</c:v>
                </c:pt>
                <c:pt idx="598">
                  <c:v>5.1999999999999998E-2</c:v>
                </c:pt>
                <c:pt idx="599">
                  <c:v>5.2999999999999999E-2</c:v>
                </c:pt>
                <c:pt idx="600">
                  <c:v>5.3999999999999999E-2</c:v>
                </c:pt>
                <c:pt idx="601">
                  <c:v>5.3999999999999999E-2</c:v>
                </c:pt>
                <c:pt idx="602">
                  <c:v>5.5E-2</c:v>
                </c:pt>
                <c:pt idx="603">
                  <c:v>5.6000000000000001E-2</c:v>
                </c:pt>
                <c:pt idx="604">
                  <c:v>5.7000000000000002E-2</c:v>
                </c:pt>
                <c:pt idx="605">
                  <c:v>5.7000000000000002E-2</c:v>
                </c:pt>
                <c:pt idx="606">
                  <c:v>5.8000000000000003E-2</c:v>
                </c:pt>
                <c:pt idx="607">
                  <c:v>5.8999999999999997E-2</c:v>
                </c:pt>
                <c:pt idx="608">
                  <c:v>0.06</c:v>
                </c:pt>
                <c:pt idx="609">
                  <c:v>6.2E-2</c:v>
                </c:pt>
                <c:pt idx="610">
                  <c:v>6.3E-2</c:v>
                </c:pt>
                <c:pt idx="611">
                  <c:v>6.4000000000000001E-2</c:v>
                </c:pt>
                <c:pt idx="612">
                  <c:v>6.6000000000000003E-2</c:v>
                </c:pt>
                <c:pt idx="613">
                  <c:v>6.8000000000000005E-2</c:v>
                </c:pt>
                <c:pt idx="614">
                  <c:v>7.0000000000000007E-2</c:v>
                </c:pt>
                <c:pt idx="615">
                  <c:v>7.2999999999999995E-2</c:v>
                </c:pt>
                <c:pt idx="616">
                  <c:v>7.4999999999999997E-2</c:v>
                </c:pt>
                <c:pt idx="617">
                  <c:v>7.8E-2</c:v>
                </c:pt>
                <c:pt idx="618">
                  <c:v>8.1000000000000003E-2</c:v>
                </c:pt>
                <c:pt idx="619">
                  <c:v>8.4000000000000005E-2</c:v>
                </c:pt>
                <c:pt idx="620">
                  <c:v>8.6999999999999994E-2</c:v>
                </c:pt>
                <c:pt idx="621">
                  <c:v>9.0999999999999998E-2</c:v>
                </c:pt>
                <c:pt idx="622">
                  <c:v>9.4E-2</c:v>
                </c:pt>
                <c:pt idx="623">
                  <c:v>9.8000000000000004E-2</c:v>
                </c:pt>
                <c:pt idx="624">
                  <c:v>0.10299999999999999</c:v>
                </c:pt>
                <c:pt idx="625">
                  <c:v>0.107</c:v>
                </c:pt>
                <c:pt idx="626">
                  <c:v>0.112</c:v>
                </c:pt>
                <c:pt idx="627">
                  <c:v>0.11600000000000001</c:v>
                </c:pt>
                <c:pt idx="628">
                  <c:v>0.121</c:v>
                </c:pt>
                <c:pt idx="629">
                  <c:v>0.126</c:v>
                </c:pt>
                <c:pt idx="630">
                  <c:v>0.13100000000000001</c:v>
                </c:pt>
                <c:pt idx="631">
                  <c:v>0.13700000000000001</c:v>
                </c:pt>
                <c:pt idx="632">
                  <c:v>0.14299999999999999</c:v>
                </c:pt>
                <c:pt idx="633">
                  <c:v>0.14799999999999999</c:v>
                </c:pt>
                <c:pt idx="634">
                  <c:v>0.154</c:v>
                </c:pt>
                <c:pt idx="635">
                  <c:v>0.159</c:v>
                </c:pt>
                <c:pt idx="636">
                  <c:v>0.16400000000000001</c:v>
                </c:pt>
                <c:pt idx="637">
                  <c:v>0.17</c:v>
                </c:pt>
                <c:pt idx="638">
                  <c:v>0.17599999999999999</c:v>
                </c:pt>
                <c:pt idx="639">
                  <c:v>0.18099999999999999</c:v>
                </c:pt>
                <c:pt idx="640">
                  <c:v>0.186</c:v>
                </c:pt>
                <c:pt idx="641">
                  <c:v>0.191</c:v>
                </c:pt>
                <c:pt idx="642">
                  <c:v>0.19500000000000001</c:v>
                </c:pt>
                <c:pt idx="643">
                  <c:v>0.19900000000000001</c:v>
                </c:pt>
                <c:pt idx="644">
                  <c:v>0.20300000000000001</c:v>
                </c:pt>
                <c:pt idx="645">
                  <c:v>0.20599999999999999</c:v>
                </c:pt>
                <c:pt idx="646">
                  <c:v>0.21</c:v>
                </c:pt>
                <c:pt idx="647">
                  <c:v>0.21199999999999999</c:v>
                </c:pt>
                <c:pt idx="648">
                  <c:v>0.214</c:v>
                </c:pt>
                <c:pt idx="649">
                  <c:v>0.216</c:v>
                </c:pt>
                <c:pt idx="650">
                  <c:v>0.217</c:v>
                </c:pt>
                <c:pt idx="651">
                  <c:v>0.217</c:v>
                </c:pt>
                <c:pt idx="652">
                  <c:v>0.217</c:v>
                </c:pt>
                <c:pt idx="653">
                  <c:v>0.217</c:v>
                </c:pt>
                <c:pt idx="654">
                  <c:v>0.217</c:v>
                </c:pt>
                <c:pt idx="655">
                  <c:v>0.216</c:v>
                </c:pt>
                <c:pt idx="656">
                  <c:v>0.214</c:v>
                </c:pt>
                <c:pt idx="657">
                  <c:v>0.21299999999999999</c:v>
                </c:pt>
                <c:pt idx="658">
                  <c:v>0.21099999999999999</c:v>
                </c:pt>
                <c:pt idx="659">
                  <c:v>0.20899999999999999</c:v>
                </c:pt>
                <c:pt idx="660">
                  <c:v>0.20599999999999999</c:v>
                </c:pt>
                <c:pt idx="661">
                  <c:v>0.20399999999999999</c:v>
                </c:pt>
                <c:pt idx="662">
                  <c:v>0.20200000000000001</c:v>
                </c:pt>
                <c:pt idx="663">
                  <c:v>0.19900000000000001</c:v>
                </c:pt>
                <c:pt idx="664">
                  <c:v>0.19600000000000001</c:v>
                </c:pt>
                <c:pt idx="665">
                  <c:v>0.19400000000000001</c:v>
                </c:pt>
                <c:pt idx="666">
                  <c:v>0.191</c:v>
                </c:pt>
                <c:pt idx="667">
                  <c:v>0.189</c:v>
                </c:pt>
                <c:pt idx="668">
                  <c:v>0.186</c:v>
                </c:pt>
                <c:pt idx="669">
                  <c:v>0.183</c:v>
                </c:pt>
                <c:pt idx="670">
                  <c:v>0.18099999999999999</c:v>
                </c:pt>
                <c:pt idx="671">
                  <c:v>0.17899999999999999</c:v>
                </c:pt>
                <c:pt idx="672">
                  <c:v>0.17599999999999999</c:v>
                </c:pt>
                <c:pt idx="673">
                  <c:v>0.17399999999999999</c:v>
                </c:pt>
                <c:pt idx="674">
                  <c:v>0.17199999999999999</c:v>
                </c:pt>
                <c:pt idx="675">
                  <c:v>0.17</c:v>
                </c:pt>
                <c:pt idx="676">
                  <c:v>0.16800000000000001</c:v>
                </c:pt>
                <c:pt idx="677">
                  <c:v>0.16700000000000001</c:v>
                </c:pt>
                <c:pt idx="678">
                  <c:v>0.16500000000000001</c:v>
                </c:pt>
                <c:pt idx="679">
                  <c:v>0.16400000000000001</c:v>
                </c:pt>
                <c:pt idx="680">
                  <c:v>0.16300000000000001</c:v>
                </c:pt>
                <c:pt idx="681">
                  <c:v>0.16200000000000001</c:v>
                </c:pt>
                <c:pt idx="682">
                  <c:v>0.161</c:v>
                </c:pt>
                <c:pt idx="683">
                  <c:v>0.16</c:v>
                </c:pt>
                <c:pt idx="684">
                  <c:v>0.16</c:v>
                </c:pt>
                <c:pt idx="685">
                  <c:v>0.159</c:v>
                </c:pt>
                <c:pt idx="686">
                  <c:v>0.158</c:v>
                </c:pt>
                <c:pt idx="687">
                  <c:v>0.158</c:v>
                </c:pt>
                <c:pt idx="688">
                  <c:v>0.157</c:v>
                </c:pt>
                <c:pt idx="689">
                  <c:v>0.157</c:v>
                </c:pt>
                <c:pt idx="690">
                  <c:v>0.157</c:v>
                </c:pt>
                <c:pt idx="691">
                  <c:v>0.157</c:v>
                </c:pt>
                <c:pt idx="692">
                  <c:v>0.157</c:v>
                </c:pt>
                <c:pt idx="693">
                  <c:v>0.157</c:v>
                </c:pt>
                <c:pt idx="694">
                  <c:v>0.157</c:v>
                </c:pt>
                <c:pt idx="695">
                  <c:v>0.156</c:v>
                </c:pt>
                <c:pt idx="696">
                  <c:v>0.157</c:v>
                </c:pt>
                <c:pt idx="697">
                  <c:v>0.157</c:v>
                </c:pt>
                <c:pt idx="698">
                  <c:v>0.157</c:v>
                </c:pt>
                <c:pt idx="699">
                  <c:v>0.158</c:v>
                </c:pt>
                <c:pt idx="700">
                  <c:v>0.159</c:v>
                </c:pt>
                <c:pt idx="701">
                  <c:v>0.16</c:v>
                </c:pt>
                <c:pt idx="702">
                  <c:v>0.161</c:v>
                </c:pt>
                <c:pt idx="703">
                  <c:v>0.161</c:v>
                </c:pt>
                <c:pt idx="704">
                  <c:v>0.16200000000000001</c:v>
                </c:pt>
                <c:pt idx="705">
                  <c:v>0.16300000000000001</c:v>
                </c:pt>
                <c:pt idx="706">
                  <c:v>0.16400000000000001</c:v>
                </c:pt>
                <c:pt idx="707">
                  <c:v>0.16600000000000001</c:v>
                </c:pt>
                <c:pt idx="708">
                  <c:v>0.16700000000000001</c:v>
                </c:pt>
                <c:pt idx="709">
                  <c:v>0.16800000000000001</c:v>
                </c:pt>
                <c:pt idx="710">
                  <c:v>0.17</c:v>
                </c:pt>
                <c:pt idx="711">
                  <c:v>0.17100000000000001</c:v>
                </c:pt>
                <c:pt idx="712">
                  <c:v>0.17299999999999999</c:v>
                </c:pt>
                <c:pt idx="713">
                  <c:v>0.17499999999999999</c:v>
                </c:pt>
                <c:pt idx="714">
                  <c:v>0.17599999999999999</c:v>
                </c:pt>
                <c:pt idx="715">
                  <c:v>0.17799999999999999</c:v>
                </c:pt>
                <c:pt idx="716">
                  <c:v>0.18</c:v>
                </c:pt>
                <c:pt idx="717">
                  <c:v>0.182</c:v>
                </c:pt>
                <c:pt idx="718">
                  <c:v>0.184</c:v>
                </c:pt>
                <c:pt idx="719">
                  <c:v>0.186</c:v>
                </c:pt>
                <c:pt idx="720">
                  <c:v>0.187</c:v>
                </c:pt>
                <c:pt idx="721">
                  <c:v>0.189</c:v>
                </c:pt>
                <c:pt idx="722">
                  <c:v>0.192</c:v>
                </c:pt>
                <c:pt idx="723">
                  <c:v>0.19400000000000001</c:v>
                </c:pt>
                <c:pt idx="724">
                  <c:v>0.19500000000000001</c:v>
                </c:pt>
                <c:pt idx="725">
                  <c:v>0.19700000000000001</c:v>
                </c:pt>
                <c:pt idx="726">
                  <c:v>0.19900000000000001</c:v>
                </c:pt>
                <c:pt idx="727">
                  <c:v>0.20100000000000001</c:v>
                </c:pt>
                <c:pt idx="728">
                  <c:v>0.20300000000000001</c:v>
                </c:pt>
                <c:pt idx="729">
                  <c:v>0.20499999999999999</c:v>
                </c:pt>
                <c:pt idx="730">
                  <c:v>0.20799999999999999</c:v>
                </c:pt>
                <c:pt idx="731">
                  <c:v>0.21</c:v>
                </c:pt>
                <c:pt idx="732">
                  <c:v>0.21299999999999999</c:v>
                </c:pt>
                <c:pt idx="733">
                  <c:v>0.216</c:v>
                </c:pt>
                <c:pt idx="734">
                  <c:v>0.219</c:v>
                </c:pt>
                <c:pt idx="735">
                  <c:v>0.223</c:v>
                </c:pt>
                <c:pt idx="736">
                  <c:v>0.22600000000000001</c:v>
                </c:pt>
                <c:pt idx="737">
                  <c:v>0.23</c:v>
                </c:pt>
                <c:pt idx="738">
                  <c:v>0.23499999999999999</c:v>
                </c:pt>
                <c:pt idx="739">
                  <c:v>0.24</c:v>
                </c:pt>
                <c:pt idx="740">
                  <c:v>0.245</c:v>
                </c:pt>
                <c:pt idx="741">
                  <c:v>0.251</c:v>
                </c:pt>
                <c:pt idx="742">
                  <c:v>0.25700000000000001</c:v>
                </c:pt>
                <c:pt idx="743">
                  <c:v>0.26400000000000001</c:v>
                </c:pt>
                <c:pt idx="744">
                  <c:v>0.27100000000000002</c:v>
                </c:pt>
                <c:pt idx="745">
                  <c:v>0.27800000000000002</c:v>
                </c:pt>
                <c:pt idx="746">
                  <c:v>0.28599999999999998</c:v>
                </c:pt>
                <c:pt idx="747">
                  <c:v>0.29499999999999998</c:v>
                </c:pt>
                <c:pt idx="748">
                  <c:v>0.30499999999999999</c:v>
                </c:pt>
                <c:pt idx="749">
                  <c:v>0.316</c:v>
                </c:pt>
                <c:pt idx="750">
                  <c:v>0.32800000000000001</c:v>
                </c:pt>
                <c:pt idx="751">
                  <c:v>0.34</c:v>
                </c:pt>
                <c:pt idx="752">
                  <c:v>0.35299999999999998</c:v>
                </c:pt>
                <c:pt idx="753">
                  <c:v>0.36599999999999999</c:v>
                </c:pt>
                <c:pt idx="754">
                  <c:v>0.38</c:v>
                </c:pt>
                <c:pt idx="755">
                  <c:v>0.39500000000000002</c:v>
                </c:pt>
                <c:pt idx="756">
                  <c:v>0.41099999999999998</c:v>
                </c:pt>
                <c:pt idx="757">
                  <c:v>0.42899999999999999</c:v>
                </c:pt>
                <c:pt idx="758">
                  <c:v>0.44900000000000001</c:v>
                </c:pt>
                <c:pt idx="759">
                  <c:v>0.46899999999999997</c:v>
                </c:pt>
                <c:pt idx="760">
                  <c:v>0.49</c:v>
                </c:pt>
                <c:pt idx="761">
                  <c:v>0.51300000000000001</c:v>
                </c:pt>
                <c:pt idx="762">
                  <c:v>0.53600000000000003</c:v>
                </c:pt>
                <c:pt idx="763">
                  <c:v>0.56100000000000005</c:v>
                </c:pt>
                <c:pt idx="764">
                  <c:v>0.58499999999999996</c:v>
                </c:pt>
                <c:pt idx="765">
                  <c:v>0.61099999999999999</c:v>
                </c:pt>
                <c:pt idx="766">
                  <c:v>0.63800000000000001</c:v>
                </c:pt>
                <c:pt idx="767">
                  <c:v>0.66600000000000004</c:v>
                </c:pt>
                <c:pt idx="768">
                  <c:v>0.69599999999999995</c:v>
                </c:pt>
                <c:pt idx="769">
                  <c:v>0.72499999999999998</c:v>
                </c:pt>
                <c:pt idx="770">
                  <c:v>0.753</c:v>
                </c:pt>
                <c:pt idx="771">
                  <c:v>0.78</c:v>
                </c:pt>
                <c:pt idx="772">
                  <c:v>0.80700000000000005</c:v>
                </c:pt>
                <c:pt idx="773">
                  <c:v>0.83499999999999996</c:v>
                </c:pt>
                <c:pt idx="774">
                  <c:v>0.85899999999999999</c:v>
                </c:pt>
                <c:pt idx="775">
                  <c:v>0.88300000000000001</c:v>
                </c:pt>
                <c:pt idx="776">
                  <c:v>0.90600000000000003</c:v>
                </c:pt>
                <c:pt idx="777">
                  <c:v>0.92700000000000005</c:v>
                </c:pt>
                <c:pt idx="778">
                  <c:v>0.94699999999999995</c:v>
                </c:pt>
                <c:pt idx="779">
                  <c:v>0.96599999999999997</c:v>
                </c:pt>
                <c:pt idx="780">
                  <c:v>0.98199999999999998</c:v>
                </c:pt>
                <c:pt idx="781">
                  <c:v>0.998</c:v>
                </c:pt>
                <c:pt idx="782">
                  <c:v>1.0109999999999999</c:v>
                </c:pt>
                <c:pt idx="783">
                  <c:v>1.024</c:v>
                </c:pt>
                <c:pt idx="784">
                  <c:v>1.0349999999999999</c:v>
                </c:pt>
                <c:pt idx="785">
                  <c:v>1.044</c:v>
                </c:pt>
                <c:pt idx="786">
                  <c:v>1.052</c:v>
                </c:pt>
                <c:pt idx="787">
                  <c:v>1.0589999999999999</c:v>
                </c:pt>
                <c:pt idx="788">
                  <c:v>1.0640000000000001</c:v>
                </c:pt>
                <c:pt idx="789">
                  <c:v>1.0680000000000001</c:v>
                </c:pt>
                <c:pt idx="790">
                  <c:v>1.0720000000000001</c:v>
                </c:pt>
                <c:pt idx="791">
                  <c:v>1.075</c:v>
                </c:pt>
                <c:pt idx="792">
                  <c:v>1.0760000000000001</c:v>
                </c:pt>
                <c:pt idx="793">
                  <c:v>1.077</c:v>
                </c:pt>
                <c:pt idx="794">
                  <c:v>1.077</c:v>
                </c:pt>
                <c:pt idx="795">
                  <c:v>1.0760000000000001</c:v>
                </c:pt>
                <c:pt idx="796">
                  <c:v>1.073</c:v>
                </c:pt>
                <c:pt idx="797">
                  <c:v>1.07</c:v>
                </c:pt>
                <c:pt idx="798">
                  <c:v>1.0660000000000001</c:v>
                </c:pt>
                <c:pt idx="799">
                  <c:v>1.06</c:v>
                </c:pt>
                <c:pt idx="800">
                  <c:v>1.0529999999999999</c:v>
                </c:pt>
                <c:pt idx="801">
                  <c:v>1.044</c:v>
                </c:pt>
                <c:pt idx="802">
                  <c:v>1.034</c:v>
                </c:pt>
                <c:pt idx="803">
                  <c:v>1.0229999999999999</c:v>
                </c:pt>
                <c:pt idx="804">
                  <c:v>1.01</c:v>
                </c:pt>
                <c:pt idx="805">
                  <c:v>0.995</c:v>
                </c:pt>
                <c:pt idx="806">
                  <c:v>0.98</c:v>
                </c:pt>
                <c:pt idx="807">
                  <c:v>0.96299999999999997</c:v>
                </c:pt>
                <c:pt idx="808">
                  <c:v>0.94399999999999995</c:v>
                </c:pt>
                <c:pt idx="809">
                  <c:v>0.92400000000000004</c:v>
                </c:pt>
                <c:pt idx="810">
                  <c:v>0.90200000000000002</c:v>
                </c:pt>
                <c:pt idx="811">
                  <c:v>0.879</c:v>
                </c:pt>
                <c:pt idx="812">
                  <c:v>0.85499999999999998</c:v>
                </c:pt>
                <c:pt idx="813">
                  <c:v>0.83</c:v>
                </c:pt>
                <c:pt idx="814">
                  <c:v>0.80300000000000005</c:v>
                </c:pt>
                <c:pt idx="815">
                  <c:v>0.77600000000000002</c:v>
                </c:pt>
                <c:pt idx="816">
                  <c:v>0.749</c:v>
                </c:pt>
                <c:pt idx="817">
                  <c:v>0.72199999999999998</c:v>
                </c:pt>
                <c:pt idx="818">
                  <c:v>0.69499999999999995</c:v>
                </c:pt>
                <c:pt idx="819">
                  <c:v>0.66800000000000004</c:v>
                </c:pt>
                <c:pt idx="820">
                  <c:v>0.64100000000000001</c:v>
                </c:pt>
                <c:pt idx="821">
                  <c:v>0.61499999999999999</c:v>
                </c:pt>
                <c:pt idx="822">
                  <c:v>0.59099999999999997</c:v>
                </c:pt>
                <c:pt idx="823">
                  <c:v>0.56399999999999995</c:v>
                </c:pt>
                <c:pt idx="824">
                  <c:v>0.53800000000000003</c:v>
                </c:pt>
                <c:pt idx="825">
                  <c:v>0.51200000000000001</c:v>
                </c:pt>
                <c:pt idx="826">
                  <c:v>0.48699999999999999</c:v>
                </c:pt>
                <c:pt idx="827">
                  <c:v>0.46400000000000002</c:v>
                </c:pt>
                <c:pt idx="828">
                  <c:v>0.44</c:v>
                </c:pt>
                <c:pt idx="829">
                  <c:v>0.41699999999999998</c:v>
                </c:pt>
                <c:pt idx="830">
                  <c:v>0.39600000000000002</c:v>
                </c:pt>
                <c:pt idx="831">
                  <c:v>0.377</c:v>
                </c:pt>
                <c:pt idx="832">
                  <c:v>0.35799999999999998</c:v>
                </c:pt>
                <c:pt idx="833">
                  <c:v>0.33900000000000002</c:v>
                </c:pt>
                <c:pt idx="834">
                  <c:v>0.32100000000000001</c:v>
                </c:pt>
                <c:pt idx="835">
                  <c:v>0.30399999999999999</c:v>
                </c:pt>
                <c:pt idx="836">
                  <c:v>0.28799999999999998</c:v>
                </c:pt>
                <c:pt idx="837">
                  <c:v>0.27200000000000002</c:v>
                </c:pt>
                <c:pt idx="838">
                  <c:v>0.25800000000000001</c:v>
                </c:pt>
                <c:pt idx="839">
                  <c:v>0.24399999999999999</c:v>
                </c:pt>
                <c:pt idx="840">
                  <c:v>0.23100000000000001</c:v>
                </c:pt>
                <c:pt idx="841">
                  <c:v>0.218</c:v>
                </c:pt>
                <c:pt idx="842">
                  <c:v>0.20599999999999999</c:v>
                </c:pt>
                <c:pt idx="843">
                  <c:v>0.19500000000000001</c:v>
                </c:pt>
                <c:pt idx="844">
                  <c:v>0.184</c:v>
                </c:pt>
                <c:pt idx="845">
                  <c:v>0.17299999999999999</c:v>
                </c:pt>
                <c:pt idx="846">
                  <c:v>0.16300000000000001</c:v>
                </c:pt>
                <c:pt idx="847">
                  <c:v>0.154</c:v>
                </c:pt>
                <c:pt idx="848">
                  <c:v>0.14499999999999999</c:v>
                </c:pt>
                <c:pt idx="849">
                  <c:v>0.13700000000000001</c:v>
                </c:pt>
                <c:pt idx="850">
                  <c:v>0.129</c:v>
                </c:pt>
                <c:pt idx="851">
                  <c:v>0.123</c:v>
                </c:pt>
                <c:pt idx="852">
                  <c:v>0.11600000000000001</c:v>
                </c:pt>
                <c:pt idx="853">
                  <c:v>0.11</c:v>
                </c:pt>
                <c:pt idx="854">
                  <c:v>0.104</c:v>
                </c:pt>
                <c:pt idx="855">
                  <c:v>9.8000000000000004E-2</c:v>
                </c:pt>
                <c:pt idx="856">
                  <c:v>9.2999999999999999E-2</c:v>
                </c:pt>
                <c:pt idx="857">
                  <c:v>8.7999999999999995E-2</c:v>
                </c:pt>
                <c:pt idx="858">
                  <c:v>8.4000000000000005E-2</c:v>
                </c:pt>
                <c:pt idx="859">
                  <c:v>7.9000000000000001E-2</c:v>
                </c:pt>
                <c:pt idx="860">
                  <c:v>7.5999999999999998E-2</c:v>
                </c:pt>
                <c:pt idx="861">
                  <c:v>7.1999999999999995E-2</c:v>
                </c:pt>
                <c:pt idx="862">
                  <c:v>6.8000000000000005E-2</c:v>
                </c:pt>
                <c:pt idx="863">
                  <c:v>6.5000000000000002E-2</c:v>
                </c:pt>
                <c:pt idx="864">
                  <c:v>6.2E-2</c:v>
                </c:pt>
                <c:pt idx="865">
                  <c:v>5.8999999999999997E-2</c:v>
                </c:pt>
                <c:pt idx="866">
                  <c:v>5.7000000000000002E-2</c:v>
                </c:pt>
                <c:pt idx="867">
                  <c:v>5.3999999999999999E-2</c:v>
                </c:pt>
                <c:pt idx="868">
                  <c:v>5.1999999999999998E-2</c:v>
                </c:pt>
                <c:pt idx="869">
                  <c:v>4.9000000000000002E-2</c:v>
                </c:pt>
                <c:pt idx="870">
                  <c:v>4.7E-2</c:v>
                </c:pt>
                <c:pt idx="871">
                  <c:v>4.4999999999999998E-2</c:v>
                </c:pt>
                <c:pt idx="872">
                  <c:v>4.2999999999999997E-2</c:v>
                </c:pt>
                <c:pt idx="873">
                  <c:v>4.1000000000000002E-2</c:v>
                </c:pt>
                <c:pt idx="874">
                  <c:v>3.9E-2</c:v>
                </c:pt>
                <c:pt idx="875">
                  <c:v>3.7999999999999999E-2</c:v>
                </c:pt>
                <c:pt idx="876">
                  <c:v>3.5999999999999997E-2</c:v>
                </c:pt>
                <c:pt idx="877">
                  <c:v>3.4000000000000002E-2</c:v>
                </c:pt>
                <c:pt idx="878">
                  <c:v>3.3000000000000002E-2</c:v>
                </c:pt>
                <c:pt idx="879">
                  <c:v>3.1E-2</c:v>
                </c:pt>
                <c:pt idx="880">
                  <c:v>0.03</c:v>
                </c:pt>
                <c:pt idx="881">
                  <c:v>2.9000000000000001E-2</c:v>
                </c:pt>
                <c:pt idx="882">
                  <c:v>2.8000000000000001E-2</c:v>
                </c:pt>
                <c:pt idx="883">
                  <c:v>2.7E-2</c:v>
                </c:pt>
                <c:pt idx="884">
                  <c:v>2.5000000000000001E-2</c:v>
                </c:pt>
                <c:pt idx="885">
                  <c:v>2.4E-2</c:v>
                </c:pt>
                <c:pt idx="886">
                  <c:v>2.3E-2</c:v>
                </c:pt>
                <c:pt idx="887">
                  <c:v>2.1999999999999999E-2</c:v>
                </c:pt>
                <c:pt idx="888">
                  <c:v>2.1000000000000001E-2</c:v>
                </c:pt>
                <c:pt idx="889">
                  <c:v>0.02</c:v>
                </c:pt>
                <c:pt idx="890">
                  <c:v>1.9E-2</c:v>
                </c:pt>
                <c:pt idx="891">
                  <c:v>1.7999999999999999E-2</c:v>
                </c:pt>
                <c:pt idx="892">
                  <c:v>1.7999999999999999E-2</c:v>
                </c:pt>
                <c:pt idx="893">
                  <c:v>1.7000000000000001E-2</c:v>
                </c:pt>
                <c:pt idx="894">
                  <c:v>1.7000000000000001E-2</c:v>
                </c:pt>
                <c:pt idx="895">
                  <c:v>1.6E-2</c:v>
                </c:pt>
                <c:pt idx="896">
                  <c:v>1.4999999999999999E-2</c:v>
                </c:pt>
                <c:pt idx="897">
                  <c:v>1.4999999999999999E-2</c:v>
                </c:pt>
                <c:pt idx="898">
                  <c:v>1.4E-2</c:v>
                </c:pt>
                <c:pt idx="899">
                  <c:v>1.4E-2</c:v>
                </c:pt>
                <c:pt idx="900">
                  <c:v>1.4E-2</c:v>
                </c:pt>
                <c:pt idx="901">
                  <c:v>1.2999999999999999E-2</c:v>
                </c:pt>
                <c:pt idx="902">
                  <c:v>1.2999999999999999E-2</c:v>
                </c:pt>
                <c:pt idx="903">
                  <c:v>1.2E-2</c:v>
                </c:pt>
                <c:pt idx="904">
                  <c:v>1.0999999999999999E-2</c:v>
                </c:pt>
                <c:pt idx="905">
                  <c:v>1.0999999999999999E-2</c:v>
                </c:pt>
                <c:pt idx="906">
                  <c:v>1.0999999999999999E-2</c:v>
                </c:pt>
                <c:pt idx="907">
                  <c:v>1.0999999999999999E-2</c:v>
                </c:pt>
                <c:pt idx="908">
                  <c:v>0.01</c:v>
                </c:pt>
                <c:pt idx="909">
                  <c:v>0.01</c:v>
                </c:pt>
                <c:pt idx="910">
                  <c:v>0.01</c:v>
                </c:pt>
                <c:pt idx="911">
                  <c:v>8.9999999999999993E-3</c:v>
                </c:pt>
                <c:pt idx="912">
                  <c:v>8.9999999999999993E-3</c:v>
                </c:pt>
                <c:pt idx="913">
                  <c:v>8.9999999999999993E-3</c:v>
                </c:pt>
                <c:pt idx="914">
                  <c:v>8.9999999999999993E-3</c:v>
                </c:pt>
                <c:pt idx="915">
                  <c:v>8.0000000000000002E-3</c:v>
                </c:pt>
                <c:pt idx="916">
                  <c:v>8.0000000000000002E-3</c:v>
                </c:pt>
                <c:pt idx="917">
                  <c:v>8.0000000000000002E-3</c:v>
                </c:pt>
                <c:pt idx="918">
                  <c:v>8.0000000000000002E-3</c:v>
                </c:pt>
                <c:pt idx="919">
                  <c:v>7.0000000000000001E-3</c:v>
                </c:pt>
                <c:pt idx="920">
                  <c:v>7.0000000000000001E-3</c:v>
                </c:pt>
                <c:pt idx="921">
                  <c:v>7.0000000000000001E-3</c:v>
                </c:pt>
                <c:pt idx="922">
                  <c:v>7.0000000000000001E-3</c:v>
                </c:pt>
                <c:pt idx="923">
                  <c:v>7.0000000000000001E-3</c:v>
                </c:pt>
                <c:pt idx="924">
                  <c:v>6.0000000000000001E-3</c:v>
                </c:pt>
                <c:pt idx="925">
                  <c:v>6.0000000000000001E-3</c:v>
                </c:pt>
                <c:pt idx="926">
                  <c:v>6.0000000000000001E-3</c:v>
                </c:pt>
                <c:pt idx="927">
                  <c:v>6.0000000000000001E-3</c:v>
                </c:pt>
                <c:pt idx="928">
                  <c:v>6.0000000000000001E-3</c:v>
                </c:pt>
                <c:pt idx="929">
                  <c:v>6.0000000000000001E-3</c:v>
                </c:pt>
                <c:pt idx="930">
                  <c:v>6.0000000000000001E-3</c:v>
                </c:pt>
                <c:pt idx="931">
                  <c:v>6.0000000000000001E-3</c:v>
                </c:pt>
                <c:pt idx="932">
                  <c:v>5.0000000000000001E-3</c:v>
                </c:pt>
                <c:pt idx="933">
                  <c:v>5.0000000000000001E-3</c:v>
                </c:pt>
                <c:pt idx="934">
                  <c:v>5.0000000000000001E-3</c:v>
                </c:pt>
                <c:pt idx="935">
                  <c:v>4.0000000000000001E-3</c:v>
                </c:pt>
                <c:pt idx="936">
                  <c:v>4.0000000000000001E-3</c:v>
                </c:pt>
                <c:pt idx="937">
                  <c:v>4.0000000000000001E-3</c:v>
                </c:pt>
                <c:pt idx="938">
                  <c:v>4.0000000000000001E-3</c:v>
                </c:pt>
                <c:pt idx="939">
                  <c:v>4.0000000000000001E-3</c:v>
                </c:pt>
                <c:pt idx="940">
                  <c:v>4.0000000000000001E-3</c:v>
                </c:pt>
                <c:pt idx="941">
                  <c:v>4.0000000000000001E-3</c:v>
                </c:pt>
                <c:pt idx="942">
                  <c:v>4.0000000000000001E-3</c:v>
                </c:pt>
                <c:pt idx="943">
                  <c:v>4.0000000000000001E-3</c:v>
                </c:pt>
                <c:pt idx="944">
                  <c:v>3.0000000000000001E-3</c:v>
                </c:pt>
                <c:pt idx="945">
                  <c:v>3.0000000000000001E-3</c:v>
                </c:pt>
                <c:pt idx="946">
                  <c:v>3.0000000000000001E-3</c:v>
                </c:pt>
                <c:pt idx="947">
                  <c:v>3.0000000000000001E-3</c:v>
                </c:pt>
                <c:pt idx="948">
                  <c:v>3.0000000000000001E-3</c:v>
                </c:pt>
                <c:pt idx="949">
                  <c:v>3.0000000000000001E-3</c:v>
                </c:pt>
                <c:pt idx="950">
                  <c:v>3.0000000000000001E-3</c:v>
                </c:pt>
                <c:pt idx="951">
                  <c:v>3.0000000000000001E-3</c:v>
                </c:pt>
                <c:pt idx="952">
                  <c:v>3.0000000000000001E-3</c:v>
                </c:pt>
                <c:pt idx="953">
                  <c:v>3.0000000000000001E-3</c:v>
                </c:pt>
                <c:pt idx="954">
                  <c:v>3.0000000000000001E-3</c:v>
                </c:pt>
                <c:pt idx="955">
                  <c:v>2E-3</c:v>
                </c:pt>
                <c:pt idx="956">
                  <c:v>2E-3</c:v>
                </c:pt>
                <c:pt idx="957">
                  <c:v>1E-3</c:v>
                </c:pt>
                <c:pt idx="958">
                  <c:v>1E-3</c:v>
                </c:pt>
                <c:pt idx="959">
                  <c:v>2E-3</c:v>
                </c:pt>
                <c:pt idx="960">
                  <c:v>2E-3</c:v>
                </c:pt>
                <c:pt idx="961">
                  <c:v>2E-3</c:v>
                </c:pt>
                <c:pt idx="962">
                  <c:v>2E-3</c:v>
                </c:pt>
                <c:pt idx="963">
                  <c:v>2E-3</c:v>
                </c:pt>
                <c:pt idx="964">
                  <c:v>2E-3</c:v>
                </c:pt>
                <c:pt idx="965">
                  <c:v>2E-3</c:v>
                </c:pt>
                <c:pt idx="966">
                  <c:v>2E-3</c:v>
                </c:pt>
                <c:pt idx="967">
                  <c:v>1E-3</c:v>
                </c:pt>
                <c:pt idx="968">
                  <c:v>1E-3</c:v>
                </c:pt>
                <c:pt idx="969">
                  <c:v>1E-3</c:v>
                </c:pt>
                <c:pt idx="970">
                  <c:v>1E-3</c:v>
                </c:pt>
                <c:pt idx="971">
                  <c:v>1E-3</c:v>
                </c:pt>
                <c:pt idx="972">
                  <c:v>1E-3</c:v>
                </c:pt>
                <c:pt idx="973">
                  <c:v>1E-3</c:v>
                </c:pt>
                <c:pt idx="974">
                  <c:v>1E-3</c:v>
                </c:pt>
                <c:pt idx="975">
                  <c:v>1E-3</c:v>
                </c:pt>
                <c:pt idx="976">
                  <c:v>1E-3</c:v>
                </c:pt>
                <c:pt idx="977">
                  <c:v>1E-3</c:v>
                </c:pt>
                <c:pt idx="978">
                  <c:v>1E-3</c:v>
                </c:pt>
                <c:pt idx="979">
                  <c:v>1E-3</c:v>
                </c:pt>
                <c:pt idx="980">
                  <c:v>1E-3</c:v>
                </c:pt>
                <c:pt idx="981">
                  <c:v>1E-3</c:v>
                </c:pt>
                <c:pt idx="982">
                  <c:v>1E-3</c:v>
                </c:pt>
                <c:pt idx="983">
                  <c:v>1E-3</c:v>
                </c:pt>
                <c:pt idx="984">
                  <c:v>1E-3</c:v>
                </c:pt>
                <c:pt idx="985">
                  <c:v>1E-3</c:v>
                </c:pt>
                <c:pt idx="986">
                  <c:v>1E-3</c:v>
                </c:pt>
                <c:pt idx="987">
                  <c:v>1E-3</c:v>
                </c:pt>
                <c:pt idx="988">
                  <c:v>1E-3</c:v>
                </c:pt>
                <c:pt idx="989">
                  <c:v>1E-3</c:v>
                </c:pt>
                <c:pt idx="990">
                  <c:v>1E-3</c:v>
                </c:pt>
                <c:pt idx="991">
                  <c:v>1E-3</c:v>
                </c:pt>
                <c:pt idx="992">
                  <c:v>0</c:v>
                </c:pt>
                <c:pt idx="993">
                  <c:v>0</c:v>
                </c:pt>
                <c:pt idx="994">
                  <c:v>0</c:v>
                </c:pt>
                <c:pt idx="995">
                  <c:v>0</c:v>
                </c:pt>
                <c:pt idx="996">
                  <c:v>0</c:v>
                </c:pt>
                <c:pt idx="997">
                  <c:v>1E-3</c:v>
                </c:pt>
                <c:pt idx="998">
                  <c:v>1E-3</c:v>
                </c:pt>
                <c:pt idx="999">
                  <c:v>0</c:v>
                </c:pt>
                <c:pt idx="1000">
                  <c:v>0</c:v>
                </c:pt>
              </c:numCache>
            </c:numRef>
          </c:yVal>
          <c:smooth val="1"/>
        </c:ser>
        <c:ser>
          <c:idx val="1"/>
          <c:order val="1"/>
          <c:spPr>
            <a:ln w="31750" cap="rnd">
              <a:solidFill>
                <a:schemeClr val="accent2"/>
              </a:solidFill>
              <a:round/>
            </a:ln>
            <a:effectLst/>
          </c:spPr>
          <c:marker>
            <c:symbol val="none"/>
          </c:marker>
          <c:xVal>
            <c:numRef>
              <c:f>'In(pyO)8 Pc-DPBF T= 1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10 sec'!$B$3:$B$1003</c:f>
              <c:numCache>
                <c:formatCode>General</c:formatCode>
                <c:ptCount val="1001"/>
                <c:pt idx="0">
                  <c:v>1.643</c:v>
                </c:pt>
                <c:pt idx="1">
                  <c:v>1.6259999999999999</c:v>
                </c:pt>
                <c:pt idx="2">
                  <c:v>1.5980000000000001</c:v>
                </c:pt>
                <c:pt idx="3">
                  <c:v>1.5640000000000001</c:v>
                </c:pt>
                <c:pt idx="4">
                  <c:v>1.53</c:v>
                </c:pt>
                <c:pt idx="5">
                  <c:v>1.4930000000000001</c:v>
                </c:pt>
                <c:pt idx="6">
                  <c:v>1.4550000000000001</c:v>
                </c:pt>
                <c:pt idx="7">
                  <c:v>1.431</c:v>
                </c:pt>
                <c:pt idx="8">
                  <c:v>1.3979999999999999</c:v>
                </c:pt>
                <c:pt idx="9">
                  <c:v>1.3680000000000001</c:v>
                </c:pt>
                <c:pt idx="10">
                  <c:v>1.3440000000000001</c:v>
                </c:pt>
                <c:pt idx="11">
                  <c:v>1.3180000000000001</c:v>
                </c:pt>
                <c:pt idx="12">
                  <c:v>1.296</c:v>
                </c:pt>
                <c:pt idx="13">
                  <c:v>1.2749999999999999</c:v>
                </c:pt>
                <c:pt idx="14">
                  <c:v>1.252</c:v>
                </c:pt>
                <c:pt idx="15">
                  <c:v>1.234</c:v>
                </c:pt>
                <c:pt idx="16">
                  <c:v>1.2170000000000001</c:v>
                </c:pt>
                <c:pt idx="17">
                  <c:v>1.196</c:v>
                </c:pt>
                <c:pt idx="18">
                  <c:v>1.179</c:v>
                </c:pt>
                <c:pt idx="19">
                  <c:v>1.165</c:v>
                </c:pt>
                <c:pt idx="20">
                  <c:v>1.161</c:v>
                </c:pt>
                <c:pt idx="21">
                  <c:v>1.1559999999999999</c:v>
                </c:pt>
                <c:pt idx="22">
                  <c:v>1.1399999999999999</c:v>
                </c:pt>
                <c:pt idx="23">
                  <c:v>1.1259999999999999</c:v>
                </c:pt>
                <c:pt idx="24">
                  <c:v>1.117</c:v>
                </c:pt>
                <c:pt idx="25">
                  <c:v>1.107</c:v>
                </c:pt>
                <c:pt idx="26">
                  <c:v>1.0920000000000001</c:v>
                </c:pt>
                <c:pt idx="27">
                  <c:v>1.083</c:v>
                </c:pt>
                <c:pt idx="28">
                  <c:v>1.0780000000000001</c:v>
                </c:pt>
                <c:pt idx="29">
                  <c:v>1.071</c:v>
                </c:pt>
                <c:pt idx="30">
                  <c:v>1.06</c:v>
                </c:pt>
                <c:pt idx="31">
                  <c:v>1.05</c:v>
                </c:pt>
                <c:pt idx="32">
                  <c:v>1.04</c:v>
                </c:pt>
                <c:pt idx="33">
                  <c:v>1.0269999999999999</c:v>
                </c:pt>
                <c:pt idx="34">
                  <c:v>1.0169999999999999</c:v>
                </c:pt>
                <c:pt idx="35">
                  <c:v>1.008</c:v>
                </c:pt>
                <c:pt idx="36">
                  <c:v>1.0029999999999999</c:v>
                </c:pt>
                <c:pt idx="37">
                  <c:v>0.997</c:v>
                </c:pt>
                <c:pt idx="38">
                  <c:v>0.98399999999999999</c:v>
                </c:pt>
                <c:pt idx="39">
                  <c:v>0.97799999999999998</c:v>
                </c:pt>
                <c:pt idx="40">
                  <c:v>0.97299999999999998</c:v>
                </c:pt>
                <c:pt idx="41">
                  <c:v>0.97099999999999997</c:v>
                </c:pt>
                <c:pt idx="42">
                  <c:v>0.96599999999999997</c:v>
                </c:pt>
                <c:pt idx="43">
                  <c:v>0.96</c:v>
                </c:pt>
                <c:pt idx="44">
                  <c:v>0.95799999999999996</c:v>
                </c:pt>
                <c:pt idx="45">
                  <c:v>0.95399999999999996</c:v>
                </c:pt>
                <c:pt idx="46">
                  <c:v>0.95</c:v>
                </c:pt>
                <c:pt idx="47">
                  <c:v>0.94899999999999995</c:v>
                </c:pt>
                <c:pt idx="48">
                  <c:v>0.95199999999999996</c:v>
                </c:pt>
                <c:pt idx="49">
                  <c:v>0.95</c:v>
                </c:pt>
                <c:pt idx="50">
                  <c:v>0.94899999999999995</c:v>
                </c:pt>
                <c:pt idx="51">
                  <c:v>0.94899999999999995</c:v>
                </c:pt>
                <c:pt idx="52">
                  <c:v>0.94599999999999995</c:v>
                </c:pt>
                <c:pt idx="53">
                  <c:v>0.94499999999999995</c:v>
                </c:pt>
                <c:pt idx="54">
                  <c:v>0.94</c:v>
                </c:pt>
                <c:pt idx="55">
                  <c:v>0.93400000000000005</c:v>
                </c:pt>
                <c:pt idx="56">
                  <c:v>0.93300000000000005</c:v>
                </c:pt>
                <c:pt idx="57">
                  <c:v>0.92600000000000005</c:v>
                </c:pt>
                <c:pt idx="58">
                  <c:v>0.91500000000000004</c:v>
                </c:pt>
                <c:pt idx="59">
                  <c:v>0.90800000000000003</c:v>
                </c:pt>
                <c:pt idx="60">
                  <c:v>0.89800000000000002</c:v>
                </c:pt>
                <c:pt idx="61">
                  <c:v>0.88900000000000001</c:v>
                </c:pt>
                <c:pt idx="62">
                  <c:v>0.88400000000000001</c:v>
                </c:pt>
                <c:pt idx="63">
                  <c:v>0.877</c:v>
                </c:pt>
                <c:pt idx="64">
                  <c:v>0.86499999999999999</c:v>
                </c:pt>
                <c:pt idx="65">
                  <c:v>0.85399999999999998</c:v>
                </c:pt>
                <c:pt idx="66">
                  <c:v>0.84399999999999997</c:v>
                </c:pt>
                <c:pt idx="67">
                  <c:v>0.83399999999999996</c:v>
                </c:pt>
                <c:pt idx="68">
                  <c:v>0.82199999999999995</c:v>
                </c:pt>
                <c:pt idx="69">
                  <c:v>0.81</c:v>
                </c:pt>
                <c:pt idx="70">
                  <c:v>0.80300000000000005</c:v>
                </c:pt>
                <c:pt idx="71">
                  <c:v>0.79400000000000004</c:v>
                </c:pt>
                <c:pt idx="72">
                  <c:v>0.78400000000000003</c:v>
                </c:pt>
                <c:pt idx="73">
                  <c:v>0.77600000000000002</c:v>
                </c:pt>
                <c:pt idx="74">
                  <c:v>0.76900000000000002</c:v>
                </c:pt>
                <c:pt idx="75">
                  <c:v>0.76400000000000001</c:v>
                </c:pt>
                <c:pt idx="76">
                  <c:v>0.76300000000000001</c:v>
                </c:pt>
                <c:pt idx="77">
                  <c:v>0.75900000000000001</c:v>
                </c:pt>
                <c:pt idx="78">
                  <c:v>0.751</c:v>
                </c:pt>
                <c:pt idx="79">
                  <c:v>0.745</c:v>
                </c:pt>
                <c:pt idx="80">
                  <c:v>0.74199999999999999</c:v>
                </c:pt>
                <c:pt idx="81">
                  <c:v>0.74</c:v>
                </c:pt>
                <c:pt idx="82">
                  <c:v>0.74099999999999999</c:v>
                </c:pt>
                <c:pt idx="83">
                  <c:v>0.74099999999999999</c:v>
                </c:pt>
                <c:pt idx="84">
                  <c:v>0.73699999999999999</c:v>
                </c:pt>
                <c:pt idx="85">
                  <c:v>0.73299999999999998</c:v>
                </c:pt>
                <c:pt idx="86">
                  <c:v>0.73199999999999998</c:v>
                </c:pt>
                <c:pt idx="87">
                  <c:v>0.73199999999999998</c:v>
                </c:pt>
                <c:pt idx="88">
                  <c:v>0.73099999999999998</c:v>
                </c:pt>
                <c:pt idx="89">
                  <c:v>0.72799999999999998</c:v>
                </c:pt>
                <c:pt idx="90">
                  <c:v>0.72699999999999998</c:v>
                </c:pt>
                <c:pt idx="91">
                  <c:v>0.72599999999999998</c:v>
                </c:pt>
                <c:pt idx="92">
                  <c:v>0.72499999999999998</c:v>
                </c:pt>
                <c:pt idx="93">
                  <c:v>0.72399999999999998</c:v>
                </c:pt>
                <c:pt idx="94">
                  <c:v>0.72299999999999998</c:v>
                </c:pt>
                <c:pt idx="95">
                  <c:v>0.72399999999999998</c:v>
                </c:pt>
                <c:pt idx="96">
                  <c:v>0.72399999999999998</c:v>
                </c:pt>
                <c:pt idx="97">
                  <c:v>0.72</c:v>
                </c:pt>
                <c:pt idx="98">
                  <c:v>0.72</c:v>
                </c:pt>
                <c:pt idx="99">
                  <c:v>0.72799999999999998</c:v>
                </c:pt>
                <c:pt idx="100">
                  <c:v>0.73</c:v>
                </c:pt>
                <c:pt idx="101">
                  <c:v>0.73</c:v>
                </c:pt>
                <c:pt idx="102">
                  <c:v>0.72899999999999998</c:v>
                </c:pt>
                <c:pt idx="103">
                  <c:v>0.73099999999999998</c:v>
                </c:pt>
                <c:pt idx="104">
                  <c:v>0.73399999999999999</c:v>
                </c:pt>
                <c:pt idx="105">
                  <c:v>0.73199999999999998</c:v>
                </c:pt>
                <c:pt idx="106">
                  <c:v>0.73199999999999998</c:v>
                </c:pt>
                <c:pt idx="107">
                  <c:v>0.73899999999999999</c:v>
                </c:pt>
                <c:pt idx="108">
                  <c:v>0.74199999999999999</c:v>
                </c:pt>
                <c:pt idx="109">
                  <c:v>0.73599999999999999</c:v>
                </c:pt>
                <c:pt idx="110">
                  <c:v>0.73699999999999999</c:v>
                </c:pt>
                <c:pt idx="111">
                  <c:v>0.74199999999999999</c:v>
                </c:pt>
                <c:pt idx="112">
                  <c:v>0.745</c:v>
                </c:pt>
                <c:pt idx="113">
                  <c:v>0.748</c:v>
                </c:pt>
                <c:pt idx="114">
                  <c:v>0.752</c:v>
                </c:pt>
                <c:pt idx="115">
                  <c:v>0.75700000000000001</c:v>
                </c:pt>
                <c:pt idx="116">
                  <c:v>0.75900000000000001</c:v>
                </c:pt>
                <c:pt idx="117">
                  <c:v>0.76200000000000001</c:v>
                </c:pt>
                <c:pt idx="118">
                  <c:v>0.76700000000000002</c:v>
                </c:pt>
                <c:pt idx="119">
                  <c:v>0.77700000000000002</c:v>
                </c:pt>
                <c:pt idx="120">
                  <c:v>0.78500000000000003</c:v>
                </c:pt>
                <c:pt idx="121">
                  <c:v>0.78700000000000003</c:v>
                </c:pt>
                <c:pt idx="122">
                  <c:v>0.79100000000000004</c:v>
                </c:pt>
                <c:pt idx="123">
                  <c:v>0.79700000000000004</c:v>
                </c:pt>
                <c:pt idx="124">
                  <c:v>0.80600000000000005</c:v>
                </c:pt>
                <c:pt idx="125">
                  <c:v>0.81200000000000006</c:v>
                </c:pt>
                <c:pt idx="126">
                  <c:v>0.81499999999999995</c:v>
                </c:pt>
                <c:pt idx="127">
                  <c:v>0.82099999999999995</c:v>
                </c:pt>
                <c:pt idx="128">
                  <c:v>0.82799999999999996</c:v>
                </c:pt>
                <c:pt idx="129">
                  <c:v>0.83499999999999996</c:v>
                </c:pt>
                <c:pt idx="130">
                  <c:v>0.84299999999999997</c:v>
                </c:pt>
                <c:pt idx="131">
                  <c:v>0.84899999999999998</c:v>
                </c:pt>
                <c:pt idx="132">
                  <c:v>0.85199999999999998</c:v>
                </c:pt>
                <c:pt idx="133">
                  <c:v>0.86</c:v>
                </c:pt>
                <c:pt idx="134">
                  <c:v>0.86899999999999999</c:v>
                </c:pt>
                <c:pt idx="135">
                  <c:v>0.878</c:v>
                </c:pt>
                <c:pt idx="136">
                  <c:v>0.88500000000000001</c:v>
                </c:pt>
                <c:pt idx="137">
                  <c:v>0.89200000000000002</c:v>
                </c:pt>
                <c:pt idx="138">
                  <c:v>0.89900000000000002</c:v>
                </c:pt>
                <c:pt idx="139">
                  <c:v>0.90400000000000003</c:v>
                </c:pt>
                <c:pt idx="140">
                  <c:v>0.91400000000000003</c:v>
                </c:pt>
                <c:pt idx="141">
                  <c:v>0.92500000000000004</c:v>
                </c:pt>
                <c:pt idx="142">
                  <c:v>0.93200000000000005</c:v>
                </c:pt>
                <c:pt idx="143">
                  <c:v>0.94099999999999995</c:v>
                </c:pt>
                <c:pt idx="144">
                  <c:v>0.94899999999999995</c:v>
                </c:pt>
                <c:pt idx="145">
                  <c:v>0.95699999999999996</c:v>
                </c:pt>
                <c:pt idx="146">
                  <c:v>0.96599999999999997</c:v>
                </c:pt>
                <c:pt idx="147">
                  <c:v>0.97799999999999998</c:v>
                </c:pt>
                <c:pt idx="148">
                  <c:v>0.98899999999999999</c:v>
                </c:pt>
                <c:pt idx="149">
                  <c:v>0.997</c:v>
                </c:pt>
                <c:pt idx="150">
                  <c:v>1.0049999999999999</c:v>
                </c:pt>
                <c:pt idx="151">
                  <c:v>1.0149999999999999</c:v>
                </c:pt>
                <c:pt idx="152">
                  <c:v>1.026</c:v>
                </c:pt>
                <c:pt idx="153">
                  <c:v>1.0349999999999999</c:v>
                </c:pt>
                <c:pt idx="154">
                  <c:v>1.0449999999999999</c:v>
                </c:pt>
                <c:pt idx="155">
                  <c:v>1.0549999999999999</c:v>
                </c:pt>
                <c:pt idx="156">
                  <c:v>1.0660000000000001</c:v>
                </c:pt>
                <c:pt idx="157">
                  <c:v>1.077</c:v>
                </c:pt>
                <c:pt idx="158">
                  <c:v>1.087</c:v>
                </c:pt>
                <c:pt idx="159">
                  <c:v>1.097</c:v>
                </c:pt>
                <c:pt idx="160">
                  <c:v>1.1080000000000001</c:v>
                </c:pt>
                <c:pt idx="161">
                  <c:v>1.1200000000000001</c:v>
                </c:pt>
                <c:pt idx="162">
                  <c:v>1.131</c:v>
                </c:pt>
                <c:pt idx="163">
                  <c:v>1.141</c:v>
                </c:pt>
                <c:pt idx="164">
                  <c:v>1.1499999999999999</c:v>
                </c:pt>
                <c:pt idx="165">
                  <c:v>1.1579999999999999</c:v>
                </c:pt>
                <c:pt idx="166">
                  <c:v>1.1679999999999999</c:v>
                </c:pt>
                <c:pt idx="167">
                  <c:v>1.1779999999999999</c:v>
                </c:pt>
                <c:pt idx="168">
                  <c:v>1.1890000000000001</c:v>
                </c:pt>
                <c:pt idx="169">
                  <c:v>1.198</c:v>
                </c:pt>
                <c:pt idx="170">
                  <c:v>1.206</c:v>
                </c:pt>
                <c:pt idx="171">
                  <c:v>1.2150000000000001</c:v>
                </c:pt>
                <c:pt idx="172">
                  <c:v>1.224</c:v>
                </c:pt>
                <c:pt idx="173">
                  <c:v>1.2310000000000001</c:v>
                </c:pt>
                <c:pt idx="174">
                  <c:v>1.2390000000000001</c:v>
                </c:pt>
                <c:pt idx="175">
                  <c:v>1.246</c:v>
                </c:pt>
                <c:pt idx="176">
                  <c:v>1.252</c:v>
                </c:pt>
                <c:pt idx="177">
                  <c:v>1.2589999999999999</c:v>
                </c:pt>
                <c:pt idx="178">
                  <c:v>1.2649999999999999</c:v>
                </c:pt>
                <c:pt idx="179">
                  <c:v>1.27</c:v>
                </c:pt>
                <c:pt idx="180">
                  <c:v>1.274</c:v>
                </c:pt>
                <c:pt idx="181">
                  <c:v>1.2789999999999999</c:v>
                </c:pt>
                <c:pt idx="182">
                  <c:v>1.286</c:v>
                </c:pt>
                <c:pt idx="183">
                  <c:v>1.2909999999999999</c:v>
                </c:pt>
                <c:pt idx="184">
                  <c:v>1.294</c:v>
                </c:pt>
                <c:pt idx="185">
                  <c:v>1.296</c:v>
                </c:pt>
                <c:pt idx="186">
                  <c:v>1.3</c:v>
                </c:pt>
                <c:pt idx="187">
                  <c:v>1.3029999999999999</c:v>
                </c:pt>
                <c:pt idx="188">
                  <c:v>1.306</c:v>
                </c:pt>
                <c:pt idx="189">
                  <c:v>1.3109999999999999</c:v>
                </c:pt>
                <c:pt idx="190">
                  <c:v>1.3129999999999999</c:v>
                </c:pt>
                <c:pt idx="191">
                  <c:v>1.3140000000000001</c:v>
                </c:pt>
                <c:pt idx="192">
                  <c:v>1.3160000000000001</c:v>
                </c:pt>
                <c:pt idx="193">
                  <c:v>1.3169999999999999</c:v>
                </c:pt>
                <c:pt idx="194">
                  <c:v>1.3180000000000001</c:v>
                </c:pt>
                <c:pt idx="195">
                  <c:v>1.323</c:v>
                </c:pt>
                <c:pt idx="196">
                  <c:v>1.3240000000000001</c:v>
                </c:pt>
                <c:pt idx="197">
                  <c:v>1.323</c:v>
                </c:pt>
                <c:pt idx="198">
                  <c:v>1.3240000000000001</c:v>
                </c:pt>
                <c:pt idx="199">
                  <c:v>1.325</c:v>
                </c:pt>
                <c:pt idx="200">
                  <c:v>1.3260000000000001</c:v>
                </c:pt>
                <c:pt idx="201">
                  <c:v>1.3280000000000001</c:v>
                </c:pt>
                <c:pt idx="202">
                  <c:v>1.33</c:v>
                </c:pt>
                <c:pt idx="203">
                  <c:v>1.3320000000000001</c:v>
                </c:pt>
                <c:pt idx="204">
                  <c:v>1.3340000000000001</c:v>
                </c:pt>
                <c:pt idx="205">
                  <c:v>1.3340000000000001</c:v>
                </c:pt>
                <c:pt idx="206">
                  <c:v>1.337</c:v>
                </c:pt>
                <c:pt idx="207">
                  <c:v>1.341</c:v>
                </c:pt>
                <c:pt idx="208">
                  <c:v>1.343</c:v>
                </c:pt>
                <c:pt idx="209">
                  <c:v>1.3460000000000001</c:v>
                </c:pt>
                <c:pt idx="210">
                  <c:v>1.349</c:v>
                </c:pt>
                <c:pt idx="211">
                  <c:v>1.351</c:v>
                </c:pt>
                <c:pt idx="212">
                  <c:v>1.3540000000000001</c:v>
                </c:pt>
                <c:pt idx="213">
                  <c:v>1.3580000000000001</c:v>
                </c:pt>
                <c:pt idx="214">
                  <c:v>1.363</c:v>
                </c:pt>
                <c:pt idx="215">
                  <c:v>1.3660000000000001</c:v>
                </c:pt>
                <c:pt idx="216">
                  <c:v>1.369</c:v>
                </c:pt>
                <c:pt idx="217">
                  <c:v>1.3740000000000001</c:v>
                </c:pt>
                <c:pt idx="218">
                  <c:v>1.3779999999999999</c:v>
                </c:pt>
                <c:pt idx="219">
                  <c:v>1.381</c:v>
                </c:pt>
                <c:pt idx="220">
                  <c:v>1.3839999999999999</c:v>
                </c:pt>
                <c:pt idx="221">
                  <c:v>1.3859999999999999</c:v>
                </c:pt>
                <c:pt idx="222">
                  <c:v>1.39</c:v>
                </c:pt>
                <c:pt idx="223">
                  <c:v>1.3919999999999999</c:v>
                </c:pt>
                <c:pt idx="224">
                  <c:v>1.395</c:v>
                </c:pt>
                <c:pt idx="225">
                  <c:v>1.399</c:v>
                </c:pt>
                <c:pt idx="226">
                  <c:v>1.4019999999999999</c:v>
                </c:pt>
                <c:pt idx="227">
                  <c:v>1.4019999999999999</c:v>
                </c:pt>
                <c:pt idx="228">
                  <c:v>1.401</c:v>
                </c:pt>
                <c:pt idx="229">
                  <c:v>1.4019999999999999</c:v>
                </c:pt>
                <c:pt idx="230">
                  <c:v>1.4019999999999999</c:v>
                </c:pt>
                <c:pt idx="231">
                  <c:v>1.401</c:v>
                </c:pt>
                <c:pt idx="232">
                  <c:v>1.403</c:v>
                </c:pt>
                <c:pt idx="233">
                  <c:v>1.4019999999999999</c:v>
                </c:pt>
                <c:pt idx="234">
                  <c:v>1.4</c:v>
                </c:pt>
                <c:pt idx="235">
                  <c:v>1.3959999999999999</c:v>
                </c:pt>
                <c:pt idx="236">
                  <c:v>1.393</c:v>
                </c:pt>
                <c:pt idx="237">
                  <c:v>1.39</c:v>
                </c:pt>
                <c:pt idx="238">
                  <c:v>1.3859999999999999</c:v>
                </c:pt>
                <c:pt idx="239">
                  <c:v>1.381</c:v>
                </c:pt>
                <c:pt idx="240">
                  <c:v>1.3759999999999999</c:v>
                </c:pt>
                <c:pt idx="241">
                  <c:v>1.3680000000000001</c:v>
                </c:pt>
                <c:pt idx="242">
                  <c:v>1.36</c:v>
                </c:pt>
                <c:pt idx="243">
                  <c:v>1.3520000000000001</c:v>
                </c:pt>
                <c:pt idx="244">
                  <c:v>1.34</c:v>
                </c:pt>
                <c:pt idx="245">
                  <c:v>1.33</c:v>
                </c:pt>
                <c:pt idx="246">
                  <c:v>1.321</c:v>
                </c:pt>
                <c:pt idx="247">
                  <c:v>1.3129999999999999</c:v>
                </c:pt>
                <c:pt idx="248">
                  <c:v>1.302</c:v>
                </c:pt>
                <c:pt idx="249">
                  <c:v>1.29</c:v>
                </c:pt>
                <c:pt idx="250">
                  <c:v>1.2789999999999999</c:v>
                </c:pt>
                <c:pt idx="251">
                  <c:v>1.2669999999999999</c:v>
                </c:pt>
                <c:pt idx="252">
                  <c:v>1.2549999999999999</c:v>
                </c:pt>
                <c:pt idx="253">
                  <c:v>1.2430000000000001</c:v>
                </c:pt>
                <c:pt idx="254">
                  <c:v>1.232</c:v>
                </c:pt>
                <c:pt idx="255">
                  <c:v>1.2230000000000001</c:v>
                </c:pt>
                <c:pt idx="256">
                  <c:v>1.2110000000000001</c:v>
                </c:pt>
                <c:pt idx="257">
                  <c:v>1.2</c:v>
                </c:pt>
                <c:pt idx="258">
                  <c:v>1.1890000000000001</c:v>
                </c:pt>
                <c:pt idx="259">
                  <c:v>1.179</c:v>
                </c:pt>
                <c:pt idx="260">
                  <c:v>1.17</c:v>
                </c:pt>
                <c:pt idx="261">
                  <c:v>1.159</c:v>
                </c:pt>
                <c:pt idx="262">
                  <c:v>1.151</c:v>
                </c:pt>
                <c:pt idx="263">
                  <c:v>1.1419999999999999</c:v>
                </c:pt>
                <c:pt idx="264">
                  <c:v>1.133</c:v>
                </c:pt>
                <c:pt idx="265">
                  <c:v>1.1240000000000001</c:v>
                </c:pt>
                <c:pt idx="266">
                  <c:v>1.115</c:v>
                </c:pt>
                <c:pt idx="267">
                  <c:v>1.1060000000000001</c:v>
                </c:pt>
                <c:pt idx="268">
                  <c:v>1.0980000000000001</c:v>
                </c:pt>
                <c:pt idx="269">
                  <c:v>1.0900000000000001</c:v>
                </c:pt>
                <c:pt idx="270">
                  <c:v>1.081</c:v>
                </c:pt>
                <c:pt idx="271">
                  <c:v>1.071</c:v>
                </c:pt>
                <c:pt idx="272">
                  <c:v>1.0609999999999999</c:v>
                </c:pt>
                <c:pt idx="273">
                  <c:v>1.0509999999999999</c:v>
                </c:pt>
                <c:pt idx="274">
                  <c:v>1.04</c:v>
                </c:pt>
                <c:pt idx="275">
                  <c:v>1.03</c:v>
                </c:pt>
                <c:pt idx="276">
                  <c:v>1.0189999999999999</c:v>
                </c:pt>
                <c:pt idx="277">
                  <c:v>1.0069999999999999</c:v>
                </c:pt>
                <c:pt idx="278">
                  <c:v>0.99399999999999999</c:v>
                </c:pt>
                <c:pt idx="279">
                  <c:v>0.98</c:v>
                </c:pt>
                <c:pt idx="280">
                  <c:v>0.96499999999999997</c:v>
                </c:pt>
                <c:pt idx="281">
                  <c:v>0.95099999999999996</c:v>
                </c:pt>
                <c:pt idx="282">
                  <c:v>0.93600000000000005</c:v>
                </c:pt>
                <c:pt idx="283">
                  <c:v>0.92200000000000004</c:v>
                </c:pt>
                <c:pt idx="284">
                  <c:v>0.90600000000000003</c:v>
                </c:pt>
                <c:pt idx="285">
                  <c:v>0.88900000000000001</c:v>
                </c:pt>
                <c:pt idx="286">
                  <c:v>0.871</c:v>
                </c:pt>
                <c:pt idx="287">
                  <c:v>0.85299999999999998</c:v>
                </c:pt>
                <c:pt idx="288">
                  <c:v>0.83299999999999996</c:v>
                </c:pt>
                <c:pt idx="289">
                  <c:v>0.81399999999999995</c:v>
                </c:pt>
                <c:pt idx="290">
                  <c:v>0.79400000000000004</c:v>
                </c:pt>
                <c:pt idx="291">
                  <c:v>0.77400000000000002</c:v>
                </c:pt>
                <c:pt idx="292">
                  <c:v>0.754</c:v>
                </c:pt>
                <c:pt idx="293">
                  <c:v>0.73199999999999998</c:v>
                </c:pt>
                <c:pt idx="294">
                  <c:v>0.70799999999999996</c:v>
                </c:pt>
                <c:pt idx="295">
                  <c:v>0.68300000000000005</c:v>
                </c:pt>
                <c:pt idx="296">
                  <c:v>0.66</c:v>
                </c:pt>
                <c:pt idx="297">
                  <c:v>0.63800000000000001</c:v>
                </c:pt>
                <c:pt idx="298">
                  <c:v>0.61299999999999999</c:v>
                </c:pt>
                <c:pt idx="299">
                  <c:v>0.58499999999999996</c:v>
                </c:pt>
                <c:pt idx="300">
                  <c:v>0.55600000000000005</c:v>
                </c:pt>
                <c:pt idx="301">
                  <c:v>0.52700000000000002</c:v>
                </c:pt>
                <c:pt idx="302">
                  <c:v>0.499</c:v>
                </c:pt>
                <c:pt idx="303">
                  <c:v>0.47099999999999997</c:v>
                </c:pt>
                <c:pt idx="304">
                  <c:v>0.44500000000000001</c:v>
                </c:pt>
                <c:pt idx="305">
                  <c:v>0.41799999999999998</c:v>
                </c:pt>
                <c:pt idx="306">
                  <c:v>0.39</c:v>
                </c:pt>
                <c:pt idx="307">
                  <c:v>0.36199999999999999</c:v>
                </c:pt>
                <c:pt idx="308">
                  <c:v>0.33700000000000002</c:v>
                </c:pt>
                <c:pt idx="309">
                  <c:v>0.314</c:v>
                </c:pt>
                <c:pt idx="310">
                  <c:v>0.29199999999999998</c:v>
                </c:pt>
                <c:pt idx="311">
                  <c:v>0.27</c:v>
                </c:pt>
                <c:pt idx="312">
                  <c:v>0.25</c:v>
                </c:pt>
                <c:pt idx="313">
                  <c:v>0.23</c:v>
                </c:pt>
                <c:pt idx="314">
                  <c:v>0.21199999999999999</c:v>
                </c:pt>
                <c:pt idx="315">
                  <c:v>0.19700000000000001</c:v>
                </c:pt>
                <c:pt idx="316">
                  <c:v>0.182</c:v>
                </c:pt>
                <c:pt idx="317">
                  <c:v>0.16800000000000001</c:v>
                </c:pt>
                <c:pt idx="318">
                  <c:v>0.154</c:v>
                </c:pt>
                <c:pt idx="319">
                  <c:v>0.14099999999999999</c:v>
                </c:pt>
                <c:pt idx="320">
                  <c:v>0.129</c:v>
                </c:pt>
                <c:pt idx="321">
                  <c:v>0.12</c:v>
                </c:pt>
                <c:pt idx="322">
                  <c:v>0.111</c:v>
                </c:pt>
                <c:pt idx="323">
                  <c:v>0.10199999999999999</c:v>
                </c:pt>
                <c:pt idx="324">
                  <c:v>9.4E-2</c:v>
                </c:pt>
                <c:pt idx="325">
                  <c:v>8.5999999999999993E-2</c:v>
                </c:pt>
                <c:pt idx="326">
                  <c:v>0.08</c:v>
                </c:pt>
                <c:pt idx="327">
                  <c:v>7.5999999999999998E-2</c:v>
                </c:pt>
                <c:pt idx="328">
                  <c:v>7.0999999999999994E-2</c:v>
                </c:pt>
                <c:pt idx="329">
                  <c:v>6.7000000000000004E-2</c:v>
                </c:pt>
                <c:pt idx="330">
                  <c:v>6.2E-2</c:v>
                </c:pt>
                <c:pt idx="331">
                  <c:v>5.8000000000000003E-2</c:v>
                </c:pt>
                <c:pt idx="332">
                  <c:v>5.5E-2</c:v>
                </c:pt>
                <c:pt idx="333">
                  <c:v>5.1999999999999998E-2</c:v>
                </c:pt>
                <c:pt idx="334">
                  <c:v>4.9000000000000002E-2</c:v>
                </c:pt>
                <c:pt idx="335">
                  <c:v>4.5999999999999999E-2</c:v>
                </c:pt>
                <c:pt idx="336">
                  <c:v>4.3999999999999997E-2</c:v>
                </c:pt>
                <c:pt idx="337">
                  <c:v>4.2000000000000003E-2</c:v>
                </c:pt>
                <c:pt idx="338">
                  <c:v>0.04</c:v>
                </c:pt>
                <c:pt idx="339">
                  <c:v>3.9E-2</c:v>
                </c:pt>
                <c:pt idx="340">
                  <c:v>3.6999999999999998E-2</c:v>
                </c:pt>
                <c:pt idx="341">
                  <c:v>3.5999999999999997E-2</c:v>
                </c:pt>
                <c:pt idx="342">
                  <c:v>3.4000000000000002E-2</c:v>
                </c:pt>
                <c:pt idx="343">
                  <c:v>3.3000000000000002E-2</c:v>
                </c:pt>
                <c:pt idx="344">
                  <c:v>3.2000000000000001E-2</c:v>
                </c:pt>
                <c:pt idx="345">
                  <c:v>3.1E-2</c:v>
                </c:pt>
                <c:pt idx="346">
                  <c:v>0.03</c:v>
                </c:pt>
                <c:pt idx="347">
                  <c:v>2.9000000000000001E-2</c:v>
                </c:pt>
                <c:pt idx="348">
                  <c:v>2.8000000000000001E-2</c:v>
                </c:pt>
                <c:pt idx="349">
                  <c:v>2.7E-2</c:v>
                </c:pt>
                <c:pt idx="350">
                  <c:v>2.7E-2</c:v>
                </c:pt>
                <c:pt idx="351">
                  <c:v>2.5999999999999999E-2</c:v>
                </c:pt>
                <c:pt idx="352">
                  <c:v>2.5000000000000001E-2</c:v>
                </c:pt>
                <c:pt idx="353">
                  <c:v>2.5000000000000001E-2</c:v>
                </c:pt>
                <c:pt idx="354">
                  <c:v>2.4E-2</c:v>
                </c:pt>
                <c:pt idx="355">
                  <c:v>2.4E-2</c:v>
                </c:pt>
                <c:pt idx="356">
                  <c:v>2.3E-2</c:v>
                </c:pt>
                <c:pt idx="357">
                  <c:v>2.3E-2</c:v>
                </c:pt>
                <c:pt idx="358">
                  <c:v>2.1999999999999999E-2</c:v>
                </c:pt>
                <c:pt idx="359">
                  <c:v>2.1000000000000001E-2</c:v>
                </c:pt>
                <c:pt idx="360">
                  <c:v>0.02</c:v>
                </c:pt>
                <c:pt idx="361">
                  <c:v>0.02</c:v>
                </c:pt>
                <c:pt idx="362">
                  <c:v>0.02</c:v>
                </c:pt>
                <c:pt idx="363">
                  <c:v>1.9E-2</c:v>
                </c:pt>
                <c:pt idx="364">
                  <c:v>1.9E-2</c:v>
                </c:pt>
                <c:pt idx="365">
                  <c:v>1.7999999999999999E-2</c:v>
                </c:pt>
                <c:pt idx="366">
                  <c:v>1.9E-2</c:v>
                </c:pt>
                <c:pt idx="367">
                  <c:v>1.7999999999999999E-2</c:v>
                </c:pt>
                <c:pt idx="368">
                  <c:v>1.7000000000000001E-2</c:v>
                </c:pt>
                <c:pt idx="369">
                  <c:v>1.6E-2</c:v>
                </c:pt>
                <c:pt idx="370">
                  <c:v>1.6E-2</c:v>
                </c:pt>
                <c:pt idx="371">
                  <c:v>1.6E-2</c:v>
                </c:pt>
                <c:pt idx="372">
                  <c:v>1.6E-2</c:v>
                </c:pt>
                <c:pt idx="373">
                  <c:v>1.6E-2</c:v>
                </c:pt>
                <c:pt idx="374">
                  <c:v>1.4999999999999999E-2</c:v>
                </c:pt>
                <c:pt idx="375">
                  <c:v>1.4999999999999999E-2</c:v>
                </c:pt>
                <c:pt idx="376">
                  <c:v>1.4999999999999999E-2</c:v>
                </c:pt>
                <c:pt idx="377">
                  <c:v>1.4999999999999999E-2</c:v>
                </c:pt>
                <c:pt idx="378">
                  <c:v>1.4999999999999999E-2</c:v>
                </c:pt>
                <c:pt idx="379">
                  <c:v>1.4E-2</c:v>
                </c:pt>
                <c:pt idx="380">
                  <c:v>1.4E-2</c:v>
                </c:pt>
                <c:pt idx="381">
                  <c:v>1.2999999999999999E-2</c:v>
                </c:pt>
                <c:pt idx="382">
                  <c:v>1.2999999999999999E-2</c:v>
                </c:pt>
                <c:pt idx="383">
                  <c:v>1.4E-2</c:v>
                </c:pt>
                <c:pt idx="384">
                  <c:v>1.4E-2</c:v>
                </c:pt>
                <c:pt idx="385">
                  <c:v>1.2999999999999999E-2</c:v>
                </c:pt>
                <c:pt idx="386">
                  <c:v>1.2E-2</c:v>
                </c:pt>
                <c:pt idx="387">
                  <c:v>1.0999999999999999E-2</c:v>
                </c:pt>
                <c:pt idx="388">
                  <c:v>1.2E-2</c:v>
                </c:pt>
                <c:pt idx="389">
                  <c:v>1.2E-2</c:v>
                </c:pt>
                <c:pt idx="390">
                  <c:v>1.2E-2</c:v>
                </c:pt>
                <c:pt idx="391">
                  <c:v>1.2E-2</c:v>
                </c:pt>
                <c:pt idx="392">
                  <c:v>1.0999999999999999E-2</c:v>
                </c:pt>
                <c:pt idx="393">
                  <c:v>0.01</c:v>
                </c:pt>
                <c:pt idx="394">
                  <c:v>0.01</c:v>
                </c:pt>
                <c:pt idx="395">
                  <c:v>0.01</c:v>
                </c:pt>
                <c:pt idx="396">
                  <c:v>0.01</c:v>
                </c:pt>
                <c:pt idx="397">
                  <c:v>0.01</c:v>
                </c:pt>
                <c:pt idx="398">
                  <c:v>0.01</c:v>
                </c:pt>
                <c:pt idx="399">
                  <c:v>0.01</c:v>
                </c:pt>
                <c:pt idx="400">
                  <c:v>8.9999999999999993E-3</c:v>
                </c:pt>
                <c:pt idx="401">
                  <c:v>8.9999999999999993E-3</c:v>
                </c:pt>
                <c:pt idx="402">
                  <c:v>8.9999999999999993E-3</c:v>
                </c:pt>
                <c:pt idx="403">
                  <c:v>8.9999999999999993E-3</c:v>
                </c:pt>
                <c:pt idx="404">
                  <c:v>8.9999999999999993E-3</c:v>
                </c:pt>
                <c:pt idx="405">
                  <c:v>8.9999999999999993E-3</c:v>
                </c:pt>
                <c:pt idx="406">
                  <c:v>8.9999999999999993E-3</c:v>
                </c:pt>
                <c:pt idx="407">
                  <c:v>8.9999999999999993E-3</c:v>
                </c:pt>
                <c:pt idx="408">
                  <c:v>8.0000000000000002E-3</c:v>
                </c:pt>
                <c:pt idx="409">
                  <c:v>8.9999999999999993E-3</c:v>
                </c:pt>
                <c:pt idx="410">
                  <c:v>8.9999999999999993E-3</c:v>
                </c:pt>
                <c:pt idx="411">
                  <c:v>8.9999999999999993E-3</c:v>
                </c:pt>
                <c:pt idx="412">
                  <c:v>8.9999999999999993E-3</c:v>
                </c:pt>
                <c:pt idx="413">
                  <c:v>8.0000000000000002E-3</c:v>
                </c:pt>
                <c:pt idx="414">
                  <c:v>8.0000000000000002E-3</c:v>
                </c:pt>
                <c:pt idx="415">
                  <c:v>8.0000000000000002E-3</c:v>
                </c:pt>
                <c:pt idx="416">
                  <c:v>8.0000000000000002E-3</c:v>
                </c:pt>
                <c:pt idx="417">
                  <c:v>8.9999999999999993E-3</c:v>
                </c:pt>
                <c:pt idx="418">
                  <c:v>8.0000000000000002E-3</c:v>
                </c:pt>
                <c:pt idx="419">
                  <c:v>8.0000000000000002E-3</c:v>
                </c:pt>
                <c:pt idx="420">
                  <c:v>8.0000000000000002E-3</c:v>
                </c:pt>
                <c:pt idx="421">
                  <c:v>8.0000000000000002E-3</c:v>
                </c:pt>
                <c:pt idx="422">
                  <c:v>8.0000000000000002E-3</c:v>
                </c:pt>
                <c:pt idx="423">
                  <c:v>8.0000000000000002E-3</c:v>
                </c:pt>
                <c:pt idx="424">
                  <c:v>8.0000000000000002E-3</c:v>
                </c:pt>
                <c:pt idx="425">
                  <c:v>8.0000000000000002E-3</c:v>
                </c:pt>
                <c:pt idx="426">
                  <c:v>8.0000000000000002E-3</c:v>
                </c:pt>
                <c:pt idx="427">
                  <c:v>8.0000000000000002E-3</c:v>
                </c:pt>
                <c:pt idx="428">
                  <c:v>8.0000000000000002E-3</c:v>
                </c:pt>
                <c:pt idx="429">
                  <c:v>8.0000000000000002E-3</c:v>
                </c:pt>
                <c:pt idx="430">
                  <c:v>8.0000000000000002E-3</c:v>
                </c:pt>
                <c:pt idx="431">
                  <c:v>8.0000000000000002E-3</c:v>
                </c:pt>
                <c:pt idx="432">
                  <c:v>8.0000000000000002E-3</c:v>
                </c:pt>
                <c:pt idx="433">
                  <c:v>8.0000000000000002E-3</c:v>
                </c:pt>
                <c:pt idx="434">
                  <c:v>8.9999999999999993E-3</c:v>
                </c:pt>
                <c:pt idx="435">
                  <c:v>8.9999999999999993E-3</c:v>
                </c:pt>
                <c:pt idx="436">
                  <c:v>8.9999999999999993E-3</c:v>
                </c:pt>
                <c:pt idx="437">
                  <c:v>8.0000000000000002E-3</c:v>
                </c:pt>
                <c:pt idx="438">
                  <c:v>8.0000000000000002E-3</c:v>
                </c:pt>
                <c:pt idx="439">
                  <c:v>8.0000000000000002E-3</c:v>
                </c:pt>
                <c:pt idx="440">
                  <c:v>8.9999999999999993E-3</c:v>
                </c:pt>
                <c:pt idx="441">
                  <c:v>8.9999999999999993E-3</c:v>
                </c:pt>
                <c:pt idx="442">
                  <c:v>8.9999999999999993E-3</c:v>
                </c:pt>
                <c:pt idx="443">
                  <c:v>8.9999999999999993E-3</c:v>
                </c:pt>
                <c:pt idx="444">
                  <c:v>8.9999999999999993E-3</c:v>
                </c:pt>
                <c:pt idx="445">
                  <c:v>8.9999999999999993E-3</c:v>
                </c:pt>
                <c:pt idx="446">
                  <c:v>8.9999999999999993E-3</c:v>
                </c:pt>
                <c:pt idx="447">
                  <c:v>8.9999999999999993E-3</c:v>
                </c:pt>
                <c:pt idx="448">
                  <c:v>8.9999999999999993E-3</c:v>
                </c:pt>
                <c:pt idx="449">
                  <c:v>8.9999999999999993E-3</c:v>
                </c:pt>
                <c:pt idx="450">
                  <c:v>8.9999999999999993E-3</c:v>
                </c:pt>
                <c:pt idx="451">
                  <c:v>8.9999999999999993E-3</c:v>
                </c:pt>
                <c:pt idx="452">
                  <c:v>8.9999999999999993E-3</c:v>
                </c:pt>
                <c:pt idx="453">
                  <c:v>8.9999999999999993E-3</c:v>
                </c:pt>
                <c:pt idx="454">
                  <c:v>0.01</c:v>
                </c:pt>
                <c:pt idx="455">
                  <c:v>8.9999999999999993E-3</c:v>
                </c:pt>
                <c:pt idx="456">
                  <c:v>8.9999999999999993E-3</c:v>
                </c:pt>
                <c:pt idx="457">
                  <c:v>0.01</c:v>
                </c:pt>
                <c:pt idx="458">
                  <c:v>0.01</c:v>
                </c:pt>
                <c:pt idx="459">
                  <c:v>0.01</c:v>
                </c:pt>
                <c:pt idx="460">
                  <c:v>0.01</c:v>
                </c:pt>
                <c:pt idx="461">
                  <c:v>0.01</c:v>
                </c:pt>
                <c:pt idx="462">
                  <c:v>0.01</c:v>
                </c:pt>
                <c:pt idx="463">
                  <c:v>0.01</c:v>
                </c:pt>
                <c:pt idx="464">
                  <c:v>1.0999999999999999E-2</c:v>
                </c:pt>
                <c:pt idx="465">
                  <c:v>0.01</c:v>
                </c:pt>
                <c:pt idx="466">
                  <c:v>0.01</c:v>
                </c:pt>
                <c:pt idx="467">
                  <c:v>0.01</c:v>
                </c:pt>
                <c:pt idx="468">
                  <c:v>0.01</c:v>
                </c:pt>
                <c:pt idx="469">
                  <c:v>1.0999999999999999E-2</c:v>
                </c:pt>
                <c:pt idx="470">
                  <c:v>1.0999999999999999E-2</c:v>
                </c:pt>
                <c:pt idx="471">
                  <c:v>1.0999999999999999E-2</c:v>
                </c:pt>
                <c:pt idx="472">
                  <c:v>0.01</c:v>
                </c:pt>
                <c:pt idx="473">
                  <c:v>0.01</c:v>
                </c:pt>
                <c:pt idx="474">
                  <c:v>1.0999999999999999E-2</c:v>
                </c:pt>
                <c:pt idx="475">
                  <c:v>1.0999999999999999E-2</c:v>
                </c:pt>
                <c:pt idx="476">
                  <c:v>1.0999999999999999E-2</c:v>
                </c:pt>
                <c:pt idx="477">
                  <c:v>1.0999999999999999E-2</c:v>
                </c:pt>
                <c:pt idx="478">
                  <c:v>1.0999999999999999E-2</c:v>
                </c:pt>
                <c:pt idx="479">
                  <c:v>1.0999999999999999E-2</c:v>
                </c:pt>
                <c:pt idx="480">
                  <c:v>1.2E-2</c:v>
                </c:pt>
                <c:pt idx="481">
                  <c:v>1.2E-2</c:v>
                </c:pt>
                <c:pt idx="482">
                  <c:v>1.2E-2</c:v>
                </c:pt>
                <c:pt idx="483">
                  <c:v>1.2E-2</c:v>
                </c:pt>
                <c:pt idx="484">
                  <c:v>1.2E-2</c:v>
                </c:pt>
                <c:pt idx="485">
                  <c:v>1.2E-2</c:v>
                </c:pt>
                <c:pt idx="486">
                  <c:v>1.2E-2</c:v>
                </c:pt>
                <c:pt idx="487">
                  <c:v>1.2E-2</c:v>
                </c:pt>
                <c:pt idx="488">
                  <c:v>1.2E-2</c:v>
                </c:pt>
                <c:pt idx="489">
                  <c:v>1.2E-2</c:v>
                </c:pt>
                <c:pt idx="490">
                  <c:v>1.2E-2</c:v>
                </c:pt>
                <c:pt idx="491">
                  <c:v>1.2E-2</c:v>
                </c:pt>
                <c:pt idx="492">
                  <c:v>1.2999999999999999E-2</c:v>
                </c:pt>
                <c:pt idx="493">
                  <c:v>1.2E-2</c:v>
                </c:pt>
                <c:pt idx="494">
                  <c:v>1.2E-2</c:v>
                </c:pt>
                <c:pt idx="495">
                  <c:v>1.2999999999999999E-2</c:v>
                </c:pt>
                <c:pt idx="496">
                  <c:v>1.2999999999999999E-2</c:v>
                </c:pt>
                <c:pt idx="497">
                  <c:v>1.2999999999999999E-2</c:v>
                </c:pt>
                <c:pt idx="498">
                  <c:v>1.2999999999999999E-2</c:v>
                </c:pt>
                <c:pt idx="499">
                  <c:v>1.2999999999999999E-2</c:v>
                </c:pt>
                <c:pt idx="500">
                  <c:v>1.2999999999999999E-2</c:v>
                </c:pt>
                <c:pt idx="501">
                  <c:v>1.4E-2</c:v>
                </c:pt>
                <c:pt idx="502">
                  <c:v>1.4E-2</c:v>
                </c:pt>
                <c:pt idx="503">
                  <c:v>1.4E-2</c:v>
                </c:pt>
                <c:pt idx="504">
                  <c:v>1.4E-2</c:v>
                </c:pt>
                <c:pt idx="505">
                  <c:v>1.4E-2</c:v>
                </c:pt>
                <c:pt idx="506">
                  <c:v>1.4E-2</c:v>
                </c:pt>
                <c:pt idx="507">
                  <c:v>1.4E-2</c:v>
                </c:pt>
                <c:pt idx="508">
                  <c:v>1.4E-2</c:v>
                </c:pt>
                <c:pt idx="509">
                  <c:v>1.4999999999999999E-2</c:v>
                </c:pt>
                <c:pt idx="510">
                  <c:v>1.4999999999999999E-2</c:v>
                </c:pt>
                <c:pt idx="511">
                  <c:v>1.4999999999999999E-2</c:v>
                </c:pt>
                <c:pt idx="512">
                  <c:v>1.6E-2</c:v>
                </c:pt>
                <c:pt idx="513">
                  <c:v>1.6E-2</c:v>
                </c:pt>
                <c:pt idx="514">
                  <c:v>1.6E-2</c:v>
                </c:pt>
                <c:pt idx="515">
                  <c:v>1.6E-2</c:v>
                </c:pt>
                <c:pt idx="516">
                  <c:v>1.7000000000000001E-2</c:v>
                </c:pt>
                <c:pt idx="517">
                  <c:v>1.7000000000000001E-2</c:v>
                </c:pt>
                <c:pt idx="518">
                  <c:v>1.7000000000000001E-2</c:v>
                </c:pt>
                <c:pt idx="519">
                  <c:v>1.7000000000000001E-2</c:v>
                </c:pt>
                <c:pt idx="520">
                  <c:v>1.7999999999999999E-2</c:v>
                </c:pt>
                <c:pt idx="521">
                  <c:v>1.7999999999999999E-2</c:v>
                </c:pt>
                <c:pt idx="522">
                  <c:v>1.7999999999999999E-2</c:v>
                </c:pt>
                <c:pt idx="523">
                  <c:v>1.7999999999999999E-2</c:v>
                </c:pt>
                <c:pt idx="524">
                  <c:v>1.9E-2</c:v>
                </c:pt>
                <c:pt idx="525">
                  <c:v>1.9E-2</c:v>
                </c:pt>
                <c:pt idx="526">
                  <c:v>1.9E-2</c:v>
                </c:pt>
                <c:pt idx="527">
                  <c:v>1.9E-2</c:v>
                </c:pt>
                <c:pt idx="528">
                  <c:v>0.02</c:v>
                </c:pt>
                <c:pt idx="529">
                  <c:v>2.1000000000000001E-2</c:v>
                </c:pt>
                <c:pt idx="530">
                  <c:v>2.1000000000000001E-2</c:v>
                </c:pt>
                <c:pt idx="531">
                  <c:v>2.1000000000000001E-2</c:v>
                </c:pt>
                <c:pt idx="532">
                  <c:v>2.1999999999999999E-2</c:v>
                </c:pt>
                <c:pt idx="533">
                  <c:v>2.1999999999999999E-2</c:v>
                </c:pt>
                <c:pt idx="534">
                  <c:v>2.3E-2</c:v>
                </c:pt>
                <c:pt idx="535">
                  <c:v>2.3E-2</c:v>
                </c:pt>
                <c:pt idx="536">
                  <c:v>2.4E-2</c:v>
                </c:pt>
                <c:pt idx="537">
                  <c:v>2.4E-2</c:v>
                </c:pt>
                <c:pt idx="538">
                  <c:v>2.5000000000000001E-2</c:v>
                </c:pt>
                <c:pt idx="539">
                  <c:v>2.5000000000000001E-2</c:v>
                </c:pt>
                <c:pt idx="540">
                  <c:v>2.5999999999999999E-2</c:v>
                </c:pt>
                <c:pt idx="541">
                  <c:v>2.5999999999999999E-2</c:v>
                </c:pt>
                <c:pt idx="542">
                  <c:v>2.7E-2</c:v>
                </c:pt>
                <c:pt idx="543">
                  <c:v>2.8000000000000001E-2</c:v>
                </c:pt>
                <c:pt idx="544">
                  <c:v>2.8000000000000001E-2</c:v>
                </c:pt>
                <c:pt idx="545">
                  <c:v>2.8000000000000001E-2</c:v>
                </c:pt>
                <c:pt idx="546">
                  <c:v>2.9000000000000001E-2</c:v>
                </c:pt>
                <c:pt idx="547">
                  <c:v>2.9000000000000001E-2</c:v>
                </c:pt>
                <c:pt idx="548">
                  <c:v>0.03</c:v>
                </c:pt>
                <c:pt idx="549">
                  <c:v>3.1E-2</c:v>
                </c:pt>
                <c:pt idx="550">
                  <c:v>3.1E-2</c:v>
                </c:pt>
                <c:pt idx="551">
                  <c:v>3.1E-2</c:v>
                </c:pt>
                <c:pt idx="552">
                  <c:v>3.2000000000000001E-2</c:v>
                </c:pt>
                <c:pt idx="553">
                  <c:v>3.3000000000000002E-2</c:v>
                </c:pt>
                <c:pt idx="554">
                  <c:v>3.3000000000000002E-2</c:v>
                </c:pt>
                <c:pt idx="555">
                  <c:v>3.3000000000000002E-2</c:v>
                </c:pt>
                <c:pt idx="556">
                  <c:v>3.4000000000000002E-2</c:v>
                </c:pt>
                <c:pt idx="557">
                  <c:v>3.4000000000000002E-2</c:v>
                </c:pt>
                <c:pt idx="558">
                  <c:v>3.4000000000000002E-2</c:v>
                </c:pt>
                <c:pt idx="559">
                  <c:v>3.5000000000000003E-2</c:v>
                </c:pt>
                <c:pt idx="560">
                  <c:v>3.5000000000000003E-2</c:v>
                </c:pt>
                <c:pt idx="561">
                  <c:v>3.5000000000000003E-2</c:v>
                </c:pt>
                <c:pt idx="562">
                  <c:v>3.5000000000000003E-2</c:v>
                </c:pt>
                <c:pt idx="563">
                  <c:v>3.5999999999999997E-2</c:v>
                </c:pt>
                <c:pt idx="564">
                  <c:v>3.5999999999999997E-2</c:v>
                </c:pt>
                <c:pt idx="565">
                  <c:v>3.6999999999999998E-2</c:v>
                </c:pt>
                <c:pt idx="566">
                  <c:v>3.6999999999999998E-2</c:v>
                </c:pt>
                <c:pt idx="567">
                  <c:v>3.6999999999999998E-2</c:v>
                </c:pt>
                <c:pt idx="568">
                  <c:v>3.6999999999999998E-2</c:v>
                </c:pt>
                <c:pt idx="569">
                  <c:v>3.6999999999999998E-2</c:v>
                </c:pt>
                <c:pt idx="570">
                  <c:v>3.7999999999999999E-2</c:v>
                </c:pt>
                <c:pt idx="571">
                  <c:v>3.7999999999999999E-2</c:v>
                </c:pt>
                <c:pt idx="572">
                  <c:v>3.7999999999999999E-2</c:v>
                </c:pt>
                <c:pt idx="573">
                  <c:v>3.9E-2</c:v>
                </c:pt>
                <c:pt idx="574">
                  <c:v>3.9E-2</c:v>
                </c:pt>
                <c:pt idx="575">
                  <c:v>0.04</c:v>
                </c:pt>
                <c:pt idx="576">
                  <c:v>0.04</c:v>
                </c:pt>
                <c:pt idx="577">
                  <c:v>4.1000000000000002E-2</c:v>
                </c:pt>
                <c:pt idx="578">
                  <c:v>4.1000000000000002E-2</c:v>
                </c:pt>
                <c:pt idx="579">
                  <c:v>4.2000000000000003E-2</c:v>
                </c:pt>
                <c:pt idx="580">
                  <c:v>4.2000000000000003E-2</c:v>
                </c:pt>
                <c:pt idx="581">
                  <c:v>4.2000000000000003E-2</c:v>
                </c:pt>
                <c:pt idx="582">
                  <c:v>4.2999999999999997E-2</c:v>
                </c:pt>
                <c:pt idx="583">
                  <c:v>4.3999999999999997E-2</c:v>
                </c:pt>
                <c:pt idx="584">
                  <c:v>4.3999999999999997E-2</c:v>
                </c:pt>
                <c:pt idx="585">
                  <c:v>4.4999999999999998E-2</c:v>
                </c:pt>
                <c:pt idx="586">
                  <c:v>4.4999999999999998E-2</c:v>
                </c:pt>
                <c:pt idx="587">
                  <c:v>4.5999999999999999E-2</c:v>
                </c:pt>
                <c:pt idx="588">
                  <c:v>4.7E-2</c:v>
                </c:pt>
                <c:pt idx="589">
                  <c:v>4.7E-2</c:v>
                </c:pt>
                <c:pt idx="590">
                  <c:v>4.8000000000000001E-2</c:v>
                </c:pt>
                <c:pt idx="591">
                  <c:v>4.8000000000000001E-2</c:v>
                </c:pt>
                <c:pt idx="592">
                  <c:v>4.9000000000000002E-2</c:v>
                </c:pt>
                <c:pt idx="593">
                  <c:v>0.05</c:v>
                </c:pt>
                <c:pt idx="594">
                  <c:v>0.05</c:v>
                </c:pt>
                <c:pt idx="595">
                  <c:v>0.05</c:v>
                </c:pt>
                <c:pt idx="596">
                  <c:v>5.0999999999999997E-2</c:v>
                </c:pt>
                <c:pt idx="597">
                  <c:v>5.1999999999999998E-2</c:v>
                </c:pt>
                <c:pt idx="598">
                  <c:v>5.2999999999999999E-2</c:v>
                </c:pt>
                <c:pt idx="599">
                  <c:v>5.2999999999999999E-2</c:v>
                </c:pt>
                <c:pt idx="600">
                  <c:v>5.3999999999999999E-2</c:v>
                </c:pt>
                <c:pt idx="601">
                  <c:v>5.3999999999999999E-2</c:v>
                </c:pt>
                <c:pt idx="602">
                  <c:v>5.5E-2</c:v>
                </c:pt>
                <c:pt idx="603">
                  <c:v>5.6000000000000001E-2</c:v>
                </c:pt>
                <c:pt idx="604">
                  <c:v>5.7000000000000002E-2</c:v>
                </c:pt>
                <c:pt idx="605">
                  <c:v>5.8000000000000003E-2</c:v>
                </c:pt>
                <c:pt idx="606">
                  <c:v>5.8999999999999997E-2</c:v>
                </c:pt>
                <c:pt idx="607">
                  <c:v>0.06</c:v>
                </c:pt>
                <c:pt idx="608">
                  <c:v>6.0999999999999999E-2</c:v>
                </c:pt>
                <c:pt idx="609">
                  <c:v>6.2E-2</c:v>
                </c:pt>
                <c:pt idx="610">
                  <c:v>6.4000000000000001E-2</c:v>
                </c:pt>
                <c:pt idx="611">
                  <c:v>6.5000000000000002E-2</c:v>
                </c:pt>
                <c:pt idx="612">
                  <c:v>6.7000000000000004E-2</c:v>
                </c:pt>
                <c:pt idx="613">
                  <c:v>6.9000000000000006E-2</c:v>
                </c:pt>
                <c:pt idx="614">
                  <c:v>7.0999999999999994E-2</c:v>
                </c:pt>
                <c:pt idx="615">
                  <c:v>7.2999999999999995E-2</c:v>
                </c:pt>
                <c:pt idx="616">
                  <c:v>7.5999999999999998E-2</c:v>
                </c:pt>
                <c:pt idx="617">
                  <c:v>7.9000000000000001E-2</c:v>
                </c:pt>
                <c:pt idx="618">
                  <c:v>8.2000000000000003E-2</c:v>
                </c:pt>
                <c:pt idx="619">
                  <c:v>8.5000000000000006E-2</c:v>
                </c:pt>
                <c:pt idx="620">
                  <c:v>8.7999999999999995E-2</c:v>
                </c:pt>
                <c:pt idx="621">
                  <c:v>9.0999999999999998E-2</c:v>
                </c:pt>
                <c:pt idx="622">
                  <c:v>9.5000000000000001E-2</c:v>
                </c:pt>
                <c:pt idx="623">
                  <c:v>9.9000000000000005E-2</c:v>
                </c:pt>
                <c:pt idx="624">
                  <c:v>0.104</c:v>
                </c:pt>
                <c:pt idx="625">
                  <c:v>0.108</c:v>
                </c:pt>
                <c:pt idx="626">
                  <c:v>0.112</c:v>
                </c:pt>
                <c:pt idx="627">
                  <c:v>0.11600000000000001</c:v>
                </c:pt>
                <c:pt idx="628">
                  <c:v>0.121</c:v>
                </c:pt>
                <c:pt idx="629">
                  <c:v>0.126</c:v>
                </c:pt>
                <c:pt idx="630">
                  <c:v>0.13200000000000001</c:v>
                </c:pt>
                <c:pt idx="631">
                  <c:v>0.13800000000000001</c:v>
                </c:pt>
                <c:pt idx="632">
                  <c:v>0.14299999999999999</c:v>
                </c:pt>
                <c:pt idx="633">
                  <c:v>0.14799999999999999</c:v>
                </c:pt>
                <c:pt idx="634">
                  <c:v>0.154</c:v>
                </c:pt>
                <c:pt idx="635">
                  <c:v>0.159</c:v>
                </c:pt>
                <c:pt idx="636">
                  <c:v>0.16500000000000001</c:v>
                </c:pt>
                <c:pt idx="637">
                  <c:v>0.17100000000000001</c:v>
                </c:pt>
                <c:pt idx="638">
                  <c:v>0.17599999999999999</c:v>
                </c:pt>
                <c:pt idx="639">
                  <c:v>0.18099999999999999</c:v>
                </c:pt>
                <c:pt idx="640">
                  <c:v>0.187</c:v>
                </c:pt>
                <c:pt idx="641">
                  <c:v>0.191</c:v>
                </c:pt>
                <c:pt idx="642">
                  <c:v>0.19500000000000001</c:v>
                </c:pt>
                <c:pt idx="643">
                  <c:v>0.19900000000000001</c:v>
                </c:pt>
                <c:pt idx="644">
                  <c:v>0.20300000000000001</c:v>
                </c:pt>
                <c:pt idx="645">
                  <c:v>0.20599999999999999</c:v>
                </c:pt>
                <c:pt idx="646">
                  <c:v>0.20899999999999999</c:v>
                </c:pt>
                <c:pt idx="647">
                  <c:v>0.21199999999999999</c:v>
                </c:pt>
                <c:pt idx="648">
                  <c:v>0.214</c:v>
                </c:pt>
                <c:pt idx="649">
                  <c:v>0.216</c:v>
                </c:pt>
                <c:pt idx="650">
                  <c:v>0.217</c:v>
                </c:pt>
                <c:pt idx="651">
                  <c:v>0.217</c:v>
                </c:pt>
                <c:pt idx="652">
                  <c:v>0.217</c:v>
                </c:pt>
                <c:pt idx="653">
                  <c:v>0.217</c:v>
                </c:pt>
                <c:pt idx="654">
                  <c:v>0.216</c:v>
                </c:pt>
                <c:pt idx="655">
                  <c:v>0.216</c:v>
                </c:pt>
                <c:pt idx="656">
                  <c:v>0.214</c:v>
                </c:pt>
                <c:pt idx="657">
                  <c:v>0.21199999999999999</c:v>
                </c:pt>
                <c:pt idx="658">
                  <c:v>0.21099999999999999</c:v>
                </c:pt>
                <c:pt idx="659">
                  <c:v>0.20899999999999999</c:v>
                </c:pt>
                <c:pt idx="660">
                  <c:v>0.20699999999999999</c:v>
                </c:pt>
                <c:pt idx="661">
                  <c:v>0.20499999999999999</c:v>
                </c:pt>
                <c:pt idx="662">
                  <c:v>0.20200000000000001</c:v>
                </c:pt>
                <c:pt idx="663">
                  <c:v>0.19900000000000001</c:v>
                </c:pt>
                <c:pt idx="664">
                  <c:v>0.19600000000000001</c:v>
                </c:pt>
                <c:pt idx="665">
                  <c:v>0.19400000000000001</c:v>
                </c:pt>
                <c:pt idx="666">
                  <c:v>0.191</c:v>
                </c:pt>
                <c:pt idx="667">
                  <c:v>0.189</c:v>
                </c:pt>
                <c:pt idx="668">
                  <c:v>0.186</c:v>
                </c:pt>
                <c:pt idx="669">
                  <c:v>0.184</c:v>
                </c:pt>
                <c:pt idx="670">
                  <c:v>0.18099999999999999</c:v>
                </c:pt>
                <c:pt idx="671">
                  <c:v>0.17899999999999999</c:v>
                </c:pt>
                <c:pt idx="672">
                  <c:v>0.17599999999999999</c:v>
                </c:pt>
                <c:pt idx="673">
                  <c:v>0.17399999999999999</c:v>
                </c:pt>
                <c:pt idx="674">
                  <c:v>0.17199999999999999</c:v>
                </c:pt>
                <c:pt idx="675">
                  <c:v>0.17</c:v>
                </c:pt>
                <c:pt idx="676">
                  <c:v>0.16800000000000001</c:v>
                </c:pt>
                <c:pt idx="677">
                  <c:v>0.16700000000000001</c:v>
                </c:pt>
                <c:pt idx="678">
                  <c:v>0.16500000000000001</c:v>
                </c:pt>
                <c:pt idx="679">
                  <c:v>0.16400000000000001</c:v>
                </c:pt>
                <c:pt idx="680">
                  <c:v>0.16300000000000001</c:v>
                </c:pt>
                <c:pt idx="681">
                  <c:v>0.16200000000000001</c:v>
                </c:pt>
                <c:pt idx="682">
                  <c:v>0.161</c:v>
                </c:pt>
                <c:pt idx="683">
                  <c:v>0.16</c:v>
                </c:pt>
                <c:pt idx="684">
                  <c:v>0.16</c:v>
                </c:pt>
                <c:pt idx="685">
                  <c:v>0.159</c:v>
                </c:pt>
                <c:pt idx="686">
                  <c:v>0.158</c:v>
                </c:pt>
                <c:pt idx="687">
                  <c:v>0.158</c:v>
                </c:pt>
                <c:pt idx="688">
                  <c:v>0.158</c:v>
                </c:pt>
                <c:pt idx="689">
                  <c:v>0.157</c:v>
                </c:pt>
                <c:pt idx="690">
                  <c:v>0.157</c:v>
                </c:pt>
                <c:pt idx="691">
                  <c:v>0.157</c:v>
                </c:pt>
                <c:pt idx="692">
                  <c:v>0.156</c:v>
                </c:pt>
                <c:pt idx="693">
                  <c:v>0.156</c:v>
                </c:pt>
                <c:pt idx="694">
                  <c:v>0.156</c:v>
                </c:pt>
                <c:pt idx="695">
                  <c:v>0.157</c:v>
                </c:pt>
                <c:pt idx="696">
                  <c:v>0.157</c:v>
                </c:pt>
                <c:pt idx="697">
                  <c:v>0.157</c:v>
                </c:pt>
                <c:pt idx="698">
                  <c:v>0.157</c:v>
                </c:pt>
                <c:pt idx="699">
                  <c:v>0.158</c:v>
                </c:pt>
                <c:pt idx="700">
                  <c:v>0.159</c:v>
                </c:pt>
                <c:pt idx="701">
                  <c:v>0.159</c:v>
                </c:pt>
                <c:pt idx="702">
                  <c:v>0.16</c:v>
                </c:pt>
                <c:pt idx="703">
                  <c:v>0.161</c:v>
                </c:pt>
                <c:pt idx="704">
                  <c:v>0.16200000000000001</c:v>
                </c:pt>
                <c:pt idx="705">
                  <c:v>0.16300000000000001</c:v>
                </c:pt>
                <c:pt idx="706">
                  <c:v>0.16400000000000001</c:v>
                </c:pt>
                <c:pt idx="707">
                  <c:v>0.16600000000000001</c:v>
                </c:pt>
                <c:pt idx="708">
                  <c:v>0.16700000000000001</c:v>
                </c:pt>
                <c:pt idx="709">
                  <c:v>0.16800000000000001</c:v>
                </c:pt>
                <c:pt idx="710">
                  <c:v>0.17</c:v>
                </c:pt>
                <c:pt idx="711">
                  <c:v>0.17199999999999999</c:v>
                </c:pt>
                <c:pt idx="712">
                  <c:v>0.17299999999999999</c:v>
                </c:pt>
                <c:pt idx="713">
                  <c:v>0.17399999999999999</c:v>
                </c:pt>
                <c:pt idx="714">
                  <c:v>0.17599999999999999</c:v>
                </c:pt>
                <c:pt idx="715">
                  <c:v>0.17799999999999999</c:v>
                </c:pt>
                <c:pt idx="716">
                  <c:v>0.18</c:v>
                </c:pt>
                <c:pt idx="717">
                  <c:v>0.18099999999999999</c:v>
                </c:pt>
                <c:pt idx="718">
                  <c:v>0.183</c:v>
                </c:pt>
                <c:pt idx="719">
                  <c:v>0.185</c:v>
                </c:pt>
                <c:pt idx="720">
                  <c:v>0.187</c:v>
                </c:pt>
                <c:pt idx="721">
                  <c:v>0.19</c:v>
                </c:pt>
                <c:pt idx="722">
                  <c:v>0.192</c:v>
                </c:pt>
                <c:pt idx="723">
                  <c:v>0.19400000000000001</c:v>
                </c:pt>
                <c:pt idx="724">
                  <c:v>0.19500000000000001</c:v>
                </c:pt>
                <c:pt idx="725">
                  <c:v>0.19700000000000001</c:v>
                </c:pt>
                <c:pt idx="726">
                  <c:v>0.19900000000000001</c:v>
                </c:pt>
                <c:pt idx="727">
                  <c:v>0.20100000000000001</c:v>
                </c:pt>
                <c:pt idx="728">
                  <c:v>0.20300000000000001</c:v>
                </c:pt>
                <c:pt idx="729">
                  <c:v>0.20499999999999999</c:v>
                </c:pt>
                <c:pt idx="730">
                  <c:v>0.20799999999999999</c:v>
                </c:pt>
                <c:pt idx="731">
                  <c:v>0.21</c:v>
                </c:pt>
                <c:pt idx="732">
                  <c:v>0.21299999999999999</c:v>
                </c:pt>
                <c:pt idx="733">
                  <c:v>0.216</c:v>
                </c:pt>
                <c:pt idx="734">
                  <c:v>0.219</c:v>
                </c:pt>
                <c:pt idx="735">
                  <c:v>0.223</c:v>
                </c:pt>
                <c:pt idx="736">
                  <c:v>0.22600000000000001</c:v>
                </c:pt>
                <c:pt idx="737">
                  <c:v>0.23100000000000001</c:v>
                </c:pt>
                <c:pt idx="738">
                  <c:v>0.23499999999999999</c:v>
                </c:pt>
                <c:pt idx="739">
                  <c:v>0.24</c:v>
                </c:pt>
                <c:pt idx="740">
                  <c:v>0.245</c:v>
                </c:pt>
                <c:pt idx="741">
                  <c:v>0.251</c:v>
                </c:pt>
                <c:pt idx="742">
                  <c:v>0.25700000000000001</c:v>
                </c:pt>
                <c:pt idx="743">
                  <c:v>0.26400000000000001</c:v>
                </c:pt>
                <c:pt idx="744">
                  <c:v>0.27100000000000002</c:v>
                </c:pt>
                <c:pt idx="745">
                  <c:v>0.27900000000000003</c:v>
                </c:pt>
                <c:pt idx="746">
                  <c:v>0.28699999999999998</c:v>
                </c:pt>
                <c:pt idx="747">
                  <c:v>0.29699999999999999</c:v>
                </c:pt>
                <c:pt idx="748">
                  <c:v>0.30599999999999999</c:v>
                </c:pt>
                <c:pt idx="749">
                  <c:v>0.316</c:v>
                </c:pt>
                <c:pt idx="750">
                  <c:v>0.32700000000000001</c:v>
                </c:pt>
                <c:pt idx="751">
                  <c:v>0.33900000000000002</c:v>
                </c:pt>
                <c:pt idx="752">
                  <c:v>0.35199999999999998</c:v>
                </c:pt>
                <c:pt idx="753">
                  <c:v>0.36599999999999999</c:v>
                </c:pt>
                <c:pt idx="754">
                  <c:v>0.38100000000000001</c:v>
                </c:pt>
                <c:pt idx="755">
                  <c:v>0.39700000000000002</c:v>
                </c:pt>
                <c:pt idx="756">
                  <c:v>0.41299999999999998</c:v>
                </c:pt>
                <c:pt idx="757">
                  <c:v>0.42899999999999999</c:v>
                </c:pt>
                <c:pt idx="758">
                  <c:v>0.44800000000000001</c:v>
                </c:pt>
                <c:pt idx="759">
                  <c:v>0.46800000000000003</c:v>
                </c:pt>
                <c:pt idx="760">
                  <c:v>0.48899999999999999</c:v>
                </c:pt>
                <c:pt idx="761">
                  <c:v>0.51200000000000001</c:v>
                </c:pt>
                <c:pt idx="762">
                  <c:v>0.53600000000000003</c:v>
                </c:pt>
                <c:pt idx="763">
                  <c:v>0.56200000000000006</c:v>
                </c:pt>
                <c:pt idx="764">
                  <c:v>0.58799999999999997</c:v>
                </c:pt>
                <c:pt idx="765">
                  <c:v>0.61299999999999999</c:v>
                </c:pt>
                <c:pt idx="766">
                  <c:v>0.63800000000000001</c:v>
                </c:pt>
                <c:pt idx="767">
                  <c:v>0.66500000000000004</c:v>
                </c:pt>
                <c:pt idx="768">
                  <c:v>0.69299999999999995</c:v>
                </c:pt>
                <c:pt idx="769">
                  <c:v>0.72199999999999998</c:v>
                </c:pt>
                <c:pt idx="770">
                  <c:v>0.75</c:v>
                </c:pt>
                <c:pt idx="771">
                  <c:v>0.77800000000000002</c:v>
                </c:pt>
                <c:pt idx="772">
                  <c:v>0.80600000000000005</c:v>
                </c:pt>
                <c:pt idx="773">
                  <c:v>0.83399999999999996</c:v>
                </c:pt>
                <c:pt idx="774">
                  <c:v>0.85899999999999999</c:v>
                </c:pt>
                <c:pt idx="775">
                  <c:v>0.88300000000000001</c:v>
                </c:pt>
                <c:pt idx="776">
                  <c:v>0.90500000000000003</c:v>
                </c:pt>
                <c:pt idx="777">
                  <c:v>0.92500000000000004</c:v>
                </c:pt>
                <c:pt idx="778">
                  <c:v>0.94499999999999995</c:v>
                </c:pt>
                <c:pt idx="779">
                  <c:v>0.96299999999999997</c:v>
                </c:pt>
                <c:pt idx="780">
                  <c:v>0.98</c:v>
                </c:pt>
                <c:pt idx="781">
                  <c:v>0.995</c:v>
                </c:pt>
                <c:pt idx="782">
                  <c:v>1.0089999999999999</c:v>
                </c:pt>
                <c:pt idx="783">
                  <c:v>1.022</c:v>
                </c:pt>
                <c:pt idx="784">
                  <c:v>1.0329999999999999</c:v>
                </c:pt>
                <c:pt idx="785">
                  <c:v>1.042</c:v>
                </c:pt>
                <c:pt idx="786">
                  <c:v>1.05</c:v>
                </c:pt>
                <c:pt idx="787">
                  <c:v>1.0569999999999999</c:v>
                </c:pt>
                <c:pt idx="788">
                  <c:v>1.0620000000000001</c:v>
                </c:pt>
                <c:pt idx="789">
                  <c:v>1.0669999999999999</c:v>
                </c:pt>
                <c:pt idx="790">
                  <c:v>1.071</c:v>
                </c:pt>
                <c:pt idx="791">
                  <c:v>1.073</c:v>
                </c:pt>
                <c:pt idx="792">
                  <c:v>1.0740000000000001</c:v>
                </c:pt>
                <c:pt idx="793">
                  <c:v>1.0740000000000001</c:v>
                </c:pt>
                <c:pt idx="794">
                  <c:v>1.0740000000000001</c:v>
                </c:pt>
                <c:pt idx="795">
                  <c:v>1.073</c:v>
                </c:pt>
                <c:pt idx="796">
                  <c:v>1.07</c:v>
                </c:pt>
                <c:pt idx="797">
                  <c:v>1.0669999999999999</c:v>
                </c:pt>
                <c:pt idx="798">
                  <c:v>1.0629999999999999</c:v>
                </c:pt>
                <c:pt idx="799">
                  <c:v>1.0569999999999999</c:v>
                </c:pt>
                <c:pt idx="800">
                  <c:v>1.05</c:v>
                </c:pt>
                <c:pt idx="801">
                  <c:v>1.042</c:v>
                </c:pt>
                <c:pt idx="802">
                  <c:v>1.0329999999999999</c:v>
                </c:pt>
                <c:pt idx="803">
                  <c:v>1.0209999999999999</c:v>
                </c:pt>
                <c:pt idx="804">
                  <c:v>1.008</c:v>
                </c:pt>
                <c:pt idx="805">
                  <c:v>0.99399999999999999</c:v>
                </c:pt>
                <c:pt idx="806">
                  <c:v>0.97799999999999998</c:v>
                </c:pt>
                <c:pt idx="807">
                  <c:v>0.96099999999999997</c:v>
                </c:pt>
                <c:pt idx="808">
                  <c:v>0.94299999999999995</c:v>
                </c:pt>
                <c:pt idx="809">
                  <c:v>0.92200000000000004</c:v>
                </c:pt>
                <c:pt idx="810">
                  <c:v>0.90100000000000002</c:v>
                </c:pt>
                <c:pt idx="811">
                  <c:v>0.878</c:v>
                </c:pt>
                <c:pt idx="812">
                  <c:v>0.85399999999999998</c:v>
                </c:pt>
                <c:pt idx="813">
                  <c:v>0.82899999999999996</c:v>
                </c:pt>
                <c:pt idx="814">
                  <c:v>0.80300000000000005</c:v>
                </c:pt>
                <c:pt idx="815">
                  <c:v>0.77500000000000002</c:v>
                </c:pt>
                <c:pt idx="816">
                  <c:v>0.749</c:v>
                </c:pt>
                <c:pt idx="817">
                  <c:v>0.72299999999999998</c:v>
                </c:pt>
                <c:pt idx="818">
                  <c:v>0.69699999999999995</c:v>
                </c:pt>
                <c:pt idx="819">
                  <c:v>0.66900000000000004</c:v>
                </c:pt>
                <c:pt idx="820">
                  <c:v>0.64200000000000002</c:v>
                </c:pt>
                <c:pt idx="821">
                  <c:v>0.61699999999999999</c:v>
                </c:pt>
                <c:pt idx="822">
                  <c:v>0.59099999999999997</c:v>
                </c:pt>
                <c:pt idx="823">
                  <c:v>0.56599999999999995</c:v>
                </c:pt>
                <c:pt idx="824">
                  <c:v>0.53900000000000003</c:v>
                </c:pt>
                <c:pt idx="825">
                  <c:v>0.51300000000000001</c:v>
                </c:pt>
                <c:pt idx="826">
                  <c:v>0.48899999999999999</c:v>
                </c:pt>
                <c:pt idx="827">
                  <c:v>0.46500000000000002</c:v>
                </c:pt>
                <c:pt idx="828">
                  <c:v>0.441</c:v>
                </c:pt>
                <c:pt idx="829">
                  <c:v>0.41899999999999998</c:v>
                </c:pt>
                <c:pt idx="830">
                  <c:v>0.39900000000000002</c:v>
                </c:pt>
                <c:pt idx="831">
                  <c:v>0.379</c:v>
                </c:pt>
                <c:pt idx="832">
                  <c:v>0.36</c:v>
                </c:pt>
                <c:pt idx="833">
                  <c:v>0.34100000000000003</c:v>
                </c:pt>
                <c:pt idx="834">
                  <c:v>0.32300000000000001</c:v>
                </c:pt>
                <c:pt idx="835">
                  <c:v>0.307</c:v>
                </c:pt>
                <c:pt idx="836">
                  <c:v>0.28999999999999998</c:v>
                </c:pt>
                <c:pt idx="837">
                  <c:v>0.27400000000000002</c:v>
                </c:pt>
                <c:pt idx="838">
                  <c:v>0.26</c:v>
                </c:pt>
                <c:pt idx="839">
                  <c:v>0.246</c:v>
                </c:pt>
                <c:pt idx="840">
                  <c:v>0.23300000000000001</c:v>
                </c:pt>
                <c:pt idx="841">
                  <c:v>0.22</c:v>
                </c:pt>
                <c:pt idx="842">
                  <c:v>0.20899999999999999</c:v>
                </c:pt>
                <c:pt idx="843">
                  <c:v>0.19700000000000001</c:v>
                </c:pt>
                <c:pt idx="844">
                  <c:v>0.186</c:v>
                </c:pt>
                <c:pt idx="845">
                  <c:v>0.17599999999999999</c:v>
                </c:pt>
                <c:pt idx="846">
                  <c:v>0.16600000000000001</c:v>
                </c:pt>
                <c:pt idx="847">
                  <c:v>0.156</c:v>
                </c:pt>
                <c:pt idx="848">
                  <c:v>0.14699999999999999</c:v>
                </c:pt>
                <c:pt idx="849">
                  <c:v>0.13900000000000001</c:v>
                </c:pt>
                <c:pt idx="850">
                  <c:v>0.13100000000000001</c:v>
                </c:pt>
                <c:pt idx="851">
                  <c:v>0.125</c:v>
                </c:pt>
                <c:pt idx="852">
                  <c:v>0.11799999999999999</c:v>
                </c:pt>
                <c:pt idx="853">
                  <c:v>0.112</c:v>
                </c:pt>
                <c:pt idx="854">
                  <c:v>0.105</c:v>
                </c:pt>
                <c:pt idx="855">
                  <c:v>0.1</c:v>
                </c:pt>
                <c:pt idx="856">
                  <c:v>9.5000000000000001E-2</c:v>
                </c:pt>
                <c:pt idx="857">
                  <c:v>8.8999999999999996E-2</c:v>
                </c:pt>
                <c:pt idx="858">
                  <c:v>8.5000000000000006E-2</c:v>
                </c:pt>
                <c:pt idx="859">
                  <c:v>8.1000000000000003E-2</c:v>
                </c:pt>
                <c:pt idx="860">
                  <c:v>7.6999999999999999E-2</c:v>
                </c:pt>
                <c:pt idx="861">
                  <c:v>7.3999999999999996E-2</c:v>
                </c:pt>
                <c:pt idx="862">
                  <c:v>7.0000000000000007E-2</c:v>
                </c:pt>
                <c:pt idx="863">
                  <c:v>6.7000000000000004E-2</c:v>
                </c:pt>
                <c:pt idx="864">
                  <c:v>6.3E-2</c:v>
                </c:pt>
                <c:pt idx="865">
                  <c:v>6.0999999999999999E-2</c:v>
                </c:pt>
                <c:pt idx="866">
                  <c:v>5.8000000000000003E-2</c:v>
                </c:pt>
                <c:pt idx="867">
                  <c:v>5.5E-2</c:v>
                </c:pt>
                <c:pt idx="868">
                  <c:v>5.2999999999999999E-2</c:v>
                </c:pt>
                <c:pt idx="869">
                  <c:v>5.0999999999999997E-2</c:v>
                </c:pt>
                <c:pt idx="870">
                  <c:v>4.8000000000000001E-2</c:v>
                </c:pt>
                <c:pt idx="871">
                  <c:v>4.5999999999999999E-2</c:v>
                </c:pt>
                <c:pt idx="872">
                  <c:v>4.3999999999999997E-2</c:v>
                </c:pt>
                <c:pt idx="873">
                  <c:v>4.2000000000000003E-2</c:v>
                </c:pt>
                <c:pt idx="874">
                  <c:v>0.04</c:v>
                </c:pt>
                <c:pt idx="875">
                  <c:v>3.9E-2</c:v>
                </c:pt>
                <c:pt idx="876">
                  <c:v>3.6999999999999998E-2</c:v>
                </c:pt>
                <c:pt idx="877">
                  <c:v>3.5000000000000003E-2</c:v>
                </c:pt>
                <c:pt idx="878">
                  <c:v>3.4000000000000002E-2</c:v>
                </c:pt>
                <c:pt idx="879">
                  <c:v>3.2000000000000001E-2</c:v>
                </c:pt>
                <c:pt idx="880">
                  <c:v>3.1E-2</c:v>
                </c:pt>
                <c:pt idx="881">
                  <c:v>0.03</c:v>
                </c:pt>
                <c:pt idx="882">
                  <c:v>2.9000000000000001E-2</c:v>
                </c:pt>
                <c:pt idx="883">
                  <c:v>2.7E-2</c:v>
                </c:pt>
                <c:pt idx="884">
                  <c:v>2.5999999999999999E-2</c:v>
                </c:pt>
                <c:pt idx="885">
                  <c:v>2.5000000000000001E-2</c:v>
                </c:pt>
                <c:pt idx="886">
                  <c:v>2.4E-2</c:v>
                </c:pt>
                <c:pt idx="887">
                  <c:v>2.3E-2</c:v>
                </c:pt>
                <c:pt idx="888">
                  <c:v>2.1999999999999999E-2</c:v>
                </c:pt>
                <c:pt idx="889">
                  <c:v>2.1000000000000001E-2</c:v>
                </c:pt>
                <c:pt idx="890">
                  <c:v>0.02</c:v>
                </c:pt>
                <c:pt idx="891">
                  <c:v>1.9E-2</c:v>
                </c:pt>
                <c:pt idx="892">
                  <c:v>1.7999999999999999E-2</c:v>
                </c:pt>
                <c:pt idx="893">
                  <c:v>1.7999999999999999E-2</c:v>
                </c:pt>
                <c:pt idx="894">
                  <c:v>1.7000000000000001E-2</c:v>
                </c:pt>
                <c:pt idx="895">
                  <c:v>1.7000000000000001E-2</c:v>
                </c:pt>
                <c:pt idx="896">
                  <c:v>1.6E-2</c:v>
                </c:pt>
                <c:pt idx="897">
                  <c:v>1.6E-2</c:v>
                </c:pt>
                <c:pt idx="898">
                  <c:v>1.4999999999999999E-2</c:v>
                </c:pt>
                <c:pt idx="899">
                  <c:v>1.4999999999999999E-2</c:v>
                </c:pt>
                <c:pt idx="900">
                  <c:v>1.4E-2</c:v>
                </c:pt>
                <c:pt idx="901">
                  <c:v>1.4E-2</c:v>
                </c:pt>
                <c:pt idx="902">
                  <c:v>1.2999999999999999E-2</c:v>
                </c:pt>
                <c:pt idx="903">
                  <c:v>1.2E-2</c:v>
                </c:pt>
                <c:pt idx="904">
                  <c:v>1.2E-2</c:v>
                </c:pt>
                <c:pt idx="905">
                  <c:v>1.2E-2</c:v>
                </c:pt>
                <c:pt idx="906">
                  <c:v>1.2E-2</c:v>
                </c:pt>
                <c:pt idx="907">
                  <c:v>1.0999999999999999E-2</c:v>
                </c:pt>
                <c:pt idx="908">
                  <c:v>1.0999999999999999E-2</c:v>
                </c:pt>
                <c:pt idx="909">
                  <c:v>1.0999999999999999E-2</c:v>
                </c:pt>
                <c:pt idx="910">
                  <c:v>0.01</c:v>
                </c:pt>
                <c:pt idx="911">
                  <c:v>0.01</c:v>
                </c:pt>
                <c:pt idx="912">
                  <c:v>0.01</c:v>
                </c:pt>
                <c:pt idx="913">
                  <c:v>8.9999999999999993E-3</c:v>
                </c:pt>
                <c:pt idx="914">
                  <c:v>8.9999999999999993E-3</c:v>
                </c:pt>
                <c:pt idx="915">
                  <c:v>8.9999999999999993E-3</c:v>
                </c:pt>
                <c:pt idx="916">
                  <c:v>8.9999999999999993E-3</c:v>
                </c:pt>
                <c:pt idx="917">
                  <c:v>8.9999999999999993E-3</c:v>
                </c:pt>
                <c:pt idx="918">
                  <c:v>8.0000000000000002E-3</c:v>
                </c:pt>
                <c:pt idx="919">
                  <c:v>8.0000000000000002E-3</c:v>
                </c:pt>
                <c:pt idx="920">
                  <c:v>7.0000000000000001E-3</c:v>
                </c:pt>
                <c:pt idx="921">
                  <c:v>8.0000000000000002E-3</c:v>
                </c:pt>
                <c:pt idx="922">
                  <c:v>8.0000000000000002E-3</c:v>
                </c:pt>
                <c:pt idx="923">
                  <c:v>7.0000000000000001E-3</c:v>
                </c:pt>
                <c:pt idx="924">
                  <c:v>7.0000000000000001E-3</c:v>
                </c:pt>
                <c:pt idx="925">
                  <c:v>7.0000000000000001E-3</c:v>
                </c:pt>
                <c:pt idx="926">
                  <c:v>6.0000000000000001E-3</c:v>
                </c:pt>
                <c:pt idx="927">
                  <c:v>6.0000000000000001E-3</c:v>
                </c:pt>
                <c:pt idx="928">
                  <c:v>6.0000000000000001E-3</c:v>
                </c:pt>
                <c:pt idx="929">
                  <c:v>6.0000000000000001E-3</c:v>
                </c:pt>
                <c:pt idx="930">
                  <c:v>6.0000000000000001E-3</c:v>
                </c:pt>
                <c:pt idx="931">
                  <c:v>6.0000000000000001E-3</c:v>
                </c:pt>
                <c:pt idx="932">
                  <c:v>5.0000000000000001E-3</c:v>
                </c:pt>
                <c:pt idx="933">
                  <c:v>6.0000000000000001E-3</c:v>
                </c:pt>
                <c:pt idx="934">
                  <c:v>5.0000000000000001E-3</c:v>
                </c:pt>
                <c:pt idx="935">
                  <c:v>5.0000000000000001E-3</c:v>
                </c:pt>
                <c:pt idx="936">
                  <c:v>5.0000000000000001E-3</c:v>
                </c:pt>
                <c:pt idx="937">
                  <c:v>5.0000000000000001E-3</c:v>
                </c:pt>
                <c:pt idx="938">
                  <c:v>5.0000000000000001E-3</c:v>
                </c:pt>
                <c:pt idx="939">
                  <c:v>4.0000000000000001E-3</c:v>
                </c:pt>
                <c:pt idx="940">
                  <c:v>4.0000000000000001E-3</c:v>
                </c:pt>
                <c:pt idx="941">
                  <c:v>4.0000000000000001E-3</c:v>
                </c:pt>
                <c:pt idx="942">
                  <c:v>4.0000000000000001E-3</c:v>
                </c:pt>
                <c:pt idx="943">
                  <c:v>4.0000000000000001E-3</c:v>
                </c:pt>
                <c:pt idx="944">
                  <c:v>4.0000000000000001E-3</c:v>
                </c:pt>
                <c:pt idx="945">
                  <c:v>4.0000000000000001E-3</c:v>
                </c:pt>
                <c:pt idx="946">
                  <c:v>3.0000000000000001E-3</c:v>
                </c:pt>
                <c:pt idx="947">
                  <c:v>3.0000000000000001E-3</c:v>
                </c:pt>
                <c:pt idx="948">
                  <c:v>3.0000000000000001E-3</c:v>
                </c:pt>
                <c:pt idx="949">
                  <c:v>3.0000000000000001E-3</c:v>
                </c:pt>
                <c:pt idx="950">
                  <c:v>3.0000000000000001E-3</c:v>
                </c:pt>
                <c:pt idx="951">
                  <c:v>3.0000000000000001E-3</c:v>
                </c:pt>
                <c:pt idx="952">
                  <c:v>3.0000000000000001E-3</c:v>
                </c:pt>
                <c:pt idx="953">
                  <c:v>3.0000000000000001E-3</c:v>
                </c:pt>
                <c:pt idx="954">
                  <c:v>3.0000000000000001E-3</c:v>
                </c:pt>
                <c:pt idx="955">
                  <c:v>3.0000000000000001E-3</c:v>
                </c:pt>
                <c:pt idx="956">
                  <c:v>2E-3</c:v>
                </c:pt>
                <c:pt idx="957">
                  <c:v>2E-3</c:v>
                </c:pt>
                <c:pt idx="958">
                  <c:v>2E-3</c:v>
                </c:pt>
                <c:pt idx="959">
                  <c:v>2E-3</c:v>
                </c:pt>
                <c:pt idx="960">
                  <c:v>2E-3</c:v>
                </c:pt>
                <c:pt idx="961">
                  <c:v>2E-3</c:v>
                </c:pt>
                <c:pt idx="962">
                  <c:v>2E-3</c:v>
                </c:pt>
                <c:pt idx="963">
                  <c:v>2E-3</c:v>
                </c:pt>
                <c:pt idx="964">
                  <c:v>2E-3</c:v>
                </c:pt>
                <c:pt idx="965">
                  <c:v>2E-3</c:v>
                </c:pt>
                <c:pt idx="966">
                  <c:v>2E-3</c:v>
                </c:pt>
                <c:pt idx="967">
                  <c:v>1E-3</c:v>
                </c:pt>
                <c:pt idx="968">
                  <c:v>2E-3</c:v>
                </c:pt>
                <c:pt idx="969">
                  <c:v>1E-3</c:v>
                </c:pt>
                <c:pt idx="970">
                  <c:v>1E-3</c:v>
                </c:pt>
                <c:pt idx="971">
                  <c:v>1E-3</c:v>
                </c:pt>
                <c:pt idx="972">
                  <c:v>1E-3</c:v>
                </c:pt>
                <c:pt idx="973">
                  <c:v>1E-3</c:v>
                </c:pt>
                <c:pt idx="974">
                  <c:v>1E-3</c:v>
                </c:pt>
                <c:pt idx="975">
                  <c:v>1E-3</c:v>
                </c:pt>
                <c:pt idx="976">
                  <c:v>1E-3</c:v>
                </c:pt>
                <c:pt idx="977">
                  <c:v>1E-3</c:v>
                </c:pt>
                <c:pt idx="978">
                  <c:v>1E-3</c:v>
                </c:pt>
                <c:pt idx="979">
                  <c:v>1E-3</c:v>
                </c:pt>
                <c:pt idx="980">
                  <c:v>1E-3</c:v>
                </c:pt>
                <c:pt idx="981">
                  <c:v>1E-3</c:v>
                </c:pt>
                <c:pt idx="982">
                  <c:v>1E-3</c:v>
                </c:pt>
                <c:pt idx="983">
                  <c:v>1E-3</c:v>
                </c:pt>
                <c:pt idx="984">
                  <c:v>1E-3</c:v>
                </c:pt>
                <c:pt idx="985">
                  <c:v>1E-3</c:v>
                </c:pt>
                <c:pt idx="986">
                  <c:v>0</c:v>
                </c:pt>
                <c:pt idx="987">
                  <c:v>0</c:v>
                </c:pt>
                <c:pt idx="988">
                  <c:v>0</c:v>
                </c:pt>
                <c:pt idx="989">
                  <c:v>0</c:v>
                </c:pt>
                <c:pt idx="990">
                  <c:v>1E-3</c:v>
                </c:pt>
                <c:pt idx="991">
                  <c:v>1E-3</c:v>
                </c:pt>
                <c:pt idx="992">
                  <c:v>0</c:v>
                </c:pt>
                <c:pt idx="993">
                  <c:v>0</c:v>
                </c:pt>
                <c:pt idx="994">
                  <c:v>0</c:v>
                </c:pt>
                <c:pt idx="995">
                  <c:v>0</c:v>
                </c:pt>
                <c:pt idx="996">
                  <c:v>1E-3</c:v>
                </c:pt>
                <c:pt idx="997">
                  <c:v>1E-3</c:v>
                </c:pt>
                <c:pt idx="998">
                  <c:v>0</c:v>
                </c:pt>
                <c:pt idx="999">
                  <c:v>0</c:v>
                </c:pt>
                <c:pt idx="1000">
                  <c:v>0</c:v>
                </c:pt>
              </c:numCache>
            </c:numRef>
          </c:yVal>
          <c:smooth val="1"/>
        </c:ser>
        <c:ser>
          <c:idx val="2"/>
          <c:order val="2"/>
          <c:spPr>
            <a:ln w="31750" cap="rnd">
              <a:solidFill>
                <a:schemeClr val="accent3"/>
              </a:solidFill>
              <a:round/>
            </a:ln>
            <a:effectLst/>
          </c:spPr>
          <c:marker>
            <c:symbol val="none"/>
          </c:marker>
          <c:xVal>
            <c:numRef>
              <c:f>'In(pyO)8 Pc-DPBF T= 3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30 sec'!$B$3:$B$1003</c:f>
              <c:numCache>
                <c:formatCode>General</c:formatCode>
                <c:ptCount val="1001"/>
                <c:pt idx="0">
                  <c:v>1.607</c:v>
                </c:pt>
                <c:pt idx="1">
                  <c:v>1.583</c:v>
                </c:pt>
                <c:pt idx="2">
                  <c:v>1.5429999999999999</c:v>
                </c:pt>
                <c:pt idx="3">
                  <c:v>1.5149999999999999</c:v>
                </c:pt>
                <c:pt idx="4">
                  <c:v>1.484</c:v>
                </c:pt>
                <c:pt idx="5">
                  <c:v>1.45</c:v>
                </c:pt>
                <c:pt idx="6">
                  <c:v>1.4159999999999999</c:v>
                </c:pt>
                <c:pt idx="7">
                  <c:v>1.3839999999999999</c:v>
                </c:pt>
                <c:pt idx="8">
                  <c:v>1.361</c:v>
                </c:pt>
                <c:pt idx="9">
                  <c:v>1.3240000000000001</c:v>
                </c:pt>
                <c:pt idx="10">
                  <c:v>1.2889999999999999</c:v>
                </c:pt>
                <c:pt idx="11">
                  <c:v>1.274</c:v>
                </c:pt>
                <c:pt idx="12">
                  <c:v>1.248</c:v>
                </c:pt>
                <c:pt idx="13">
                  <c:v>1.212</c:v>
                </c:pt>
                <c:pt idx="14">
                  <c:v>1.1890000000000001</c:v>
                </c:pt>
                <c:pt idx="15">
                  <c:v>1.1839999999999999</c:v>
                </c:pt>
                <c:pt idx="16">
                  <c:v>1.169</c:v>
                </c:pt>
                <c:pt idx="17">
                  <c:v>1.1459999999999999</c:v>
                </c:pt>
                <c:pt idx="18">
                  <c:v>1.129</c:v>
                </c:pt>
                <c:pt idx="19">
                  <c:v>1.1160000000000001</c:v>
                </c:pt>
                <c:pt idx="20">
                  <c:v>1.101</c:v>
                </c:pt>
                <c:pt idx="21">
                  <c:v>1.0820000000000001</c:v>
                </c:pt>
                <c:pt idx="22">
                  <c:v>1.0780000000000001</c:v>
                </c:pt>
                <c:pt idx="23">
                  <c:v>1.071</c:v>
                </c:pt>
                <c:pt idx="24">
                  <c:v>1.0580000000000001</c:v>
                </c:pt>
                <c:pt idx="25">
                  <c:v>1.0509999999999999</c:v>
                </c:pt>
                <c:pt idx="26">
                  <c:v>1.038</c:v>
                </c:pt>
                <c:pt idx="27">
                  <c:v>1.022</c:v>
                </c:pt>
                <c:pt idx="28">
                  <c:v>1.012</c:v>
                </c:pt>
                <c:pt idx="29">
                  <c:v>1.0089999999999999</c:v>
                </c:pt>
                <c:pt idx="30">
                  <c:v>1.0029999999999999</c:v>
                </c:pt>
                <c:pt idx="31">
                  <c:v>0.99199999999999999</c:v>
                </c:pt>
                <c:pt idx="32">
                  <c:v>0.98399999999999999</c:v>
                </c:pt>
                <c:pt idx="33">
                  <c:v>0.97599999999999998</c:v>
                </c:pt>
                <c:pt idx="34">
                  <c:v>0.96199999999999997</c:v>
                </c:pt>
                <c:pt idx="35">
                  <c:v>0.95199999999999996</c:v>
                </c:pt>
                <c:pt idx="36">
                  <c:v>0.95099999999999996</c:v>
                </c:pt>
                <c:pt idx="37">
                  <c:v>0.94</c:v>
                </c:pt>
                <c:pt idx="38">
                  <c:v>0.92700000000000005</c:v>
                </c:pt>
                <c:pt idx="39">
                  <c:v>0.92600000000000005</c:v>
                </c:pt>
                <c:pt idx="40">
                  <c:v>0.92300000000000004</c:v>
                </c:pt>
                <c:pt idx="41">
                  <c:v>0.91500000000000004</c:v>
                </c:pt>
                <c:pt idx="42">
                  <c:v>0.90900000000000003</c:v>
                </c:pt>
                <c:pt idx="43">
                  <c:v>0.90300000000000002</c:v>
                </c:pt>
                <c:pt idx="44">
                  <c:v>0.89700000000000002</c:v>
                </c:pt>
                <c:pt idx="45">
                  <c:v>0.89300000000000002</c:v>
                </c:pt>
                <c:pt idx="46">
                  <c:v>0.89500000000000002</c:v>
                </c:pt>
                <c:pt idx="47">
                  <c:v>0.89700000000000002</c:v>
                </c:pt>
                <c:pt idx="48">
                  <c:v>0.89400000000000002</c:v>
                </c:pt>
                <c:pt idx="49">
                  <c:v>0.89200000000000002</c:v>
                </c:pt>
                <c:pt idx="50">
                  <c:v>0.88900000000000001</c:v>
                </c:pt>
                <c:pt idx="51">
                  <c:v>0.88800000000000001</c:v>
                </c:pt>
                <c:pt idx="52">
                  <c:v>0.88500000000000001</c:v>
                </c:pt>
                <c:pt idx="53">
                  <c:v>0.88200000000000001</c:v>
                </c:pt>
                <c:pt idx="54">
                  <c:v>0.88</c:v>
                </c:pt>
                <c:pt idx="55">
                  <c:v>0.88100000000000001</c:v>
                </c:pt>
                <c:pt idx="56">
                  <c:v>0.88100000000000001</c:v>
                </c:pt>
                <c:pt idx="57">
                  <c:v>0.873</c:v>
                </c:pt>
                <c:pt idx="58">
                  <c:v>0.86499999999999999</c:v>
                </c:pt>
                <c:pt idx="59">
                  <c:v>0.85499999999999998</c:v>
                </c:pt>
                <c:pt idx="60">
                  <c:v>0.84499999999999997</c:v>
                </c:pt>
                <c:pt idx="61">
                  <c:v>0.83499999999999996</c:v>
                </c:pt>
                <c:pt idx="62">
                  <c:v>0.83</c:v>
                </c:pt>
                <c:pt idx="63">
                  <c:v>0.82199999999999995</c:v>
                </c:pt>
                <c:pt idx="64">
                  <c:v>0.81</c:v>
                </c:pt>
                <c:pt idx="65">
                  <c:v>0.80300000000000005</c:v>
                </c:pt>
                <c:pt idx="66">
                  <c:v>0.79700000000000004</c:v>
                </c:pt>
                <c:pt idx="67">
                  <c:v>0.79100000000000004</c:v>
                </c:pt>
                <c:pt idx="68">
                  <c:v>0.78400000000000003</c:v>
                </c:pt>
                <c:pt idx="69">
                  <c:v>0.77400000000000002</c:v>
                </c:pt>
                <c:pt idx="70">
                  <c:v>0.76500000000000001</c:v>
                </c:pt>
                <c:pt idx="71">
                  <c:v>0.75800000000000001</c:v>
                </c:pt>
                <c:pt idx="72">
                  <c:v>0.747</c:v>
                </c:pt>
                <c:pt idx="73">
                  <c:v>0.73899999999999999</c:v>
                </c:pt>
                <c:pt idx="74">
                  <c:v>0.73599999999999999</c:v>
                </c:pt>
                <c:pt idx="75">
                  <c:v>0.73099999999999998</c:v>
                </c:pt>
                <c:pt idx="76">
                  <c:v>0.72499999999999998</c:v>
                </c:pt>
                <c:pt idx="77">
                  <c:v>0.71899999999999997</c:v>
                </c:pt>
                <c:pt idx="78">
                  <c:v>0.71599999999999997</c:v>
                </c:pt>
                <c:pt idx="79">
                  <c:v>0.71399999999999997</c:v>
                </c:pt>
                <c:pt idx="80">
                  <c:v>0.71099999999999997</c:v>
                </c:pt>
                <c:pt idx="81">
                  <c:v>0.71099999999999997</c:v>
                </c:pt>
                <c:pt idx="82">
                  <c:v>0.70699999999999996</c:v>
                </c:pt>
                <c:pt idx="83">
                  <c:v>0.70599999999999996</c:v>
                </c:pt>
                <c:pt idx="84">
                  <c:v>0.70899999999999996</c:v>
                </c:pt>
                <c:pt idx="85">
                  <c:v>0.70499999999999996</c:v>
                </c:pt>
                <c:pt idx="86">
                  <c:v>0.70299999999999996</c:v>
                </c:pt>
                <c:pt idx="87">
                  <c:v>0.70299999999999996</c:v>
                </c:pt>
                <c:pt idx="88">
                  <c:v>0.69899999999999995</c:v>
                </c:pt>
                <c:pt idx="89">
                  <c:v>0.69899999999999995</c:v>
                </c:pt>
                <c:pt idx="90">
                  <c:v>0.69899999999999995</c:v>
                </c:pt>
                <c:pt idx="91">
                  <c:v>0.69799999999999995</c:v>
                </c:pt>
                <c:pt idx="92">
                  <c:v>0.69699999999999995</c:v>
                </c:pt>
                <c:pt idx="93">
                  <c:v>0.69299999999999995</c:v>
                </c:pt>
                <c:pt idx="94">
                  <c:v>0.69299999999999995</c:v>
                </c:pt>
                <c:pt idx="95">
                  <c:v>0.69399999999999995</c:v>
                </c:pt>
                <c:pt idx="96">
                  <c:v>0.69399999999999995</c:v>
                </c:pt>
                <c:pt idx="97">
                  <c:v>0.69399999999999995</c:v>
                </c:pt>
                <c:pt idx="98">
                  <c:v>0.69399999999999995</c:v>
                </c:pt>
                <c:pt idx="99">
                  <c:v>0.69599999999999995</c:v>
                </c:pt>
                <c:pt idx="100">
                  <c:v>0.69699999999999995</c:v>
                </c:pt>
                <c:pt idx="101">
                  <c:v>0.69599999999999995</c:v>
                </c:pt>
                <c:pt idx="102">
                  <c:v>0.69699999999999995</c:v>
                </c:pt>
                <c:pt idx="103">
                  <c:v>0.69799999999999995</c:v>
                </c:pt>
                <c:pt idx="104">
                  <c:v>0.69699999999999995</c:v>
                </c:pt>
                <c:pt idx="105">
                  <c:v>0.7</c:v>
                </c:pt>
                <c:pt idx="106">
                  <c:v>0.70299999999999996</c:v>
                </c:pt>
                <c:pt idx="107">
                  <c:v>0.70499999999999996</c:v>
                </c:pt>
                <c:pt idx="108">
                  <c:v>0.70699999999999996</c:v>
                </c:pt>
                <c:pt idx="109">
                  <c:v>0.71</c:v>
                </c:pt>
                <c:pt idx="110">
                  <c:v>0.71099999999999997</c:v>
                </c:pt>
                <c:pt idx="111">
                  <c:v>0.70699999999999996</c:v>
                </c:pt>
                <c:pt idx="112">
                  <c:v>0.71</c:v>
                </c:pt>
                <c:pt idx="113">
                  <c:v>0.71799999999999997</c:v>
                </c:pt>
                <c:pt idx="114">
                  <c:v>0.72</c:v>
                </c:pt>
                <c:pt idx="115">
                  <c:v>0.72199999999999998</c:v>
                </c:pt>
                <c:pt idx="116">
                  <c:v>0.72299999999999998</c:v>
                </c:pt>
                <c:pt idx="117">
                  <c:v>0.72499999999999998</c:v>
                </c:pt>
                <c:pt idx="118">
                  <c:v>0.72899999999999998</c:v>
                </c:pt>
                <c:pt idx="119">
                  <c:v>0.73499999999999999</c:v>
                </c:pt>
                <c:pt idx="120">
                  <c:v>0.748</c:v>
                </c:pt>
                <c:pt idx="121">
                  <c:v>0.755</c:v>
                </c:pt>
                <c:pt idx="122">
                  <c:v>0.75600000000000001</c:v>
                </c:pt>
                <c:pt idx="123">
                  <c:v>0.76</c:v>
                </c:pt>
                <c:pt idx="124">
                  <c:v>0.76400000000000001</c:v>
                </c:pt>
                <c:pt idx="125">
                  <c:v>0.77100000000000002</c:v>
                </c:pt>
                <c:pt idx="126">
                  <c:v>0.77600000000000002</c:v>
                </c:pt>
                <c:pt idx="127">
                  <c:v>0.78100000000000003</c:v>
                </c:pt>
                <c:pt idx="128">
                  <c:v>0.78700000000000003</c:v>
                </c:pt>
                <c:pt idx="129">
                  <c:v>0.79200000000000004</c:v>
                </c:pt>
                <c:pt idx="130">
                  <c:v>0.79800000000000004</c:v>
                </c:pt>
                <c:pt idx="131">
                  <c:v>0.80700000000000005</c:v>
                </c:pt>
                <c:pt idx="132">
                  <c:v>0.81299999999999994</c:v>
                </c:pt>
                <c:pt idx="133">
                  <c:v>0.81799999999999995</c:v>
                </c:pt>
                <c:pt idx="134">
                  <c:v>0.82399999999999995</c:v>
                </c:pt>
                <c:pt idx="135">
                  <c:v>0.83099999999999996</c:v>
                </c:pt>
                <c:pt idx="136">
                  <c:v>0.83799999999999997</c:v>
                </c:pt>
                <c:pt idx="137">
                  <c:v>0.84399999999999997</c:v>
                </c:pt>
                <c:pt idx="138">
                  <c:v>0.85199999999999998</c:v>
                </c:pt>
                <c:pt idx="139">
                  <c:v>0.85899999999999999</c:v>
                </c:pt>
                <c:pt idx="140">
                  <c:v>0.86399999999999999</c:v>
                </c:pt>
                <c:pt idx="141">
                  <c:v>0.87</c:v>
                </c:pt>
                <c:pt idx="142">
                  <c:v>0.877</c:v>
                </c:pt>
                <c:pt idx="143">
                  <c:v>0.88400000000000001</c:v>
                </c:pt>
                <c:pt idx="144">
                  <c:v>0.89300000000000002</c:v>
                </c:pt>
                <c:pt idx="145">
                  <c:v>0.90100000000000002</c:v>
                </c:pt>
                <c:pt idx="146">
                  <c:v>0.91</c:v>
                </c:pt>
                <c:pt idx="147">
                  <c:v>0.91800000000000004</c:v>
                </c:pt>
                <c:pt idx="148">
                  <c:v>0.92600000000000005</c:v>
                </c:pt>
                <c:pt idx="149">
                  <c:v>0.93500000000000005</c:v>
                </c:pt>
                <c:pt idx="150">
                  <c:v>0.94299999999999995</c:v>
                </c:pt>
                <c:pt idx="151">
                  <c:v>0.95199999999999996</c:v>
                </c:pt>
                <c:pt idx="152">
                  <c:v>0.96</c:v>
                </c:pt>
                <c:pt idx="153">
                  <c:v>0.96599999999999997</c:v>
                </c:pt>
                <c:pt idx="154">
                  <c:v>0.97599999999999998</c:v>
                </c:pt>
                <c:pt idx="155">
                  <c:v>0.98599999999999999</c:v>
                </c:pt>
                <c:pt idx="156">
                  <c:v>0.996</c:v>
                </c:pt>
                <c:pt idx="157">
                  <c:v>1.0049999999999999</c:v>
                </c:pt>
                <c:pt idx="158">
                  <c:v>1.0129999999999999</c:v>
                </c:pt>
                <c:pt idx="159">
                  <c:v>1.0229999999999999</c:v>
                </c:pt>
                <c:pt idx="160">
                  <c:v>1.032</c:v>
                </c:pt>
                <c:pt idx="161">
                  <c:v>1.0409999999999999</c:v>
                </c:pt>
                <c:pt idx="162">
                  <c:v>1.05</c:v>
                </c:pt>
                <c:pt idx="163">
                  <c:v>1.0580000000000001</c:v>
                </c:pt>
                <c:pt idx="164">
                  <c:v>1.0669999999999999</c:v>
                </c:pt>
                <c:pt idx="165">
                  <c:v>1.075</c:v>
                </c:pt>
                <c:pt idx="166">
                  <c:v>1.083</c:v>
                </c:pt>
                <c:pt idx="167">
                  <c:v>1.091</c:v>
                </c:pt>
                <c:pt idx="168">
                  <c:v>1.0980000000000001</c:v>
                </c:pt>
                <c:pt idx="169">
                  <c:v>1.1060000000000001</c:v>
                </c:pt>
                <c:pt idx="170">
                  <c:v>1.1140000000000001</c:v>
                </c:pt>
                <c:pt idx="171">
                  <c:v>1.1220000000000001</c:v>
                </c:pt>
                <c:pt idx="172">
                  <c:v>1.129</c:v>
                </c:pt>
                <c:pt idx="173">
                  <c:v>1.1339999999999999</c:v>
                </c:pt>
                <c:pt idx="174">
                  <c:v>1.141</c:v>
                </c:pt>
                <c:pt idx="175">
                  <c:v>1.1459999999999999</c:v>
                </c:pt>
                <c:pt idx="176">
                  <c:v>1.1499999999999999</c:v>
                </c:pt>
                <c:pt idx="177">
                  <c:v>1.155</c:v>
                </c:pt>
                <c:pt idx="178">
                  <c:v>1.159</c:v>
                </c:pt>
                <c:pt idx="179">
                  <c:v>1.163</c:v>
                </c:pt>
                <c:pt idx="180">
                  <c:v>1.167</c:v>
                </c:pt>
                <c:pt idx="181">
                  <c:v>1.171</c:v>
                </c:pt>
                <c:pt idx="182">
                  <c:v>1.1739999999999999</c:v>
                </c:pt>
                <c:pt idx="183">
                  <c:v>1.177</c:v>
                </c:pt>
                <c:pt idx="184">
                  <c:v>1.18</c:v>
                </c:pt>
                <c:pt idx="185">
                  <c:v>1.181</c:v>
                </c:pt>
                <c:pt idx="186">
                  <c:v>1.1819999999999999</c:v>
                </c:pt>
                <c:pt idx="187">
                  <c:v>1.1850000000000001</c:v>
                </c:pt>
                <c:pt idx="188">
                  <c:v>1.1870000000000001</c:v>
                </c:pt>
                <c:pt idx="189">
                  <c:v>1.1870000000000001</c:v>
                </c:pt>
                <c:pt idx="190">
                  <c:v>1.1890000000000001</c:v>
                </c:pt>
                <c:pt idx="191">
                  <c:v>1.1879999999999999</c:v>
                </c:pt>
                <c:pt idx="192">
                  <c:v>1.1879999999999999</c:v>
                </c:pt>
                <c:pt idx="193">
                  <c:v>1.1879999999999999</c:v>
                </c:pt>
                <c:pt idx="194">
                  <c:v>1.1890000000000001</c:v>
                </c:pt>
                <c:pt idx="195">
                  <c:v>1.19</c:v>
                </c:pt>
                <c:pt idx="196">
                  <c:v>1.1910000000000001</c:v>
                </c:pt>
                <c:pt idx="197">
                  <c:v>1.1890000000000001</c:v>
                </c:pt>
                <c:pt idx="198">
                  <c:v>1.1879999999999999</c:v>
                </c:pt>
                <c:pt idx="199">
                  <c:v>1.1879999999999999</c:v>
                </c:pt>
                <c:pt idx="200">
                  <c:v>1.19</c:v>
                </c:pt>
                <c:pt idx="201">
                  <c:v>1.19</c:v>
                </c:pt>
                <c:pt idx="202">
                  <c:v>1.1910000000000001</c:v>
                </c:pt>
                <c:pt idx="203">
                  <c:v>1.1910000000000001</c:v>
                </c:pt>
                <c:pt idx="204">
                  <c:v>1.1910000000000001</c:v>
                </c:pt>
                <c:pt idx="205">
                  <c:v>1.1910000000000001</c:v>
                </c:pt>
                <c:pt idx="206">
                  <c:v>1.1919999999999999</c:v>
                </c:pt>
                <c:pt idx="207">
                  <c:v>1.194</c:v>
                </c:pt>
                <c:pt idx="208">
                  <c:v>1.196</c:v>
                </c:pt>
                <c:pt idx="209">
                  <c:v>1.1970000000000001</c:v>
                </c:pt>
                <c:pt idx="210">
                  <c:v>1.2</c:v>
                </c:pt>
                <c:pt idx="211">
                  <c:v>1.202</c:v>
                </c:pt>
                <c:pt idx="212">
                  <c:v>1.2030000000000001</c:v>
                </c:pt>
                <c:pt idx="213">
                  <c:v>1.2050000000000001</c:v>
                </c:pt>
                <c:pt idx="214">
                  <c:v>1.208</c:v>
                </c:pt>
                <c:pt idx="215">
                  <c:v>1.2110000000000001</c:v>
                </c:pt>
                <c:pt idx="216">
                  <c:v>1.212</c:v>
                </c:pt>
                <c:pt idx="217">
                  <c:v>1.2150000000000001</c:v>
                </c:pt>
                <c:pt idx="218">
                  <c:v>1.218</c:v>
                </c:pt>
                <c:pt idx="219">
                  <c:v>1.22</c:v>
                </c:pt>
                <c:pt idx="220">
                  <c:v>1.222</c:v>
                </c:pt>
                <c:pt idx="221">
                  <c:v>1.224</c:v>
                </c:pt>
                <c:pt idx="222">
                  <c:v>1.226</c:v>
                </c:pt>
                <c:pt idx="223">
                  <c:v>1.228</c:v>
                </c:pt>
                <c:pt idx="224">
                  <c:v>1.2310000000000001</c:v>
                </c:pt>
                <c:pt idx="225">
                  <c:v>1.232</c:v>
                </c:pt>
                <c:pt idx="226">
                  <c:v>1.232</c:v>
                </c:pt>
                <c:pt idx="227">
                  <c:v>1.232</c:v>
                </c:pt>
                <c:pt idx="228">
                  <c:v>1.2330000000000001</c:v>
                </c:pt>
                <c:pt idx="229">
                  <c:v>1.2330000000000001</c:v>
                </c:pt>
                <c:pt idx="230">
                  <c:v>1.234</c:v>
                </c:pt>
                <c:pt idx="231">
                  <c:v>1.234</c:v>
                </c:pt>
                <c:pt idx="232">
                  <c:v>1.2330000000000001</c:v>
                </c:pt>
                <c:pt idx="233">
                  <c:v>1.23</c:v>
                </c:pt>
                <c:pt idx="234">
                  <c:v>1.2290000000000001</c:v>
                </c:pt>
                <c:pt idx="235">
                  <c:v>1.226</c:v>
                </c:pt>
                <c:pt idx="236">
                  <c:v>1.2230000000000001</c:v>
                </c:pt>
                <c:pt idx="237">
                  <c:v>1.2210000000000001</c:v>
                </c:pt>
                <c:pt idx="238">
                  <c:v>1.218</c:v>
                </c:pt>
                <c:pt idx="239">
                  <c:v>1.212</c:v>
                </c:pt>
                <c:pt idx="240">
                  <c:v>1.2050000000000001</c:v>
                </c:pt>
                <c:pt idx="241">
                  <c:v>1.1990000000000001</c:v>
                </c:pt>
                <c:pt idx="242">
                  <c:v>1.1919999999999999</c:v>
                </c:pt>
                <c:pt idx="243">
                  <c:v>1.1859999999999999</c:v>
                </c:pt>
                <c:pt idx="244">
                  <c:v>1.1779999999999999</c:v>
                </c:pt>
                <c:pt idx="245">
                  <c:v>1.169</c:v>
                </c:pt>
                <c:pt idx="246">
                  <c:v>1.161</c:v>
                </c:pt>
                <c:pt idx="247">
                  <c:v>1.153</c:v>
                </c:pt>
                <c:pt idx="248">
                  <c:v>1.1419999999999999</c:v>
                </c:pt>
                <c:pt idx="249">
                  <c:v>1.1319999999999999</c:v>
                </c:pt>
                <c:pt idx="250">
                  <c:v>1.1220000000000001</c:v>
                </c:pt>
                <c:pt idx="251">
                  <c:v>1.1120000000000001</c:v>
                </c:pt>
                <c:pt idx="252">
                  <c:v>1.1020000000000001</c:v>
                </c:pt>
                <c:pt idx="253">
                  <c:v>1.091</c:v>
                </c:pt>
                <c:pt idx="254">
                  <c:v>1.081</c:v>
                </c:pt>
                <c:pt idx="255">
                  <c:v>1.0720000000000001</c:v>
                </c:pt>
                <c:pt idx="256">
                  <c:v>1.0620000000000001</c:v>
                </c:pt>
                <c:pt idx="257">
                  <c:v>1.052</c:v>
                </c:pt>
                <c:pt idx="258">
                  <c:v>1.0409999999999999</c:v>
                </c:pt>
                <c:pt idx="259">
                  <c:v>1.032</c:v>
                </c:pt>
                <c:pt idx="260">
                  <c:v>1.0249999999999999</c:v>
                </c:pt>
                <c:pt idx="261">
                  <c:v>1.016</c:v>
                </c:pt>
                <c:pt idx="262">
                  <c:v>1.0069999999999999</c:v>
                </c:pt>
                <c:pt idx="263">
                  <c:v>0.998</c:v>
                </c:pt>
                <c:pt idx="264">
                  <c:v>0.99</c:v>
                </c:pt>
                <c:pt idx="265">
                  <c:v>0.98299999999999998</c:v>
                </c:pt>
                <c:pt idx="266">
                  <c:v>0.97499999999999998</c:v>
                </c:pt>
                <c:pt idx="267">
                  <c:v>0.96799999999999997</c:v>
                </c:pt>
                <c:pt idx="268">
                  <c:v>0.96099999999999997</c:v>
                </c:pt>
                <c:pt idx="269">
                  <c:v>0.95199999999999996</c:v>
                </c:pt>
                <c:pt idx="270">
                  <c:v>0.94399999999999995</c:v>
                </c:pt>
                <c:pt idx="271">
                  <c:v>0.93600000000000005</c:v>
                </c:pt>
                <c:pt idx="272">
                  <c:v>0.92800000000000005</c:v>
                </c:pt>
                <c:pt idx="273">
                  <c:v>0.91800000000000004</c:v>
                </c:pt>
                <c:pt idx="274">
                  <c:v>0.90900000000000003</c:v>
                </c:pt>
                <c:pt idx="275">
                  <c:v>0.9</c:v>
                </c:pt>
                <c:pt idx="276">
                  <c:v>0.89</c:v>
                </c:pt>
                <c:pt idx="277">
                  <c:v>0.88</c:v>
                </c:pt>
                <c:pt idx="278">
                  <c:v>0.86899999999999999</c:v>
                </c:pt>
                <c:pt idx="279">
                  <c:v>0.85799999999999998</c:v>
                </c:pt>
                <c:pt idx="280">
                  <c:v>0.84599999999999997</c:v>
                </c:pt>
                <c:pt idx="281">
                  <c:v>0.83299999999999996</c:v>
                </c:pt>
                <c:pt idx="282">
                  <c:v>0.81899999999999995</c:v>
                </c:pt>
                <c:pt idx="283">
                  <c:v>0.80500000000000005</c:v>
                </c:pt>
                <c:pt idx="284">
                  <c:v>0.79</c:v>
                </c:pt>
                <c:pt idx="285">
                  <c:v>0.77500000000000002</c:v>
                </c:pt>
                <c:pt idx="286">
                  <c:v>0.76</c:v>
                </c:pt>
                <c:pt idx="287">
                  <c:v>0.745</c:v>
                </c:pt>
                <c:pt idx="288">
                  <c:v>0.72899999999999998</c:v>
                </c:pt>
                <c:pt idx="289">
                  <c:v>0.71299999999999997</c:v>
                </c:pt>
                <c:pt idx="290">
                  <c:v>0.69399999999999995</c:v>
                </c:pt>
                <c:pt idx="291">
                  <c:v>0.67500000000000004</c:v>
                </c:pt>
                <c:pt idx="292">
                  <c:v>0.65700000000000003</c:v>
                </c:pt>
                <c:pt idx="293">
                  <c:v>0.63900000000000001</c:v>
                </c:pt>
                <c:pt idx="294">
                  <c:v>0.62</c:v>
                </c:pt>
                <c:pt idx="295">
                  <c:v>0.6</c:v>
                </c:pt>
                <c:pt idx="296">
                  <c:v>0.57899999999999996</c:v>
                </c:pt>
                <c:pt idx="297">
                  <c:v>0.55600000000000005</c:v>
                </c:pt>
                <c:pt idx="298">
                  <c:v>0.53300000000000003</c:v>
                </c:pt>
                <c:pt idx="299">
                  <c:v>0.51</c:v>
                </c:pt>
                <c:pt idx="300">
                  <c:v>0.48699999999999999</c:v>
                </c:pt>
                <c:pt idx="301">
                  <c:v>0.46400000000000002</c:v>
                </c:pt>
                <c:pt idx="302">
                  <c:v>0.439</c:v>
                </c:pt>
                <c:pt idx="303">
                  <c:v>0.41399999999999998</c:v>
                </c:pt>
                <c:pt idx="304">
                  <c:v>0.38800000000000001</c:v>
                </c:pt>
                <c:pt idx="305">
                  <c:v>0.36499999999999999</c:v>
                </c:pt>
                <c:pt idx="306">
                  <c:v>0.34300000000000003</c:v>
                </c:pt>
                <c:pt idx="307">
                  <c:v>0.32</c:v>
                </c:pt>
                <c:pt idx="308">
                  <c:v>0.29799999999999999</c:v>
                </c:pt>
                <c:pt idx="309">
                  <c:v>0.27700000000000002</c:v>
                </c:pt>
                <c:pt idx="310">
                  <c:v>0.25700000000000001</c:v>
                </c:pt>
                <c:pt idx="311">
                  <c:v>0.23799999999999999</c:v>
                </c:pt>
                <c:pt idx="312">
                  <c:v>0.221</c:v>
                </c:pt>
                <c:pt idx="313">
                  <c:v>0.20499999999999999</c:v>
                </c:pt>
                <c:pt idx="314">
                  <c:v>0.189</c:v>
                </c:pt>
                <c:pt idx="315">
                  <c:v>0.17499999999999999</c:v>
                </c:pt>
                <c:pt idx="316">
                  <c:v>0.161</c:v>
                </c:pt>
                <c:pt idx="317">
                  <c:v>0.14899999999999999</c:v>
                </c:pt>
                <c:pt idx="318">
                  <c:v>0.13800000000000001</c:v>
                </c:pt>
                <c:pt idx="319">
                  <c:v>0.127</c:v>
                </c:pt>
                <c:pt idx="320">
                  <c:v>0.11700000000000001</c:v>
                </c:pt>
                <c:pt idx="321">
                  <c:v>0.108</c:v>
                </c:pt>
                <c:pt idx="322">
                  <c:v>0.1</c:v>
                </c:pt>
                <c:pt idx="323">
                  <c:v>9.1999999999999998E-2</c:v>
                </c:pt>
                <c:pt idx="324">
                  <c:v>8.5999999999999993E-2</c:v>
                </c:pt>
                <c:pt idx="325">
                  <c:v>7.9000000000000001E-2</c:v>
                </c:pt>
                <c:pt idx="326">
                  <c:v>7.3999999999999996E-2</c:v>
                </c:pt>
                <c:pt idx="327">
                  <c:v>6.9000000000000006E-2</c:v>
                </c:pt>
                <c:pt idx="328">
                  <c:v>6.5000000000000002E-2</c:v>
                </c:pt>
                <c:pt idx="329">
                  <c:v>6.0999999999999999E-2</c:v>
                </c:pt>
                <c:pt idx="330">
                  <c:v>5.8000000000000003E-2</c:v>
                </c:pt>
                <c:pt idx="331">
                  <c:v>5.5E-2</c:v>
                </c:pt>
                <c:pt idx="332">
                  <c:v>5.0999999999999997E-2</c:v>
                </c:pt>
                <c:pt idx="333">
                  <c:v>4.8000000000000001E-2</c:v>
                </c:pt>
                <c:pt idx="334">
                  <c:v>4.5999999999999999E-2</c:v>
                </c:pt>
                <c:pt idx="335">
                  <c:v>4.3999999999999997E-2</c:v>
                </c:pt>
                <c:pt idx="336">
                  <c:v>4.2000000000000003E-2</c:v>
                </c:pt>
                <c:pt idx="337">
                  <c:v>0.04</c:v>
                </c:pt>
                <c:pt idx="338">
                  <c:v>3.7999999999999999E-2</c:v>
                </c:pt>
                <c:pt idx="339">
                  <c:v>3.5999999999999997E-2</c:v>
                </c:pt>
                <c:pt idx="340">
                  <c:v>3.5000000000000003E-2</c:v>
                </c:pt>
                <c:pt idx="341">
                  <c:v>3.4000000000000002E-2</c:v>
                </c:pt>
                <c:pt idx="342">
                  <c:v>3.3000000000000002E-2</c:v>
                </c:pt>
                <c:pt idx="343">
                  <c:v>3.1E-2</c:v>
                </c:pt>
                <c:pt idx="344">
                  <c:v>0.03</c:v>
                </c:pt>
                <c:pt idx="345">
                  <c:v>0.03</c:v>
                </c:pt>
                <c:pt idx="346">
                  <c:v>2.9000000000000001E-2</c:v>
                </c:pt>
                <c:pt idx="347">
                  <c:v>2.8000000000000001E-2</c:v>
                </c:pt>
                <c:pt idx="348">
                  <c:v>2.7E-2</c:v>
                </c:pt>
                <c:pt idx="349">
                  <c:v>2.5999999999999999E-2</c:v>
                </c:pt>
                <c:pt idx="350">
                  <c:v>2.5000000000000001E-2</c:v>
                </c:pt>
                <c:pt idx="351">
                  <c:v>2.5000000000000001E-2</c:v>
                </c:pt>
                <c:pt idx="352">
                  <c:v>2.4E-2</c:v>
                </c:pt>
                <c:pt idx="353">
                  <c:v>2.3E-2</c:v>
                </c:pt>
                <c:pt idx="354">
                  <c:v>2.1999999999999999E-2</c:v>
                </c:pt>
                <c:pt idx="355">
                  <c:v>2.1999999999999999E-2</c:v>
                </c:pt>
                <c:pt idx="356">
                  <c:v>2.1999999999999999E-2</c:v>
                </c:pt>
                <c:pt idx="357">
                  <c:v>2.1000000000000001E-2</c:v>
                </c:pt>
                <c:pt idx="358">
                  <c:v>2.1000000000000001E-2</c:v>
                </c:pt>
                <c:pt idx="359">
                  <c:v>0.02</c:v>
                </c:pt>
                <c:pt idx="360">
                  <c:v>1.9E-2</c:v>
                </c:pt>
                <c:pt idx="361">
                  <c:v>1.9E-2</c:v>
                </c:pt>
                <c:pt idx="362">
                  <c:v>1.9E-2</c:v>
                </c:pt>
                <c:pt idx="363">
                  <c:v>1.9E-2</c:v>
                </c:pt>
                <c:pt idx="364">
                  <c:v>1.7999999999999999E-2</c:v>
                </c:pt>
                <c:pt idx="365">
                  <c:v>1.7000000000000001E-2</c:v>
                </c:pt>
                <c:pt idx="366">
                  <c:v>1.7000000000000001E-2</c:v>
                </c:pt>
                <c:pt idx="367">
                  <c:v>1.7000000000000001E-2</c:v>
                </c:pt>
                <c:pt idx="368">
                  <c:v>1.7000000000000001E-2</c:v>
                </c:pt>
                <c:pt idx="369">
                  <c:v>1.6E-2</c:v>
                </c:pt>
                <c:pt idx="370">
                  <c:v>1.4999999999999999E-2</c:v>
                </c:pt>
                <c:pt idx="371">
                  <c:v>1.4999999999999999E-2</c:v>
                </c:pt>
                <c:pt idx="372">
                  <c:v>1.4999999999999999E-2</c:v>
                </c:pt>
                <c:pt idx="373">
                  <c:v>1.4999999999999999E-2</c:v>
                </c:pt>
                <c:pt idx="374">
                  <c:v>1.4999999999999999E-2</c:v>
                </c:pt>
                <c:pt idx="375">
                  <c:v>1.4E-2</c:v>
                </c:pt>
                <c:pt idx="376">
                  <c:v>1.2999999999999999E-2</c:v>
                </c:pt>
                <c:pt idx="377">
                  <c:v>1.2999999999999999E-2</c:v>
                </c:pt>
                <c:pt idx="378">
                  <c:v>1.4E-2</c:v>
                </c:pt>
                <c:pt idx="379">
                  <c:v>1.4E-2</c:v>
                </c:pt>
                <c:pt idx="380">
                  <c:v>1.4E-2</c:v>
                </c:pt>
                <c:pt idx="381">
                  <c:v>1.2999999999999999E-2</c:v>
                </c:pt>
                <c:pt idx="382">
                  <c:v>1.2E-2</c:v>
                </c:pt>
                <c:pt idx="383">
                  <c:v>1.2E-2</c:v>
                </c:pt>
                <c:pt idx="384">
                  <c:v>1.2E-2</c:v>
                </c:pt>
                <c:pt idx="385">
                  <c:v>1.2E-2</c:v>
                </c:pt>
                <c:pt idx="386">
                  <c:v>1.2E-2</c:v>
                </c:pt>
                <c:pt idx="387">
                  <c:v>1.0999999999999999E-2</c:v>
                </c:pt>
                <c:pt idx="388">
                  <c:v>0.01</c:v>
                </c:pt>
                <c:pt idx="389">
                  <c:v>0.01</c:v>
                </c:pt>
                <c:pt idx="390">
                  <c:v>1.0999999999999999E-2</c:v>
                </c:pt>
                <c:pt idx="391">
                  <c:v>1.0999999999999999E-2</c:v>
                </c:pt>
                <c:pt idx="392">
                  <c:v>0.01</c:v>
                </c:pt>
                <c:pt idx="393">
                  <c:v>0.01</c:v>
                </c:pt>
                <c:pt idx="394">
                  <c:v>8.9999999999999993E-3</c:v>
                </c:pt>
                <c:pt idx="395">
                  <c:v>8.9999999999999993E-3</c:v>
                </c:pt>
                <c:pt idx="396">
                  <c:v>8.9999999999999993E-3</c:v>
                </c:pt>
                <c:pt idx="397">
                  <c:v>8.9999999999999993E-3</c:v>
                </c:pt>
                <c:pt idx="398">
                  <c:v>8.9999999999999993E-3</c:v>
                </c:pt>
                <c:pt idx="399">
                  <c:v>8.9999999999999993E-3</c:v>
                </c:pt>
                <c:pt idx="400">
                  <c:v>8.0000000000000002E-3</c:v>
                </c:pt>
                <c:pt idx="401">
                  <c:v>8.0000000000000002E-3</c:v>
                </c:pt>
                <c:pt idx="402">
                  <c:v>8.0000000000000002E-3</c:v>
                </c:pt>
                <c:pt idx="403">
                  <c:v>8.0000000000000002E-3</c:v>
                </c:pt>
                <c:pt idx="404">
                  <c:v>8.0000000000000002E-3</c:v>
                </c:pt>
                <c:pt idx="405">
                  <c:v>8.0000000000000002E-3</c:v>
                </c:pt>
                <c:pt idx="406">
                  <c:v>8.0000000000000002E-3</c:v>
                </c:pt>
                <c:pt idx="407">
                  <c:v>8.0000000000000002E-3</c:v>
                </c:pt>
                <c:pt idx="408">
                  <c:v>8.0000000000000002E-3</c:v>
                </c:pt>
                <c:pt idx="409">
                  <c:v>8.0000000000000002E-3</c:v>
                </c:pt>
                <c:pt idx="410">
                  <c:v>8.0000000000000002E-3</c:v>
                </c:pt>
                <c:pt idx="411">
                  <c:v>8.0000000000000002E-3</c:v>
                </c:pt>
                <c:pt idx="412">
                  <c:v>8.0000000000000002E-3</c:v>
                </c:pt>
                <c:pt idx="413">
                  <c:v>8.0000000000000002E-3</c:v>
                </c:pt>
                <c:pt idx="414">
                  <c:v>8.0000000000000002E-3</c:v>
                </c:pt>
                <c:pt idx="415">
                  <c:v>7.0000000000000001E-3</c:v>
                </c:pt>
                <c:pt idx="416">
                  <c:v>7.0000000000000001E-3</c:v>
                </c:pt>
                <c:pt idx="417">
                  <c:v>7.0000000000000001E-3</c:v>
                </c:pt>
                <c:pt idx="418">
                  <c:v>8.0000000000000002E-3</c:v>
                </c:pt>
                <c:pt idx="419">
                  <c:v>8.0000000000000002E-3</c:v>
                </c:pt>
                <c:pt idx="420">
                  <c:v>7.0000000000000001E-3</c:v>
                </c:pt>
                <c:pt idx="421">
                  <c:v>7.0000000000000001E-3</c:v>
                </c:pt>
                <c:pt idx="422">
                  <c:v>7.0000000000000001E-3</c:v>
                </c:pt>
                <c:pt idx="423">
                  <c:v>7.0000000000000001E-3</c:v>
                </c:pt>
                <c:pt idx="424">
                  <c:v>7.0000000000000001E-3</c:v>
                </c:pt>
                <c:pt idx="425">
                  <c:v>7.0000000000000001E-3</c:v>
                </c:pt>
                <c:pt idx="426">
                  <c:v>7.0000000000000001E-3</c:v>
                </c:pt>
                <c:pt idx="427">
                  <c:v>7.0000000000000001E-3</c:v>
                </c:pt>
                <c:pt idx="428">
                  <c:v>7.0000000000000001E-3</c:v>
                </c:pt>
                <c:pt idx="429">
                  <c:v>7.0000000000000001E-3</c:v>
                </c:pt>
                <c:pt idx="430">
                  <c:v>8.0000000000000002E-3</c:v>
                </c:pt>
                <c:pt idx="431">
                  <c:v>8.0000000000000002E-3</c:v>
                </c:pt>
                <c:pt idx="432">
                  <c:v>8.0000000000000002E-3</c:v>
                </c:pt>
                <c:pt idx="433">
                  <c:v>8.0000000000000002E-3</c:v>
                </c:pt>
                <c:pt idx="434">
                  <c:v>8.0000000000000002E-3</c:v>
                </c:pt>
                <c:pt idx="435">
                  <c:v>8.0000000000000002E-3</c:v>
                </c:pt>
                <c:pt idx="436">
                  <c:v>8.0000000000000002E-3</c:v>
                </c:pt>
                <c:pt idx="437">
                  <c:v>8.0000000000000002E-3</c:v>
                </c:pt>
                <c:pt idx="438">
                  <c:v>8.0000000000000002E-3</c:v>
                </c:pt>
                <c:pt idx="439">
                  <c:v>8.0000000000000002E-3</c:v>
                </c:pt>
                <c:pt idx="440">
                  <c:v>8.0000000000000002E-3</c:v>
                </c:pt>
                <c:pt idx="441">
                  <c:v>8.0000000000000002E-3</c:v>
                </c:pt>
                <c:pt idx="442">
                  <c:v>8.0000000000000002E-3</c:v>
                </c:pt>
                <c:pt idx="443">
                  <c:v>8.0000000000000002E-3</c:v>
                </c:pt>
                <c:pt idx="444">
                  <c:v>8.0000000000000002E-3</c:v>
                </c:pt>
                <c:pt idx="445">
                  <c:v>8.0000000000000002E-3</c:v>
                </c:pt>
                <c:pt idx="446">
                  <c:v>8.0000000000000002E-3</c:v>
                </c:pt>
                <c:pt idx="447">
                  <c:v>8.0000000000000002E-3</c:v>
                </c:pt>
                <c:pt idx="448">
                  <c:v>8.0000000000000002E-3</c:v>
                </c:pt>
                <c:pt idx="449">
                  <c:v>8.0000000000000002E-3</c:v>
                </c:pt>
                <c:pt idx="450">
                  <c:v>8.9999999999999993E-3</c:v>
                </c:pt>
                <c:pt idx="451">
                  <c:v>8.9999999999999993E-3</c:v>
                </c:pt>
                <c:pt idx="452">
                  <c:v>8.0000000000000002E-3</c:v>
                </c:pt>
                <c:pt idx="453">
                  <c:v>8.0000000000000002E-3</c:v>
                </c:pt>
                <c:pt idx="454">
                  <c:v>8.0000000000000002E-3</c:v>
                </c:pt>
                <c:pt idx="455">
                  <c:v>8.9999999999999993E-3</c:v>
                </c:pt>
                <c:pt idx="456">
                  <c:v>8.9999999999999993E-3</c:v>
                </c:pt>
                <c:pt idx="457">
                  <c:v>8.9999999999999993E-3</c:v>
                </c:pt>
                <c:pt idx="458">
                  <c:v>8.9999999999999993E-3</c:v>
                </c:pt>
                <c:pt idx="459">
                  <c:v>8.9999999999999993E-3</c:v>
                </c:pt>
                <c:pt idx="460">
                  <c:v>8.9999999999999993E-3</c:v>
                </c:pt>
                <c:pt idx="461">
                  <c:v>8.9999999999999993E-3</c:v>
                </c:pt>
                <c:pt idx="462">
                  <c:v>8.9999999999999993E-3</c:v>
                </c:pt>
                <c:pt idx="463">
                  <c:v>0.01</c:v>
                </c:pt>
                <c:pt idx="464">
                  <c:v>0.01</c:v>
                </c:pt>
                <c:pt idx="465">
                  <c:v>0.01</c:v>
                </c:pt>
                <c:pt idx="466">
                  <c:v>8.9999999999999993E-3</c:v>
                </c:pt>
                <c:pt idx="467">
                  <c:v>0.01</c:v>
                </c:pt>
                <c:pt idx="468">
                  <c:v>0.01</c:v>
                </c:pt>
                <c:pt idx="469">
                  <c:v>0.01</c:v>
                </c:pt>
                <c:pt idx="470">
                  <c:v>0.01</c:v>
                </c:pt>
                <c:pt idx="471">
                  <c:v>0.01</c:v>
                </c:pt>
                <c:pt idx="472">
                  <c:v>8.9999999999999993E-3</c:v>
                </c:pt>
                <c:pt idx="473">
                  <c:v>8.9999999999999993E-3</c:v>
                </c:pt>
                <c:pt idx="474">
                  <c:v>0.01</c:v>
                </c:pt>
                <c:pt idx="475">
                  <c:v>0.01</c:v>
                </c:pt>
                <c:pt idx="476">
                  <c:v>0.01</c:v>
                </c:pt>
                <c:pt idx="477">
                  <c:v>0.01</c:v>
                </c:pt>
                <c:pt idx="478">
                  <c:v>0.01</c:v>
                </c:pt>
                <c:pt idx="479">
                  <c:v>0.01</c:v>
                </c:pt>
                <c:pt idx="480">
                  <c:v>0.01</c:v>
                </c:pt>
                <c:pt idx="481">
                  <c:v>1.0999999999999999E-2</c:v>
                </c:pt>
                <c:pt idx="482">
                  <c:v>1.0999999999999999E-2</c:v>
                </c:pt>
                <c:pt idx="483">
                  <c:v>1.0999999999999999E-2</c:v>
                </c:pt>
                <c:pt idx="484">
                  <c:v>1.0999999999999999E-2</c:v>
                </c:pt>
                <c:pt idx="485">
                  <c:v>1.0999999999999999E-2</c:v>
                </c:pt>
                <c:pt idx="486">
                  <c:v>1.0999999999999999E-2</c:v>
                </c:pt>
                <c:pt idx="487">
                  <c:v>1.0999999999999999E-2</c:v>
                </c:pt>
                <c:pt idx="488">
                  <c:v>1.0999999999999999E-2</c:v>
                </c:pt>
                <c:pt idx="489">
                  <c:v>1.0999999999999999E-2</c:v>
                </c:pt>
                <c:pt idx="490">
                  <c:v>1.0999999999999999E-2</c:v>
                </c:pt>
                <c:pt idx="491">
                  <c:v>1.0999999999999999E-2</c:v>
                </c:pt>
                <c:pt idx="492">
                  <c:v>1.0999999999999999E-2</c:v>
                </c:pt>
                <c:pt idx="493">
                  <c:v>1.0999999999999999E-2</c:v>
                </c:pt>
                <c:pt idx="494">
                  <c:v>1.2E-2</c:v>
                </c:pt>
                <c:pt idx="495">
                  <c:v>1.2E-2</c:v>
                </c:pt>
                <c:pt idx="496">
                  <c:v>1.2E-2</c:v>
                </c:pt>
                <c:pt idx="497">
                  <c:v>1.2E-2</c:v>
                </c:pt>
                <c:pt idx="498">
                  <c:v>1.2E-2</c:v>
                </c:pt>
                <c:pt idx="499">
                  <c:v>1.2E-2</c:v>
                </c:pt>
                <c:pt idx="500">
                  <c:v>1.2999999999999999E-2</c:v>
                </c:pt>
                <c:pt idx="501">
                  <c:v>1.2999999999999999E-2</c:v>
                </c:pt>
                <c:pt idx="502">
                  <c:v>1.2999999999999999E-2</c:v>
                </c:pt>
                <c:pt idx="503">
                  <c:v>1.2999999999999999E-2</c:v>
                </c:pt>
                <c:pt idx="504">
                  <c:v>1.2999999999999999E-2</c:v>
                </c:pt>
                <c:pt idx="505">
                  <c:v>1.2999999999999999E-2</c:v>
                </c:pt>
                <c:pt idx="506">
                  <c:v>1.2999999999999999E-2</c:v>
                </c:pt>
                <c:pt idx="507">
                  <c:v>1.4E-2</c:v>
                </c:pt>
                <c:pt idx="508">
                  <c:v>1.4E-2</c:v>
                </c:pt>
                <c:pt idx="509">
                  <c:v>1.4E-2</c:v>
                </c:pt>
                <c:pt idx="510">
                  <c:v>1.4E-2</c:v>
                </c:pt>
                <c:pt idx="511">
                  <c:v>1.4E-2</c:v>
                </c:pt>
                <c:pt idx="512">
                  <c:v>1.4E-2</c:v>
                </c:pt>
                <c:pt idx="513">
                  <c:v>1.4999999999999999E-2</c:v>
                </c:pt>
                <c:pt idx="514">
                  <c:v>1.4999999999999999E-2</c:v>
                </c:pt>
                <c:pt idx="515">
                  <c:v>1.4999999999999999E-2</c:v>
                </c:pt>
                <c:pt idx="516">
                  <c:v>1.4999999999999999E-2</c:v>
                </c:pt>
                <c:pt idx="517">
                  <c:v>1.6E-2</c:v>
                </c:pt>
                <c:pt idx="518">
                  <c:v>1.6E-2</c:v>
                </c:pt>
                <c:pt idx="519">
                  <c:v>1.6E-2</c:v>
                </c:pt>
                <c:pt idx="520">
                  <c:v>1.6E-2</c:v>
                </c:pt>
                <c:pt idx="521">
                  <c:v>1.7000000000000001E-2</c:v>
                </c:pt>
                <c:pt idx="522">
                  <c:v>1.7000000000000001E-2</c:v>
                </c:pt>
                <c:pt idx="523">
                  <c:v>1.7000000000000001E-2</c:v>
                </c:pt>
                <c:pt idx="524">
                  <c:v>1.7999999999999999E-2</c:v>
                </c:pt>
                <c:pt idx="525">
                  <c:v>1.7999999999999999E-2</c:v>
                </c:pt>
                <c:pt idx="526">
                  <c:v>1.7999999999999999E-2</c:v>
                </c:pt>
                <c:pt idx="527">
                  <c:v>1.7999999999999999E-2</c:v>
                </c:pt>
                <c:pt idx="528">
                  <c:v>1.9E-2</c:v>
                </c:pt>
                <c:pt idx="529">
                  <c:v>1.9E-2</c:v>
                </c:pt>
                <c:pt idx="530">
                  <c:v>0.02</c:v>
                </c:pt>
                <c:pt idx="531">
                  <c:v>0.02</c:v>
                </c:pt>
                <c:pt idx="532">
                  <c:v>2.1000000000000001E-2</c:v>
                </c:pt>
                <c:pt idx="533">
                  <c:v>2.1000000000000001E-2</c:v>
                </c:pt>
                <c:pt idx="534">
                  <c:v>2.1999999999999999E-2</c:v>
                </c:pt>
                <c:pt idx="535">
                  <c:v>2.1999999999999999E-2</c:v>
                </c:pt>
                <c:pt idx="536">
                  <c:v>2.3E-2</c:v>
                </c:pt>
                <c:pt idx="537">
                  <c:v>2.4E-2</c:v>
                </c:pt>
                <c:pt idx="538">
                  <c:v>2.4E-2</c:v>
                </c:pt>
                <c:pt idx="539">
                  <c:v>2.4E-2</c:v>
                </c:pt>
                <c:pt idx="540">
                  <c:v>2.5000000000000001E-2</c:v>
                </c:pt>
                <c:pt idx="541">
                  <c:v>2.5000000000000001E-2</c:v>
                </c:pt>
                <c:pt idx="542">
                  <c:v>2.5999999999999999E-2</c:v>
                </c:pt>
                <c:pt idx="543">
                  <c:v>2.7E-2</c:v>
                </c:pt>
                <c:pt idx="544">
                  <c:v>2.7E-2</c:v>
                </c:pt>
                <c:pt idx="545">
                  <c:v>2.8000000000000001E-2</c:v>
                </c:pt>
                <c:pt idx="546">
                  <c:v>2.8000000000000001E-2</c:v>
                </c:pt>
                <c:pt idx="547">
                  <c:v>2.8000000000000001E-2</c:v>
                </c:pt>
                <c:pt idx="548">
                  <c:v>2.9000000000000001E-2</c:v>
                </c:pt>
                <c:pt idx="549">
                  <c:v>0.03</c:v>
                </c:pt>
                <c:pt idx="550">
                  <c:v>0.03</c:v>
                </c:pt>
                <c:pt idx="551">
                  <c:v>0.03</c:v>
                </c:pt>
                <c:pt idx="552">
                  <c:v>3.1E-2</c:v>
                </c:pt>
                <c:pt idx="553">
                  <c:v>3.1E-2</c:v>
                </c:pt>
                <c:pt idx="554">
                  <c:v>3.2000000000000001E-2</c:v>
                </c:pt>
                <c:pt idx="555">
                  <c:v>3.2000000000000001E-2</c:v>
                </c:pt>
                <c:pt idx="556">
                  <c:v>3.3000000000000002E-2</c:v>
                </c:pt>
                <c:pt idx="557">
                  <c:v>3.3000000000000002E-2</c:v>
                </c:pt>
                <c:pt idx="558">
                  <c:v>3.3000000000000002E-2</c:v>
                </c:pt>
                <c:pt idx="559">
                  <c:v>3.3000000000000002E-2</c:v>
                </c:pt>
                <c:pt idx="560">
                  <c:v>3.4000000000000002E-2</c:v>
                </c:pt>
                <c:pt idx="561">
                  <c:v>3.4000000000000002E-2</c:v>
                </c:pt>
                <c:pt idx="562">
                  <c:v>3.5000000000000003E-2</c:v>
                </c:pt>
                <c:pt idx="563">
                  <c:v>3.5000000000000003E-2</c:v>
                </c:pt>
                <c:pt idx="564">
                  <c:v>3.5000000000000003E-2</c:v>
                </c:pt>
                <c:pt idx="565">
                  <c:v>3.5000000000000003E-2</c:v>
                </c:pt>
                <c:pt idx="566">
                  <c:v>3.5999999999999997E-2</c:v>
                </c:pt>
                <c:pt idx="567">
                  <c:v>3.5999999999999997E-2</c:v>
                </c:pt>
                <c:pt idx="568">
                  <c:v>3.5999999999999997E-2</c:v>
                </c:pt>
                <c:pt idx="569">
                  <c:v>3.6999999999999998E-2</c:v>
                </c:pt>
                <c:pt idx="570">
                  <c:v>3.6999999999999998E-2</c:v>
                </c:pt>
                <c:pt idx="571">
                  <c:v>3.7999999999999999E-2</c:v>
                </c:pt>
                <c:pt idx="572">
                  <c:v>3.7999999999999999E-2</c:v>
                </c:pt>
                <c:pt idx="573">
                  <c:v>3.7999999999999999E-2</c:v>
                </c:pt>
                <c:pt idx="574">
                  <c:v>3.9E-2</c:v>
                </c:pt>
                <c:pt idx="575">
                  <c:v>3.9E-2</c:v>
                </c:pt>
                <c:pt idx="576">
                  <c:v>3.9E-2</c:v>
                </c:pt>
                <c:pt idx="577">
                  <c:v>0.04</c:v>
                </c:pt>
                <c:pt idx="578">
                  <c:v>0.04</c:v>
                </c:pt>
                <c:pt idx="579">
                  <c:v>4.1000000000000002E-2</c:v>
                </c:pt>
                <c:pt idx="580">
                  <c:v>4.1000000000000002E-2</c:v>
                </c:pt>
                <c:pt idx="581">
                  <c:v>4.1000000000000002E-2</c:v>
                </c:pt>
                <c:pt idx="582">
                  <c:v>4.2000000000000003E-2</c:v>
                </c:pt>
                <c:pt idx="583">
                  <c:v>4.2999999999999997E-2</c:v>
                </c:pt>
                <c:pt idx="584">
                  <c:v>4.2999999999999997E-2</c:v>
                </c:pt>
                <c:pt idx="585">
                  <c:v>4.3999999999999997E-2</c:v>
                </c:pt>
                <c:pt idx="586">
                  <c:v>4.3999999999999997E-2</c:v>
                </c:pt>
                <c:pt idx="587">
                  <c:v>4.4999999999999998E-2</c:v>
                </c:pt>
                <c:pt idx="588">
                  <c:v>4.4999999999999998E-2</c:v>
                </c:pt>
                <c:pt idx="589">
                  <c:v>4.5999999999999999E-2</c:v>
                </c:pt>
                <c:pt idx="590">
                  <c:v>4.7E-2</c:v>
                </c:pt>
                <c:pt idx="591">
                  <c:v>4.7E-2</c:v>
                </c:pt>
                <c:pt idx="592">
                  <c:v>4.8000000000000001E-2</c:v>
                </c:pt>
                <c:pt idx="593">
                  <c:v>4.8000000000000001E-2</c:v>
                </c:pt>
                <c:pt idx="594">
                  <c:v>4.9000000000000002E-2</c:v>
                </c:pt>
                <c:pt idx="595">
                  <c:v>0.05</c:v>
                </c:pt>
                <c:pt idx="596">
                  <c:v>0.05</c:v>
                </c:pt>
                <c:pt idx="597">
                  <c:v>5.0999999999999997E-2</c:v>
                </c:pt>
                <c:pt idx="598">
                  <c:v>5.0999999999999997E-2</c:v>
                </c:pt>
                <c:pt idx="599">
                  <c:v>5.1999999999999998E-2</c:v>
                </c:pt>
                <c:pt idx="600">
                  <c:v>5.2999999999999999E-2</c:v>
                </c:pt>
                <c:pt idx="601">
                  <c:v>5.2999999999999999E-2</c:v>
                </c:pt>
                <c:pt idx="602">
                  <c:v>5.3999999999999999E-2</c:v>
                </c:pt>
                <c:pt idx="603">
                  <c:v>5.5E-2</c:v>
                </c:pt>
                <c:pt idx="604">
                  <c:v>5.6000000000000001E-2</c:v>
                </c:pt>
                <c:pt idx="605">
                  <c:v>5.7000000000000002E-2</c:v>
                </c:pt>
                <c:pt idx="606">
                  <c:v>5.8000000000000003E-2</c:v>
                </c:pt>
                <c:pt idx="607">
                  <c:v>5.8999999999999997E-2</c:v>
                </c:pt>
                <c:pt idx="608">
                  <c:v>0.06</c:v>
                </c:pt>
                <c:pt idx="609">
                  <c:v>6.0999999999999999E-2</c:v>
                </c:pt>
                <c:pt idx="610">
                  <c:v>6.2E-2</c:v>
                </c:pt>
                <c:pt idx="611">
                  <c:v>6.4000000000000001E-2</c:v>
                </c:pt>
                <c:pt idx="612">
                  <c:v>6.6000000000000003E-2</c:v>
                </c:pt>
                <c:pt idx="613">
                  <c:v>6.8000000000000005E-2</c:v>
                </c:pt>
                <c:pt idx="614">
                  <c:v>7.0000000000000007E-2</c:v>
                </c:pt>
                <c:pt idx="615">
                  <c:v>7.2999999999999995E-2</c:v>
                </c:pt>
                <c:pt idx="616">
                  <c:v>7.4999999999999997E-2</c:v>
                </c:pt>
                <c:pt idx="617">
                  <c:v>7.6999999999999999E-2</c:v>
                </c:pt>
                <c:pt idx="618">
                  <c:v>0.08</c:v>
                </c:pt>
                <c:pt idx="619">
                  <c:v>8.3000000000000004E-2</c:v>
                </c:pt>
                <c:pt idx="620">
                  <c:v>8.6999999999999994E-2</c:v>
                </c:pt>
                <c:pt idx="621">
                  <c:v>0.09</c:v>
                </c:pt>
                <c:pt idx="622">
                  <c:v>9.4E-2</c:v>
                </c:pt>
                <c:pt idx="623">
                  <c:v>9.8000000000000004E-2</c:v>
                </c:pt>
                <c:pt idx="624">
                  <c:v>0.10199999999999999</c:v>
                </c:pt>
                <c:pt idx="625">
                  <c:v>0.106</c:v>
                </c:pt>
                <c:pt idx="626">
                  <c:v>0.11</c:v>
                </c:pt>
                <c:pt idx="627">
                  <c:v>0.115</c:v>
                </c:pt>
                <c:pt idx="628">
                  <c:v>0.12</c:v>
                </c:pt>
                <c:pt idx="629">
                  <c:v>0.125</c:v>
                </c:pt>
                <c:pt idx="630">
                  <c:v>0.13100000000000001</c:v>
                </c:pt>
                <c:pt idx="631">
                  <c:v>0.13600000000000001</c:v>
                </c:pt>
                <c:pt idx="632">
                  <c:v>0.14199999999999999</c:v>
                </c:pt>
                <c:pt idx="633">
                  <c:v>0.14699999999999999</c:v>
                </c:pt>
                <c:pt idx="634">
                  <c:v>0.153</c:v>
                </c:pt>
                <c:pt idx="635">
                  <c:v>0.158</c:v>
                </c:pt>
                <c:pt idx="636">
                  <c:v>0.16400000000000001</c:v>
                </c:pt>
                <c:pt idx="637">
                  <c:v>0.16900000000000001</c:v>
                </c:pt>
                <c:pt idx="638">
                  <c:v>0.17399999999999999</c:v>
                </c:pt>
                <c:pt idx="639">
                  <c:v>0.18</c:v>
                </c:pt>
                <c:pt idx="640">
                  <c:v>0.185</c:v>
                </c:pt>
                <c:pt idx="641">
                  <c:v>0.19</c:v>
                </c:pt>
                <c:pt idx="642">
                  <c:v>0.19400000000000001</c:v>
                </c:pt>
                <c:pt idx="643">
                  <c:v>0.19800000000000001</c:v>
                </c:pt>
                <c:pt idx="644">
                  <c:v>0.20200000000000001</c:v>
                </c:pt>
                <c:pt idx="645">
                  <c:v>0.20599999999999999</c:v>
                </c:pt>
                <c:pt idx="646">
                  <c:v>0.20799999999999999</c:v>
                </c:pt>
                <c:pt idx="647">
                  <c:v>0.21099999999999999</c:v>
                </c:pt>
                <c:pt idx="648">
                  <c:v>0.21299999999999999</c:v>
                </c:pt>
                <c:pt idx="649">
                  <c:v>0.214</c:v>
                </c:pt>
                <c:pt idx="650">
                  <c:v>0.215</c:v>
                </c:pt>
                <c:pt idx="651">
                  <c:v>0.216</c:v>
                </c:pt>
                <c:pt idx="652">
                  <c:v>0.216</c:v>
                </c:pt>
                <c:pt idx="653">
                  <c:v>0.216</c:v>
                </c:pt>
                <c:pt idx="654">
                  <c:v>0.216</c:v>
                </c:pt>
                <c:pt idx="655">
                  <c:v>0.214</c:v>
                </c:pt>
                <c:pt idx="656">
                  <c:v>0.21299999999999999</c:v>
                </c:pt>
                <c:pt idx="657">
                  <c:v>0.21199999999999999</c:v>
                </c:pt>
                <c:pt idx="658">
                  <c:v>0.21</c:v>
                </c:pt>
                <c:pt idx="659">
                  <c:v>0.20799999999999999</c:v>
                </c:pt>
                <c:pt idx="660">
                  <c:v>0.20599999999999999</c:v>
                </c:pt>
                <c:pt idx="661">
                  <c:v>0.20300000000000001</c:v>
                </c:pt>
                <c:pt idx="662">
                  <c:v>0.20100000000000001</c:v>
                </c:pt>
                <c:pt idx="663">
                  <c:v>0.19900000000000001</c:v>
                </c:pt>
                <c:pt idx="664">
                  <c:v>0.19600000000000001</c:v>
                </c:pt>
                <c:pt idx="665">
                  <c:v>0.193</c:v>
                </c:pt>
                <c:pt idx="666">
                  <c:v>0.19</c:v>
                </c:pt>
                <c:pt idx="667">
                  <c:v>0.188</c:v>
                </c:pt>
                <c:pt idx="668">
                  <c:v>0.185</c:v>
                </c:pt>
                <c:pt idx="669">
                  <c:v>0.183</c:v>
                </c:pt>
                <c:pt idx="670">
                  <c:v>0.18</c:v>
                </c:pt>
                <c:pt idx="671">
                  <c:v>0.17799999999999999</c:v>
                </c:pt>
                <c:pt idx="672">
                  <c:v>0.17499999999999999</c:v>
                </c:pt>
                <c:pt idx="673">
                  <c:v>0.17299999999999999</c:v>
                </c:pt>
                <c:pt idx="674">
                  <c:v>0.17100000000000001</c:v>
                </c:pt>
                <c:pt idx="675">
                  <c:v>0.16900000000000001</c:v>
                </c:pt>
                <c:pt idx="676">
                  <c:v>0.16800000000000001</c:v>
                </c:pt>
                <c:pt idx="677">
                  <c:v>0.16600000000000001</c:v>
                </c:pt>
                <c:pt idx="678">
                  <c:v>0.16500000000000001</c:v>
                </c:pt>
                <c:pt idx="679">
                  <c:v>0.16300000000000001</c:v>
                </c:pt>
                <c:pt idx="680">
                  <c:v>0.16200000000000001</c:v>
                </c:pt>
                <c:pt idx="681">
                  <c:v>0.161</c:v>
                </c:pt>
                <c:pt idx="682">
                  <c:v>0.16</c:v>
                </c:pt>
                <c:pt idx="683">
                  <c:v>0.16</c:v>
                </c:pt>
                <c:pt idx="684">
                  <c:v>0.159</c:v>
                </c:pt>
                <c:pt idx="685">
                  <c:v>0.158</c:v>
                </c:pt>
                <c:pt idx="686">
                  <c:v>0.158</c:v>
                </c:pt>
                <c:pt idx="687">
                  <c:v>0.157</c:v>
                </c:pt>
                <c:pt idx="688">
                  <c:v>0.156</c:v>
                </c:pt>
                <c:pt idx="689">
                  <c:v>0.156</c:v>
                </c:pt>
                <c:pt idx="690">
                  <c:v>0.156</c:v>
                </c:pt>
                <c:pt idx="691">
                  <c:v>0.156</c:v>
                </c:pt>
                <c:pt idx="692">
                  <c:v>0.156</c:v>
                </c:pt>
                <c:pt idx="693">
                  <c:v>0.156</c:v>
                </c:pt>
                <c:pt idx="694">
                  <c:v>0.156</c:v>
                </c:pt>
                <c:pt idx="695">
                  <c:v>0.156</c:v>
                </c:pt>
                <c:pt idx="696">
                  <c:v>0.156</c:v>
                </c:pt>
                <c:pt idx="697">
                  <c:v>0.156</c:v>
                </c:pt>
                <c:pt idx="698">
                  <c:v>0.157</c:v>
                </c:pt>
                <c:pt idx="699">
                  <c:v>0.157</c:v>
                </c:pt>
                <c:pt idx="700">
                  <c:v>0.158</c:v>
                </c:pt>
                <c:pt idx="701">
                  <c:v>0.158</c:v>
                </c:pt>
                <c:pt idx="702">
                  <c:v>0.159</c:v>
                </c:pt>
                <c:pt idx="703">
                  <c:v>0.16</c:v>
                </c:pt>
                <c:pt idx="704">
                  <c:v>0.161</c:v>
                </c:pt>
                <c:pt idx="705">
                  <c:v>0.16200000000000001</c:v>
                </c:pt>
                <c:pt idx="706">
                  <c:v>0.16400000000000001</c:v>
                </c:pt>
                <c:pt idx="707">
                  <c:v>0.16500000000000001</c:v>
                </c:pt>
                <c:pt idx="708">
                  <c:v>0.16600000000000001</c:v>
                </c:pt>
                <c:pt idx="709">
                  <c:v>0.16800000000000001</c:v>
                </c:pt>
                <c:pt idx="710">
                  <c:v>0.16900000000000001</c:v>
                </c:pt>
                <c:pt idx="711">
                  <c:v>0.17</c:v>
                </c:pt>
                <c:pt idx="712">
                  <c:v>0.17199999999999999</c:v>
                </c:pt>
                <c:pt idx="713">
                  <c:v>0.17399999999999999</c:v>
                </c:pt>
                <c:pt idx="714">
                  <c:v>0.17599999999999999</c:v>
                </c:pt>
                <c:pt idx="715">
                  <c:v>0.17699999999999999</c:v>
                </c:pt>
                <c:pt idx="716">
                  <c:v>0.17899999999999999</c:v>
                </c:pt>
                <c:pt idx="717">
                  <c:v>0.18099999999999999</c:v>
                </c:pt>
                <c:pt idx="718">
                  <c:v>0.183</c:v>
                </c:pt>
                <c:pt idx="719">
                  <c:v>0.184</c:v>
                </c:pt>
                <c:pt idx="720">
                  <c:v>0.186</c:v>
                </c:pt>
                <c:pt idx="721">
                  <c:v>0.188</c:v>
                </c:pt>
                <c:pt idx="722">
                  <c:v>0.19</c:v>
                </c:pt>
                <c:pt idx="723">
                  <c:v>0.192</c:v>
                </c:pt>
                <c:pt idx="724">
                  <c:v>0.19400000000000001</c:v>
                </c:pt>
                <c:pt idx="725">
                  <c:v>0.19600000000000001</c:v>
                </c:pt>
                <c:pt idx="726">
                  <c:v>0.19800000000000001</c:v>
                </c:pt>
                <c:pt idx="727">
                  <c:v>0.2</c:v>
                </c:pt>
                <c:pt idx="728">
                  <c:v>0.20300000000000001</c:v>
                </c:pt>
                <c:pt idx="729">
                  <c:v>0.20499999999999999</c:v>
                </c:pt>
                <c:pt idx="730">
                  <c:v>0.20799999999999999</c:v>
                </c:pt>
                <c:pt idx="731">
                  <c:v>0.21</c:v>
                </c:pt>
                <c:pt idx="732">
                  <c:v>0.21199999999999999</c:v>
                </c:pt>
                <c:pt idx="733">
                  <c:v>0.215</c:v>
                </c:pt>
                <c:pt idx="734">
                  <c:v>0.219</c:v>
                </c:pt>
                <c:pt idx="735">
                  <c:v>0.222</c:v>
                </c:pt>
                <c:pt idx="736">
                  <c:v>0.22600000000000001</c:v>
                </c:pt>
                <c:pt idx="737">
                  <c:v>0.23</c:v>
                </c:pt>
                <c:pt idx="738">
                  <c:v>0.23400000000000001</c:v>
                </c:pt>
                <c:pt idx="739">
                  <c:v>0.23899999999999999</c:v>
                </c:pt>
                <c:pt idx="740">
                  <c:v>0.245</c:v>
                </c:pt>
                <c:pt idx="741">
                  <c:v>0.25</c:v>
                </c:pt>
                <c:pt idx="742">
                  <c:v>0.25600000000000001</c:v>
                </c:pt>
                <c:pt idx="743">
                  <c:v>0.26300000000000001</c:v>
                </c:pt>
                <c:pt idx="744">
                  <c:v>0.27</c:v>
                </c:pt>
                <c:pt idx="745">
                  <c:v>0.27700000000000002</c:v>
                </c:pt>
                <c:pt idx="746">
                  <c:v>0.28599999999999998</c:v>
                </c:pt>
                <c:pt idx="747">
                  <c:v>0.29499999999999998</c:v>
                </c:pt>
                <c:pt idx="748">
                  <c:v>0.30499999999999999</c:v>
                </c:pt>
                <c:pt idx="749">
                  <c:v>0.316</c:v>
                </c:pt>
                <c:pt idx="750">
                  <c:v>0.32700000000000001</c:v>
                </c:pt>
                <c:pt idx="751">
                  <c:v>0.33900000000000002</c:v>
                </c:pt>
                <c:pt idx="752">
                  <c:v>0.35099999999999998</c:v>
                </c:pt>
                <c:pt idx="753">
                  <c:v>0.36399999999999999</c:v>
                </c:pt>
                <c:pt idx="754">
                  <c:v>0.378</c:v>
                </c:pt>
                <c:pt idx="755">
                  <c:v>0.39400000000000002</c:v>
                </c:pt>
                <c:pt idx="756">
                  <c:v>0.41099999999999998</c:v>
                </c:pt>
                <c:pt idx="757">
                  <c:v>0.42799999999999999</c:v>
                </c:pt>
                <c:pt idx="758">
                  <c:v>0.44700000000000001</c:v>
                </c:pt>
                <c:pt idx="759">
                  <c:v>0.46700000000000003</c:v>
                </c:pt>
                <c:pt idx="760">
                  <c:v>0.48799999999999999</c:v>
                </c:pt>
                <c:pt idx="761">
                  <c:v>0.51</c:v>
                </c:pt>
                <c:pt idx="762">
                  <c:v>0.53300000000000003</c:v>
                </c:pt>
                <c:pt idx="763">
                  <c:v>0.55800000000000005</c:v>
                </c:pt>
                <c:pt idx="764">
                  <c:v>0.58299999999999996</c:v>
                </c:pt>
                <c:pt idx="765">
                  <c:v>0.60899999999999999</c:v>
                </c:pt>
                <c:pt idx="766">
                  <c:v>0.63500000000000001</c:v>
                </c:pt>
                <c:pt idx="767">
                  <c:v>0.66300000000000003</c:v>
                </c:pt>
                <c:pt idx="768">
                  <c:v>0.69199999999999995</c:v>
                </c:pt>
                <c:pt idx="769">
                  <c:v>0.72099999999999997</c:v>
                </c:pt>
                <c:pt idx="770">
                  <c:v>0.749</c:v>
                </c:pt>
                <c:pt idx="771">
                  <c:v>0.77600000000000002</c:v>
                </c:pt>
                <c:pt idx="772">
                  <c:v>0.80300000000000005</c:v>
                </c:pt>
                <c:pt idx="773">
                  <c:v>0.83</c:v>
                </c:pt>
                <c:pt idx="774">
                  <c:v>0.85499999999999998</c:v>
                </c:pt>
                <c:pt idx="775">
                  <c:v>0.878</c:v>
                </c:pt>
                <c:pt idx="776">
                  <c:v>0.90100000000000002</c:v>
                </c:pt>
                <c:pt idx="777">
                  <c:v>0.92200000000000004</c:v>
                </c:pt>
                <c:pt idx="778">
                  <c:v>0.94199999999999995</c:v>
                </c:pt>
                <c:pt idx="779">
                  <c:v>0.96099999999999997</c:v>
                </c:pt>
                <c:pt idx="780">
                  <c:v>0.97799999999999998</c:v>
                </c:pt>
                <c:pt idx="781">
                  <c:v>0.99399999999999999</c:v>
                </c:pt>
                <c:pt idx="782">
                  <c:v>1.0069999999999999</c:v>
                </c:pt>
                <c:pt idx="783">
                  <c:v>1.02</c:v>
                </c:pt>
                <c:pt idx="784">
                  <c:v>1.03</c:v>
                </c:pt>
                <c:pt idx="785">
                  <c:v>1.0389999999999999</c:v>
                </c:pt>
                <c:pt idx="786">
                  <c:v>1.0469999999999999</c:v>
                </c:pt>
                <c:pt idx="787">
                  <c:v>1.054</c:v>
                </c:pt>
                <c:pt idx="788">
                  <c:v>1.06</c:v>
                </c:pt>
                <c:pt idx="789">
                  <c:v>1.0640000000000001</c:v>
                </c:pt>
                <c:pt idx="790">
                  <c:v>1.0680000000000001</c:v>
                </c:pt>
                <c:pt idx="791">
                  <c:v>1.071</c:v>
                </c:pt>
                <c:pt idx="792">
                  <c:v>1.073</c:v>
                </c:pt>
                <c:pt idx="793">
                  <c:v>1.073</c:v>
                </c:pt>
                <c:pt idx="794">
                  <c:v>1.073</c:v>
                </c:pt>
                <c:pt idx="795">
                  <c:v>1.0720000000000001</c:v>
                </c:pt>
                <c:pt idx="796">
                  <c:v>1.07</c:v>
                </c:pt>
                <c:pt idx="797">
                  <c:v>1.0680000000000001</c:v>
                </c:pt>
                <c:pt idx="798">
                  <c:v>1.0629999999999999</c:v>
                </c:pt>
                <c:pt idx="799">
                  <c:v>1.0569999999999999</c:v>
                </c:pt>
                <c:pt idx="800">
                  <c:v>1.05</c:v>
                </c:pt>
                <c:pt idx="801">
                  <c:v>1.0409999999999999</c:v>
                </c:pt>
                <c:pt idx="802">
                  <c:v>1.032</c:v>
                </c:pt>
                <c:pt idx="803">
                  <c:v>1.0209999999999999</c:v>
                </c:pt>
                <c:pt idx="804">
                  <c:v>1.008</c:v>
                </c:pt>
                <c:pt idx="805">
                  <c:v>0.995</c:v>
                </c:pt>
                <c:pt idx="806">
                  <c:v>0.97899999999999998</c:v>
                </c:pt>
                <c:pt idx="807">
                  <c:v>0.96099999999999997</c:v>
                </c:pt>
                <c:pt idx="808">
                  <c:v>0.94199999999999995</c:v>
                </c:pt>
                <c:pt idx="809">
                  <c:v>0.92200000000000004</c:v>
                </c:pt>
                <c:pt idx="810">
                  <c:v>0.90100000000000002</c:v>
                </c:pt>
                <c:pt idx="811">
                  <c:v>0.879</c:v>
                </c:pt>
                <c:pt idx="812">
                  <c:v>0.85499999999999998</c:v>
                </c:pt>
                <c:pt idx="813">
                  <c:v>0.83099999999999996</c:v>
                </c:pt>
                <c:pt idx="814">
                  <c:v>0.80500000000000005</c:v>
                </c:pt>
                <c:pt idx="815">
                  <c:v>0.77800000000000002</c:v>
                </c:pt>
                <c:pt idx="816">
                  <c:v>0.751</c:v>
                </c:pt>
                <c:pt idx="817">
                  <c:v>0.72499999999999998</c:v>
                </c:pt>
                <c:pt idx="818">
                  <c:v>0.69699999999999995</c:v>
                </c:pt>
                <c:pt idx="819">
                  <c:v>0.67</c:v>
                </c:pt>
                <c:pt idx="820">
                  <c:v>0.64200000000000002</c:v>
                </c:pt>
                <c:pt idx="821">
                  <c:v>0.61599999999999999</c:v>
                </c:pt>
                <c:pt idx="822">
                  <c:v>0.59099999999999997</c:v>
                </c:pt>
                <c:pt idx="823">
                  <c:v>0.56599999999999995</c:v>
                </c:pt>
                <c:pt idx="824">
                  <c:v>0.54</c:v>
                </c:pt>
                <c:pt idx="825">
                  <c:v>0.51500000000000001</c:v>
                </c:pt>
                <c:pt idx="826">
                  <c:v>0.49</c:v>
                </c:pt>
                <c:pt idx="827">
                  <c:v>0.46600000000000003</c:v>
                </c:pt>
                <c:pt idx="828">
                  <c:v>0.443</c:v>
                </c:pt>
                <c:pt idx="829">
                  <c:v>0.42099999999999999</c:v>
                </c:pt>
                <c:pt idx="830">
                  <c:v>0.4</c:v>
                </c:pt>
                <c:pt idx="831">
                  <c:v>0.379</c:v>
                </c:pt>
                <c:pt idx="832">
                  <c:v>0.36</c:v>
                </c:pt>
                <c:pt idx="833">
                  <c:v>0.34100000000000003</c:v>
                </c:pt>
                <c:pt idx="834">
                  <c:v>0.32300000000000001</c:v>
                </c:pt>
                <c:pt idx="835">
                  <c:v>0.30599999999999999</c:v>
                </c:pt>
                <c:pt idx="836">
                  <c:v>0.29099999999999998</c:v>
                </c:pt>
                <c:pt idx="837">
                  <c:v>0.27600000000000002</c:v>
                </c:pt>
                <c:pt idx="838">
                  <c:v>0.26100000000000001</c:v>
                </c:pt>
                <c:pt idx="839">
                  <c:v>0.247</c:v>
                </c:pt>
                <c:pt idx="840">
                  <c:v>0.23400000000000001</c:v>
                </c:pt>
                <c:pt idx="841">
                  <c:v>0.221</c:v>
                </c:pt>
                <c:pt idx="842">
                  <c:v>0.20799999999999999</c:v>
                </c:pt>
                <c:pt idx="843">
                  <c:v>0.19700000000000001</c:v>
                </c:pt>
                <c:pt idx="844">
                  <c:v>0.186</c:v>
                </c:pt>
                <c:pt idx="845">
                  <c:v>0.17499999999999999</c:v>
                </c:pt>
                <c:pt idx="846">
                  <c:v>0.16500000000000001</c:v>
                </c:pt>
                <c:pt idx="847">
                  <c:v>0.156</c:v>
                </c:pt>
                <c:pt idx="848">
                  <c:v>0.14799999999999999</c:v>
                </c:pt>
                <c:pt idx="849">
                  <c:v>0.13900000000000001</c:v>
                </c:pt>
                <c:pt idx="850">
                  <c:v>0.13100000000000001</c:v>
                </c:pt>
                <c:pt idx="851">
                  <c:v>0.124</c:v>
                </c:pt>
                <c:pt idx="852">
                  <c:v>0.11799999999999999</c:v>
                </c:pt>
                <c:pt idx="853">
                  <c:v>0.112</c:v>
                </c:pt>
                <c:pt idx="854">
                  <c:v>0.105</c:v>
                </c:pt>
                <c:pt idx="855">
                  <c:v>0.1</c:v>
                </c:pt>
                <c:pt idx="856">
                  <c:v>9.5000000000000001E-2</c:v>
                </c:pt>
                <c:pt idx="857">
                  <c:v>0.09</c:v>
                </c:pt>
                <c:pt idx="858">
                  <c:v>8.5000000000000006E-2</c:v>
                </c:pt>
                <c:pt idx="859">
                  <c:v>8.1000000000000003E-2</c:v>
                </c:pt>
                <c:pt idx="860">
                  <c:v>7.6999999999999999E-2</c:v>
                </c:pt>
                <c:pt idx="861">
                  <c:v>7.2999999999999995E-2</c:v>
                </c:pt>
                <c:pt idx="862">
                  <c:v>7.0000000000000007E-2</c:v>
                </c:pt>
                <c:pt idx="863">
                  <c:v>6.6000000000000003E-2</c:v>
                </c:pt>
                <c:pt idx="864">
                  <c:v>6.4000000000000001E-2</c:v>
                </c:pt>
                <c:pt idx="865">
                  <c:v>6.0999999999999999E-2</c:v>
                </c:pt>
                <c:pt idx="866">
                  <c:v>5.8000000000000003E-2</c:v>
                </c:pt>
                <c:pt idx="867">
                  <c:v>5.5E-2</c:v>
                </c:pt>
                <c:pt idx="868">
                  <c:v>5.1999999999999998E-2</c:v>
                </c:pt>
                <c:pt idx="869">
                  <c:v>0.05</c:v>
                </c:pt>
                <c:pt idx="870">
                  <c:v>4.8000000000000001E-2</c:v>
                </c:pt>
                <c:pt idx="871">
                  <c:v>4.5999999999999999E-2</c:v>
                </c:pt>
                <c:pt idx="872">
                  <c:v>4.3999999999999997E-2</c:v>
                </c:pt>
                <c:pt idx="873">
                  <c:v>4.2000000000000003E-2</c:v>
                </c:pt>
                <c:pt idx="874">
                  <c:v>0.04</c:v>
                </c:pt>
                <c:pt idx="875">
                  <c:v>3.7999999999999999E-2</c:v>
                </c:pt>
                <c:pt idx="876">
                  <c:v>3.5999999999999997E-2</c:v>
                </c:pt>
                <c:pt idx="877">
                  <c:v>3.5000000000000003E-2</c:v>
                </c:pt>
                <c:pt idx="878">
                  <c:v>3.3000000000000002E-2</c:v>
                </c:pt>
                <c:pt idx="879">
                  <c:v>3.2000000000000001E-2</c:v>
                </c:pt>
                <c:pt idx="880">
                  <c:v>3.1E-2</c:v>
                </c:pt>
                <c:pt idx="881">
                  <c:v>2.9000000000000001E-2</c:v>
                </c:pt>
                <c:pt idx="882">
                  <c:v>2.8000000000000001E-2</c:v>
                </c:pt>
                <c:pt idx="883">
                  <c:v>2.7E-2</c:v>
                </c:pt>
                <c:pt idx="884">
                  <c:v>2.5999999999999999E-2</c:v>
                </c:pt>
                <c:pt idx="885">
                  <c:v>2.5000000000000001E-2</c:v>
                </c:pt>
                <c:pt idx="886">
                  <c:v>2.4E-2</c:v>
                </c:pt>
                <c:pt idx="887">
                  <c:v>2.3E-2</c:v>
                </c:pt>
                <c:pt idx="888">
                  <c:v>2.1999999999999999E-2</c:v>
                </c:pt>
                <c:pt idx="889">
                  <c:v>2.1000000000000001E-2</c:v>
                </c:pt>
                <c:pt idx="890">
                  <c:v>0.02</c:v>
                </c:pt>
                <c:pt idx="891">
                  <c:v>1.9E-2</c:v>
                </c:pt>
                <c:pt idx="892">
                  <c:v>1.7999999999999999E-2</c:v>
                </c:pt>
                <c:pt idx="893">
                  <c:v>1.7000000000000001E-2</c:v>
                </c:pt>
                <c:pt idx="894">
                  <c:v>1.7000000000000001E-2</c:v>
                </c:pt>
                <c:pt idx="895">
                  <c:v>1.6E-2</c:v>
                </c:pt>
                <c:pt idx="896">
                  <c:v>1.6E-2</c:v>
                </c:pt>
                <c:pt idx="897">
                  <c:v>1.4999999999999999E-2</c:v>
                </c:pt>
                <c:pt idx="898">
                  <c:v>1.4999999999999999E-2</c:v>
                </c:pt>
                <c:pt idx="899">
                  <c:v>1.4E-2</c:v>
                </c:pt>
                <c:pt idx="900">
                  <c:v>1.4E-2</c:v>
                </c:pt>
                <c:pt idx="901">
                  <c:v>1.2999999999999999E-2</c:v>
                </c:pt>
                <c:pt idx="902">
                  <c:v>1.2999999999999999E-2</c:v>
                </c:pt>
                <c:pt idx="903">
                  <c:v>1.2999999999999999E-2</c:v>
                </c:pt>
                <c:pt idx="904">
                  <c:v>1.2E-2</c:v>
                </c:pt>
                <c:pt idx="905">
                  <c:v>1.0999999999999999E-2</c:v>
                </c:pt>
                <c:pt idx="906">
                  <c:v>1.0999999999999999E-2</c:v>
                </c:pt>
                <c:pt idx="907">
                  <c:v>1.0999999999999999E-2</c:v>
                </c:pt>
                <c:pt idx="908">
                  <c:v>1.0999999999999999E-2</c:v>
                </c:pt>
                <c:pt idx="909">
                  <c:v>0.01</c:v>
                </c:pt>
                <c:pt idx="910">
                  <c:v>0.01</c:v>
                </c:pt>
                <c:pt idx="911">
                  <c:v>0.01</c:v>
                </c:pt>
                <c:pt idx="912">
                  <c:v>8.9999999999999993E-3</c:v>
                </c:pt>
                <c:pt idx="913">
                  <c:v>8.9999999999999993E-3</c:v>
                </c:pt>
                <c:pt idx="914">
                  <c:v>8.9999999999999993E-3</c:v>
                </c:pt>
                <c:pt idx="915">
                  <c:v>8.9999999999999993E-3</c:v>
                </c:pt>
                <c:pt idx="916">
                  <c:v>8.9999999999999993E-3</c:v>
                </c:pt>
                <c:pt idx="917">
                  <c:v>8.0000000000000002E-3</c:v>
                </c:pt>
                <c:pt idx="918">
                  <c:v>8.0000000000000002E-3</c:v>
                </c:pt>
                <c:pt idx="919">
                  <c:v>8.0000000000000002E-3</c:v>
                </c:pt>
                <c:pt idx="920">
                  <c:v>7.0000000000000001E-3</c:v>
                </c:pt>
                <c:pt idx="921">
                  <c:v>7.0000000000000001E-3</c:v>
                </c:pt>
                <c:pt idx="922">
                  <c:v>7.0000000000000001E-3</c:v>
                </c:pt>
                <c:pt idx="923">
                  <c:v>7.0000000000000001E-3</c:v>
                </c:pt>
                <c:pt idx="924">
                  <c:v>7.0000000000000001E-3</c:v>
                </c:pt>
                <c:pt idx="925">
                  <c:v>6.0000000000000001E-3</c:v>
                </c:pt>
                <c:pt idx="926">
                  <c:v>6.0000000000000001E-3</c:v>
                </c:pt>
                <c:pt idx="927">
                  <c:v>6.0000000000000001E-3</c:v>
                </c:pt>
                <c:pt idx="928">
                  <c:v>6.0000000000000001E-3</c:v>
                </c:pt>
                <c:pt idx="929">
                  <c:v>6.0000000000000001E-3</c:v>
                </c:pt>
                <c:pt idx="930">
                  <c:v>6.0000000000000001E-3</c:v>
                </c:pt>
                <c:pt idx="931">
                  <c:v>5.0000000000000001E-3</c:v>
                </c:pt>
                <c:pt idx="932">
                  <c:v>5.0000000000000001E-3</c:v>
                </c:pt>
                <c:pt idx="933">
                  <c:v>5.0000000000000001E-3</c:v>
                </c:pt>
                <c:pt idx="934">
                  <c:v>5.0000000000000001E-3</c:v>
                </c:pt>
                <c:pt idx="935">
                  <c:v>5.0000000000000001E-3</c:v>
                </c:pt>
                <c:pt idx="936">
                  <c:v>5.0000000000000001E-3</c:v>
                </c:pt>
                <c:pt idx="937">
                  <c:v>5.0000000000000001E-3</c:v>
                </c:pt>
                <c:pt idx="938">
                  <c:v>5.0000000000000001E-3</c:v>
                </c:pt>
                <c:pt idx="939">
                  <c:v>4.0000000000000001E-3</c:v>
                </c:pt>
                <c:pt idx="940">
                  <c:v>4.0000000000000001E-3</c:v>
                </c:pt>
                <c:pt idx="941">
                  <c:v>4.0000000000000001E-3</c:v>
                </c:pt>
                <c:pt idx="942">
                  <c:v>4.0000000000000001E-3</c:v>
                </c:pt>
                <c:pt idx="943">
                  <c:v>4.0000000000000001E-3</c:v>
                </c:pt>
                <c:pt idx="944">
                  <c:v>3.0000000000000001E-3</c:v>
                </c:pt>
                <c:pt idx="945">
                  <c:v>4.0000000000000001E-3</c:v>
                </c:pt>
                <c:pt idx="946">
                  <c:v>3.0000000000000001E-3</c:v>
                </c:pt>
                <c:pt idx="947">
                  <c:v>3.0000000000000001E-3</c:v>
                </c:pt>
                <c:pt idx="948">
                  <c:v>3.0000000000000001E-3</c:v>
                </c:pt>
                <c:pt idx="949">
                  <c:v>3.0000000000000001E-3</c:v>
                </c:pt>
                <c:pt idx="950">
                  <c:v>3.0000000000000001E-3</c:v>
                </c:pt>
                <c:pt idx="951">
                  <c:v>3.0000000000000001E-3</c:v>
                </c:pt>
                <c:pt idx="952">
                  <c:v>3.0000000000000001E-3</c:v>
                </c:pt>
                <c:pt idx="953">
                  <c:v>3.0000000000000001E-3</c:v>
                </c:pt>
                <c:pt idx="954">
                  <c:v>2E-3</c:v>
                </c:pt>
                <c:pt idx="955">
                  <c:v>2E-3</c:v>
                </c:pt>
                <c:pt idx="956">
                  <c:v>2E-3</c:v>
                </c:pt>
                <c:pt idx="957">
                  <c:v>2E-3</c:v>
                </c:pt>
                <c:pt idx="958">
                  <c:v>2E-3</c:v>
                </c:pt>
                <c:pt idx="959">
                  <c:v>2E-3</c:v>
                </c:pt>
                <c:pt idx="960">
                  <c:v>2E-3</c:v>
                </c:pt>
                <c:pt idx="961">
                  <c:v>2E-3</c:v>
                </c:pt>
                <c:pt idx="962">
                  <c:v>2E-3</c:v>
                </c:pt>
                <c:pt idx="963">
                  <c:v>2E-3</c:v>
                </c:pt>
                <c:pt idx="964">
                  <c:v>2E-3</c:v>
                </c:pt>
                <c:pt idx="965">
                  <c:v>2E-3</c:v>
                </c:pt>
                <c:pt idx="966">
                  <c:v>2E-3</c:v>
                </c:pt>
                <c:pt idx="967">
                  <c:v>1E-3</c:v>
                </c:pt>
                <c:pt idx="968">
                  <c:v>1E-3</c:v>
                </c:pt>
                <c:pt idx="969">
                  <c:v>1E-3</c:v>
                </c:pt>
                <c:pt idx="970">
                  <c:v>1E-3</c:v>
                </c:pt>
                <c:pt idx="971">
                  <c:v>1E-3</c:v>
                </c:pt>
                <c:pt idx="972">
                  <c:v>1E-3</c:v>
                </c:pt>
                <c:pt idx="973">
                  <c:v>1E-3</c:v>
                </c:pt>
                <c:pt idx="974">
                  <c:v>1E-3</c:v>
                </c:pt>
                <c:pt idx="975">
                  <c:v>1E-3</c:v>
                </c:pt>
                <c:pt idx="976">
                  <c:v>1E-3</c:v>
                </c:pt>
                <c:pt idx="977">
                  <c:v>2E-3</c:v>
                </c:pt>
                <c:pt idx="978">
                  <c:v>1E-3</c:v>
                </c:pt>
                <c:pt idx="979">
                  <c:v>1E-3</c:v>
                </c:pt>
                <c:pt idx="980">
                  <c:v>1E-3</c:v>
                </c:pt>
                <c:pt idx="981">
                  <c:v>1E-3</c:v>
                </c:pt>
                <c:pt idx="982">
                  <c:v>1E-3</c:v>
                </c:pt>
                <c:pt idx="983">
                  <c:v>1E-3</c:v>
                </c:pt>
                <c:pt idx="984">
                  <c:v>1E-3</c:v>
                </c:pt>
                <c:pt idx="985">
                  <c:v>1E-3</c:v>
                </c:pt>
                <c:pt idx="986">
                  <c:v>1E-3</c:v>
                </c:pt>
                <c:pt idx="987">
                  <c:v>1E-3</c:v>
                </c:pt>
                <c:pt idx="988">
                  <c:v>1E-3</c:v>
                </c:pt>
                <c:pt idx="989">
                  <c:v>1E-3</c:v>
                </c:pt>
                <c:pt idx="990">
                  <c:v>1E-3</c:v>
                </c:pt>
                <c:pt idx="991">
                  <c:v>1E-3</c:v>
                </c:pt>
                <c:pt idx="992">
                  <c:v>1E-3</c:v>
                </c:pt>
                <c:pt idx="993">
                  <c:v>1E-3</c:v>
                </c:pt>
                <c:pt idx="994">
                  <c:v>1E-3</c:v>
                </c:pt>
                <c:pt idx="995">
                  <c:v>1E-3</c:v>
                </c:pt>
                <c:pt idx="996">
                  <c:v>1E-3</c:v>
                </c:pt>
                <c:pt idx="997">
                  <c:v>1E-3</c:v>
                </c:pt>
                <c:pt idx="998">
                  <c:v>1E-3</c:v>
                </c:pt>
                <c:pt idx="999">
                  <c:v>1E-3</c:v>
                </c:pt>
                <c:pt idx="1000">
                  <c:v>1E-3</c:v>
                </c:pt>
              </c:numCache>
            </c:numRef>
          </c:yVal>
          <c:smooth val="1"/>
        </c:ser>
        <c:ser>
          <c:idx val="3"/>
          <c:order val="3"/>
          <c:spPr>
            <a:ln w="31750" cap="rnd">
              <a:solidFill>
                <a:schemeClr val="accent4"/>
              </a:solidFill>
              <a:round/>
            </a:ln>
            <a:effectLst/>
          </c:spPr>
          <c:marker>
            <c:symbol val="none"/>
          </c:marker>
          <c:xVal>
            <c:numRef>
              <c:f>'In(pyO)8 Pc-DPBF T= 4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40 sec'!$B$3:$B$1003</c:f>
              <c:numCache>
                <c:formatCode>General</c:formatCode>
                <c:ptCount val="1001"/>
                <c:pt idx="0">
                  <c:v>1.5920000000000001</c:v>
                </c:pt>
                <c:pt idx="1">
                  <c:v>1.579</c:v>
                </c:pt>
                <c:pt idx="2">
                  <c:v>1.54</c:v>
                </c:pt>
                <c:pt idx="3">
                  <c:v>1.4930000000000001</c:v>
                </c:pt>
                <c:pt idx="4">
                  <c:v>1.448</c:v>
                </c:pt>
                <c:pt idx="5">
                  <c:v>1.409</c:v>
                </c:pt>
                <c:pt idx="6">
                  <c:v>1.385</c:v>
                </c:pt>
                <c:pt idx="7">
                  <c:v>1.36</c:v>
                </c:pt>
                <c:pt idx="8">
                  <c:v>1.3340000000000001</c:v>
                </c:pt>
                <c:pt idx="9">
                  <c:v>1.304</c:v>
                </c:pt>
                <c:pt idx="10">
                  <c:v>1.27</c:v>
                </c:pt>
                <c:pt idx="11">
                  <c:v>1.2450000000000001</c:v>
                </c:pt>
                <c:pt idx="12">
                  <c:v>1.224</c:v>
                </c:pt>
                <c:pt idx="13">
                  <c:v>1.2</c:v>
                </c:pt>
                <c:pt idx="14">
                  <c:v>1.175</c:v>
                </c:pt>
                <c:pt idx="15">
                  <c:v>1.1539999999999999</c:v>
                </c:pt>
                <c:pt idx="16">
                  <c:v>1.1379999999999999</c:v>
                </c:pt>
                <c:pt idx="17">
                  <c:v>1.123</c:v>
                </c:pt>
                <c:pt idx="18">
                  <c:v>1.107</c:v>
                </c:pt>
                <c:pt idx="19">
                  <c:v>1.089</c:v>
                </c:pt>
                <c:pt idx="20">
                  <c:v>1.073</c:v>
                </c:pt>
                <c:pt idx="21">
                  <c:v>1.0649999999999999</c:v>
                </c:pt>
                <c:pt idx="22">
                  <c:v>1.054</c:v>
                </c:pt>
                <c:pt idx="23">
                  <c:v>1.044</c:v>
                </c:pt>
                <c:pt idx="24">
                  <c:v>1.038</c:v>
                </c:pt>
                <c:pt idx="25">
                  <c:v>1.0289999999999999</c:v>
                </c:pt>
                <c:pt idx="26">
                  <c:v>1.014</c:v>
                </c:pt>
                <c:pt idx="27">
                  <c:v>0.997</c:v>
                </c:pt>
                <c:pt idx="28">
                  <c:v>0.98899999999999999</c:v>
                </c:pt>
                <c:pt idx="29">
                  <c:v>0.98099999999999998</c:v>
                </c:pt>
                <c:pt idx="30">
                  <c:v>0.97299999999999998</c:v>
                </c:pt>
                <c:pt idx="31">
                  <c:v>0.96599999999999997</c:v>
                </c:pt>
                <c:pt idx="32">
                  <c:v>0.95899999999999996</c:v>
                </c:pt>
                <c:pt idx="33">
                  <c:v>0.94799999999999995</c:v>
                </c:pt>
                <c:pt idx="34">
                  <c:v>0.93200000000000005</c:v>
                </c:pt>
                <c:pt idx="35">
                  <c:v>0.92500000000000004</c:v>
                </c:pt>
                <c:pt idx="36">
                  <c:v>0.91600000000000004</c:v>
                </c:pt>
                <c:pt idx="37">
                  <c:v>0.91100000000000003</c:v>
                </c:pt>
                <c:pt idx="38">
                  <c:v>0.90500000000000003</c:v>
                </c:pt>
                <c:pt idx="39">
                  <c:v>0.89500000000000002</c:v>
                </c:pt>
                <c:pt idx="40">
                  <c:v>0.89300000000000002</c:v>
                </c:pt>
                <c:pt idx="41">
                  <c:v>0.88900000000000001</c:v>
                </c:pt>
                <c:pt idx="42">
                  <c:v>0.88400000000000001</c:v>
                </c:pt>
                <c:pt idx="43">
                  <c:v>0.88</c:v>
                </c:pt>
                <c:pt idx="44">
                  <c:v>0.873</c:v>
                </c:pt>
                <c:pt idx="45">
                  <c:v>0.871</c:v>
                </c:pt>
                <c:pt idx="46">
                  <c:v>0.86799999999999999</c:v>
                </c:pt>
                <c:pt idx="47">
                  <c:v>0.86799999999999999</c:v>
                </c:pt>
                <c:pt idx="48">
                  <c:v>0.87</c:v>
                </c:pt>
                <c:pt idx="49">
                  <c:v>0.86799999999999999</c:v>
                </c:pt>
                <c:pt idx="50">
                  <c:v>0.86899999999999999</c:v>
                </c:pt>
                <c:pt idx="51">
                  <c:v>0.86399999999999999</c:v>
                </c:pt>
                <c:pt idx="52">
                  <c:v>0.85799999999999998</c:v>
                </c:pt>
                <c:pt idx="53">
                  <c:v>0.85699999999999998</c:v>
                </c:pt>
                <c:pt idx="54">
                  <c:v>0.85699999999999998</c:v>
                </c:pt>
                <c:pt idx="55">
                  <c:v>0.85899999999999999</c:v>
                </c:pt>
                <c:pt idx="56">
                  <c:v>0.85299999999999998</c:v>
                </c:pt>
                <c:pt idx="57">
                  <c:v>0.84799999999999998</c:v>
                </c:pt>
                <c:pt idx="58">
                  <c:v>0.84599999999999997</c:v>
                </c:pt>
                <c:pt idx="59">
                  <c:v>0.83799999999999997</c:v>
                </c:pt>
                <c:pt idx="60">
                  <c:v>0.82599999999999996</c:v>
                </c:pt>
                <c:pt idx="61">
                  <c:v>0.81399999999999995</c:v>
                </c:pt>
                <c:pt idx="62">
                  <c:v>0.80800000000000005</c:v>
                </c:pt>
                <c:pt idx="63">
                  <c:v>0.80300000000000005</c:v>
                </c:pt>
                <c:pt idx="64">
                  <c:v>0.79400000000000004</c:v>
                </c:pt>
                <c:pt idx="65">
                  <c:v>0.78400000000000003</c:v>
                </c:pt>
                <c:pt idx="66">
                  <c:v>0.77500000000000002</c:v>
                </c:pt>
                <c:pt idx="67">
                  <c:v>0.76700000000000002</c:v>
                </c:pt>
                <c:pt idx="68">
                  <c:v>0.76</c:v>
                </c:pt>
                <c:pt idx="69">
                  <c:v>0.751</c:v>
                </c:pt>
                <c:pt idx="70">
                  <c:v>0.74</c:v>
                </c:pt>
                <c:pt idx="71">
                  <c:v>0.73399999999999999</c:v>
                </c:pt>
                <c:pt idx="72">
                  <c:v>0.72899999999999998</c:v>
                </c:pt>
                <c:pt idx="73">
                  <c:v>0.72399999999999998</c:v>
                </c:pt>
                <c:pt idx="74">
                  <c:v>0.71899999999999997</c:v>
                </c:pt>
                <c:pt idx="75">
                  <c:v>0.71399999999999997</c:v>
                </c:pt>
                <c:pt idx="76">
                  <c:v>0.71</c:v>
                </c:pt>
                <c:pt idx="77">
                  <c:v>0.70599999999999996</c:v>
                </c:pt>
                <c:pt idx="78">
                  <c:v>0.70299999999999996</c:v>
                </c:pt>
                <c:pt idx="79">
                  <c:v>0.70099999999999996</c:v>
                </c:pt>
                <c:pt idx="80">
                  <c:v>0.70099999999999996</c:v>
                </c:pt>
                <c:pt idx="81">
                  <c:v>0.69499999999999995</c:v>
                </c:pt>
                <c:pt idx="82">
                  <c:v>0.69099999999999995</c:v>
                </c:pt>
                <c:pt idx="83">
                  <c:v>0.69199999999999995</c:v>
                </c:pt>
                <c:pt idx="84">
                  <c:v>0.69099999999999995</c:v>
                </c:pt>
                <c:pt idx="85">
                  <c:v>0.69099999999999995</c:v>
                </c:pt>
                <c:pt idx="86">
                  <c:v>0.69099999999999995</c:v>
                </c:pt>
                <c:pt idx="87">
                  <c:v>0.68400000000000005</c:v>
                </c:pt>
                <c:pt idx="88">
                  <c:v>0.68200000000000005</c:v>
                </c:pt>
                <c:pt idx="89">
                  <c:v>0.68200000000000005</c:v>
                </c:pt>
                <c:pt idx="90">
                  <c:v>0.68100000000000005</c:v>
                </c:pt>
                <c:pt idx="91">
                  <c:v>0.68200000000000005</c:v>
                </c:pt>
                <c:pt idx="92">
                  <c:v>0.68200000000000005</c:v>
                </c:pt>
                <c:pt idx="93">
                  <c:v>0.68200000000000005</c:v>
                </c:pt>
                <c:pt idx="94">
                  <c:v>0.67800000000000005</c:v>
                </c:pt>
                <c:pt idx="95">
                  <c:v>0.67600000000000005</c:v>
                </c:pt>
                <c:pt idx="96">
                  <c:v>0.67700000000000005</c:v>
                </c:pt>
                <c:pt idx="97">
                  <c:v>0.68</c:v>
                </c:pt>
                <c:pt idx="98">
                  <c:v>0.68200000000000005</c:v>
                </c:pt>
                <c:pt idx="99">
                  <c:v>0.68300000000000005</c:v>
                </c:pt>
                <c:pt idx="100">
                  <c:v>0.68700000000000006</c:v>
                </c:pt>
                <c:pt idx="101">
                  <c:v>0.68700000000000006</c:v>
                </c:pt>
                <c:pt idx="102">
                  <c:v>0.68500000000000005</c:v>
                </c:pt>
                <c:pt idx="103">
                  <c:v>0.68400000000000005</c:v>
                </c:pt>
                <c:pt idx="104">
                  <c:v>0.68100000000000005</c:v>
                </c:pt>
                <c:pt idx="105">
                  <c:v>0.68200000000000005</c:v>
                </c:pt>
                <c:pt idx="106">
                  <c:v>0.68899999999999995</c:v>
                </c:pt>
                <c:pt idx="107">
                  <c:v>0.69299999999999995</c:v>
                </c:pt>
                <c:pt idx="108">
                  <c:v>0.69299999999999995</c:v>
                </c:pt>
                <c:pt idx="109">
                  <c:v>0.69299999999999995</c:v>
                </c:pt>
                <c:pt idx="110">
                  <c:v>0.69599999999999995</c:v>
                </c:pt>
                <c:pt idx="111">
                  <c:v>0.69899999999999995</c:v>
                </c:pt>
                <c:pt idx="112">
                  <c:v>0.69899999999999995</c:v>
                </c:pt>
                <c:pt idx="113">
                  <c:v>0.70299999999999996</c:v>
                </c:pt>
                <c:pt idx="114">
                  <c:v>0.71</c:v>
                </c:pt>
                <c:pt idx="115">
                  <c:v>0.70899999999999996</c:v>
                </c:pt>
                <c:pt idx="116">
                  <c:v>0.71</c:v>
                </c:pt>
                <c:pt idx="117">
                  <c:v>0.71199999999999997</c:v>
                </c:pt>
                <c:pt idx="118">
                  <c:v>0.71299999999999997</c:v>
                </c:pt>
                <c:pt idx="119">
                  <c:v>0.71899999999999997</c:v>
                </c:pt>
                <c:pt idx="120">
                  <c:v>0.73</c:v>
                </c:pt>
                <c:pt idx="121">
                  <c:v>0.73499999999999999</c:v>
                </c:pt>
                <c:pt idx="122">
                  <c:v>0.73599999999999999</c:v>
                </c:pt>
                <c:pt idx="123">
                  <c:v>0.74099999999999999</c:v>
                </c:pt>
                <c:pt idx="124">
                  <c:v>0.749</c:v>
                </c:pt>
                <c:pt idx="125">
                  <c:v>0.753</c:v>
                </c:pt>
                <c:pt idx="126">
                  <c:v>0.75700000000000001</c:v>
                </c:pt>
                <c:pt idx="127">
                  <c:v>0.76300000000000001</c:v>
                </c:pt>
                <c:pt idx="128">
                  <c:v>0.76600000000000001</c:v>
                </c:pt>
                <c:pt idx="129">
                  <c:v>0.77100000000000002</c:v>
                </c:pt>
                <c:pt idx="130">
                  <c:v>0.77900000000000003</c:v>
                </c:pt>
                <c:pt idx="131">
                  <c:v>0.78600000000000003</c:v>
                </c:pt>
                <c:pt idx="132">
                  <c:v>0.79</c:v>
                </c:pt>
                <c:pt idx="133">
                  <c:v>0.79300000000000004</c:v>
                </c:pt>
                <c:pt idx="134">
                  <c:v>0.79800000000000004</c:v>
                </c:pt>
                <c:pt idx="135">
                  <c:v>0.80500000000000005</c:v>
                </c:pt>
                <c:pt idx="136">
                  <c:v>0.81399999999999995</c:v>
                </c:pt>
                <c:pt idx="137">
                  <c:v>0.82399999999999995</c:v>
                </c:pt>
                <c:pt idx="138">
                  <c:v>0.83099999999999996</c:v>
                </c:pt>
                <c:pt idx="139">
                  <c:v>0.83599999999999997</c:v>
                </c:pt>
                <c:pt idx="140">
                  <c:v>0.84199999999999997</c:v>
                </c:pt>
                <c:pt idx="141">
                  <c:v>0.84699999999999998</c:v>
                </c:pt>
                <c:pt idx="142">
                  <c:v>0.85299999999999998</c:v>
                </c:pt>
                <c:pt idx="143">
                  <c:v>0.86099999999999999</c:v>
                </c:pt>
                <c:pt idx="144">
                  <c:v>0.86899999999999999</c:v>
                </c:pt>
                <c:pt idx="145">
                  <c:v>0.876</c:v>
                </c:pt>
                <c:pt idx="146">
                  <c:v>0.88300000000000001</c:v>
                </c:pt>
                <c:pt idx="147">
                  <c:v>0.89100000000000001</c:v>
                </c:pt>
                <c:pt idx="148">
                  <c:v>0.89800000000000002</c:v>
                </c:pt>
                <c:pt idx="149">
                  <c:v>0.90500000000000003</c:v>
                </c:pt>
                <c:pt idx="150">
                  <c:v>0.91300000000000003</c:v>
                </c:pt>
                <c:pt idx="151">
                  <c:v>0.92200000000000004</c:v>
                </c:pt>
                <c:pt idx="152">
                  <c:v>0.93200000000000005</c:v>
                </c:pt>
                <c:pt idx="153">
                  <c:v>0.93899999999999995</c:v>
                </c:pt>
                <c:pt idx="154">
                  <c:v>0.94599999999999995</c:v>
                </c:pt>
                <c:pt idx="155">
                  <c:v>0.95399999999999996</c:v>
                </c:pt>
                <c:pt idx="156">
                  <c:v>0.96199999999999997</c:v>
                </c:pt>
                <c:pt idx="157">
                  <c:v>0.97199999999999998</c:v>
                </c:pt>
                <c:pt idx="158">
                  <c:v>0.98099999999999998</c:v>
                </c:pt>
                <c:pt idx="159">
                  <c:v>0.98799999999999999</c:v>
                </c:pt>
                <c:pt idx="160">
                  <c:v>0.996</c:v>
                </c:pt>
                <c:pt idx="161">
                  <c:v>1.004</c:v>
                </c:pt>
                <c:pt idx="162">
                  <c:v>1.0109999999999999</c:v>
                </c:pt>
                <c:pt idx="163">
                  <c:v>1.02</c:v>
                </c:pt>
                <c:pt idx="164">
                  <c:v>1.028</c:v>
                </c:pt>
                <c:pt idx="165">
                  <c:v>1.036</c:v>
                </c:pt>
                <c:pt idx="166">
                  <c:v>1.0429999999999999</c:v>
                </c:pt>
                <c:pt idx="167">
                  <c:v>1.05</c:v>
                </c:pt>
                <c:pt idx="168">
                  <c:v>1.0589999999999999</c:v>
                </c:pt>
                <c:pt idx="169">
                  <c:v>1.0649999999999999</c:v>
                </c:pt>
                <c:pt idx="170">
                  <c:v>1.0720000000000001</c:v>
                </c:pt>
                <c:pt idx="171">
                  <c:v>1.079</c:v>
                </c:pt>
                <c:pt idx="172">
                  <c:v>1.0860000000000001</c:v>
                </c:pt>
                <c:pt idx="173">
                  <c:v>1.091</c:v>
                </c:pt>
                <c:pt idx="174">
                  <c:v>1.0960000000000001</c:v>
                </c:pt>
                <c:pt idx="175">
                  <c:v>1.1000000000000001</c:v>
                </c:pt>
                <c:pt idx="176">
                  <c:v>1.105</c:v>
                </c:pt>
                <c:pt idx="177">
                  <c:v>1.1080000000000001</c:v>
                </c:pt>
                <c:pt idx="178">
                  <c:v>1.111</c:v>
                </c:pt>
                <c:pt idx="179">
                  <c:v>1.115</c:v>
                </c:pt>
                <c:pt idx="180">
                  <c:v>1.1200000000000001</c:v>
                </c:pt>
                <c:pt idx="181">
                  <c:v>1.1220000000000001</c:v>
                </c:pt>
                <c:pt idx="182">
                  <c:v>1.1240000000000001</c:v>
                </c:pt>
                <c:pt idx="183">
                  <c:v>1.1259999999999999</c:v>
                </c:pt>
                <c:pt idx="184">
                  <c:v>1.1279999999999999</c:v>
                </c:pt>
                <c:pt idx="185">
                  <c:v>1.129</c:v>
                </c:pt>
                <c:pt idx="186">
                  <c:v>1.129</c:v>
                </c:pt>
                <c:pt idx="187">
                  <c:v>1.1299999999999999</c:v>
                </c:pt>
                <c:pt idx="188">
                  <c:v>1.131</c:v>
                </c:pt>
                <c:pt idx="189">
                  <c:v>1.1319999999999999</c:v>
                </c:pt>
                <c:pt idx="190">
                  <c:v>1.131</c:v>
                </c:pt>
                <c:pt idx="191">
                  <c:v>1.131</c:v>
                </c:pt>
                <c:pt idx="192">
                  <c:v>1.131</c:v>
                </c:pt>
                <c:pt idx="193">
                  <c:v>1.1299999999999999</c:v>
                </c:pt>
                <c:pt idx="194">
                  <c:v>1.131</c:v>
                </c:pt>
                <c:pt idx="195">
                  <c:v>1.131</c:v>
                </c:pt>
                <c:pt idx="196">
                  <c:v>1.131</c:v>
                </c:pt>
                <c:pt idx="197">
                  <c:v>1.129</c:v>
                </c:pt>
                <c:pt idx="198">
                  <c:v>1.1279999999999999</c:v>
                </c:pt>
                <c:pt idx="199">
                  <c:v>1.127</c:v>
                </c:pt>
                <c:pt idx="200">
                  <c:v>1.127</c:v>
                </c:pt>
                <c:pt idx="201">
                  <c:v>1.127</c:v>
                </c:pt>
                <c:pt idx="202">
                  <c:v>1.1259999999999999</c:v>
                </c:pt>
                <c:pt idx="203">
                  <c:v>1.1259999999999999</c:v>
                </c:pt>
                <c:pt idx="204">
                  <c:v>1.127</c:v>
                </c:pt>
                <c:pt idx="205">
                  <c:v>1.127</c:v>
                </c:pt>
                <c:pt idx="206">
                  <c:v>1.1259999999999999</c:v>
                </c:pt>
                <c:pt idx="207">
                  <c:v>1.127</c:v>
                </c:pt>
                <c:pt idx="208">
                  <c:v>1.1279999999999999</c:v>
                </c:pt>
                <c:pt idx="209">
                  <c:v>1.1299999999999999</c:v>
                </c:pt>
                <c:pt idx="210">
                  <c:v>1.1319999999999999</c:v>
                </c:pt>
                <c:pt idx="211">
                  <c:v>1.1339999999999999</c:v>
                </c:pt>
                <c:pt idx="212">
                  <c:v>1.135</c:v>
                </c:pt>
                <c:pt idx="213">
                  <c:v>1.137</c:v>
                </c:pt>
                <c:pt idx="214">
                  <c:v>1.139</c:v>
                </c:pt>
                <c:pt idx="215">
                  <c:v>1.1419999999999999</c:v>
                </c:pt>
                <c:pt idx="216">
                  <c:v>1.143</c:v>
                </c:pt>
                <c:pt idx="217">
                  <c:v>1.1439999999999999</c:v>
                </c:pt>
                <c:pt idx="218">
                  <c:v>1.1459999999999999</c:v>
                </c:pt>
                <c:pt idx="219">
                  <c:v>1.149</c:v>
                </c:pt>
                <c:pt idx="220">
                  <c:v>1.151</c:v>
                </c:pt>
                <c:pt idx="221">
                  <c:v>1.153</c:v>
                </c:pt>
                <c:pt idx="222">
                  <c:v>1.153</c:v>
                </c:pt>
                <c:pt idx="223">
                  <c:v>1.1539999999999999</c:v>
                </c:pt>
                <c:pt idx="224">
                  <c:v>1.1539999999999999</c:v>
                </c:pt>
                <c:pt idx="225">
                  <c:v>1.1559999999999999</c:v>
                </c:pt>
                <c:pt idx="226">
                  <c:v>1.1599999999999999</c:v>
                </c:pt>
                <c:pt idx="227">
                  <c:v>1.1599999999999999</c:v>
                </c:pt>
                <c:pt idx="228">
                  <c:v>1.161</c:v>
                </c:pt>
                <c:pt idx="229">
                  <c:v>1.161</c:v>
                </c:pt>
                <c:pt idx="230">
                  <c:v>1.1599999999999999</c:v>
                </c:pt>
                <c:pt idx="231">
                  <c:v>1.159</c:v>
                </c:pt>
                <c:pt idx="232">
                  <c:v>1.157</c:v>
                </c:pt>
                <c:pt idx="233">
                  <c:v>1.157</c:v>
                </c:pt>
                <c:pt idx="234">
                  <c:v>1.155</c:v>
                </c:pt>
                <c:pt idx="235">
                  <c:v>1.1519999999999999</c:v>
                </c:pt>
                <c:pt idx="236">
                  <c:v>1.1479999999999999</c:v>
                </c:pt>
                <c:pt idx="237">
                  <c:v>1.145</c:v>
                </c:pt>
                <c:pt idx="238">
                  <c:v>1.141</c:v>
                </c:pt>
                <c:pt idx="239">
                  <c:v>1.1359999999999999</c:v>
                </c:pt>
                <c:pt idx="240">
                  <c:v>1.1299999999999999</c:v>
                </c:pt>
                <c:pt idx="241">
                  <c:v>1.1240000000000001</c:v>
                </c:pt>
                <c:pt idx="242">
                  <c:v>1.1180000000000001</c:v>
                </c:pt>
                <c:pt idx="243">
                  <c:v>1.1120000000000001</c:v>
                </c:pt>
                <c:pt idx="244">
                  <c:v>1.105</c:v>
                </c:pt>
                <c:pt idx="245">
                  <c:v>1.097</c:v>
                </c:pt>
                <c:pt idx="246">
                  <c:v>1.0880000000000001</c:v>
                </c:pt>
                <c:pt idx="247">
                  <c:v>1.079</c:v>
                </c:pt>
                <c:pt idx="248">
                  <c:v>1.069</c:v>
                </c:pt>
                <c:pt idx="249">
                  <c:v>1.0589999999999999</c:v>
                </c:pt>
                <c:pt idx="250">
                  <c:v>1.05</c:v>
                </c:pt>
                <c:pt idx="251">
                  <c:v>1.0409999999999999</c:v>
                </c:pt>
                <c:pt idx="252">
                  <c:v>1.032</c:v>
                </c:pt>
                <c:pt idx="253">
                  <c:v>1.022</c:v>
                </c:pt>
                <c:pt idx="254">
                  <c:v>1.012</c:v>
                </c:pt>
                <c:pt idx="255">
                  <c:v>1.002</c:v>
                </c:pt>
                <c:pt idx="256">
                  <c:v>0.99299999999999999</c:v>
                </c:pt>
                <c:pt idx="257">
                  <c:v>0.98399999999999999</c:v>
                </c:pt>
                <c:pt idx="258">
                  <c:v>0.97499999999999998</c:v>
                </c:pt>
                <c:pt idx="259">
                  <c:v>0.96799999999999997</c:v>
                </c:pt>
                <c:pt idx="260">
                  <c:v>0.96</c:v>
                </c:pt>
                <c:pt idx="261">
                  <c:v>0.95099999999999996</c:v>
                </c:pt>
                <c:pt idx="262">
                  <c:v>0.94199999999999995</c:v>
                </c:pt>
                <c:pt idx="263">
                  <c:v>0.93400000000000005</c:v>
                </c:pt>
                <c:pt idx="264">
                  <c:v>0.92700000000000005</c:v>
                </c:pt>
                <c:pt idx="265">
                  <c:v>0.92</c:v>
                </c:pt>
                <c:pt idx="266">
                  <c:v>0.91300000000000003</c:v>
                </c:pt>
                <c:pt idx="267">
                  <c:v>0.90600000000000003</c:v>
                </c:pt>
                <c:pt idx="268">
                  <c:v>0.89900000000000002</c:v>
                </c:pt>
                <c:pt idx="269">
                  <c:v>0.89100000000000001</c:v>
                </c:pt>
                <c:pt idx="270">
                  <c:v>0.88400000000000001</c:v>
                </c:pt>
                <c:pt idx="271">
                  <c:v>0.877</c:v>
                </c:pt>
                <c:pt idx="272">
                  <c:v>0.86899999999999999</c:v>
                </c:pt>
                <c:pt idx="273">
                  <c:v>0.86099999999999999</c:v>
                </c:pt>
                <c:pt idx="274">
                  <c:v>0.85199999999999998</c:v>
                </c:pt>
                <c:pt idx="275">
                  <c:v>0.84299999999999997</c:v>
                </c:pt>
                <c:pt idx="276">
                  <c:v>0.83299999999999996</c:v>
                </c:pt>
                <c:pt idx="277">
                  <c:v>0.82299999999999995</c:v>
                </c:pt>
                <c:pt idx="278">
                  <c:v>0.81299999999999994</c:v>
                </c:pt>
                <c:pt idx="279">
                  <c:v>0.80300000000000005</c:v>
                </c:pt>
                <c:pt idx="280">
                  <c:v>0.79200000000000004</c:v>
                </c:pt>
                <c:pt idx="281">
                  <c:v>0.77900000000000003</c:v>
                </c:pt>
                <c:pt idx="282">
                  <c:v>0.76700000000000002</c:v>
                </c:pt>
                <c:pt idx="283">
                  <c:v>0.753</c:v>
                </c:pt>
                <c:pt idx="284">
                  <c:v>0.73799999999999999</c:v>
                </c:pt>
                <c:pt idx="285">
                  <c:v>0.72399999999999998</c:v>
                </c:pt>
                <c:pt idx="286">
                  <c:v>0.71199999999999997</c:v>
                </c:pt>
                <c:pt idx="287">
                  <c:v>0.69799999999999995</c:v>
                </c:pt>
                <c:pt idx="288">
                  <c:v>0.68200000000000005</c:v>
                </c:pt>
                <c:pt idx="289">
                  <c:v>0.66600000000000004</c:v>
                </c:pt>
                <c:pt idx="290">
                  <c:v>0.64900000000000002</c:v>
                </c:pt>
                <c:pt idx="291">
                  <c:v>0.63200000000000001</c:v>
                </c:pt>
                <c:pt idx="292">
                  <c:v>0.61499999999999999</c:v>
                </c:pt>
                <c:pt idx="293">
                  <c:v>0.59799999999999998</c:v>
                </c:pt>
                <c:pt idx="294">
                  <c:v>0.58099999999999996</c:v>
                </c:pt>
                <c:pt idx="295">
                  <c:v>0.56200000000000006</c:v>
                </c:pt>
                <c:pt idx="296">
                  <c:v>0.54300000000000004</c:v>
                </c:pt>
                <c:pt idx="297">
                  <c:v>0.52200000000000002</c:v>
                </c:pt>
                <c:pt idx="298">
                  <c:v>0.499</c:v>
                </c:pt>
                <c:pt idx="299">
                  <c:v>0.47699999999999998</c:v>
                </c:pt>
                <c:pt idx="300">
                  <c:v>0.45500000000000002</c:v>
                </c:pt>
                <c:pt idx="301">
                  <c:v>0.433</c:v>
                </c:pt>
                <c:pt idx="302">
                  <c:v>0.41099999999999998</c:v>
                </c:pt>
                <c:pt idx="303">
                  <c:v>0.38800000000000001</c:v>
                </c:pt>
                <c:pt idx="304">
                  <c:v>0.36499999999999999</c:v>
                </c:pt>
                <c:pt idx="305">
                  <c:v>0.34200000000000003</c:v>
                </c:pt>
                <c:pt idx="306">
                  <c:v>0.32100000000000001</c:v>
                </c:pt>
                <c:pt idx="307">
                  <c:v>0.30099999999999999</c:v>
                </c:pt>
                <c:pt idx="308">
                  <c:v>0.28100000000000003</c:v>
                </c:pt>
                <c:pt idx="309">
                  <c:v>0.26100000000000001</c:v>
                </c:pt>
                <c:pt idx="310">
                  <c:v>0.24199999999999999</c:v>
                </c:pt>
                <c:pt idx="311">
                  <c:v>0.224</c:v>
                </c:pt>
                <c:pt idx="312">
                  <c:v>0.20699999999999999</c:v>
                </c:pt>
                <c:pt idx="313">
                  <c:v>0.193</c:v>
                </c:pt>
                <c:pt idx="314">
                  <c:v>0.17899999999999999</c:v>
                </c:pt>
                <c:pt idx="315">
                  <c:v>0.16600000000000001</c:v>
                </c:pt>
                <c:pt idx="316">
                  <c:v>0.153</c:v>
                </c:pt>
                <c:pt idx="317">
                  <c:v>0.14000000000000001</c:v>
                </c:pt>
                <c:pt idx="318">
                  <c:v>0.129</c:v>
                </c:pt>
                <c:pt idx="319">
                  <c:v>0.12</c:v>
                </c:pt>
                <c:pt idx="320">
                  <c:v>0.111</c:v>
                </c:pt>
                <c:pt idx="321">
                  <c:v>0.10299999999999999</c:v>
                </c:pt>
                <c:pt idx="322">
                  <c:v>9.5000000000000001E-2</c:v>
                </c:pt>
                <c:pt idx="323">
                  <c:v>8.7999999999999995E-2</c:v>
                </c:pt>
                <c:pt idx="324">
                  <c:v>8.1000000000000003E-2</c:v>
                </c:pt>
                <c:pt idx="325">
                  <c:v>7.4999999999999997E-2</c:v>
                </c:pt>
                <c:pt idx="326">
                  <c:v>7.0999999999999994E-2</c:v>
                </c:pt>
                <c:pt idx="327">
                  <c:v>6.6000000000000003E-2</c:v>
                </c:pt>
                <c:pt idx="328">
                  <c:v>6.2E-2</c:v>
                </c:pt>
                <c:pt idx="329">
                  <c:v>5.8000000000000003E-2</c:v>
                </c:pt>
                <c:pt idx="330">
                  <c:v>5.5E-2</c:v>
                </c:pt>
                <c:pt idx="331">
                  <c:v>5.1999999999999998E-2</c:v>
                </c:pt>
                <c:pt idx="332">
                  <c:v>4.9000000000000002E-2</c:v>
                </c:pt>
                <c:pt idx="333">
                  <c:v>4.7E-2</c:v>
                </c:pt>
                <c:pt idx="334">
                  <c:v>4.3999999999999997E-2</c:v>
                </c:pt>
                <c:pt idx="335">
                  <c:v>4.2000000000000003E-2</c:v>
                </c:pt>
                <c:pt idx="336">
                  <c:v>0.04</c:v>
                </c:pt>
                <c:pt idx="337">
                  <c:v>3.9E-2</c:v>
                </c:pt>
                <c:pt idx="338">
                  <c:v>3.6999999999999998E-2</c:v>
                </c:pt>
                <c:pt idx="339">
                  <c:v>3.5999999999999997E-2</c:v>
                </c:pt>
                <c:pt idx="340">
                  <c:v>3.4000000000000002E-2</c:v>
                </c:pt>
                <c:pt idx="341">
                  <c:v>3.3000000000000002E-2</c:v>
                </c:pt>
                <c:pt idx="342">
                  <c:v>3.1E-2</c:v>
                </c:pt>
                <c:pt idx="343">
                  <c:v>0.03</c:v>
                </c:pt>
                <c:pt idx="344">
                  <c:v>0.03</c:v>
                </c:pt>
                <c:pt idx="345">
                  <c:v>2.9000000000000001E-2</c:v>
                </c:pt>
                <c:pt idx="346">
                  <c:v>2.8000000000000001E-2</c:v>
                </c:pt>
                <c:pt idx="347">
                  <c:v>2.7E-2</c:v>
                </c:pt>
                <c:pt idx="348">
                  <c:v>2.5999999999999999E-2</c:v>
                </c:pt>
                <c:pt idx="349">
                  <c:v>2.5000000000000001E-2</c:v>
                </c:pt>
                <c:pt idx="350">
                  <c:v>2.4E-2</c:v>
                </c:pt>
                <c:pt idx="351">
                  <c:v>2.4E-2</c:v>
                </c:pt>
                <c:pt idx="352">
                  <c:v>2.3E-2</c:v>
                </c:pt>
                <c:pt idx="353">
                  <c:v>2.3E-2</c:v>
                </c:pt>
                <c:pt idx="354">
                  <c:v>2.1999999999999999E-2</c:v>
                </c:pt>
                <c:pt idx="355">
                  <c:v>2.1999999999999999E-2</c:v>
                </c:pt>
                <c:pt idx="356">
                  <c:v>2.1000000000000001E-2</c:v>
                </c:pt>
                <c:pt idx="357">
                  <c:v>0.02</c:v>
                </c:pt>
                <c:pt idx="358">
                  <c:v>0.02</c:v>
                </c:pt>
                <c:pt idx="359">
                  <c:v>1.9E-2</c:v>
                </c:pt>
                <c:pt idx="360">
                  <c:v>1.9E-2</c:v>
                </c:pt>
                <c:pt idx="361">
                  <c:v>1.7999999999999999E-2</c:v>
                </c:pt>
                <c:pt idx="362">
                  <c:v>1.7999999999999999E-2</c:v>
                </c:pt>
                <c:pt idx="363">
                  <c:v>1.7000000000000001E-2</c:v>
                </c:pt>
                <c:pt idx="364">
                  <c:v>1.7000000000000001E-2</c:v>
                </c:pt>
                <c:pt idx="365">
                  <c:v>1.7000000000000001E-2</c:v>
                </c:pt>
                <c:pt idx="366">
                  <c:v>1.7000000000000001E-2</c:v>
                </c:pt>
                <c:pt idx="367">
                  <c:v>1.7000000000000001E-2</c:v>
                </c:pt>
                <c:pt idx="368">
                  <c:v>1.6E-2</c:v>
                </c:pt>
                <c:pt idx="369">
                  <c:v>1.4999999999999999E-2</c:v>
                </c:pt>
                <c:pt idx="370">
                  <c:v>1.4999999999999999E-2</c:v>
                </c:pt>
                <c:pt idx="371">
                  <c:v>1.4999999999999999E-2</c:v>
                </c:pt>
                <c:pt idx="372">
                  <c:v>1.4999999999999999E-2</c:v>
                </c:pt>
                <c:pt idx="373">
                  <c:v>1.4999999999999999E-2</c:v>
                </c:pt>
                <c:pt idx="374">
                  <c:v>1.4E-2</c:v>
                </c:pt>
                <c:pt idx="375">
                  <c:v>1.2999999999999999E-2</c:v>
                </c:pt>
                <c:pt idx="376">
                  <c:v>1.2999999999999999E-2</c:v>
                </c:pt>
                <c:pt idx="377">
                  <c:v>1.4E-2</c:v>
                </c:pt>
                <c:pt idx="378">
                  <c:v>1.4E-2</c:v>
                </c:pt>
                <c:pt idx="379">
                  <c:v>1.2999999999999999E-2</c:v>
                </c:pt>
                <c:pt idx="380">
                  <c:v>1.2E-2</c:v>
                </c:pt>
                <c:pt idx="381">
                  <c:v>1.2E-2</c:v>
                </c:pt>
                <c:pt idx="382">
                  <c:v>1.2E-2</c:v>
                </c:pt>
                <c:pt idx="383">
                  <c:v>1.2E-2</c:v>
                </c:pt>
                <c:pt idx="384">
                  <c:v>1.2E-2</c:v>
                </c:pt>
                <c:pt idx="385">
                  <c:v>1.2E-2</c:v>
                </c:pt>
                <c:pt idx="386">
                  <c:v>1.0999999999999999E-2</c:v>
                </c:pt>
                <c:pt idx="387">
                  <c:v>0.01</c:v>
                </c:pt>
                <c:pt idx="388">
                  <c:v>0.01</c:v>
                </c:pt>
                <c:pt idx="389">
                  <c:v>0.01</c:v>
                </c:pt>
                <c:pt idx="390">
                  <c:v>0.01</c:v>
                </c:pt>
                <c:pt idx="391">
                  <c:v>0.01</c:v>
                </c:pt>
                <c:pt idx="392">
                  <c:v>0.01</c:v>
                </c:pt>
                <c:pt idx="393">
                  <c:v>8.9999999999999993E-3</c:v>
                </c:pt>
                <c:pt idx="394">
                  <c:v>8.0000000000000002E-3</c:v>
                </c:pt>
                <c:pt idx="395">
                  <c:v>8.9999999999999993E-3</c:v>
                </c:pt>
                <c:pt idx="396">
                  <c:v>8.9999999999999993E-3</c:v>
                </c:pt>
                <c:pt idx="397">
                  <c:v>8.9999999999999993E-3</c:v>
                </c:pt>
                <c:pt idx="398">
                  <c:v>8.9999999999999993E-3</c:v>
                </c:pt>
                <c:pt idx="399">
                  <c:v>8.0000000000000002E-3</c:v>
                </c:pt>
                <c:pt idx="400">
                  <c:v>8.0000000000000002E-3</c:v>
                </c:pt>
                <c:pt idx="401">
                  <c:v>8.0000000000000002E-3</c:v>
                </c:pt>
                <c:pt idx="402">
                  <c:v>8.0000000000000002E-3</c:v>
                </c:pt>
                <c:pt idx="403">
                  <c:v>8.0000000000000002E-3</c:v>
                </c:pt>
                <c:pt idx="404">
                  <c:v>8.0000000000000002E-3</c:v>
                </c:pt>
                <c:pt idx="405">
                  <c:v>8.0000000000000002E-3</c:v>
                </c:pt>
                <c:pt idx="406">
                  <c:v>8.0000000000000002E-3</c:v>
                </c:pt>
                <c:pt idx="407">
                  <c:v>8.0000000000000002E-3</c:v>
                </c:pt>
                <c:pt idx="408">
                  <c:v>8.0000000000000002E-3</c:v>
                </c:pt>
                <c:pt idx="409">
                  <c:v>8.0000000000000002E-3</c:v>
                </c:pt>
                <c:pt idx="410">
                  <c:v>7.0000000000000001E-3</c:v>
                </c:pt>
                <c:pt idx="411">
                  <c:v>7.0000000000000001E-3</c:v>
                </c:pt>
                <c:pt idx="412">
                  <c:v>7.0000000000000001E-3</c:v>
                </c:pt>
                <c:pt idx="413">
                  <c:v>7.0000000000000001E-3</c:v>
                </c:pt>
                <c:pt idx="414">
                  <c:v>7.0000000000000001E-3</c:v>
                </c:pt>
                <c:pt idx="415">
                  <c:v>7.0000000000000001E-3</c:v>
                </c:pt>
                <c:pt idx="416">
                  <c:v>7.0000000000000001E-3</c:v>
                </c:pt>
                <c:pt idx="417">
                  <c:v>7.0000000000000001E-3</c:v>
                </c:pt>
                <c:pt idx="418">
                  <c:v>7.0000000000000001E-3</c:v>
                </c:pt>
                <c:pt idx="419">
                  <c:v>7.0000000000000001E-3</c:v>
                </c:pt>
                <c:pt idx="420">
                  <c:v>7.0000000000000001E-3</c:v>
                </c:pt>
                <c:pt idx="421">
                  <c:v>7.0000000000000001E-3</c:v>
                </c:pt>
                <c:pt idx="422">
                  <c:v>7.0000000000000001E-3</c:v>
                </c:pt>
                <c:pt idx="423">
                  <c:v>6.0000000000000001E-3</c:v>
                </c:pt>
                <c:pt idx="424">
                  <c:v>6.0000000000000001E-3</c:v>
                </c:pt>
                <c:pt idx="425">
                  <c:v>7.0000000000000001E-3</c:v>
                </c:pt>
                <c:pt idx="426">
                  <c:v>7.0000000000000001E-3</c:v>
                </c:pt>
                <c:pt idx="427">
                  <c:v>7.0000000000000001E-3</c:v>
                </c:pt>
                <c:pt idx="428">
                  <c:v>7.0000000000000001E-3</c:v>
                </c:pt>
                <c:pt idx="429">
                  <c:v>7.0000000000000001E-3</c:v>
                </c:pt>
                <c:pt idx="430">
                  <c:v>7.0000000000000001E-3</c:v>
                </c:pt>
                <c:pt idx="431">
                  <c:v>7.0000000000000001E-3</c:v>
                </c:pt>
                <c:pt idx="432">
                  <c:v>7.0000000000000001E-3</c:v>
                </c:pt>
                <c:pt idx="433">
                  <c:v>7.0000000000000001E-3</c:v>
                </c:pt>
                <c:pt idx="434">
                  <c:v>7.0000000000000001E-3</c:v>
                </c:pt>
                <c:pt idx="435">
                  <c:v>7.0000000000000001E-3</c:v>
                </c:pt>
                <c:pt idx="436">
                  <c:v>7.0000000000000001E-3</c:v>
                </c:pt>
                <c:pt idx="437">
                  <c:v>7.0000000000000001E-3</c:v>
                </c:pt>
                <c:pt idx="438">
                  <c:v>7.0000000000000001E-3</c:v>
                </c:pt>
                <c:pt idx="439">
                  <c:v>8.0000000000000002E-3</c:v>
                </c:pt>
                <c:pt idx="440">
                  <c:v>7.0000000000000001E-3</c:v>
                </c:pt>
                <c:pt idx="441">
                  <c:v>7.0000000000000001E-3</c:v>
                </c:pt>
                <c:pt idx="442">
                  <c:v>8.0000000000000002E-3</c:v>
                </c:pt>
                <c:pt idx="443">
                  <c:v>8.0000000000000002E-3</c:v>
                </c:pt>
                <c:pt idx="444">
                  <c:v>8.0000000000000002E-3</c:v>
                </c:pt>
                <c:pt idx="445">
                  <c:v>8.0000000000000002E-3</c:v>
                </c:pt>
                <c:pt idx="446">
                  <c:v>8.0000000000000002E-3</c:v>
                </c:pt>
                <c:pt idx="447">
                  <c:v>8.0000000000000002E-3</c:v>
                </c:pt>
                <c:pt idx="448">
                  <c:v>8.0000000000000002E-3</c:v>
                </c:pt>
                <c:pt idx="449">
                  <c:v>8.0000000000000002E-3</c:v>
                </c:pt>
                <c:pt idx="450">
                  <c:v>8.0000000000000002E-3</c:v>
                </c:pt>
                <c:pt idx="451">
                  <c:v>8.0000000000000002E-3</c:v>
                </c:pt>
                <c:pt idx="452">
                  <c:v>8.0000000000000002E-3</c:v>
                </c:pt>
                <c:pt idx="453">
                  <c:v>8.0000000000000002E-3</c:v>
                </c:pt>
                <c:pt idx="454">
                  <c:v>8.0000000000000002E-3</c:v>
                </c:pt>
                <c:pt idx="455">
                  <c:v>8.0000000000000002E-3</c:v>
                </c:pt>
                <c:pt idx="456">
                  <c:v>8.0000000000000002E-3</c:v>
                </c:pt>
                <c:pt idx="457">
                  <c:v>8.9999999999999993E-3</c:v>
                </c:pt>
                <c:pt idx="458">
                  <c:v>8.9999999999999993E-3</c:v>
                </c:pt>
                <c:pt idx="459">
                  <c:v>8.9999999999999993E-3</c:v>
                </c:pt>
                <c:pt idx="460">
                  <c:v>8.9999999999999993E-3</c:v>
                </c:pt>
                <c:pt idx="461">
                  <c:v>8.9999999999999993E-3</c:v>
                </c:pt>
                <c:pt idx="462">
                  <c:v>8.9999999999999993E-3</c:v>
                </c:pt>
                <c:pt idx="463">
                  <c:v>8.9999999999999993E-3</c:v>
                </c:pt>
                <c:pt idx="464">
                  <c:v>8.9999999999999993E-3</c:v>
                </c:pt>
                <c:pt idx="465">
                  <c:v>8.9999999999999993E-3</c:v>
                </c:pt>
                <c:pt idx="466">
                  <c:v>8.9999999999999993E-3</c:v>
                </c:pt>
                <c:pt idx="467">
                  <c:v>8.9999999999999993E-3</c:v>
                </c:pt>
                <c:pt idx="468">
                  <c:v>8.9999999999999993E-3</c:v>
                </c:pt>
                <c:pt idx="469">
                  <c:v>0.01</c:v>
                </c:pt>
                <c:pt idx="470">
                  <c:v>0.01</c:v>
                </c:pt>
                <c:pt idx="471">
                  <c:v>0.01</c:v>
                </c:pt>
                <c:pt idx="472">
                  <c:v>8.9999999999999993E-3</c:v>
                </c:pt>
                <c:pt idx="473">
                  <c:v>8.9999999999999993E-3</c:v>
                </c:pt>
                <c:pt idx="474">
                  <c:v>8.9999999999999993E-3</c:v>
                </c:pt>
                <c:pt idx="475">
                  <c:v>8.9999999999999993E-3</c:v>
                </c:pt>
                <c:pt idx="476">
                  <c:v>0.01</c:v>
                </c:pt>
                <c:pt idx="477">
                  <c:v>0.01</c:v>
                </c:pt>
                <c:pt idx="478">
                  <c:v>0.01</c:v>
                </c:pt>
                <c:pt idx="479">
                  <c:v>0.01</c:v>
                </c:pt>
                <c:pt idx="480">
                  <c:v>0.01</c:v>
                </c:pt>
                <c:pt idx="481">
                  <c:v>0.01</c:v>
                </c:pt>
                <c:pt idx="482">
                  <c:v>0.01</c:v>
                </c:pt>
                <c:pt idx="483">
                  <c:v>0.01</c:v>
                </c:pt>
                <c:pt idx="484">
                  <c:v>1.0999999999999999E-2</c:v>
                </c:pt>
                <c:pt idx="485">
                  <c:v>1.0999999999999999E-2</c:v>
                </c:pt>
                <c:pt idx="486">
                  <c:v>1.0999999999999999E-2</c:v>
                </c:pt>
                <c:pt idx="487">
                  <c:v>1.0999999999999999E-2</c:v>
                </c:pt>
                <c:pt idx="488">
                  <c:v>0.01</c:v>
                </c:pt>
                <c:pt idx="489">
                  <c:v>1.0999999999999999E-2</c:v>
                </c:pt>
                <c:pt idx="490">
                  <c:v>1.0999999999999999E-2</c:v>
                </c:pt>
                <c:pt idx="491">
                  <c:v>1.0999999999999999E-2</c:v>
                </c:pt>
                <c:pt idx="492">
                  <c:v>1.0999999999999999E-2</c:v>
                </c:pt>
                <c:pt idx="493">
                  <c:v>1.0999999999999999E-2</c:v>
                </c:pt>
                <c:pt idx="494">
                  <c:v>1.0999999999999999E-2</c:v>
                </c:pt>
                <c:pt idx="495">
                  <c:v>1.0999999999999999E-2</c:v>
                </c:pt>
                <c:pt idx="496">
                  <c:v>1.0999999999999999E-2</c:v>
                </c:pt>
                <c:pt idx="497">
                  <c:v>1.2E-2</c:v>
                </c:pt>
                <c:pt idx="498">
                  <c:v>1.2E-2</c:v>
                </c:pt>
                <c:pt idx="499">
                  <c:v>1.2E-2</c:v>
                </c:pt>
                <c:pt idx="500">
                  <c:v>1.2E-2</c:v>
                </c:pt>
                <c:pt idx="501">
                  <c:v>1.2E-2</c:v>
                </c:pt>
                <c:pt idx="502">
                  <c:v>1.2E-2</c:v>
                </c:pt>
                <c:pt idx="503">
                  <c:v>1.2999999999999999E-2</c:v>
                </c:pt>
                <c:pt idx="504">
                  <c:v>1.2999999999999999E-2</c:v>
                </c:pt>
                <c:pt idx="505">
                  <c:v>1.2999999999999999E-2</c:v>
                </c:pt>
                <c:pt idx="506">
                  <c:v>1.2999999999999999E-2</c:v>
                </c:pt>
                <c:pt idx="507">
                  <c:v>1.2999999999999999E-2</c:v>
                </c:pt>
                <c:pt idx="508">
                  <c:v>1.2999999999999999E-2</c:v>
                </c:pt>
                <c:pt idx="509">
                  <c:v>1.2999999999999999E-2</c:v>
                </c:pt>
                <c:pt idx="510">
                  <c:v>1.4E-2</c:v>
                </c:pt>
                <c:pt idx="511">
                  <c:v>1.4E-2</c:v>
                </c:pt>
                <c:pt idx="512">
                  <c:v>1.4E-2</c:v>
                </c:pt>
                <c:pt idx="513">
                  <c:v>1.4E-2</c:v>
                </c:pt>
                <c:pt idx="514">
                  <c:v>1.4E-2</c:v>
                </c:pt>
                <c:pt idx="515">
                  <c:v>1.4999999999999999E-2</c:v>
                </c:pt>
                <c:pt idx="516">
                  <c:v>1.4999999999999999E-2</c:v>
                </c:pt>
                <c:pt idx="517">
                  <c:v>1.4999999999999999E-2</c:v>
                </c:pt>
                <c:pt idx="518">
                  <c:v>1.6E-2</c:v>
                </c:pt>
                <c:pt idx="519">
                  <c:v>1.6E-2</c:v>
                </c:pt>
                <c:pt idx="520">
                  <c:v>1.6E-2</c:v>
                </c:pt>
                <c:pt idx="521">
                  <c:v>1.6E-2</c:v>
                </c:pt>
                <c:pt idx="522">
                  <c:v>1.7000000000000001E-2</c:v>
                </c:pt>
                <c:pt idx="523">
                  <c:v>1.7000000000000001E-2</c:v>
                </c:pt>
                <c:pt idx="524">
                  <c:v>1.7000000000000001E-2</c:v>
                </c:pt>
                <c:pt idx="525">
                  <c:v>1.7999999999999999E-2</c:v>
                </c:pt>
                <c:pt idx="526">
                  <c:v>1.7999999999999999E-2</c:v>
                </c:pt>
                <c:pt idx="527">
                  <c:v>1.7999999999999999E-2</c:v>
                </c:pt>
                <c:pt idx="528">
                  <c:v>1.9E-2</c:v>
                </c:pt>
                <c:pt idx="529">
                  <c:v>1.9E-2</c:v>
                </c:pt>
                <c:pt idx="530">
                  <c:v>0.02</c:v>
                </c:pt>
                <c:pt idx="531">
                  <c:v>0.02</c:v>
                </c:pt>
                <c:pt idx="532">
                  <c:v>0.02</c:v>
                </c:pt>
                <c:pt idx="533">
                  <c:v>2.1000000000000001E-2</c:v>
                </c:pt>
                <c:pt idx="534">
                  <c:v>2.1000000000000001E-2</c:v>
                </c:pt>
                <c:pt idx="535">
                  <c:v>2.1999999999999999E-2</c:v>
                </c:pt>
                <c:pt idx="536">
                  <c:v>2.1999999999999999E-2</c:v>
                </c:pt>
                <c:pt idx="537">
                  <c:v>2.3E-2</c:v>
                </c:pt>
                <c:pt idx="538">
                  <c:v>2.3E-2</c:v>
                </c:pt>
                <c:pt idx="539">
                  <c:v>2.3E-2</c:v>
                </c:pt>
                <c:pt idx="540">
                  <c:v>2.4E-2</c:v>
                </c:pt>
                <c:pt idx="541">
                  <c:v>2.5000000000000001E-2</c:v>
                </c:pt>
                <c:pt idx="542">
                  <c:v>2.5999999999999999E-2</c:v>
                </c:pt>
                <c:pt idx="543">
                  <c:v>2.5999999999999999E-2</c:v>
                </c:pt>
                <c:pt idx="544">
                  <c:v>2.7E-2</c:v>
                </c:pt>
                <c:pt idx="545">
                  <c:v>2.7E-2</c:v>
                </c:pt>
                <c:pt idx="546">
                  <c:v>2.8000000000000001E-2</c:v>
                </c:pt>
                <c:pt idx="547">
                  <c:v>2.8000000000000001E-2</c:v>
                </c:pt>
                <c:pt idx="548">
                  <c:v>2.9000000000000001E-2</c:v>
                </c:pt>
                <c:pt idx="549">
                  <c:v>2.9000000000000001E-2</c:v>
                </c:pt>
                <c:pt idx="550">
                  <c:v>0.03</c:v>
                </c:pt>
                <c:pt idx="551">
                  <c:v>0.03</c:v>
                </c:pt>
                <c:pt idx="552">
                  <c:v>0.03</c:v>
                </c:pt>
                <c:pt idx="553">
                  <c:v>3.1E-2</c:v>
                </c:pt>
                <c:pt idx="554">
                  <c:v>3.1E-2</c:v>
                </c:pt>
                <c:pt idx="555">
                  <c:v>3.2000000000000001E-2</c:v>
                </c:pt>
                <c:pt idx="556">
                  <c:v>3.2000000000000001E-2</c:v>
                </c:pt>
                <c:pt idx="557">
                  <c:v>3.3000000000000002E-2</c:v>
                </c:pt>
                <c:pt idx="558">
                  <c:v>3.3000000000000002E-2</c:v>
                </c:pt>
                <c:pt idx="559">
                  <c:v>3.3000000000000002E-2</c:v>
                </c:pt>
                <c:pt idx="560">
                  <c:v>3.4000000000000002E-2</c:v>
                </c:pt>
                <c:pt idx="561">
                  <c:v>3.4000000000000002E-2</c:v>
                </c:pt>
                <c:pt idx="562">
                  <c:v>3.4000000000000002E-2</c:v>
                </c:pt>
                <c:pt idx="563">
                  <c:v>3.5000000000000003E-2</c:v>
                </c:pt>
                <c:pt idx="564">
                  <c:v>3.5000000000000003E-2</c:v>
                </c:pt>
                <c:pt idx="565">
                  <c:v>3.5000000000000003E-2</c:v>
                </c:pt>
                <c:pt idx="566">
                  <c:v>3.5999999999999997E-2</c:v>
                </c:pt>
                <c:pt idx="567">
                  <c:v>3.5999999999999997E-2</c:v>
                </c:pt>
                <c:pt idx="568">
                  <c:v>3.5999999999999997E-2</c:v>
                </c:pt>
                <c:pt idx="569">
                  <c:v>3.5999999999999997E-2</c:v>
                </c:pt>
                <c:pt idx="570">
                  <c:v>3.6999999999999998E-2</c:v>
                </c:pt>
                <c:pt idx="571">
                  <c:v>3.6999999999999998E-2</c:v>
                </c:pt>
                <c:pt idx="572">
                  <c:v>3.6999999999999998E-2</c:v>
                </c:pt>
                <c:pt idx="573">
                  <c:v>3.7999999999999999E-2</c:v>
                </c:pt>
                <c:pt idx="574">
                  <c:v>3.7999999999999999E-2</c:v>
                </c:pt>
                <c:pt idx="575">
                  <c:v>3.9E-2</c:v>
                </c:pt>
                <c:pt idx="576">
                  <c:v>3.9E-2</c:v>
                </c:pt>
                <c:pt idx="577">
                  <c:v>0.04</c:v>
                </c:pt>
                <c:pt idx="578">
                  <c:v>0.04</c:v>
                </c:pt>
                <c:pt idx="579">
                  <c:v>4.1000000000000002E-2</c:v>
                </c:pt>
                <c:pt idx="580">
                  <c:v>4.1000000000000002E-2</c:v>
                </c:pt>
                <c:pt idx="581">
                  <c:v>4.1000000000000002E-2</c:v>
                </c:pt>
                <c:pt idx="582">
                  <c:v>4.2000000000000003E-2</c:v>
                </c:pt>
                <c:pt idx="583">
                  <c:v>4.2000000000000003E-2</c:v>
                </c:pt>
                <c:pt idx="584">
                  <c:v>4.2999999999999997E-2</c:v>
                </c:pt>
                <c:pt idx="585">
                  <c:v>4.2999999999999997E-2</c:v>
                </c:pt>
                <c:pt idx="586">
                  <c:v>4.3999999999999997E-2</c:v>
                </c:pt>
                <c:pt idx="587">
                  <c:v>4.4999999999999998E-2</c:v>
                </c:pt>
                <c:pt idx="588">
                  <c:v>4.4999999999999998E-2</c:v>
                </c:pt>
                <c:pt idx="589">
                  <c:v>4.5999999999999999E-2</c:v>
                </c:pt>
                <c:pt idx="590">
                  <c:v>4.7E-2</c:v>
                </c:pt>
                <c:pt idx="591">
                  <c:v>4.7E-2</c:v>
                </c:pt>
                <c:pt idx="592">
                  <c:v>4.8000000000000001E-2</c:v>
                </c:pt>
                <c:pt idx="593">
                  <c:v>4.8000000000000001E-2</c:v>
                </c:pt>
                <c:pt idx="594">
                  <c:v>4.9000000000000002E-2</c:v>
                </c:pt>
                <c:pt idx="595">
                  <c:v>4.9000000000000002E-2</c:v>
                </c:pt>
                <c:pt idx="596">
                  <c:v>0.05</c:v>
                </c:pt>
                <c:pt idx="597">
                  <c:v>5.0999999999999997E-2</c:v>
                </c:pt>
                <c:pt idx="598">
                  <c:v>5.0999999999999997E-2</c:v>
                </c:pt>
                <c:pt idx="599">
                  <c:v>5.1999999999999998E-2</c:v>
                </c:pt>
                <c:pt idx="600">
                  <c:v>5.2999999999999999E-2</c:v>
                </c:pt>
                <c:pt idx="601">
                  <c:v>5.2999999999999999E-2</c:v>
                </c:pt>
                <c:pt idx="602">
                  <c:v>5.3999999999999999E-2</c:v>
                </c:pt>
                <c:pt idx="603">
                  <c:v>5.5E-2</c:v>
                </c:pt>
                <c:pt idx="604">
                  <c:v>5.6000000000000001E-2</c:v>
                </c:pt>
                <c:pt idx="605">
                  <c:v>5.7000000000000002E-2</c:v>
                </c:pt>
                <c:pt idx="606">
                  <c:v>5.8000000000000003E-2</c:v>
                </c:pt>
                <c:pt idx="607">
                  <c:v>5.8999999999999997E-2</c:v>
                </c:pt>
                <c:pt idx="608">
                  <c:v>0.06</c:v>
                </c:pt>
                <c:pt idx="609">
                  <c:v>6.0999999999999999E-2</c:v>
                </c:pt>
                <c:pt idx="610">
                  <c:v>6.3E-2</c:v>
                </c:pt>
                <c:pt idx="611">
                  <c:v>6.4000000000000001E-2</c:v>
                </c:pt>
                <c:pt idx="612">
                  <c:v>6.6000000000000003E-2</c:v>
                </c:pt>
                <c:pt idx="613">
                  <c:v>6.7000000000000004E-2</c:v>
                </c:pt>
                <c:pt idx="614">
                  <c:v>7.0000000000000007E-2</c:v>
                </c:pt>
                <c:pt idx="615">
                  <c:v>7.1999999999999995E-2</c:v>
                </c:pt>
                <c:pt idx="616">
                  <c:v>7.4999999999999997E-2</c:v>
                </c:pt>
                <c:pt idx="617">
                  <c:v>7.6999999999999999E-2</c:v>
                </c:pt>
                <c:pt idx="618">
                  <c:v>0.08</c:v>
                </c:pt>
                <c:pt idx="619">
                  <c:v>8.3000000000000004E-2</c:v>
                </c:pt>
                <c:pt idx="620">
                  <c:v>8.5999999999999993E-2</c:v>
                </c:pt>
                <c:pt idx="621">
                  <c:v>0.09</c:v>
                </c:pt>
                <c:pt idx="622">
                  <c:v>9.4E-2</c:v>
                </c:pt>
                <c:pt idx="623">
                  <c:v>9.8000000000000004E-2</c:v>
                </c:pt>
                <c:pt idx="624">
                  <c:v>0.10199999999999999</c:v>
                </c:pt>
                <c:pt idx="625">
                  <c:v>0.106</c:v>
                </c:pt>
                <c:pt idx="626">
                  <c:v>0.11</c:v>
                </c:pt>
                <c:pt idx="627">
                  <c:v>0.115</c:v>
                </c:pt>
                <c:pt idx="628">
                  <c:v>0.12</c:v>
                </c:pt>
                <c:pt idx="629">
                  <c:v>0.125</c:v>
                </c:pt>
                <c:pt idx="630">
                  <c:v>0.13100000000000001</c:v>
                </c:pt>
                <c:pt idx="631">
                  <c:v>0.13600000000000001</c:v>
                </c:pt>
                <c:pt idx="632">
                  <c:v>0.14199999999999999</c:v>
                </c:pt>
                <c:pt idx="633">
                  <c:v>0.14699999999999999</c:v>
                </c:pt>
                <c:pt idx="634">
                  <c:v>0.152</c:v>
                </c:pt>
                <c:pt idx="635">
                  <c:v>0.157</c:v>
                </c:pt>
                <c:pt idx="636">
                  <c:v>0.16300000000000001</c:v>
                </c:pt>
                <c:pt idx="637">
                  <c:v>0.16900000000000001</c:v>
                </c:pt>
                <c:pt idx="638">
                  <c:v>0.17399999999999999</c:v>
                </c:pt>
                <c:pt idx="639">
                  <c:v>0.18</c:v>
                </c:pt>
                <c:pt idx="640">
                  <c:v>0.185</c:v>
                </c:pt>
                <c:pt idx="641">
                  <c:v>0.19</c:v>
                </c:pt>
                <c:pt idx="642">
                  <c:v>0.19400000000000001</c:v>
                </c:pt>
                <c:pt idx="643">
                  <c:v>0.19800000000000001</c:v>
                </c:pt>
                <c:pt idx="644">
                  <c:v>0.20200000000000001</c:v>
                </c:pt>
                <c:pt idx="645">
                  <c:v>0.20499999999999999</c:v>
                </c:pt>
                <c:pt idx="646">
                  <c:v>0.20799999999999999</c:v>
                </c:pt>
                <c:pt idx="647">
                  <c:v>0.21099999999999999</c:v>
                </c:pt>
                <c:pt idx="648">
                  <c:v>0.21299999999999999</c:v>
                </c:pt>
                <c:pt idx="649">
                  <c:v>0.214</c:v>
                </c:pt>
                <c:pt idx="650">
                  <c:v>0.215</c:v>
                </c:pt>
                <c:pt idx="651">
                  <c:v>0.216</c:v>
                </c:pt>
                <c:pt idx="652">
                  <c:v>0.216</c:v>
                </c:pt>
                <c:pt idx="653">
                  <c:v>0.215</c:v>
                </c:pt>
                <c:pt idx="654">
                  <c:v>0.215</c:v>
                </c:pt>
                <c:pt idx="655">
                  <c:v>0.214</c:v>
                </c:pt>
                <c:pt idx="656">
                  <c:v>0.21199999999999999</c:v>
                </c:pt>
                <c:pt idx="657">
                  <c:v>0.21099999999999999</c:v>
                </c:pt>
                <c:pt idx="658">
                  <c:v>0.20899999999999999</c:v>
                </c:pt>
                <c:pt idx="659">
                  <c:v>0.20799999999999999</c:v>
                </c:pt>
                <c:pt idx="660">
                  <c:v>0.20499999999999999</c:v>
                </c:pt>
                <c:pt idx="661">
                  <c:v>0.20300000000000001</c:v>
                </c:pt>
                <c:pt idx="662">
                  <c:v>0.20100000000000001</c:v>
                </c:pt>
                <c:pt idx="663">
                  <c:v>0.19800000000000001</c:v>
                </c:pt>
                <c:pt idx="664">
                  <c:v>0.19500000000000001</c:v>
                </c:pt>
                <c:pt idx="665">
                  <c:v>0.192</c:v>
                </c:pt>
                <c:pt idx="666">
                  <c:v>0.19</c:v>
                </c:pt>
                <c:pt idx="667">
                  <c:v>0.187</c:v>
                </c:pt>
                <c:pt idx="668">
                  <c:v>0.185</c:v>
                </c:pt>
                <c:pt idx="669">
                  <c:v>0.182</c:v>
                </c:pt>
                <c:pt idx="670">
                  <c:v>0.18</c:v>
                </c:pt>
                <c:pt idx="671">
                  <c:v>0.17699999999999999</c:v>
                </c:pt>
                <c:pt idx="672">
                  <c:v>0.17499999999999999</c:v>
                </c:pt>
                <c:pt idx="673">
                  <c:v>0.17299999999999999</c:v>
                </c:pt>
                <c:pt idx="674">
                  <c:v>0.17100000000000001</c:v>
                </c:pt>
                <c:pt idx="675">
                  <c:v>0.16900000000000001</c:v>
                </c:pt>
                <c:pt idx="676">
                  <c:v>0.16700000000000001</c:v>
                </c:pt>
                <c:pt idx="677">
                  <c:v>0.16600000000000001</c:v>
                </c:pt>
                <c:pt idx="678">
                  <c:v>0.16400000000000001</c:v>
                </c:pt>
                <c:pt idx="679">
                  <c:v>0.16300000000000001</c:v>
                </c:pt>
                <c:pt idx="680">
                  <c:v>0.16200000000000001</c:v>
                </c:pt>
                <c:pt idx="681">
                  <c:v>0.161</c:v>
                </c:pt>
                <c:pt idx="682">
                  <c:v>0.16</c:v>
                </c:pt>
                <c:pt idx="683">
                  <c:v>0.159</c:v>
                </c:pt>
                <c:pt idx="684">
                  <c:v>0.158</c:v>
                </c:pt>
                <c:pt idx="685">
                  <c:v>0.157</c:v>
                </c:pt>
                <c:pt idx="686">
                  <c:v>0.157</c:v>
                </c:pt>
                <c:pt idx="687">
                  <c:v>0.157</c:v>
                </c:pt>
                <c:pt idx="688">
                  <c:v>0.156</c:v>
                </c:pt>
                <c:pt idx="689">
                  <c:v>0.156</c:v>
                </c:pt>
                <c:pt idx="690">
                  <c:v>0.155</c:v>
                </c:pt>
                <c:pt idx="691">
                  <c:v>0.155</c:v>
                </c:pt>
                <c:pt idx="692">
                  <c:v>0.155</c:v>
                </c:pt>
                <c:pt idx="693">
                  <c:v>0.155</c:v>
                </c:pt>
                <c:pt idx="694">
                  <c:v>0.155</c:v>
                </c:pt>
                <c:pt idx="695">
                  <c:v>0.156</c:v>
                </c:pt>
                <c:pt idx="696">
                  <c:v>0.156</c:v>
                </c:pt>
                <c:pt idx="697">
                  <c:v>0.156</c:v>
                </c:pt>
                <c:pt idx="698">
                  <c:v>0.156</c:v>
                </c:pt>
                <c:pt idx="699">
                  <c:v>0.157</c:v>
                </c:pt>
                <c:pt idx="700">
                  <c:v>0.157</c:v>
                </c:pt>
                <c:pt idx="701">
                  <c:v>0.158</c:v>
                </c:pt>
                <c:pt idx="702">
                  <c:v>0.159</c:v>
                </c:pt>
                <c:pt idx="703">
                  <c:v>0.159</c:v>
                </c:pt>
                <c:pt idx="704">
                  <c:v>0.16</c:v>
                </c:pt>
                <c:pt idx="705">
                  <c:v>0.16200000000000001</c:v>
                </c:pt>
                <c:pt idx="706">
                  <c:v>0.16300000000000001</c:v>
                </c:pt>
                <c:pt idx="707">
                  <c:v>0.16500000000000001</c:v>
                </c:pt>
                <c:pt idx="708">
                  <c:v>0.16600000000000001</c:v>
                </c:pt>
                <c:pt idx="709">
                  <c:v>0.16700000000000001</c:v>
                </c:pt>
                <c:pt idx="710">
                  <c:v>0.16900000000000001</c:v>
                </c:pt>
                <c:pt idx="711">
                  <c:v>0.17</c:v>
                </c:pt>
                <c:pt idx="712">
                  <c:v>0.17199999999999999</c:v>
                </c:pt>
                <c:pt idx="713">
                  <c:v>0.17299999999999999</c:v>
                </c:pt>
                <c:pt idx="714">
                  <c:v>0.17499999999999999</c:v>
                </c:pt>
                <c:pt idx="715">
                  <c:v>0.17699999999999999</c:v>
                </c:pt>
                <c:pt idx="716">
                  <c:v>0.17899999999999999</c:v>
                </c:pt>
                <c:pt idx="717">
                  <c:v>0.18099999999999999</c:v>
                </c:pt>
                <c:pt idx="718">
                  <c:v>0.183</c:v>
                </c:pt>
                <c:pt idx="719">
                  <c:v>0.185</c:v>
                </c:pt>
                <c:pt idx="720">
                  <c:v>0.186</c:v>
                </c:pt>
                <c:pt idx="721">
                  <c:v>0.188</c:v>
                </c:pt>
                <c:pt idx="722">
                  <c:v>0.19</c:v>
                </c:pt>
                <c:pt idx="723">
                  <c:v>0.192</c:v>
                </c:pt>
                <c:pt idx="724">
                  <c:v>0.19400000000000001</c:v>
                </c:pt>
                <c:pt idx="725">
                  <c:v>0.19600000000000001</c:v>
                </c:pt>
                <c:pt idx="726">
                  <c:v>0.19700000000000001</c:v>
                </c:pt>
                <c:pt idx="727">
                  <c:v>0.19900000000000001</c:v>
                </c:pt>
                <c:pt idx="728">
                  <c:v>0.20200000000000001</c:v>
                </c:pt>
                <c:pt idx="729">
                  <c:v>0.20399999999999999</c:v>
                </c:pt>
                <c:pt idx="730">
                  <c:v>0.20699999999999999</c:v>
                </c:pt>
                <c:pt idx="731">
                  <c:v>0.20899999999999999</c:v>
                </c:pt>
                <c:pt idx="732">
                  <c:v>0.21199999999999999</c:v>
                </c:pt>
                <c:pt idx="733">
                  <c:v>0.215</c:v>
                </c:pt>
                <c:pt idx="734">
                  <c:v>0.218</c:v>
                </c:pt>
                <c:pt idx="735">
                  <c:v>0.222</c:v>
                </c:pt>
                <c:pt idx="736">
                  <c:v>0.22500000000000001</c:v>
                </c:pt>
                <c:pt idx="737">
                  <c:v>0.22900000000000001</c:v>
                </c:pt>
                <c:pt idx="738">
                  <c:v>0.23400000000000001</c:v>
                </c:pt>
                <c:pt idx="739">
                  <c:v>0.23899999999999999</c:v>
                </c:pt>
                <c:pt idx="740">
                  <c:v>0.24399999999999999</c:v>
                </c:pt>
                <c:pt idx="741">
                  <c:v>0.25</c:v>
                </c:pt>
                <c:pt idx="742">
                  <c:v>0.25600000000000001</c:v>
                </c:pt>
                <c:pt idx="743">
                  <c:v>0.26300000000000001</c:v>
                </c:pt>
                <c:pt idx="744">
                  <c:v>0.27</c:v>
                </c:pt>
                <c:pt idx="745">
                  <c:v>0.27800000000000002</c:v>
                </c:pt>
                <c:pt idx="746">
                  <c:v>0.28599999999999998</c:v>
                </c:pt>
                <c:pt idx="747">
                  <c:v>0.29499999999999998</c:v>
                </c:pt>
                <c:pt idx="748">
                  <c:v>0.30399999999999999</c:v>
                </c:pt>
                <c:pt idx="749">
                  <c:v>0.314</c:v>
                </c:pt>
                <c:pt idx="750">
                  <c:v>0.32600000000000001</c:v>
                </c:pt>
                <c:pt idx="751">
                  <c:v>0.33800000000000002</c:v>
                </c:pt>
                <c:pt idx="752">
                  <c:v>0.35099999999999998</c:v>
                </c:pt>
                <c:pt idx="753">
                  <c:v>0.36499999999999999</c:v>
                </c:pt>
                <c:pt idx="754">
                  <c:v>0.379</c:v>
                </c:pt>
                <c:pt idx="755">
                  <c:v>0.39500000000000002</c:v>
                </c:pt>
                <c:pt idx="756">
                  <c:v>0.41</c:v>
                </c:pt>
                <c:pt idx="757">
                  <c:v>0.42699999999999999</c:v>
                </c:pt>
                <c:pt idx="758">
                  <c:v>0.44600000000000001</c:v>
                </c:pt>
                <c:pt idx="759">
                  <c:v>0.46500000000000002</c:v>
                </c:pt>
                <c:pt idx="760">
                  <c:v>0.48599999999999999</c:v>
                </c:pt>
                <c:pt idx="761">
                  <c:v>0.50900000000000001</c:v>
                </c:pt>
                <c:pt idx="762">
                  <c:v>0.53400000000000003</c:v>
                </c:pt>
                <c:pt idx="763">
                  <c:v>0.55900000000000005</c:v>
                </c:pt>
                <c:pt idx="764">
                  <c:v>0.58499999999999996</c:v>
                </c:pt>
                <c:pt idx="765">
                  <c:v>0.61099999999999999</c:v>
                </c:pt>
                <c:pt idx="766">
                  <c:v>0.63600000000000001</c:v>
                </c:pt>
                <c:pt idx="767">
                  <c:v>0.66200000000000003</c:v>
                </c:pt>
                <c:pt idx="768">
                  <c:v>0.69</c:v>
                </c:pt>
                <c:pt idx="769">
                  <c:v>0.71799999999999997</c:v>
                </c:pt>
                <c:pt idx="770">
                  <c:v>0.747</c:v>
                </c:pt>
                <c:pt idx="771">
                  <c:v>0.77400000000000002</c:v>
                </c:pt>
                <c:pt idx="772">
                  <c:v>0.80200000000000005</c:v>
                </c:pt>
                <c:pt idx="773">
                  <c:v>0.83</c:v>
                </c:pt>
                <c:pt idx="774">
                  <c:v>0.85499999999999998</c:v>
                </c:pt>
                <c:pt idx="775">
                  <c:v>0.879</c:v>
                </c:pt>
                <c:pt idx="776">
                  <c:v>0.90200000000000002</c:v>
                </c:pt>
                <c:pt idx="777">
                  <c:v>0.92300000000000004</c:v>
                </c:pt>
                <c:pt idx="778">
                  <c:v>0.94199999999999995</c:v>
                </c:pt>
                <c:pt idx="779">
                  <c:v>0.96</c:v>
                </c:pt>
                <c:pt idx="780">
                  <c:v>0.97699999999999998</c:v>
                </c:pt>
                <c:pt idx="781">
                  <c:v>0.99199999999999999</c:v>
                </c:pt>
                <c:pt idx="782">
                  <c:v>1.006</c:v>
                </c:pt>
                <c:pt idx="783">
                  <c:v>1.018</c:v>
                </c:pt>
                <c:pt idx="784">
                  <c:v>1.0289999999999999</c:v>
                </c:pt>
                <c:pt idx="785">
                  <c:v>1.0389999999999999</c:v>
                </c:pt>
                <c:pt idx="786">
                  <c:v>1.0469999999999999</c:v>
                </c:pt>
                <c:pt idx="787">
                  <c:v>1.054</c:v>
                </c:pt>
                <c:pt idx="788">
                  <c:v>1.06</c:v>
                </c:pt>
                <c:pt idx="789">
                  <c:v>1.0640000000000001</c:v>
                </c:pt>
                <c:pt idx="790">
                  <c:v>1.0680000000000001</c:v>
                </c:pt>
                <c:pt idx="791">
                  <c:v>1.07</c:v>
                </c:pt>
                <c:pt idx="792">
                  <c:v>1.0720000000000001</c:v>
                </c:pt>
                <c:pt idx="793">
                  <c:v>1.073</c:v>
                </c:pt>
                <c:pt idx="794">
                  <c:v>1.073</c:v>
                </c:pt>
                <c:pt idx="795">
                  <c:v>1.0720000000000001</c:v>
                </c:pt>
                <c:pt idx="796">
                  <c:v>1.07</c:v>
                </c:pt>
                <c:pt idx="797">
                  <c:v>1.0660000000000001</c:v>
                </c:pt>
                <c:pt idx="798">
                  <c:v>1.0620000000000001</c:v>
                </c:pt>
                <c:pt idx="799">
                  <c:v>1.0569999999999999</c:v>
                </c:pt>
                <c:pt idx="800">
                  <c:v>1.05</c:v>
                </c:pt>
                <c:pt idx="801">
                  <c:v>1.0409999999999999</c:v>
                </c:pt>
                <c:pt idx="802">
                  <c:v>1.0309999999999999</c:v>
                </c:pt>
                <c:pt idx="803">
                  <c:v>1.02</c:v>
                </c:pt>
                <c:pt idx="804">
                  <c:v>1.008</c:v>
                </c:pt>
                <c:pt idx="805">
                  <c:v>0.99399999999999999</c:v>
                </c:pt>
                <c:pt idx="806">
                  <c:v>0.97899999999999998</c:v>
                </c:pt>
                <c:pt idx="807">
                  <c:v>0.96099999999999997</c:v>
                </c:pt>
                <c:pt idx="808">
                  <c:v>0.94199999999999995</c:v>
                </c:pt>
                <c:pt idx="809">
                  <c:v>0.92200000000000004</c:v>
                </c:pt>
                <c:pt idx="810">
                  <c:v>0.90100000000000002</c:v>
                </c:pt>
                <c:pt idx="811">
                  <c:v>0.879</c:v>
                </c:pt>
                <c:pt idx="812">
                  <c:v>0.85499999999999998</c:v>
                </c:pt>
                <c:pt idx="813">
                  <c:v>0.83</c:v>
                </c:pt>
                <c:pt idx="814">
                  <c:v>0.80400000000000005</c:v>
                </c:pt>
                <c:pt idx="815">
                  <c:v>0.77700000000000002</c:v>
                </c:pt>
                <c:pt idx="816">
                  <c:v>0.75</c:v>
                </c:pt>
                <c:pt idx="817">
                  <c:v>0.72399999999999998</c:v>
                </c:pt>
                <c:pt idx="818">
                  <c:v>0.69599999999999995</c:v>
                </c:pt>
                <c:pt idx="819">
                  <c:v>0.66800000000000004</c:v>
                </c:pt>
                <c:pt idx="820">
                  <c:v>0.64200000000000002</c:v>
                </c:pt>
                <c:pt idx="821">
                  <c:v>0.61699999999999999</c:v>
                </c:pt>
                <c:pt idx="822">
                  <c:v>0.59199999999999997</c:v>
                </c:pt>
                <c:pt idx="823">
                  <c:v>0.56599999999999995</c:v>
                </c:pt>
                <c:pt idx="824">
                  <c:v>0.54100000000000004</c:v>
                </c:pt>
                <c:pt idx="825">
                  <c:v>0.51500000000000001</c:v>
                </c:pt>
                <c:pt idx="826">
                  <c:v>0.49</c:v>
                </c:pt>
                <c:pt idx="827">
                  <c:v>0.46600000000000003</c:v>
                </c:pt>
                <c:pt idx="828">
                  <c:v>0.443</c:v>
                </c:pt>
                <c:pt idx="829">
                  <c:v>0.42099999999999999</c:v>
                </c:pt>
                <c:pt idx="830">
                  <c:v>0.39900000000000002</c:v>
                </c:pt>
                <c:pt idx="831">
                  <c:v>0.379</c:v>
                </c:pt>
                <c:pt idx="832">
                  <c:v>0.36</c:v>
                </c:pt>
                <c:pt idx="833">
                  <c:v>0.34100000000000003</c:v>
                </c:pt>
                <c:pt idx="834">
                  <c:v>0.32400000000000001</c:v>
                </c:pt>
                <c:pt idx="835">
                  <c:v>0.307</c:v>
                </c:pt>
                <c:pt idx="836">
                  <c:v>0.29099999999999998</c:v>
                </c:pt>
                <c:pt idx="837">
                  <c:v>0.27500000000000002</c:v>
                </c:pt>
                <c:pt idx="838">
                  <c:v>0.26100000000000001</c:v>
                </c:pt>
                <c:pt idx="839">
                  <c:v>0.247</c:v>
                </c:pt>
                <c:pt idx="840">
                  <c:v>0.23300000000000001</c:v>
                </c:pt>
                <c:pt idx="841">
                  <c:v>0.22</c:v>
                </c:pt>
                <c:pt idx="842">
                  <c:v>0.20799999999999999</c:v>
                </c:pt>
                <c:pt idx="843">
                  <c:v>0.19600000000000001</c:v>
                </c:pt>
                <c:pt idx="844">
                  <c:v>0.186</c:v>
                </c:pt>
                <c:pt idx="845">
                  <c:v>0.17599999999999999</c:v>
                </c:pt>
                <c:pt idx="846">
                  <c:v>0.16600000000000001</c:v>
                </c:pt>
                <c:pt idx="847">
                  <c:v>0.156</c:v>
                </c:pt>
                <c:pt idx="848">
                  <c:v>0.14799999999999999</c:v>
                </c:pt>
                <c:pt idx="849">
                  <c:v>0.13900000000000001</c:v>
                </c:pt>
                <c:pt idx="850">
                  <c:v>0.13100000000000001</c:v>
                </c:pt>
                <c:pt idx="851">
                  <c:v>0.124</c:v>
                </c:pt>
                <c:pt idx="852">
                  <c:v>0.11799999999999999</c:v>
                </c:pt>
                <c:pt idx="853">
                  <c:v>0.111</c:v>
                </c:pt>
                <c:pt idx="854">
                  <c:v>0.105</c:v>
                </c:pt>
                <c:pt idx="855">
                  <c:v>0.1</c:v>
                </c:pt>
                <c:pt idx="856">
                  <c:v>9.5000000000000001E-2</c:v>
                </c:pt>
                <c:pt idx="857">
                  <c:v>0.09</c:v>
                </c:pt>
                <c:pt idx="858">
                  <c:v>8.5000000000000006E-2</c:v>
                </c:pt>
                <c:pt idx="859">
                  <c:v>8.1000000000000003E-2</c:v>
                </c:pt>
                <c:pt idx="860">
                  <c:v>7.6999999999999999E-2</c:v>
                </c:pt>
                <c:pt idx="861">
                  <c:v>7.2999999999999995E-2</c:v>
                </c:pt>
                <c:pt idx="862">
                  <c:v>6.9000000000000006E-2</c:v>
                </c:pt>
                <c:pt idx="863">
                  <c:v>6.6000000000000003E-2</c:v>
                </c:pt>
                <c:pt idx="864">
                  <c:v>6.3E-2</c:v>
                </c:pt>
                <c:pt idx="865">
                  <c:v>0.06</c:v>
                </c:pt>
                <c:pt idx="866">
                  <c:v>5.8000000000000003E-2</c:v>
                </c:pt>
                <c:pt idx="867">
                  <c:v>5.5E-2</c:v>
                </c:pt>
                <c:pt idx="868">
                  <c:v>5.1999999999999998E-2</c:v>
                </c:pt>
                <c:pt idx="869">
                  <c:v>0.05</c:v>
                </c:pt>
                <c:pt idx="870">
                  <c:v>4.8000000000000001E-2</c:v>
                </c:pt>
                <c:pt idx="871">
                  <c:v>4.5999999999999999E-2</c:v>
                </c:pt>
                <c:pt idx="872">
                  <c:v>4.3999999999999997E-2</c:v>
                </c:pt>
                <c:pt idx="873">
                  <c:v>4.2000000000000003E-2</c:v>
                </c:pt>
                <c:pt idx="874">
                  <c:v>0.04</c:v>
                </c:pt>
                <c:pt idx="875">
                  <c:v>3.7999999999999999E-2</c:v>
                </c:pt>
                <c:pt idx="876">
                  <c:v>3.5999999999999997E-2</c:v>
                </c:pt>
                <c:pt idx="877">
                  <c:v>3.5000000000000003E-2</c:v>
                </c:pt>
                <c:pt idx="878">
                  <c:v>3.4000000000000002E-2</c:v>
                </c:pt>
                <c:pt idx="879">
                  <c:v>3.2000000000000001E-2</c:v>
                </c:pt>
                <c:pt idx="880">
                  <c:v>3.1E-2</c:v>
                </c:pt>
                <c:pt idx="881">
                  <c:v>2.9000000000000001E-2</c:v>
                </c:pt>
                <c:pt idx="882">
                  <c:v>2.8000000000000001E-2</c:v>
                </c:pt>
                <c:pt idx="883">
                  <c:v>2.7E-2</c:v>
                </c:pt>
                <c:pt idx="884">
                  <c:v>2.5999999999999999E-2</c:v>
                </c:pt>
                <c:pt idx="885">
                  <c:v>2.4E-2</c:v>
                </c:pt>
                <c:pt idx="886">
                  <c:v>2.4E-2</c:v>
                </c:pt>
                <c:pt idx="887">
                  <c:v>2.3E-2</c:v>
                </c:pt>
                <c:pt idx="888">
                  <c:v>2.1999999999999999E-2</c:v>
                </c:pt>
                <c:pt idx="889">
                  <c:v>0.02</c:v>
                </c:pt>
                <c:pt idx="890">
                  <c:v>1.9E-2</c:v>
                </c:pt>
                <c:pt idx="891">
                  <c:v>1.9E-2</c:v>
                </c:pt>
                <c:pt idx="892">
                  <c:v>1.7999999999999999E-2</c:v>
                </c:pt>
                <c:pt idx="893">
                  <c:v>1.7000000000000001E-2</c:v>
                </c:pt>
                <c:pt idx="894">
                  <c:v>1.7000000000000001E-2</c:v>
                </c:pt>
                <c:pt idx="895">
                  <c:v>1.7000000000000001E-2</c:v>
                </c:pt>
                <c:pt idx="896">
                  <c:v>1.6E-2</c:v>
                </c:pt>
                <c:pt idx="897">
                  <c:v>1.4999999999999999E-2</c:v>
                </c:pt>
                <c:pt idx="898">
                  <c:v>1.4999999999999999E-2</c:v>
                </c:pt>
                <c:pt idx="899">
                  <c:v>1.4E-2</c:v>
                </c:pt>
                <c:pt idx="900">
                  <c:v>1.4E-2</c:v>
                </c:pt>
                <c:pt idx="901">
                  <c:v>1.4E-2</c:v>
                </c:pt>
                <c:pt idx="902">
                  <c:v>1.2999999999999999E-2</c:v>
                </c:pt>
                <c:pt idx="903">
                  <c:v>1.2E-2</c:v>
                </c:pt>
                <c:pt idx="904">
                  <c:v>1.2E-2</c:v>
                </c:pt>
                <c:pt idx="905">
                  <c:v>1.0999999999999999E-2</c:v>
                </c:pt>
                <c:pt idx="906">
                  <c:v>1.0999999999999999E-2</c:v>
                </c:pt>
                <c:pt idx="907">
                  <c:v>1.0999999999999999E-2</c:v>
                </c:pt>
                <c:pt idx="908">
                  <c:v>1.0999999999999999E-2</c:v>
                </c:pt>
                <c:pt idx="909">
                  <c:v>0.01</c:v>
                </c:pt>
                <c:pt idx="910">
                  <c:v>0.01</c:v>
                </c:pt>
                <c:pt idx="911">
                  <c:v>0.01</c:v>
                </c:pt>
                <c:pt idx="912">
                  <c:v>8.9999999999999993E-3</c:v>
                </c:pt>
                <c:pt idx="913">
                  <c:v>8.9999999999999993E-3</c:v>
                </c:pt>
                <c:pt idx="914">
                  <c:v>8.9999999999999993E-3</c:v>
                </c:pt>
                <c:pt idx="915">
                  <c:v>8.9999999999999993E-3</c:v>
                </c:pt>
                <c:pt idx="916">
                  <c:v>8.0000000000000002E-3</c:v>
                </c:pt>
                <c:pt idx="917">
                  <c:v>8.0000000000000002E-3</c:v>
                </c:pt>
                <c:pt idx="918">
                  <c:v>8.0000000000000002E-3</c:v>
                </c:pt>
                <c:pt idx="919">
                  <c:v>7.0000000000000001E-3</c:v>
                </c:pt>
                <c:pt idx="920">
                  <c:v>7.0000000000000001E-3</c:v>
                </c:pt>
                <c:pt idx="921">
                  <c:v>7.0000000000000001E-3</c:v>
                </c:pt>
                <c:pt idx="922">
                  <c:v>7.0000000000000001E-3</c:v>
                </c:pt>
                <c:pt idx="923">
                  <c:v>7.0000000000000001E-3</c:v>
                </c:pt>
                <c:pt idx="924">
                  <c:v>6.0000000000000001E-3</c:v>
                </c:pt>
                <c:pt idx="925">
                  <c:v>6.0000000000000001E-3</c:v>
                </c:pt>
                <c:pt idx="926">
                  <c:v>6.0000000000000001E-3</c:v>
                </c:pt>
                <c:pt idx="927">
                  <c:v>6.0000000000000001E-3</c:v>
                </c:pt>
                <c:pt idx="928">
                  <c:v>6.0000000000000001E-3</c:v>
                </c:pt>
                <c:pt idx="929">
                  <c:v>6.0000000000000001E-3</c:v>
                </c:pt>
                <c:pt idx="930">
                  <c:v>5.0000000000000001E-3</c:v>
                </c:pt>
                <c:pt idx="931">
                  <c:v>5.0000000000000001E-3</c:v>
                </c:pt>
                <c:pt idx="932">
                  <c:v>5.0000000000000001E-3</c:v>
                </c:pt>
                <c:pt idx="933">
                  <c:v>5.0000000000000001E-3</c:v>
                </c:pt>
                <c:pt idx="934">
                  <c:v>5.0000000000000001E-3</c:v>
                </c:pt>
                <c:pt idx="935">
                  <c:v>4.0000000000000001E-3</c:v>
                </c:pt>
                <c:pt idx="936">
                  <c:v>4.0000000000000001E-3</c:v>
                </c:pt>
                <c:pt idx="937">
                  <c:v>4.0000000000000001E-3</c:v>
                </c:pt>
                <c:pt idx="938">
                  <c:v>4.0000000000000001E-3</c:v>
                </c:pt>
                <c:pt idx="939">
                  <c:v>4.0000000000000001E-3</c:v>
                </c:pt>
                <c:pt idx="940">
                  <c:v>4.0000000000000001E-3</c:v>
                </c:pt>
                <c:pt idx="941">
                  <c:v>4.0000000000000001E-3</c:v>
                </c:pt>
                <c:pt idx="942">
                  <c:v>4.0000000000000001E-3</c:v>
                </c:pt>
                <c:pt idx="943">
                  <c:v>4.0000000000000001E-3</c:v>
                </c:pt>
                <c:pt idx="944">
                  <c:v>3.0000000000000001E-3</c:v>
                </c:pt>
                <c:pt idx="945">
                  <c:v>3.0000000000000001E-3</c:v>
                </c:pt>
                <c:pt idx="946">
                  <c:v>3.0000000000000001E-3</c:v>
                </c:pt>
                <c:pt idx="947">
                  <c:v>3.0000000000000001E-3</c:v>
                </c:pt>
                <c:pt idx="948">
                  <c:v>3.0000000000000001E-3</c:v>
                </c:pt>
                <c:pt idx="949">
                  <c:v>3.0000000000000001E-3</c:v>
                </c:pt>
                <c:pt idx="950">
                  <c:v>3.0000000000000001E-3</c:v>
                </c:pt>
                <c:pt idx="951">
                  <c:v>3.0000000000000001E-3</c:v>
                </c:pt>
                <c:pt idx="952">
                  <c:v>3.0000000000000001E-3</c:v>
                </c:pt>
                <c:pt idx="953">
                  <c:v>3.0000000000000001E-3</c:v>
                </c:pt>
                <c:pt idx="954">
                  <c:v>3.0000000000000001E-3</c:v>
                </c:pt>
                <c:pt idx="955">
                  <c:v>2E-3</c:v>
                </c:pt>
                <c:pt idx="956">
                  <c:v>2E-3</c:v>
                </c:pt>
                <c:pt idx="957">
                  <c:v>2E-3</c:v>
                </c:pt>
                <c:pt idx="958">
                  <c:v>1E-3</c:v>
                </c:pt>
                <c:pt idx="959">
                  <c:v>1E-3</c:v>
                </c:pt>
                <c:pt idx="960">
                  <c:v>2E-3</c:v>
                </c:pt>
                <c:pt idx="961">
                  <c:v>2E-3</c:v>
                </c:pt>
                <c:pt idx="962">
                  <c:v>2E-3</c:v>
                </c:pt>
                <c:pt idx="963">
                  <c:v>2E-3</c:v>
                </c:pt>
                <c:pt idx="964">
                  <c:v>2E-3</c:v>
                </c:pt>
                <c:pt idx="965">
                  <c:v>2E-3</c:v>
                </c:pt>
                <c:pt idx="966">
                  <c:v>1E-3</c:v>
                </c:pt>
                <c:pt idx="967">
                  <c:v>1E-3</c:v>
                </c:pt>
                <c:pt idx="968">
                  <c:v>1E-3</c:v>
                </c:pt>
                <c:pt idx="969">
                  <c:v>1E-3</c:v>
                </c:pt>
                <c:pt idx="970">
                  <c:v>1E-3</c:v>
                </c:pt>
                <c:pt idx="971">
                  <c:v>1E-3</c:v>
                </c:pt>
                <c:pt idx="972">
                  <c:v>1E-3</c:v>
                </c:pt>
                <c:pt idx="973">
                  <c:v>1E-3</c:v>
                </c:pt>
                <c:pt idx="974">
                  <c:v>1E-3</c:v>
                </c:pt>
                <c:pt idx="975">
                  <c:v>1E-3</c:v>
                </c:pt>
                <c:pt idx="976">
                  <c:v>0</c:v>
                </c:pt>
                <c:pt idx="977">
                  <c:v>1E-3</c:v>
                </c:pt>
                <c:pt idx="978">
                  <c:v>1E-3</c:v>
                </c:pt>
                <c:pt idx="979">
                  <c:v>1E-3</c:v>
                </c:pt>
                <c:pt idx="980">
                  <c:v>1E-3</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0</c:v>
                </c:pt>
              </c:numCache>
            </c:numRef>
          </c:yVal>
          <c:smooth val="1"/>
        </c:ser>
        <c:ser>
          <c:idx val="4"/>
          <c:order val="4"/>
          <c:spPr>
            <a:ln w="31750" cap="rnd">
              <a:solidFill>
                <a:schemeClr val="accent5"/>
              </a:solidFill>
              <a:round/>
            </a:ln>
            <a:effectLst/>
          </c:spPr>
          <c:marker>
            <c:symbol val="none"/>
          </c:marker>
          <c:xVal>
            <c:numRef>
              <c:f>'In(pyO)8 Pc-DPBF T= 2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20 sec'!$B$3:$B$1003</c:f>
              <c:numCache>
                <c:formatCode>General</c:formatCode>
                <c:ptCount val="1001"/>
                <c:pt idx="0">
                  <c:v>1.623</c:v>
                </c:pt>
                <c:pt idx="1">
                  <c:v>1.61</c:v>
                </c:pt>
                <c:pt idx="2">
                  <c:v>1.5740000000000001</c:v>
                </c:pt>
                <c:pt idx="3">
                  <c:v>1.534</c:v>
                </c:pt>
                <c:pt idx="4">
                  <c:v>1.5009999999999999</c:v>
                </c:pt>
                <c:pt idx="5">
                  <c:v>1.468</c:v>
                </c:pt>
                <c:pt idx="6">
                  <c:v>1.44</c:v>
                </c:pt>
                <c:pt idx="7">
                  <c:v>1.4079999999999999</c:v>
                </c:pt>
                <c:pt idx="8">
                  <c:v>1.369</c:v>
                </c:pt>
                <c:pt idx="9">
                  <c:v>1.3420000000000001</c:v>
                </c:pt>
                <c:pt idx="10">
                  <c:v>1.32</c:v>
                </c:pt>
                <c:pt idx="11">
                  <c:v>1.2969999999999999</c:v>
                </c:pt>
                <c:pt idx="12">
                  <c:v>1.268</c:v>
                </c:pt>
                <c:pt idx="13">
                  <c:v>1.242</c:v>
                </c:pt>
                <c:pt idx="14">
                  <c:v>1.2250000000000001</c:v>
                </c:pt>
                <c:pt idx="15">
                  <c:v>1.2070000000000001</c:v>
                </c:pt>
                <c:pt idx="16">
                  <c:v>1.1890000000000001</c:v>
                </c:pt>
                <c:pt idx="17">
                  <c:v>1.1759999999999999</c:v>
                </c:pt>
                <c:pt idx="18">
                  <c:v>1.1619999999999999</c:v>
                </c:pt>
                <c:pt idx="19">
                  <c:v>1.141</c:v>
                </c:pt>
                <c:pt idx="20">
                  <c:v>1.127</c:v>
                </c:pt>
                <c:pt idx="21">
                  <c:v>1.121</c:v>
                </c:pt>
                <c:pt idx="22">
                  <c:v>1.109</c:v>
                </c:pt>
                <c:pt idx="23">
                  <c:v>1.097</c:v>
                </c:pt>
                <c:pt idx="24">
                  <c:v>1.085</c:v>
                </c:pt>
                <c:pt idx="25">
                  <c:v>1.0740000000000001</c:v>
                </c:pt>
                <c:pt idx="26">
                  <c:v>1.0680000000000001</c:v>
                </c:pt>
                <c:pt idx="27">
                  <c:v>1.054</c:v>
                </c:pt>
                <c:pt idx="28">
                  <c:v>1.0449999999999999</c:v>
                </c:pt>
                <c:pt idx="29">
                  <c:v>1.0429999999999999</c:v>
                </c:pt>
                <c:pt idx="30">
                  <c:v>1.032</c:v>
                </c:pt>
                <c:pt idx="31">
                  <c:v>1.0209999999999999</c:v>
                </c:pt>
                <c:pt idx="32">
                  <c:v>1.0069999999999999</c:v>
                </c:pt>
                <c:pt idx="33">
                  <c:v>0.99399999999999999</c:v>
                </c:pt>
                <c:pt idx="34">
                  <c:v>0.98699999999999999</c:v>
                </c:pt>
                <c:pt idx="35">
                  <c:v>0.97799999999999998</c:v>
                </c:pt>
                <c:pt idx="36">
                  <c:v>0.97099999999999997</c:v>
                </c:pt>
                <c:pt idx="37">
                  <c:v>0.96199999999999997</c:v>
                </c:pt>
                <c:pt idx="38">
                  <c:v>0.95499999999999996</c:v>
                </c:pt>
                <c:pt idx="39">
                  <c:v>0.95399999999999996</c:v>
                </c:pt>
                <c:pt idx="40">
                  <c:v>0.95</c:v>
                </c:pt>
                <c:pt idx="41">
                  <c:v>0.94199999999999995</c:v>
                </c:pt>
                <c:pt idx="42">
                  <c:v>0.93300000000000005</c:v>
                </c:pt>
                <c:pt idx="43">
                  <c:v>0.92700000000000005</c:v>
                </c:pt>
                <c:pt idx="44">
                  <c:v>0.92500000000000004</c:v>
                </c:pt>
                <c:pt idx="45">
                  <c:v>0.92400000000000004</c:v>
                </c:pt>
                <c:pt idx="46">
                  <c:v>0.92500000000000004</c:v>
                </c:pt>
                <c:pt idx="47">
                  <c:v>0.92200000000000004</c:v>
                </c:pt>
                <c:pt idx="48">
                  <c:v>0.91900000000000004</c:v>
                </c:pt>
                <c:pt idx="49">
                  <c:v>0.91800000000000004</c:v>
                </c:pt>
                <c:pt idx="50">
                  <c:v>0.91500000000000004</c:v>
                </c:pt>
                <c:pt idx="51">
                  <c:v>0.91700000000000004</c:v>
                </c:pt>
                <c:pt idx="52">
                  <c:v>0.92100000000000004</c:v>
                </c:pt>
                <c:pt idx="53">
                  <c:v>0.91500000000000004</c:v>
                </c:pt>
                <c:pt idx="54">
                  <c:v>0.90800000000000003</c:v>
                </c:pt>
                <c:pt idx="55">
                  <c:v>0.90600000000000003</c:v>
                </c:pt>
                <c:pt idx="56">
                  <c:v>0.90200000000000002</c:v>
                </c:pt>
                <c:pt idx="57">
                  <c:v>0.89500000000000002</c:v>
                </c:pt>
                <c:pt idx="58">
                  <c:v>0.89</c:v>
                </c:pt>
                <c:pt idx="59">
                  <c:v>0.88200000000000001</c:v>
                </c:pt>
                <c:pt idx="60">
                  <c:v>0.873</c:v>
                </c:pt>
                <c:pt idx="61">
                  <c:v>0.86299999999999999</c:v>
                </c:pt>
                <c:pt idx="62">
                  <c:v>0.85099999999999998</c:v>
                </c:pt>
                <c:pt idx="63">
                  <c:v>0.84499999999999997</c:v>
                </c:pt>
                <c:pt idx="64">
                  <c:v>0.83599999999999997</c:v>
                </c:pt>
                <c:pt idx="65">
                  <c:v>0.82399999999999995</c:v>
                </c:pt>
                <c:pt idx="66">
                  <c:v>0.81899999999999995</c:v>
                </c:pt>
                <c:pt idx="67">
                  <c:v>0.81100000000000005</c:v>
                </c:pt>
                <c:pt idx="68">
                  <c:v>0.80100000000000005</c:v>
                </c:pt>
                <c:pt idx="69">
                  <c:v>0.78900000000000003</c:v>
                </c:pt>
                <c:pt idx="70">
                  <c:v>0.77900000000000003</c:v>
                </c:pt>
                <c:pt idx="71">
                  <c:v>0.77500000000000002</c:v>
                </c:pt>
                <c:pt idx="72">
                  <c:v>0.76800000000000002</c:v>
                </c:pt>
                <c:pt idx="73">
                  <c:v>0.76</c:v>
                </c:pt>
                <c:pt idx="74">
                  <c:v>0.75600000000000001</c:v>
                </c:pt>
                <c:pt idx="75">
                  <c:v>0.749</c:v>
                </c:pt>
                <c:pt idx="76">
                  <c:v>0.74099999999999999</c:v>
                </c:pt>
                <c:pt idx="77">
                  <c:v>0.73699999999999999</c:v>
                </c:pt>
                <c:pt idx="78">
                  <c:v>0.73399999999999999</c:v>
                </c:pt>
                <c:pt idx="79">
                  <c:v>0.73099999999999998</c:v>
                </c:pt>
                <c:pt idx="80">
                  <c:v>0.72599999999999998</c:v>
                </c:pt>
                <c:pt idx="81">
                  <c:v>0.72399999999999998</c:v>
                </c:pt>
                <c:pt idx="82">
                  <c:v>0.72499999999999998</c:v>
                </c:pt>
                <c:pt idx="83">
                  <c:v>0.72</c:v>
                </c:pt>
                <c:pt idx="84">
                  <c:v>0.71899999999999997</c:v>
                </c:pt>
                <c:pt idx="85">
                  <c:v>0.72299999999999998</c:v>
                </c:pt>
                <c:pt idx="86">
                  <c:v>0.71799999999999997</c:v>
                </c:pt>
                <c:pt idx="87">
                  <c:v>0.71299999999999997</c:v>
                </c:pt>
                <c:pt idx="88">
                  <c:v>0.71199999999999997</c:v>
                </c:pt>
                <c:pt idx="89">
                  <c:v>0.71099999999999997</c:v>
                </c:pt>
                <c:pt idx="90">
                  <c:v>0.71199999999999997</c:v>
                </c:pt>
                <c:pt idx="91">
                  <c:v>0.71199999999999997</c:v>
                </c:pt>
                <c:pt idx="92">
                  <c:v>0.70799999999999996</c:v>
                </c:pt>
                <c:pt idx="93">
                  <c:v>0.70599999999999996</c:v>
                </c:pt>
                <c:pt idx="94">
                  <c:v>0.70499999999999996</c:v>
                </c:pt>
                <c:pt idx="95">
                  <c:v>0.70299999999999996</c:v>
                </c:pt>
                <c:pt idx="96">
                  <c:v>0.70599999999999996</c:v>
                </c:pt>
                <c:pt idx="97">
                  <c:v>0.71</c:v>
                </c:pt>
                <c:pt idx="98">
                  <c:v>0.70799999999999996</c:v>
                </c:pt>
                <c:pt idx="99">
                  <c:v>0.70599999999999996</c:v>
                </c:pt>
                <c:pt idx="100">
                  <c:v>0.70699999999999996</c:v>
                </c:pt>
                <c:pt idx="101">
                  <c:v>0.71</c:v>
                </c:pt>
                <c:pt idx="102">
                  <c:v>0.71399999999999997</c:v>
                </c:pt>
                <c:pt idx="103">
                  <c:v>0.71199999999999997</c:v>
                </c:pt>
                <c:pt idx="104">
                  <c:v>0.71099999999999997</c:v>
                </c:pt>
                <c:pt idx="105">
                  <c:v>0.71599999999999997</c:v>
                </c:pt>
                <c:pt idx="106">
                  <c:v>0.71699999999999997</c:v>
                </c:pt>
                <c:pt idx="107">
                  <c:v>0.71899999999999997</c:v>
                </c:pt>
                <c:pt idx="108">
                  <c:v>0.71799999999999997</c:v>
                </c:pt>
                <c:pt idx="109">
                  <c:v>0.72</c:v>
                </c:pt>
                <c:pt idx="110">
                  <c:v>0.72599999999999998</c:v>
                </c:pt>
                <c:pt idx="111">
                  <c:v>0.72699999999999998</c:v>
                </c:pt>
                <c:pt idx="112">
                  <c:v>0.72599999999999998</c:v>
                </c:pt>
                <c:pt idx="113">
                  <c:v>0.72899999999999998</c:v>
                </c:pt>
                <c:pt idx="114">
                  <c:v>0.73399999999999999</c:v>
                </c:pt>
                <c:pt idx="115">
                  <c:v>0.74</c:v>
                </c:pt>
                <c:pt idx="116">
                  <c:v>0.74399999999999999</c:v>
                </c:pt>
                <c:pt idx="117">
                  <c:v>0.746</c:v>
                </c:pt>
                <c:pt idx="118">
                  <c:v>0.754</c:v>
                </c:pt>
                <c:pt idx="119">
                  <c:v>0.76</c:v>
                </c:pt>
                <c:pt idx="120">
                  <c:v>0.76400000000000001</c:v>
                </c:pt>
                <c:pt idx="121">
                  <c:v>0.77100000000000002</c:v>
                </c:pt>
                <c:pt idx="122">
                  <c:v>0.77500000000000002</c:v>
                </c:pt>
                <c:pt idx="123">
                  <c:v>0.77700000000000002</c:v>
                </c:pt>
                <c:pt idx="124">
                  <c:v>0.78100000000000003</c:v>
                </c:pt>
                <c:pt idx="125">
                  <c:v>0.78700000000000003</c:v>
                </c:pt>
                <c:pt idx="126">
                  <c:v>0.79300000000000004</c:v>
                </c:pt>
                <c:pt idx="127">
                  <c:v>0.79800000000000004</c:v>
                </c:pt>
                <c:pt idx="128">
                  <c:v>0.80300000000000005</c:v>
                </c:pt>
                <c:pt idx="129">
                  <c:v>0.80900000000000005</c:v>
                </c:pt>
                <c:pt idx="130">
                  <c:v>0.81499999999999995</c:v>
                </c:pt>
                <c:pt idx="131">
                  <c:v>0.82299999999999995</c:v>
                </c:pt>
                <c:pt idx="132">
                  <c:v>0.83099999999999996</c:v>
                </c:pt>
                <c:pt idx="133">
                  <c:v>0.83799999999999997</c:v>
                </c:pt>
                <c:pt idx="134">
                  <c:v>0.84499999999999997</c:v>
                </c:pt>
                <c:pt idx="135">
                  <c:v>0.85299999999999998</c:v>
                </c:pt>
                <c:pt idx="136">
                  <c:v>0.86099999999999999</c:v>
                </c:pt>
                <c:pt idx="137">
                  <c:v>0.86799999999999999</c:v>
                </c:pt>
                <c:pt idx="138">
                  <c:v>0.875</c:v>
                </c:pt>
                <c:pt idx="139">
                  <c:v>0.88400000000000001</c:v>
                </c:pt>
                <c:pt idx="140">
                  <c:v>0.89</c:v>
                </c:pt>
                <c:pt idx="141">
                  <c:v>0.89600000000000002</c:v>
                </c:pt>
                <c:pt idx="142">
                  <c:v>0.90300000000000002</c:v>
                </c:pt>
                <c:pt idx="143">
                  <c:v>0.91200000000000003</c:v>
                </c:pt>
                <c:pt idx="144">
                  <c:v>0.92200000000000004</c:v>
                </c:pt>
                <c:pt idx="145">
                  <c:v>0.93</c:v>
                </c:pt>
                <c:pt idx="146">
                  <c:v>0.93700000000000006</c:v>
                </c:pt>
                <c:pt idx="147">
                  <c:v>0.94499999999999995</c:v>
                </c:pt>
                <c:pt idx="148">
                  <c:v>0.95299999999999996</c:v>
                </c:pt>
                <c:pt idx="149">
                  <c:v>0.96299999999999997</c:v>
                </c:pt>
                <c:pt idx="150">
                  <c:v>0.97199999999999998</c:v>
                </c:pt>
                <c:pt idx="151">
                  <c:v>0.98199999999999998</c:v>
                </c:pt>
                <c:pt idx="152">
                  <c:v>0.99099999999999999</c:v>
                </c:pt>
                <c:pt idx="153">
                  <c:v>0.999</c:v>
                </c:pt>
                <c:pt idx="154">
                  <c:v>1.0089999999999999</c:v>
                </c:pt>
                <c:pt idx="155">
                  <c:v>1.0209999999999999</c:v>
                </c:pt>
                <c:pt idx="156">
                  <c:v>1.0309999999999999</c:v>
                </c:pt>
                <c:pt idx="157">
                  <c:v>1.04</c:v>
                </c:pt>
                <c:pt idx="158">
                  <c:v>1.05</c:v>
                </c:pt>
                <c:pt idx="159">
                  <c:v>1.0580000000000001</c:v>
                </c:pt>
                <c:pt idx="160">
                  <c:v>1.0660000000000001</c:v>
                </c:pt>
                <c:pt idx="161">
                  <c:v>1.0760000000000001</c:v>
                </c:pt>
                <c:pt idx="162">
                  <c:v>1.087</c:v>
                </c:pt>
                <c:pt idx="163">
                  <c:v>1.0980000000000001</c:v>
                </c:pt>
                <c:pt idx="164">
                  <c:v>1.1080000000000001</c:v>
                </c:pt>
                <c:pt idx="165">
                  <c:v>1.117</c:v>
                </c:pt>
                <c:pt idx="166">
                  <c:v>1.1240000000000001</c:v>
                </c:pt>
                <c:pt idx="167">
                  <c:v>1.133</c:v>
                </c:pt>
                <c:pt idx="168">
                  <c:v>1.143</c:v>
                </c:pt>
                <c:pt idx="169">
                  <c:v>1.151</c:v>
                </c:pt>
                <c:pt idx="170">
                  <c:v>1.1579999999999999</c:v>
                </c:pt>
                <c:pt idx="171">
                  <c:v>1.167</c:v>
                </c:pt>
                <c:pt idx="172">
                  <c:v>1.1759999999999999</c:v>
                </c:pt>
                <c:pt idx="173">
                  <c:v>1.181</c:v>
                </c:pt>
                <c:pt idx="174">
                  <c:v>1.1870000000000001</c:v>
                </c:pt>
                <c:pt idx="175">
                  <c:v>1.194</c:v>
                </c:pt>
                <c:pt idx="176">
                  <c:v>1.1990000000000001</c:v>
                </c:pt>
                <c:pt idx="177">
                  <c:v>1.2050000000000001</c:v>
                </c:pt>
                <c:pt idx="178">
                  <c:v>1.21</c:v>
                </c:pt>
                <c:pt idx="179">
                  <c:v>1.216</c:v>
                </c:pt>
                <c:pt idx="180">
                  <c:v>1.22</c:v>
                </c:pt>
                <c:pt idx="181">
                  <c:v>1.224</c:v>
                </c:pt>
                <c:pt idx="182">
                  <c:v>1.228</c:v>
                </c:pt>
                <c:pt idx="183">
                  <c:v>1.2310000000000001</c:v>
                </c:pt>
                <c:pt idx="184">
                  <c:v>1.2330000000000001</c:v>
                </c:pt>
                <c:pt idx="185">
                  <c:v>1.2370000000000001</c:v>
                </c:pt>
                <c:pt idx="186">
                  <c:v>1.24</c:v>
                </c:pt>
                <c:pt idx="187">
                  <c:v>1.242</c:v>
                </c:pt>
                <c:pt idx="188">
                  <c:v>1.244</c:v>
                </c:pt>
                <c:pt idx="189">
                  <c:v>1.2450000000000001</c:v>
                </c:pt>
                <c:pt idx="190">
                  <c:v>1.2470000000000001</c:v>
                </c:pt>
                <c:pt idx="191">
                  <c:v>1.2490000000000001</c:v>
                </c:pt>
                <c:pt idx="192">
                  <c:v>1.25</c:v>
                </c:pt>
                <c:pt idx="193">
                  <c:v>1.2490000000000001</c:v>
                </c:pt>
                <c:pt idx="194">
                  <c:v>1.25</c:v>
                </c:pt>
                <c:pt idx="195">
                  <c:v>1.2509999999999999</c:v>
                </c:pt>
                <c:pt idx="196">
                  <c:v>1.2529999999999999</c:v>
                </c:pt>
                <c:pt idx="197">
                  <c:v>1.2529999999999999</c:v>
                </c:pt>
                <c:pt idx="198">
                  <c:v>1.254</c:v>
                </c:pt>
                <c:pt idx="199">
                  <c:v>1.2549999999999999</c:v>
                </c:pt>
                <c:pt idx="200">
                  <c:v>1.254</c:v>
                </c:pt>
                <c:pt idx="201">
                  <c:v>1.2549999999999999</c:v>
                </c:pt>
                <c:pt idx="202">
                  <c:v>1.2569999999999999</c:v>
                </c:pt>
                <c:pt idx="203">
                  <c:v>1.258</c:v>
                </c:pt>
                <c:pt idx="204">
                  <c:v>1.2589999999999999</c:v>
                </c:pt>
                <c:pt idx="205">
                  <c:v>1.2589999999999999</c:v>
                </c:pt>
                <c:pt idx="206">
                  <c:v>1.26</c:v>
                </c:pt>
                <c:pt idx="207">
                  <c:v>1.2629999999999999</c:v>
                </c:pt>
                <c:pt idx="208">
                  <c:v>1.266</c:v>
                </c:pt>
                <c:pt idx="209">
                  <c:v>1.268</c:v>
                </c:pt>
                <c:pt idx="210">
                  <c:v>1.27</c:v>
                </c:pt>
                <c:pt idx="211">
                  <c:v>1.2729999999999999</c:v>
                </c:pt>
                <c:pt idx="212">
                  <c:v>1.276</c:v>
                </c:pt>
                <c:pt idx="213">
                  <c:v>1.278</c:v>
                </c:pt>
                <c:pt idx="214">
                  <c:v>1.282</c:v>
                </c:pt>
                <c:pt idx="215">
                  <c:v>1.2849999999999999</c:v>
                </c:pt>
                <c:pt idx="216">
                  <c:v>1.288</c:v>
                </c:pt>
                <c:pt idx="217">
                  <c:v>1.2909999999999999</c:v>
                </c:pt>
                <c:pt idx="218">
                  <c:v>1.2929999999999999</c:v>
                </c:pt>
                <c:pt idx="219">
                  <c:v>1.2949999999999999</c:v>
                </c:pt>
                <c:pt idx="220">
                  <c:v>1.2989999999999999</c:v>
                </c:pt>
                <c:pt idx="221">
                  <c:v>1.302</c:v>
                </c:pt>
                <c:pt idx="222">
                  <c:v>1.304</c:v>
                </c:pt>
                <c:pt idx="223">
                  <c:v>1.306</c:v>
                </c:pt>
                <c:pt idx="224">
                  <c:v>1.3080000000000001</c:v>
                </c:pt>
                <c:pt idx="225">
                  <c:v>1.3109999999999999</c:v>
                </c:pt>
                <c:pt idx="226">
                  <c:v>1.3120000000000001</c:v>
                </c:pt>
                <c:pt idx="227">
                  <c:v>1.3140000000000001</c:v>
                </c:pt>
                <c:pt idx="228">
                  <c:v>1.3149999999999999</c:v>
                </c:pt>
                <c:pt idx="229">
                  <c:v>1.3149999999999999</c:v>
                </c:pt>
                <c:pt idx="230">
                  <c:v>1.3149999999999999</c:v>
                </c:pt>
                <c:pt idx="231">
                  <c:v>1.3140000000000001</c:v>
                </c:pt>
                <c:pt idx="232">
                  <c:v>1.3140000000000001</c:v>
                </c:pt>
                <c:pt idx="233">
                  <c:v>1.3140000000000001</c:v>
                </c:pt>
                <c:pt idx="234">
                  <c:v>1.3109999999999999</c:v>
                </c:pt>
                <c:pt idx="235">
                  <c:v>1.3069999999999999</c:v>
                </c:pt>
                <c:pt idx="236">
                  <c:v>1.304</c:v>
                </c:pt>
                <c:pt idx="237">
                  <c:v>1.3</c:v>
                </c:pt>
                <c:pt idx="238">
                  <c:v>1.2969999999999999</c:v>
                </c:pt>
                <c:pt idx="239">
                  <c:v>1.294</c:v>
                </c:pt>
                <c:pt idx="240">
                  <c:v>1.2869999999999999</c:v>
                </c:pt>
                <c:pt idx="241">
                  <c:v>1.28</c:v>
                </c:pt>
                <c:pt idx="242">
                  <c:v>1.272</c:v>
                </c:pt>
                <c:pt idx="243">
                  <c:v>1.264</c:v>
                </c:pt>
                <c:pt idx="244">
                  <c:v>1.2549999999999999</c:v>
                </c:pt>
                <c:pt idx="245">
                  <c:v>1.2470000000000001</c:v>
                </c:pt>
                <c:pt idx="246">
                  <c:v>1.24</c:v>
                </c:pt>
                <c:pt idx="247">
                  <c:v>1.2310000000000001</c:v>
                </c:pt>
                <c:pt idx="248">
                  <c:v>1.22</c:v>
                </c:pt>
                <c:pt idx="249">
                  <c:v>1.208</c:v>
                </c:pt>
                <c:pt idx="250">
                  <c:v>1.196</c:v>
                </c:pt>
                <c:pt idx="251">
                  <c:v>1.1850000000000001</c:v>
                </c:pt>
                <c:pt idx="252">
                  <c:v>1.1739999999999999</c:v>
                </c:pt>
                <c:pt idx="253">
                  <c:v>1.1639999999999999</c:v>
                </c:pt>
                <c:pt idx="254">
                  <c:v>1.1539999999999999</c:v>
                </c:pt>
                <c:pt idx="255">
                  <c:v>1.1439999999999999</c:v>
                </c:pt>
                <c:pt idx="256">
                  <c:v>1.1339999999999999</c:v>
                </c:pt>
                <c:pt idx="257">
                  <c:v>1.123</c:v>
                </c:pt>
                <c:pt idx="258">
                  <c:v>1.113</c:v>
                </c:pt>
                <c:pt idx="259">
                  <c:v>1.1040000000000001</c:v>
                </c:pt>
                <c:pt idx="260">
                  <c:v>1.095</c:v>
                </c:pt>
                <c:pt idx="261">
                  <c:v>1.085</c:v>
                </c:pt>
                <c:pt idx="262">
                  <c:v>1.0760000000000001</c:v>
                </c:pt>
                <c:pt idx="263">
                  <c:v>1.0669999999999999</c:v>
                </c:pt>
                <c:pt idx="264">
                  <c:v>1.0580000000000001</c:v>
                </c:pt>
                <c:pt idx="265">
                  <c:v>1.0489999999999999</c:v>
                </c:pt>
                <c:pt idx="266">
                  <c:v>1.0409999999999999</c:v>
                </c:pt>
                <c:pt idx="267">
                  <c:v>1.034</c:v>
                </c:pt>
                <c:pt idx="268">
                  <c:v>1.026</c:v>
                </c:pt>
                <c:pt idx="269">
                  <c:v>1.0169999999999999</c:v>
                </c:pt>
                <c:pt idx="270">
                  <c:v>1.008</c:v>
                </c:pt>
                <c:pt idx="271">
                  <c:v>1</c:v>
                </c:pt>
                <c:pt idx="272">
                  <c:v>0.99099999999999999</c:v>
                </c:pt>
                <c:pt idx="273">
                  <c:v>0.98199999999999998</c:v>
                </c:pt>
                <c:pt idx="274">
                  <c:v>0.97199999999999998</c:v>
                </c:pt>
                <c:pt idx="275">
                  <c:v>0.96099999999999997</c:v>
                </c:pt>
                <c:pt idx="276">
                  <c:v>0.95</c:v>
                </c:pt>
                <c:pt idx="277">
                  <c:v>0.93899999999999995</c:v>
                </c:pt>
                <c:pt idx="278">
                  <c:v>0.92800000000000005</c:v>
                </c:pt>
                <c:pt idx="279">
                  <c:v>0.91600000000000004</c:v>
                </c:pt>
                <c:pt idx="280">
                  <c:v>0.90300000000000002</c:v>
                </c:pt>
                <c:pt idx="281">
                  <c:v>0.89</c:v>
                </c:pt>
                <c:pt idx="282">
                  <c:v>0.875</c:v>
                </c:pt>
                <c:pt idx="283">
                  <c:v>0.85899999999999999</c:v>
                </c:pt>
                <c:pt idx="284">
                  <c:v>0.84499999999999997</c:v>
                </c:pt>
                <c:pt idx="285">
                  <c:v>0.83</c:v>
                </c:pt>
                <c:pt idx="286">
                  <c:v>0.81499999999999995</c:v>
                </c:pt>
                <c:pt idx="287">
                  <c:v>0.79800000000000004</c:v>
                </c:pt>
                <c:pt idx="288">
                  <c:v>0.78</c:v>
                </c:pt>
                <c:pt idx="289">
                  <c:v>0.76100000000000001</c:v>
                </c:pt>
                <c:pt idx="290">
                  <c:v>0.74199999999999999</c:v>
                </c:pt>
                <c:pt idx="291">
                  <c:v>0.72199999999999998</c:v>
                </c:pt>
                <c:pt idx="292">
                  <c:v>0.70299999999999996</c:v>
                </c:pt>
                <c:pt idx="293">
                  <c:v>0.68400000000000005</c:v>
                </c:pt>
                <c:pt idx="294">
                  <c:v>0.66300000000000003</c:v>
                </c:pt>
                <c:pt idx="295">
                  <c:v>0.64</c:v>
                </c:pt>
                <c:pt idx="296">
                  <c:v>0.61699999999999999</c:v>
                </c:pt>
                <c:pt idx="297">
                  <c:v>0.59299999999999997</c:v>
                </c:pt>
                <c:pt idx="298">
                  <c:v>0.56999999999999995</c:v>
                </c:pt>
                <c:pt idx="299">
                  <c:v>0.54600000000000004</c:v>
                </c:pt>
                <c:pt idx="300">
                  <c:v>0.52100000000000002</c:v>
                </c:pt>
                <c:pt idx="301">
                  <c:v>0.495</c:v>
                </c:pt>
                <c:pt idx="302">
                  <c:v>0.46800000000000003</c:v>
                </c:pt>
                <c:pt idx="303">
                  <c:v>0.44</c:v>
                </c:pt>
                <c:pt idx="304">
                  <c:v>0.41299999999999998</c:v>
                </c:pt>
                <c:pt idx="305">
                  <c:v>0.38900000000000001</c:v>
                </c:pt>
                <c:pt idx="306">
                  <c:v>0.36599999999999999</c:v>
                </c:pt>
                <c:pt idx="307">
                  <c:v>0.34200000000000003</c:v>
                </c:pt>
                <c:pt idx="308">
                  <c:v>0.317</c:v>
                </c:pt>
                <c:pt idx="309">
                  <c:v>0.29299999999999998</c:v>
                </c:pt>
                <c:pt idx="310">
                  <c:v>0.27200000000000002</c:v>
                </c:pt>
                <c:pt idx="311">
                  <c:v>0.253</c:v>
                </c:pt>
                <c:pt idx="312">
                  <c:v>0.23499999999999999</c:v>
                </c:pt>
                <c:pt idx="313">
                  <c:v>0.218</c:v>
                </c:pt>
                <c:pt idx="314">
                  <c:v>0.20100000000000001</c:v>
                </c:pt>
                <c:pt idx="315">
                  <c:v>0.185</c:v>
                </c:pt>
                <c:pt idx="316">
                  <c:v>0.17</c:v>
                </c:pt>
                <c:pt idx="317">
                  <c:v>0.156</c:v>
                </c:pt>
                <c:pt idx="318">
                  <c:v>0.14399999999999999</c:v>
                </c:pt>
                <c:pt idx="319">
                  <c:v>0.13300000000000001</c:v>
                </c:pt>
                <c:pt idx="320">
                  <c:v>0.123</c:v>
                </c:pt>
                <c:pt idx="321">
                  <c:v>0.113</c:v>
                </c:pt>
                <c:pt idx="322">
                  <c:v>0.104</c:v>
                </c:pt>
                <c:pt idx="323">
                  <c:v>9.6000000000000002E-2</c:v>
                </c:pt>
                <c:pt idx="324">
                  <c:v>8.8999999999999996E-2</c:v>
                </c:pt>
                <c:pt idx="325">
                  <c:v>8.3000000000000004E-2</c:v>
                </c:pt>
                <c:pt idx="326">
                  <c:v>7.6999999999999999E-2</c:v>
                </c:pt>
                <c:pt idx="327">
                  <c:v>7.0999999999999994E-2</c:v>
                </c:pt>
                <c:pt idx="328">
                  <c:v>6.7000000000000004E-2</c:v>
                </c:pt>
                <c:pt idx="329">
                  <c:v>6.3E-2</c:v>
                </c:pt>
                <c:pt idx="330">
                  <c:v>0.06</c:v>
                </c:pt>
                <c:pt idx="331">
                  <c:v>5.6000000000000001E-2</c:v>
                </c:pt>
                <c:pt idx="332">
                  <c:v>5.2999999999999999E-2</c:v>
                </c:pt>
                <c:pt idx="333">
                  <c:v>0.05</c:v>
                </c:pt>
                <c:pt idx="334">
                  <c:v>4.7E-2</c:v>
                </c:pt>
                <c:pt idx="335">
                  <c:v>4.4999999999999998E-2</c:v>
                </c:pt>
                <c:pt idx="336">
                  <c:v>4.2999999999999997E-2</c:v>
                </c:pt>
                <c:pt idx="337">
                  <c:v>4.1000000000000002E-2</c:v>
                </c:pt>
                <c:pt idx="338">
                  <c:v>3.9E-2</c:v>
                </c:pt>
                <c:pt idx="339">
                  <c:v>3.6999999999999998E-2</c:v>
                </c:pt>
                <c:pt idx="340">
                  <c:v>3.5999999999999997E-2</c:v>
                </c:pt>
                <c:pt idx="341">
                  <c:v>3.5000000000000003E-2</c:v>
                </c:pt>
                <c:pt idx="342">
                  <c:v>3.3000000000000002E-2</c:v>
                </c:pt>
                <c:pt idx="343">
                  <c:v>3.2000000000000001E-2</c:v>
                </c:pt>
                <c:pt idx="344">
                  <c:v>3.1E-2</c:v>
                </c:pt>
                <c:pt idx="345">
                  <c:v>0.03</c:v>
                </c:pt>
                <c:pt idx="346">
                  <c:v>2.9000000000000001E-2</c:v>
                </c:pt>
                <c:pt idx="347">
                  <c:v>2.8000000000000001E-2</c:v>
                </c:pt>
                <c:pt idx="348">
                  <c:v>2.7E-2</c:v>
                </c:pt>
                <c:pt idx="349">
                  <c:v>2.5999999999999999E-2</c:v>
                </c:pt>
                <c:pt idx="350">
                  <c:v>2.5999999999999999E-2</c:v>
                </c:pt>
                <c:pt idx="351">
                  <c:v>2.5000000000000001E-2</c:v>
                </c:pt>
                <c:pt idx="352">
                  <c:v>2.5000000000000001E-2</c:v>
                </c:pt>
                <c:pt idx="353">
                  <c:v>2.4E-2</c:v>
                </c:pt>
                <c:pt idx="354">
                  <c:v>2.3E-2</c:v>
                </c:pt>
                <c:pt idx="355">
                  <c:v>2.1999999999999999E-2</c:v>
                </c:pt>
                <c:pt idx="356">
                  <c:v>2.1999999999999999E-2</c:v>
                </c:pt>
                <c:pt idx="357">
                  <c:v>2.1000000000000001E-2</c:v>
                </c:pt>
                <c:pt idx="358">
                  <c:v>2.1000000000000001E-2</c:v>
                </c:pt>
                <c:pt idx="359">
                  <c:v>0.02</c:v>
                </c:pt>
                <c:pt idx="360">
                  <c:v>1.9E-2</c:v>
                </c:pt>
                <c:pt idx="361">
                  <c:v>1.9E-2</c:v>
                </c:pt>
                <c:pt idx="362">
                  <c:v>1.9E-2</c:v>
                </c:pt>
                <c:pt idx="363">
                  <c:v>1.9E-2</c:v>
                </c:pt>
                <c:pt idx="364">
                  <c:v>1.7999999999999999E-2</c:v>
                </c:pt>
                <c:pt idx="365">
                  <c:v>1.7999999999999999E-2</c:v>
                </c:pt>
                <c:pt idx="366">
                  <c:v>1.7999999999999999E-2</c:v>
                </c:pt>
                <c:pt idx="367">
                  <c:v>1.7999999999999999E-2</c:v>
                </c:pt>
                <c:pt idx="368">
                  <c:v>1.7000000000000001E-2</c:v>
                </c:pt>
                <c:pt idx="369">
                  <c:v>1.6E-2</c:v>
                </c:pt>
                <c:pt idx="370">
                  <c:v>1.6E-2</c:v>
                </c:pt>
                <c:pt idx="371">
                  <c:v>1.6E-2</c:v>
                </c:pt>
                <c:pt idx="372">
                  <c:v>1.6E-2</c:v>
                </c:pt>
                <c:pt idx="373">
                  <c:v>1.4999999999999999E-2</c:v>
                </c:pt>
                <c:pt idx="374">
                  <c:v>1.4E-2</c:v>
                </c:pt>
                <c:pt idx="375">
                  <c:v>1.4E-2</c:v>
                </c:pt>
                <c:pt idx="376">
                  <c:v>1.4E-2</c:v>
                </c:pt>
                <c:pt idx="377">
                  <c:v>1.4999999999999999E-2</c:v>
                </c:pt>
                <c:pt idx="378">
                  <c:v>1.4E-2</c:v>
                </c:pt>
                <c:pt idx="379">
                  <c:v>1.4E-2</c:v>
                </c:pt>
                <c:pt idx="380">
                  <c:v>1.2999999999999999E-2</c:v>
                </c:pt>
                <c:pt idx="381">
                  <c:v>1.2999999999999999E-2</c:v>
                </c:pt>
                <c:pt idx="382">
                  <c:v>1.2999999999999999E-2</c:v>
                </c:pt>
                <c:pt idx="383">
                  <c:v>1.2999999999999999E-2</c:v>
                </c:pt>
                <c:pt idx="384">
                  <c:v>1.2999999999999999E-2</c:v>
                </c:pt>
                <c:pt idx="385">
                  <c:v>1.0999999999999999E-2</c:v>
                </c:pt>
                <c:pt idx="386">
                  <c:v>1.0999999999999999E-2</c:v>
                </c:pt>
                <c:pt idx="387">
                  <c:v>1.0999999999999999E-2</c:v>
                </c:pt>
                <c:pt idx="388">
                  <c:v>1.2E-2</c:v>
                </c:pt>
                <c:pt idx="389">
                  <c:v>1.2E-2</c:v>
                </c:pt>
                <c:pt idx="390">
                  <c:v>1.0999999999999999E-2</c:v>
                </c:pt>
                <c:pt idx="391">
                  <c:v>0.01</c:v>
                </c:pt>
                <c:pt idx="392">
                  <c:v>0.01</c:v>
                </c:pt>
                <c:pt idx="393">
                  <c:v>0.01</c:v>
                </c:pt>
                <c:pt idx="394">
                  <c:v>0.01</c:v>
                </c:pt>
                <c:pt idx="395">
                  <c:v>0.01</c:v>
                </c:pt>
                <c:pt idx="396">
                  <c:v>8.9999999999999993E-3</c:v>
                </c:pt>
                <c:pt idx="397">
                  <c:v>8.9999999999999993E-3</c:v>
                </c:pt>
                <c:pt idx="398">
                  <c:v>8.9999999999999993E-3</c:v>
                </c:pt>
                <c:pt idx="399">
                  <c:v>8.9999999999999993E-3</c:v>
                </c:pt>
                <c:pt idx="400">
                  <c:v>8.9999999999999993E-3</c:v>
                </c:pt>
                <c:pt idx="401">
                  <c:v>8.9999999999999993E-3</c:v>
                </c:pt>
                <c:pt idx="402">
                  <c:v>8.9999999999999993E-3</c:v>
                </c:pt>
                <c:pt idx="403">
                  <c:v>8.9999999999999993E-3</c:v>
                </c:pt>
                <c:pt idx="404">
                  <c:v>8.0000000000000002E-3</c:v>
                </c:pt>
                <c:pt idx="405">
                  <c:v>8.0000000000000002E-3</c:v>
                </c:pt>
                <c:pt idx="406">
                  <c:v>8.0000000000000002E-3</c:v>
                </c:pt>
                <c:pt idx="407">
                  <c:v>8.0000000000000002E-3</c:v>
                </c:pt>
                <c:pt idx="408">
                  <c:v>8.0000000000000002E-3</c:v>
                </c:pt>
                <c:pt idx="409">
                  <c:v>8.0000000000000002E-3</c:v>
                </c:pt>
                <c:pt idx="410">
                  <c:v>8.0000000000000002E-3</c:v>
                </c:pt>
                <c:pt idx="411">
                  <c:v>8.0000000000000002E-3</c:v>
                </c:pt>
                <c:pt idx="412">
                  <c:v>8.0000000000000002E-3</c:v>
                </c:pt>
                <c:pt idx="413">
                  <c:v>8.0000000000000002E-3</c:v>
                </c:pt>
                <c:pt idx="414">
                  <c:v>8.0000000000000002E-3</c:v>
                </c:pt>
                <c:pt idx="415">
                  <c:v>8.0000000000000002E-3</c:v>
                </c:pt>
                <c:pt idx="416">
                  <c:v>8.0000000000000002E-3</c:v>
                </c:pt>
                <c:pt idx="417">
                  <c:v>8.0000000000000002E-3</c:v>
                </c:pt>
                <c:pt idx="418">
                  <c:v>8.0000000000000002E-3</c:v>
                </c:pt>
                <c:pt idx="419">
                  <c:v>8.0000000000000002E-3</c:v>
                </c:pt>
                <c:pt idx="420">
                  <c:v>8.0000000000000002E-3</c:v>
                </c:pt>
                <c:pt idx="421">
                  <c:v>8.0000000000000002E-3</c:v>
                </c:pt>
                <c:pt idx="422">
                  <c:v>8.0000000000000002E-3</c:v>
                </c:pt>
                <c:pt idx="423">
                  <c:v>7.0000000000000001E-3</c:v>
                </c:pt>
                <c:pt idx="424">
                  <c:v>7.0000000000000001E-3</c:v>
                </c:pt>
                <c:pt idx="425">
                  <c:v>8.0000000000000002E-3</c:v>
                </c:pt>
                <c:pt idx="426">
                  <c:v>8.0000000000000002E-3</c:v>
                </c:pt>
                <c:pt idx="427">
                  <c:v>8.0000000000000002E-3</c:v>
                </c:pt>
                <c:pt idx="428">
                  <c:v>8.0000000000000002E-3</c:v>
                </c:pt>
                <c:pt idx="429">
                  <c:v>8.0000000000000002E-3</c:v>
                </c:pt>
                <c:pt idx="430">
                  <c:v>8.0000000000000002E-3</c:v>
                </c:pt>
                <c:pt idx="431">
                  <c:v>8.0000000000000002E-3</c:v>
                </c:pt>
                <c:pt idx="432">
                  <c:v>8.0000000000000002E-3</c:v>
                </c:pt>
                <c:pt idx="433">
                  <c:v>8.0000000000000002E-3</c:v>
                </c:pt>
                <c:pt idx="434">
                  <c:v>8.0000000000000002E-3</c:v>
                </c:pt>
                <c:pt idx="435">
                  <c:v>8.0000000000000002E-3</c:v>
                </c:pt>
                <c:pt idx="436">
                  <c:v>8.0000000000000002E-3</c:v>
                </c:pt>
                <c:pt idx="437">
                  <c:v>8.0000000000000002E-3</c:v>
                </c:pt>
                <c:pt idx="438">
                  <c:v>8.0000000000000002E-3</c:v>
                </c:pt>
                <c:pt idx="439">
                  <c:v>8.0000000000000002E-3</c:v>
                </c:pt>
                <c:pt idx="440">
                  <c:v>8.0000000000000002E-3</c:v>
                </c:pt>
                <c:pt idx="441">
                  <c:v>8.0000000000000002E-3</c:v>
                </c:pt>
                <c:pt idx="442">
                  <c:v>8.0000000000000002E-3</c:v>
                </c:pt>
                <c:pt idx="443">
                  <c:v>8.0000000000000002E-3</c:v>
                </c:pt>
                <c:pt idx="444">
                  <c:v>8.0000000000000002E-3</c:v>
                </c:pt>
                <c:pt idx="445">
                  <c:v>8.9999999999999993E-3</c:v>
                </c:pt>
                <c:pt idx="446">
                  <c:v>8.9999999999999993E-3</c:v>
                </c:pt>
                <c:pt idx="447">
                  <c:v>8.0000000000000002E-3</c:v>
                </c:pt>
                <c:pt idx="448">
                  <c:v>8.0000000000000002E-3</c:v>
                </c:pt>
                <c:pt idx="449">
                  <c:v>8.9999999999999993E-3</c:v>
                </c:pt>
                <c:pt idx="450">
                  <c:v>8.9999999999999993E-3</c:v>
                </c:pt>
                <c:pt idx="451">
                  <c:v>8.9999999999999993E-3</c:v>
                </c:pt>
                <c:pt idx="452">
                  <c:v>8.9999999999999993E-3</c:v>
                </c:pt>
                <c:pt idx="453">
                  <c:v>8.0000000000000002E-3</c:v>
                </c:pt>
                <c:pt idx="454">
                  <c:v>8.0000000000000002E-3</c:v>
                </c:pt>
                <c:pt idx="455">
                  <c:v>8.9999999999999993E-3</c:v>
                </c:pt>
                <c:pt idx="456">
                  <c:v>8.9999999999999993E-3</c:v>
                </c:pt>
                <c:pt idx="457">
                  <c:v>8.9999999999999993E-3</c:v>
                </c:pt>
                <c:pt idx="458">
                  <c:v>8.9999999999999993E-3</c:v>
                </c:pt>
                <c:pt idx="459">
                  <c:v>0.01</c:v>
                </c:pt>
                <c:pt idx="460">
                  <c:v>0.01</c:v>
                </c:pt>
                <c:pt idx="461">
                  <c:v>0.01</c:v>
                </c:pt>
                <c:pt idx="462">
                  <c:v>0.01</c:v>
                </c:pt>
                <c:pt idx="463">
                  <c:v>0.01</c:v>
                </c:pt>
                <c:pt idx="464">
                  <c:v>0.01</c:v>
                </c:pt>
                <c:pt idx="465">
                  <c:v>0.01</c:v>
                </c:pt>
                <c:pt idx="466">
                  <c:v>0.01</c:v>
                </c:pt>
                <c:pt idx="467">
                  <c:v>0.01</c:v>
                </c:pt>
                <c:pt idx="468">
                  <c:v>0.01</c:v>
                </c:pt>
                <c:pt idx="469">
                  <c:v>0.01</c:v>
                </c:pt>
                <c:pt idx="470">
                  <c:v>0.01</c:v>
                </c:pt>
                <c:pt idx="471">
                  <c:v>0.01</c:v>
                </c:pt>
                <c:pt idx="472">
                  <c:v>8.9999999999999993E-3</c:v>
                </c:pt>
                <c:pt idx="473">
                  <c:v>8.9999999999999993E-3</c:v>
                </c:pt>
                <c:pt idx="474">
                  <c:v>0.01</c:v>
                </c:pt>
                <c:pt idx="475">
                  <c:v>1.0999999999999999E-2</c:v>
                </c:pt>
                <c:pt idx="476">
                  <c:v>1.0999999999999999E-2</c:v>
                </c:pt>
                <c:pt idx="477">
                  <c:v>1.0999999999999999E-2</c:v>
                </c:pt>
                <c:pt idx="478">
                  <c:v>0.01</c:v>
                </c:pt>
                <c:pt idx="479">
                  <c:v>1.0999999999999999E-2</c:v>
                </c:pt>
                <c:pt idx="480">
                  <c:v>1.0999999999999999E-2</c:v>
                </c:pt>
                <c:pt idx="481">
                  <c:v>1.0999999999999999E-2</c:v>
                </c:pt>
                <c:pt idx="482">
                  <c:v>1.0999999999999999E-2</c:v>
                </c:pt>
                <c:pt idx="483">
                  <c:v>1.0999999999999999E-2</c:v>
                </c:pt>
                <c:pt idx="484">
                  <c:v>1.0999999999999999E-2</c:v>
                </c:pt>
                <c:pt idx="485">
                  <c:v>1.0999999999999999E-2</c:v>
                </c:pt>
                <c:pt idx="486">
                  <c:v>1.2E-2</c:v>
                </c:pt>
                <c:pt idx="487">
                  <c:v>1.2E-2</c:v>
                </c:pt>
                <c:pt idx="488">
                  <c:v>1.2E-2</c:v>
                </c:pt>
                <c:pt idx="489">
                  <c:v>1.2E-2</c:v>
                </c:pt>
                <c:pt idx="490">
                  <c:v>1.2E-2</c:v>
                </c:pt>
                <c:pt idx="491">
                  <c:v>1.2E-2</c:v>
                </c:pt>
                <c:pt idx="492">
                  <c:v>1.2E-2</c:v>
                </c:pt>
                <c:pt idx="493">
                  <c:v>1.2E-2</c:v>
                </c:pt>
                <c:pt idx="494">
                  <c:v>1.2E-2</c:v>
                </c:pt>
                <c:pt idx="495">
                  <c:v>1.2E-2</c:v>
                </c:pt>
                <c:pt idx="496">
                  <c:v>1.2E-2</c:v>
                </c:pt>
                <c:pt idx="497">
                  <c:v>1.2E-2</c:v>
                </c:pt>
                <c:pt idx="498">
                  <c:v>1.2999999999999999E-2</c:v>
                </c:pt>
                <c:pt idx="499">
                  <c:v>1.2999999999999999E-2</c:v>
                </c:pt>
                <c:pt idx="500">
                  <c:v>1.2999999999999999E-2</c:v>
                </c:pt>
                <c:pt idx="501">
                  <c:v>1.2999999999999999E-2</c:v>
                </c:pt>
                <c:pt idx="502">
                  <c:v>1.2999999999999999E-2</c:v>
                </c:pt>
                <c:pt idx="503">
                  <c:v>1.2999999999999999E-2</c:v>
                </c:pt>
                <c:pt idx="504">
                  <c:v>1.2999999999999999E-2</c:v>
                </c:pt>
                <c:pt idx="505">
                  <c:v>1.4E-2</c:v>
                </c:pt>
                <c:pt idx="506">
                  <c:v>1.4E-2</c:v>
                </c:pt>
                <c:pt idx="507">
                  <c:v>1.4E-2</c:v>
                </c:pt>
                <c:pt idx="508">
                  <c:v>1.4E-2</c:v>
                </c:pt>
                <c:pt idx="509">
                  <c:v>1.4E-2</c:v>
                </c:pt>
                <c:pt idx="510">
                  <c:v>1.4E-2</c:v>
                </c:pt>
                <c:pt idx="511">
                  <c:v>1.4999999999999999E-2</c:v>
                </c:pt>
                <c:pt idx="512">
                  <c:v>1.4999999999999999E-2</c:v>
                </c:pt>
                <c:pt idx="513">
                  <c:v>1.4999999999999999E-2</c:v>
                </c:pt>
                <c:pt idx="514">
                  <c:v>1.4999999999999999E-2</c:v>
                </c:pt>
                <c:pt idx="515">
                  <c:v>1.6E-2</c:v>
                </c:pt>
                <c:pt idx="516">
                  <c:v>1.6E-2</c:v>
                </c:pt>
                <c:pt idx="517">
                  <c:v>1.6E-2</c:v>
                </c:pt>
                <c:pt idx="518">
                  <c:v>1.6E-2</c:v>
                </c:pt>
                <c:pt idx="519">
                  <c:v>1.7000000000000001E-2</c:v>
                </c:pt>
                <c:pt idx="520">
                  <c:v>1.7000000000000001E-2</c:v>
                </c:pt>
                <c:pt idx="521">
                  <c:v>1.7000000000000001E-2</c:v>
                </c:pt>
                <c:pt idx="522">
                  <c:v>1.7999999999999999E-2</c:v>
                </c:pt>
                <c:pt idx="523">
                  <c:v>1.7999999999999999E-2</c:v>
                </c:pt>
                <c:pt idx="524">
                  <c:v>1.7999999999999999E-2</c:v>
                </c:pt>
                <c:pt idx="525">
                  <c:v>1.7999999999999999E-2</c:v>
                </c:pt>
                <c:pt idx="526">
                  <c:v>1.9E-2</c:v>
                </c:pt>
                <c:pt idx="527">
                  <c:v>1.9E-2</c:v>
                </c:pt>
                <c:pt idx="528">
                  <c:v>1.9E-2</c:v>
                </c:pt>
                <c:pt idx="529">
                  <c:v>0.02</c:v>
                </c:pt>
                <c:pt idx="530">
                  <c:v>0.02</c:v>
                </c:pt>
                <c:pt idx="531">
                  <c:v>2.1000000000000001E-2</c:v>
                </c:pt>
                <c:pt idx="532">
                  <c:v>2.1000000000000001E-2</c:v>
                </c:pt>
                <c:pt idx="533">
                  <c:v>2.1999999999999999E-2</c:v>
                </c:pt>
                <c:pt idx="534">
                  <c:v>2.1999999999999999E-2</c:v>
                </c:pt>
                <c:pt idx="535">
                  <c:v>2.3E-2</c:v>
                </c:pt>
                <c:pt idx="536">
                  <c:v>2.3E-2</c:v>
                </c:pt>
                <c:pt idx="537">
                  <c:v>2.4E-2</c:v>
                </c:pt>
                <c:pt idx="538">
                  <c:v>2.4E-2</c:v>
                </c:pt>
                <c:pt idx="539">
                  <c:v>2.4E-2</c:v>
                </c:pt>
                <c:pt idx="540">
                  <c:v>2.5000000000000001E-2</c:v>
                </c:pt>
                <c:pt idx="541">
                  <c:v>2.5999999999999999E-2</c:v>
                </c:pt>
                <c:pt idx="542">
                  <c:v>2.7E-2</c:v>
                </c:pt>
                <c:pt idx="543">
                  <c:v>2.7E-2</c:v>
                </c:pt>
                <c:pt idx="544">
                  <c:v>2.7E-2</c:v>
                </c:pt>
                <c:pt idx="545">
                  <c:v>2.8000000000000001E-2</c:v>
                </c:pt>
                <c:pt idx="546">
                  <c:v>2.8000000000000001E-2</c:v>
                </c:pt>
                <c:pt idx="547">
                  <c:v>2.9000000000000001E-2</c:v>
                </c:pt>
                <c:pt idx="548">
                  <c:v>2.9000000000000001E-2</c:v>
                </c:pt>
                <c:pt idx="549">
                  <c:v>0.03</c:v>
                </c:pt>
                <c:pt idx="550">
                  <c:v>0.03</c:v>
                </c:pt>
                <c:pt idx="551">
                  <c:v>3.1E-2</c:v>
                </c:pt>
                <c:pt idx="552">
                  <c:v>3.1E-2</c:v>
                </c:pt>
                <c:pt idx="553">
                  <c:v>3.2000000000000001E-2</c:v>
                </c:pt>
                <c:pt idx="554">
                  <c:v>3.2000000000000001E-2</c:v>
                </c:pt>
                <c:pt idx="555">
                  <c:v>3.2000000000000001E-2</c:v>
                </c:pt>
                <c:pt idx="556">
                  <c:v>3.3000000000000002E-2</c:v>
                </c:pt>
                <c:pt idx="557">
                  <c:v>3.3000000000000002E-2</c:v>
                </c:pt>
                <c:pt idx="558">
                  <c:v>3.4000000000000002E-2</c:v>
                </c:pt>
                <c:pt idx="559">
                  <c:v>3.4000000000000002E-2</c:v>
                </c:pt>
                <c:pt idx="560">
                  <c:v>3.4000000000000002E-2</c:v>
                </c:pt>
                <c:pt idx="561">
                  <c:v>3.5000000000000003E-2</c:v>
                </c:pt>
                <c:pt idx="562">
                  <c:v>3.5000000000000003E-2</c:v>
                </c:pt>
                <c:pt idx="563">
                  <c:v>3.5000000000000003E-2</c:v>
                </c:pt>
                <c:pt idx="564">
                  <c:v>3.5999999999999997E-2</c:v>
                </c:pt>
                <c:pt idx="565">
                  <c:v>3.5999999999999997E-2</c:v>
                </c:pt>
                <c:pt idx="566">
                  <c:v>3.5999999999999997E-2</c:v>
                </c:pt>
                <c:pt idx="567">
                  <c:v>3.5999999999999997E-2</c:v>
                </c:pt>
                <c:pt idx="568">
                  <c:v>3.5999999999999997E-2</c:v>
                </c:pt>
                <c:pt idx="569">
                  <c:v>3.6999999999999998E-2</c:v>
                </c:pt>
                <c:pt idx="570">
                  <c:v>3.6999999999999998E-2</c:v>
                </c:pt>
                <c:pt idx="571">
                  <c:v>3.7999999999999999E-2</c:v>
                </c:pt>
                <c:pt idx="572">
                  <c:v>3.7999999999999999E-2</c:v>
                </c:pt>
                <c:pt idx="573">
                  <c:v>3.7999999999999999E-2</c:v>
                </c:pt>
                <c:pt idx="574">
                  <c:v>3.9E-2</c:v>
                </c:pt>
                <c:pt idx="575">
                  <c:v>3.9E-2</c:v>
                </c:pt>
                <c:pt idx="576">
                  <c:v>0.04</c:v>
                </c:pt>
                <c:pt idx="577">
                  <c:v>0.04</c:v>
                </c:pt>
                <c:pt idx="578">
                  <c:v>4.1000000000000002E-2</c:v>
                </c:pt>
                <c:pt idx="579">
                  <c:v>4.1000000000000002E-2</c:v>
                </c:pt>
                <c:pt idx="580">
                  <c:v>4.2000000000000003E-2</c:v>
                </c:pt>
                <c:pt idx="581">
                  <c:v>4.2000000000000003E-2</c:v>
                </c:pt>
                <c:pt idx="582">
                  <c:v>4.2000000000000003E-2</c:v>
                </c:pt>
                <c:pt idx="583">
                  <c:v>4.2999999999999997E-2</c:v>
                </c:pt>
                <c:pt idx="584">
                  <c:v>4.3999999999999997E-2</c:v>
                </c:pt>
                <c:pt idx="585">
                  <c:v>4.3999999999999997E-2</c:v>
                </c:pt>
                <c:pt idx="586">
                  <c:v>4.4999999999999998E-2</c:v>
                </c:pt>
                <c:pt idx="587">
                  <c:v>4.4999999999999998E-2</c:v>
                </c:pt>
                <c:pt idx="588">
                  <c:v>4.5999999999999999E-2</c:v>
                </c:pt>
                <c:pt idx="589">
                  <c:v>4.7E-2</c:v>
                </c:pt>
                <c:pt idx="590">
                  <c:v>4.7E-2</c:v>
                </c:pt>
                <c:pt idx="591">
                  <c:v>4.8000000000000001E-2</c:v>
                </c:pt>
                <c:pt idx="592">
                  <c:v>4.8000000000000001E-2</c:v>
                </c:pt>
                <c:pt idx="593">
                  <c:v>4.9000000000000002E-2</c:v>
                </c:pt>
                <c:pt idx="594">
                  <c:v>4.9000000000000002E-2</c:v>
                </c:pt>
                <c:pt idx="595">
                  <c:v>0.05</c:v>
                </c:pt>
                <c:pt idx="596">
                  <c:v>5.0999999999999997E-2</c:v>
                </c:pt>
                <c:pt idx="597">
                  <c:v>5.1999999999999998E-2</c:v>
                </c:pt>
                <c:pt idx="598">
                  <c:v>5.1999999999999998E-2</c:v>
                </c:pt>
                <c:pt idx="599">
                  <c:v>5.2999999999999999E-2</c:v>
                </c:pt>
                <c:pt idx="600">
                  <c:v>5.2999999999999999E-2</c:v>
                </c:pt>
                <c:pt idx="601">
                  <c:v>5.3999999999999999E-2</c:v>
                </c:pt>
                <c:pt idx="602">
                  <c:v>5.5E-2</c:v>
                </c:pt>
                <c:pt idx="603">
                  <c:v>5.5E-2</c:v>
                </c:pt>
                <c:pt idx="604">
                  <c:v>5.6000000000000001E-2</c:v>
                </c:pt>
                <c:pt idx="605">
                  <c:v>5.7000000000000002E-2</c:v>
                </c:pt>
                <c:pt idx="606">
                  <c:v>5.8000000000000003E-2</c:v>
                </c:pt>
                <c:pt idx="607">
                  <c:v>5.8999999999999997E-2</c:v>
                </c:pt>
                <c:pt idx="608">
                  <c:v>0.06</c:v>
                </c:pt>
                <c:pt idx="609">
                  <c:v>6.2E-2</c:v>
                </c:pt>
                <c:pt idx="610">
                  <c:v>6.3E-2</c:v>
                </c:pt>
                <c:pt idx="611">
                  <c:v>6.4000000000000001E-2</c:v>
                </c:pt>
                <c:pt idx="612">
                  <c:v>6.6000000000000003E-2</c:v>
                </c:pt>
                <c:pt idx="613">
                  <c:v>6.8000000000000005E-2</c:v>
                </c:pt>
                <c:pt idx="614">
                  <c:v>7.0000000000000007E-2</c:v>
                </c:pt>
                <c:pt idx="615">
                  <c:v>7.2999999999999995E-2</c:v>
                </c:pt>
                <c:pt idx="616">
                  <c:v>7.4999999999999997E-2</c:v>
                </c:pt>
                <c:pt idx="617">
                  <c:v>7.8E-2</c:v>
                </c:pt>
                <c:pt idx="618">
                  <c:v>8.1000000000000003E-2</c:v>
                </c:pt>
                <c:pt idx="619">
                  <c:v>8.4000000000000005E-2</c:v>
                </c:pt>
                <c:pt idx="620">
                  <c:v>8.6999999999999994E-2</c:v>
                </c:pt>
                <c:pt idx="621">
                  <c:v>9.0999999999999998E-2</c:v>
                </c:pt>
                <c:pt idx="622">
                  <c:v>9.5000000000000001E-2</c:v>
                </c:pt>
                <c:pt idx="623">
                  <c:v>9.9000000000000005E-2</c:v>
                </c:pt>
                <c:pt idx="624">
                  <c:v>0.10299999999999999</c:v>
                </c:pt>
                <c:pt idx="625">
                  <c:v>0.106</c:v>
                </c:pt>
                <c:pt idx="626">
                  <c:v>0.111</c:v>
                </c:pt>
                <c:pt idx="627">
                  <c:v>0.11600000000000001</c:v>
                </c:pt>
                <c:pt idx="628">
                  <c:v>0.121</c:v>
                </c:pt>
                <c:pt idx="629">
                  <c:v>0.126</c:v>
                </c:pt>
                <c:pt idx="630">
                  <c:v>0.13100000000000001</c:v>
                </c:pt>
                <c:pt idx="631">
                  <c:v>0.13600000000000001</c:v>
                </c:pt>
                <c:pt idx="632">
                  <c:v>0.14199999999999999</c:v>
                </c:pt>
                <c:pt idx="633">
                  <c:v>0.14799999999999999</c:v>
                </c:pt>
                <c:pt idx="634">
                  <c:v>0.153</c:v>
                </c:pt>
                <c:pt idx="635">
                  <c:v>0.159</c:v>
                </c:pt>
                <c:pt idx="636">
                  <c:v>0.16400000000000001</c:v>
                </c:pt>
                <c:pt idx="637">
                  <c:v>0.17</c:v>
                </c:pt>
                <c:pt idx="638">
                  <c:v>0.17499999999999999</c:v>
                </c:pt>
                <c:pt idx="639">
                  <c:v>0.18</c:v>
                </c:pt>
                <c:pt idx="640">
                  <c:v>0.185</c:v>
                </c:pt>
                <c:pt idx="641">
                  <c:v>0.19</c:v>
                </c:pt>
                <c:pt idx="642">
                  <c:v>0.19500000000000001</c:v>
                </c:pt>
                <c:pt idx="643">
                  <c:v>0.19900000000000001</c:v>
                </c:pt>
                <c:pt idx="644">
                  <c:v>0.20300000000000001</c:v>
                </c:pt>
                <c:pt idx="645">
                  <c:v>0.20599999999999999</c:v>
                </c:pt>
                <c:pt idx="646">
                  <c:v>0.20899999999999999</c:v>
                </c:pt>
                <c:pt idx="647">
                  <c:v>0.21099999999999999</c:v>
                </c:pt>
                <c:pt idx="648">
                  <c:v>0.21299999999999999</c:v>
                </c:pt>
                <c:pt idx="649">
                  <c:v>0.214</c:v>
                </c:pt>
                <c:pt idx="650">
                  <c:v>0.216</c:v>
                </c:pt>
                <c:pt idx="651">
                  <c:v>0.217</c:v>
                </c:pt>
                <c:pt idx="652">
                  <c:v>0.217</c:v>
                </c:pt>
                <c:pt idx="653">
                  <c:v>0.217</c:v>
                </c:pt>
                <c:pt idx="654">
                  <c:v>0.216</c:v>
                </c:pt>
                <c:pt idx="655">
                  <c:v>0.215</c:v>
                </c:pt>
                <c:pt idx="656">
                  <c:v>0.21299999999999999</c:v>
                </c:pt>
                <c:pt idx="657">
                  <c:v>0.21199999999999999</c:v>
                </c:pt>
                <c:pt idx="658">
                  <c:v>0.21</c:v>
                </c:pt>
                <c:pt idx="659">
                  <c:v>0.20799999999999999</c:v>
                </c:pt>
                <c:pt idx="660">
                  <c:v>0.20599999999999999</c:v>
                </c:pt>
                <c:pt idx="661">
                  <c:v>0.20399999999999999</c:v>
                </c:pt>
                <c:pt idx="662">
                  <c:v>0.20100000000000001</c:v>
                </c:pt>
                <c:pt idx="663">
                  <c:v>0.19900000000000001</c:v>
                </c:pt>
                <c:pt idx="664">
                  <c:v>0.19600000000000001</c:v>
                </c:pt>
                <c:pt idx="665">
                  <c:v>0.193</c:v>
                </c:pt>
                <c:pt idx="666">
                  <c:v>0.19</c:v>
                </c:pt>
                <c:pt idx="667">
                  <c:v>0.188</c:v>
                </c:pt>
                <c:pt idx="668">
                  <c:v>0.185</c:v>
                </c:pt>
                <c:pt idx="669">
                  <c:v>0.183</c:v>
                </c:pt>
                <c:pt idx="670">
                  <c:v>0.18099999999999999</c:v>
                </c:pt>
                <c:pt idx="671">
                  <c:v>0.17799999999999999</c:v>
                </c:pt>
                <c:pt idx="672">
                  <c:v>0.17499999999999999</c:v>
                </c:pt>
                <c:pt idx="673">
                  <c:v>0.17299999999999999</c:v>
                </c:pt>
                <c:pt idx="674">
                  <c:v>0.17100000000000001</c:v>
                </c:pt>
                <c:pt idx="675">
                  <c:v>0.16900000000000001</c:v>
                </c:pt>
                <c:pt idx="676">
                  <c:v>0.16800000000000001</c:v>
                </c:pt>
                <c:pt idx="677">
                  <c:v>0.16600000000000001</c:v>
                </c:pt>
                <c:pt idx="678">
                  <c:v>0.16500000000000001</c:v>
                </c:pt>
                <c:pt idx="679">
                  <c:v>0.16400000000000001</c:v>
                </c:pt>
                <c:pt idx="680">
                  <c:v>0.16200000000000001</c:v>
                </c:pt>
                <c:pt idx="681">
                  <c:v>0.161</c:v>
                </c:pt>
                <c:pt idx="682">
                  <c:v>0.161</c:v>
                </c:pt>
                <c:pt idx="683">
                  <c:v>0.16</c:v>
                </c:pt>
                <c:pt idx="684">
                  <c:v>0.159</c:v>
                </c:pt>
                <c:pt idx="685">
                  <c:v>0.158</c:v>
                </c:pt>
                <c:pt idx="686">
                  <c:v>0.158</c:v>
                </c:pt>
                <c:pt idx="687">
                  <c:v>0.157</c:v>
                </c:pt>
                <c:pt idx="688">
                  <c:v>0.157</c:v>
                </c:pt>
                <c:pt idx="689">
                  <c:v>0.156</c:v>
                </c:pt>
                <c:pt idx="690">
                  <c:v>0.156</c:v>
                </c:pt>
                <c:pt idx="691">
                  <c:v>0.156</c:v>
                </c:pt>
                <c:pt idx="692">
                  <c:v>0.156</c:v>
                </c:pt>
                <c:pt idx="693">
                  <c:v>0.156</c:v>
                </c:pt>
                <c:pt idx="694">
                  <c:v>0.156</c:v>
                </c:pt>
                <c:pt idx="695">
                  <c:v>0.156</c:v>
                </c:pt>
                <c:pt idx="696">
                  <c:v>0.156</c:v>
                </c:pt>
                <c:pt idx="697">
                  <c:v>0.157</c:v>
                </c:pt>
                <c:pt idx="698">
                  <c:v>0.157</c:v>
                </c:pt>
                <c:pt idx="699">
                  <c:v>0.157</c:v>
                </c:pt>
                <c:pt idx="700">
                  <c:v>0.158</c:v>
                </c:pt>
                <c:pt idx="701">
                  <c:v>0.159</c:v>
                </c:pt>
                <c:pt idx="702">
                  <c:v>0.159</c:v>
                </c:pt>
                <c:pt idx="703">
                  <c:v>0.16</c:v>
                </c:pt>
                <c:pt idx="704">
                  <c:v>0.161</c:v>
                </c:pt>
                <c:pt idx="705">
                  <c:v>0.16300000000000001</c:v>
                </c:pt>
                <c:pt idx="706">
                  <c:v>0.16400000000000001</c:v>
                </c:pt>
                <c:pt idx="707">
                  <c:v>0.16500000000000001</c:v>
                </c:pt>
                <c:pt idx="708">
                  <c:v>0.16600000000000001</c:v>
                </c:pt>
                <c:pt idx="709">
                  <c:v>0.16700000000000001</c:v>
                </c:pt>
                <c:pt idx="710">
                  <c:v>0.16900000000000001</c:v>
                </c:pt>
                <c:pt idx="711">
                  <c:v>0.17</c:v>
                </c:pt>
                <c:pt idx="712">
                  <c:v>0.17199999999999999</c:v>
                </c:pt>
                <c:pt idx="713">
                  <c:v>0.17399999999999999</c:v>
                </c:pt>
                <c:pt idx="714">
                  <c:v>0.17599999999999999</c:v>
                </c:pt>
                <c:pt idx="715">
                  <c:v>0.17799999999999999</c:v>
                </c:pt>
                <c:pt idx="716">
                  <c:v>0.17899999999999999</c:v>
                </c:pt>
                <c:pt idx="717">
                  <c:v>0.18099999999999999</c:v>
                </c:pt>
                <c:pt idx="718">
                  <c:v>0.183</c:v>
                </c:pt>
                <c:pt idx="719">
                  <c:v>0.185</c:v>
                </c:pt>
                <c:pt idx="720">
                  <c:v>0.187</c:v>
                </c:pt>
                <c:pt idx="721">
                  <c:v>0.188</c:v>
                </c:pt>
                <c:pt idx="722">
                  <c:v>0.19</c:v>
                </c:pt>
                <c:pt idx="723">
                  <c:v>0.192</c:v>
                </c:pt>
                <c:pt idx="724">
                  <c:v>0.19400000000000001</c:v>
                </c:pt>
                <c:pt idx="725">
                  <c:v>0.19600000000000001</c:v>
                </c:pt>
                <c:pt idx="726">
                  <c:v>0.19800000000000001</c:v>
                </c:pt>
                <c:pt idx="727">
                  <c:v>0.20100000000000001</c:v>
                </c:pt>
                <c:pt idx="728">
                  <c:v>0.20300000000000001</c:v>
                </c:pt>
                <c:pt idx="729">
                  <c:v>0.20499999999999999</c:v>
                </c:pt>
                <c:pt idx="730">
                  <c:v>0.20699999999999999</c:v>
                </c:pt>
                <c:pt idx="731">
                  <c:v>0.21</c:v>
                </c:pt>
                <c:pt idx="732">
                  <c:v>0.21299999999999999</c:v>
                </c:pt>
                <c:pt idx="733">
                  <c:v>0.216</c:v>
                </c:pt>
                <c:pt idx="734">
                  <c:v>0.219</c:v>
                </c:pt>
                <c:pt idx="735">
                  <c:v>0.222</c:v>
                </c:pt>
                <c:pt idx="736">
                  <c:v>0.22600000000000001</c:v>
                </c:pt>
                <c:pt idx="737">
                  <c:v>0.23100000000000001</c:v>
                </c:pt>
                <c:pt idx="738">
                  <c:v>0.23499999999999999</c:v>
                </c:pt>
                <c:pt idx="739">
                  <c:v>0.24</c:v>
                </c:pt>
                <c:pt idx="740">
                  <c:v>0.24399999999999999</c:v>
                </c:pt>
                <c:pt idx="741">
                  <c:v>0.25</c:v>
                </c:pt>
                <c:pt idx="742">
                  <c:v>0.25600000000000001</c:v>
                </c:pt>
                <c:pt idx="743">
                  <c:v>0.26300000000000001</c:v>
                </c:pt>
                <c:pt idx="744">
                  <c:v>0.27</c:v>
                </c:pt>
                <c:pt idx="745">
                  <c:v>0.27700000000000002</c:v>
                </c:pt>
                <c:pt idx="746">
                  <c:v>0.28599999999999998</c:v>
                </c:pt>
                <c:pt idx="747">
                  <c:v>0.29599999999999999</c:v>
                </c:pt>
                <c:pt idx="748">
                  <c:v>0.30499999999999999</c:v>
                </c:pt>
                <c:pt idx="749">
                  <c:v>0.315</c:v>
                </c:pt>
                <c:pt idx="750">
                  <c:v>0.32600000000000001</c:v>
                </c:pt>
                <c:pt idx="751">
                  <c:v>0.33800000000000002</c:v>
                </c:pt>
                <c:pt idx="752">
                  <c:v>0.35099999999999998</c:v>
                </c:pt>
                <c:pt idx="753">
                  <c:v>0.36399999999999999</c:v>
                </c:pt>
                <c:pt idx="754">
                  <c:v>0.379</c:v>
                </c:pt>
                <c:pt idx="755">
                  <c:v>0.39500000000000002</c:v>
                </c:pt>
                <c:pt idx="756">
                  <c:v>0.41099999999999998</c:v>
                </c:pt>
                <c:pt idx="757">
                  <c:v>0.42899999999999999</c:v>
                </c:pt>
                <c:pt idx="758">
                  <c:v>0.44700000000000001</c:v>
                </c:pt>
                <c:pt idx="759">
                  <c:v>0.46700000000000003</c:v>
                </c:pt>
                <c:pt idx="760">
                  <c:v>0.48699999999999999</c:v>
                </c:pt>
                <c:pt idx="761">
                  <c:v>0.51</c:v>
                </c:pt>
                <c:pt idx="762">
                  <c:v>0.53300000000000003</c:v>
                </c:pt>
                <c:pt idx="763">
                  <c:v>0.55800000000000005</c:v>
                </c:pt>
                <c:pt idx="764">
                  <c:v>0.58399999999999996</c:v>
                </c:pt>
                <c:pt idx="765">
                  <c:v>0.61</c:v>
                </c:pt>
                <c:pt idx="766">
                  <c:v>0.63700000000000001</c:v>
                </c:pt>
                <c:pt idx="767">
                  <c:v>0.66400000000000003</c:v>
                </c:pt>
                <c:pt idx="768">
                  <c:v>0.69199999999999995</c:v>
                </c:pt>
                <c:pt idx="769">
                  <c:v>0.72</c:v>
                </c:pt>
                <c:pt idx="770">
                  <c:v>0.748</c:v>
                </c:pt>
                <c:pt idx="771">
                  <c:v>0.77500000000000002</c:v>
                </c:pt>
                <c:pt idx="772">
                  <c:v>0.80200000000000005</c:v>
                </c:pt>
                <c:pt idx="773">
                  <c:v>0.83</c:v>
                </c:pt>
                <c:pt idx="774">
                  <c:v>0.85499999999999998</c:v>
                </c:pt>
                <c:pt idx="775">
                  <c:v>0.879</c:v>
                </c:pt>
                <c:pt idx="776">
                  <c:v>0.90200000000000002</c:v>
                </c:pt>
                <c:pt idx="777">
                  <c:v>0.92300000000000004</c:v>
                </c:pt>
                <c:pt idx="778">
                  <c:v>0.94299999999999995</c:v>
                </c:pt>
                <c:pt idx="779">
                  <c:v>0.96099999999999997</c:v>
                </c:pt>
                <c:pt idx="780">
                  <c:v>0.97699999999999998</c:v>
                </c:pt>
                <c:pt idx="781">
                  <c:v>0.99299999999999999</c:v>
                </c:pt>
                <c:pt idx="782">
                  <c:v>1.0069999999999999</c:v>
                </c:pt>
                <c:pt idx="783">
                  <c:v>1.0189999999999999</c:v>
                </c:pt>
                <c:pt idx="784">
                  <c:v>1.03</c:v>
                </c:pt>
                <c:pt idx="785">
                  <c:v>1.04</c:v>
                </c:pt>
                <c:pt idx="786">
                  <c:v>1.048</c:v>
                </c:pt>
                <c:pt idx="787">
                  <c:v>1.0549999999999999</c:v>
                </c:pt>
                <c:pt idx="788">
                  <c:v>1.06</c:v>
                </c:pt>
                <c:pt idx="789">
                  <c:v>1.0640000000000001</c:v>
                </c:pt>
                <c:pt idx="790">
                  <c:v>1.0680000000000001</c:v>
                </c:pt>
                <c:pt idx="791">
                  <c:v>1.071</c:v>
                </c:pt>
                <c:pt idx="792">
                  <c:v>1.073</c:v>
                </c:pt>
                <c:pt idx="793">
                  <c:v>1.0740000000000001</c:v>
                </c:pt>
                <c:pt idx="794">
                  <c:v>1.0740000000000001</c:v>
                </c:pt>
                <c:pt idx="795">
                  <c:v>1.073</c:v>
                </c:pt>
                <c:pt idx="796">
                  <c:v>1.071</c:v>
                </c:pt>
                <c:pt idx="797">
                  <c:v>1.0669999999999999</c:v>
                </c:pt>
                <c:pt idx="798">
                  <c:v>1.0629999999999999</c:v>
                </c:pt>
                <c:pt idx="799">
                  <c:v>1.0580000000000001</c:v>
                </c:pt>
                <c:pt idx="800">
                  <c:v>1.0509999999999999</c:v>
                </c:pt>
                <c:pt idx="801">
                  <c:v>1.042</c:v>
                </c:pt>
                <c:pt idx="802">
                  <c:v>1.032</c:v>
                </c:pt>
                <c:pt idx="803">
                  <c:v>1.0209999999999999</c:v>
                </c:pt>
                <c:pt idx="804">
                  <c:v>1.008</c:v>
                </c:pt>
                <c:pt idx="805">
                  <c:v>0.995</c:v>
                </c:pt>
                <c:pt idx="806">
                  <c:v>0.97899999999999998</c:v>
                </c:pt>
                <c:pt idx="807">
                  <c:v>0.96199999999999997</c:v>
                </c:pt>
                <c:pt idx="808">
                  <c:v>0.94299999999999995</c:v>
                </c:pt>
                <c:pt idx="809">
                  <c:v>0.92300000000000004</c:v>
                </c:pt>
                <c:pt idx="810">
                  <c:v>0.90200000000000002</c:v>
                </c:pt>
                <c:pt idx="811">
                  <c:v>0.879</c:v>
                </c:pt>
                <c:pt idx="812">
                  <c:v>0.85499999999999998</c:v>
                </c:pt>
                <c:pt idx="813">
                  <c:v>0.82899999999999996</c:v>
                </c:pt>
                <c:pt idx="814">
                  <c:v>0.80300000000000005</c:v>
                </c:pt>
                <c:pt idx="815">
                  <c:v>0.77600000000000002</c:v>
                </c:pt>
                <c:pt idx="816">
                  <c:v>0.751</c:v>
                </c:pt>
                <c:pt idx="817">
                  <c:v>0.72499999999999998</c:v>
                </c:pt>
                <c:pt idx="818">
                  <c:v>0.69799999999999995</c:v>
                </c:pt>
                <c:pt idx="819">
                  <c:v>0.67100000000000004</c:v>
                </c:pt>
                <c:pt idx="820">
                  <c:v>0.64400000000000002</c:v>
                </c:pt>
                <c:pt idx="821">
                  <c:v>0.61799999999999999</c:v>
                </c:pt>
                <c:pt idx="822">
                  <c:v>0.59299999999999997</c:v>
                </c:pt>
                <c:pt idx="823">
                  <c:v>0.56699999999999995</c:v>
                </c:pt>
                <c:pt idx="824">
                  <c:v>0.54</c:v>
                </c:pt>
                <c:pt idx="825">
                  <c:v>0.51400000000000001</c:v>
                </c:pt>
                <c:pt idx="826">
                  <c:v>0.48899999999999999</c:v>
                </c:pt>
                <c:pt idx="827">
                  <c:v>0.46500000000000002</c:v>
                </c:pt>
                <c:pt idx="828">
                  <c:v>0.443</c:v>
                </c:pt>
                <c:pt idx="829">
                  <c:v>0.42099999999999999</c:v>
                </c:pt>
                <c:pt idx="830">
                  <c:v>0.4</c:v>
                </c:pt>
                <c:pt idx="831">
                  <c:v>0.38</c:v>
                </c:pt>
                <c:pt idx="832">
                  <c:v>0.36099999999999999</c:v>
                </c:pt>
                <c:pt idx="833">
                  <c:v>0.34200000000000003</c:v>
                </c:pt>
                <c:pt idx="834">
                  <c:v>0.32400000000000001</c:v>
                </c:pt>
                <c:pt idx="835">
                  <c:v>0.307</c:v>
                </c:pt>
                <c:pt idx="836">
                  <c:v>0.28999999999999998</c:v>
                </c:pt>
                <c:pt idx="837">
                  <c:v>0.27500000000000002</c:v>
                </c:pt>
                <c:pt idx="838">
                  <c:v>0.26</c:v>
                </c:pt>
                <c:pt idx="839">
                  <c:v>0.247</c:v>
                </c:pt>
                <c:pt idx="840">
                  <c:v>0.23400000000000001</c:v>
                </c:pt>
                <c:pt idx="841">
                  <c:v>0.221</c:v>
                </c:pt>
                <c:pt idx="842">
                  <c:v>0.20899999999999999</c:v>
                </c:pt>
                <c:pt idx="843">
                  <c:v>0.19700000000000001</c:v>
                </c:pt>
                <c:pt idx="844">
                  <c:v>0.186</c:v>
                </c:pt>
                <c:pt idx="845">
                  <c:v>0.17599999999999999</c:v>
                </c:pt>
                <c:pt idx="846">
                  <c:v>0.16600000000000001</c:v>
                </c:pt>
                <c:pt idx="847">
                  <c:v>0.156</c:v>
                </c:pt>
                <c:pt idx="848">
                  <c:v>0.14699999999999999</c:v>
                </c:pt>
                <c:pt idx="849">
                  <c:v>0.13900000000000001</c:v>
                </c:pt>
                <c:pt idx="850">
                  <c:v>0.13100000000000001</c:v>
                </c:pt>
                <c:pt idx="851">
                  <c:v>0.124</c:v>
                </c:pt>
                <c:pt idx="852">
                  <c:v>0.11799999999999999</c:v>
                </c:pt>
                <c:pt idx="853">
                  <c:v>0.111</c:v>
                </c:pt>
                <c:pt idx="854">
                  <c:v>0.105</c:v>
                </c:pt>
                <c:pt idx="855">
                  <c:v>9.9000000000000005E-2</c:v>
                </c:pt>
                <c:pt idx="856">
                  <c:v>9.4E-2</c:v>
                </c:pt>
                <c:pt idx="857">
                  <c:v>8.8999999999999996E-2</c:v>
                </c:pt>
                <c:pt idx="858">
                  <c:v>8.5000000000000006E-2</c:v>
                </c:pt>
                <c:pt idx="859">
                  <c:v>8.1000000000000003E-2</c:v>
                </c:pt>
                <c:pt idx="860">
                  <c:v>7.6999999999999999E-2</c:v>
                </c:pt>
                <c:pt idx="861">
                  <c:v>7.2999999999999995E-2</c:v>
                </c:pt>
                <c:pt idx="862">
                  <c:v>7.0000000000000007E-2</c:v>
                </c:pt>
                <c:pt idx="863">
                  <c:v>6.6000000000000003E-2</c:v>
                </c:pt>
                <c:pt idx="864">
                  <c:v>6.3E-2</c:v>
                </c:pt>
                <c:pt idx="865">
                  <c:v>0.06</c:v>
                </c:pt>
                <c:pt idx="866">
                  <c:v>5.8000000000000003E-2</c:v>
                </c:pt>
                <c:pt idx="867">
                  <c:v>5.5E-2</c:v>
                </c:pt>
                <c:pt idx="868">
                  <c:v>5.1999999999999998E-2</c:v>
                </c:pt>
                <c:pt idx="869">
                  <c:v>0.05</c:v>
                </c:pt>
                <c:pt idx="870">
                  <c:v>4.8000000000000001E-2</c:v>
                </c:pt>
                <c:pt idx="871">
                  <c:v>4.5999999999999999E-2</c:v>
                </c:pt>
                <c:pt idx="872">
                  <c:v>4.3999999999999997E-2</c:v>
                </c:pt>
                <c:pt idx="873">
                  <c:v>4.2000000000000003E-2</c:v>
                </c:pt>
                <c:pt idx="874">
                  <c:v>0.04</c:v>
                </c:pt>
                <c:pt idx="875">
                  <c:v>3.7999999999999999E-2</c:v>
                </c:pt>
                <c:pt idx="876">
                  <c:v>3.6999999999999998E-2</c:v>
                </c:pt>
                <c:pt idx="877">
                  <c:v>3.5000000000000003E-2</c:v>
                </c:pt>
                <c:pt idx="878">
                  <c:v>3.4000000000000002E-2</c:v>
                </c:pt>
                <c:pt idx="879">
                  <c:v>3.2000000000000001E-2</c:v>
                </c:pt>
                <c:pt idx="880">
                  <c:v>0.03</c:v>
                </c:pt>
                <c:pt idx="881">
                  <c:v>2.9000000000000001E-2</c:v>
                </c:pt>
                <c:pt idx="882">
                  <c:v>2.8000000000000001E-2</c:v>
                </c:pt>
                <c:pt idx="883">
                  <c:v>2.7E-2</c:v>
                </c:pt>
                <c:pt idx="884">
                  <c:v>2.5999999999999999E-2</c:v>
                </c:pt>
                <c:pt idx="885">
                  <c:v>2.4E-2</c:v>
                </c:pt>
                <c:pt idx="886">
                  <c:v>2.3E-2</c:v>
                </c:pt>
                <c:pt idx="887">
                  <c:v>2.1999999999999999E-2</c:v>
                </c:pt>
                <c:pt idx="888">
                  <c:v>2.1000000000000001E-2</c:v>
                </c:pt>
                <c:pt idx="889">
                  <c:v>0.02</c:v>
                </c:pt>
                <c:pt idx="890">
                  <c:v>1.9E-2</c:v>
                </c:pt>
                <c:pt idx="891">
                  <c:v>1.9E-2</c:v>
                </c:pt>
                <c:pt idx="892">
                  <c:v>1.7999999999999999E-2</c:v>
                </c:pt>
                <c:pt idx="893">
                  <c:v>1.7000000000000001E-2</c:v>
                </c:pt>
                <c:pt idx="894">
                  <c:v>1.7000000000000001E-2</c:v>
                </c:pt>
                <c:pt idx="895">
                  <c:v>1.6E-2</c:v>
                </c:pt>
                <c:pt idx="896">
                  <c:v>1.6E-2</c:v>
                </c:pt>
                <c:pt idx="897">
                  <c:v>1.4999999999999999E-2</c:v>
                </c:pt>
                <c:pt idx="898">
                  <c:v>1.4999999999999999E-2</c:v>
                </c:pt>
                <c:pt idx="899">
                  <c:v>1.4E-2</c:v>
                </c:pt>
                <c:pt idx="900">
                  <c:v>1.4E-2</c:v>
                </c:pt>
                <c:pt idx="901">
                  <c:v>1.4E-2</c:v>
                </c:pt>
                <c:pt idx="902">
                  <c:v>1.2999999999999999E-2</c:v>
                </c:pt>
                <c:pt idx="903">
                  <c:v>1.2E-2</c:v>
                </c:pt>
                <c:pt idx="904">
                  <c:v>1.2E-2</c:v>
                </c:pt>
                <c:pt idx="905">
                  <c:v>1.0999999999999999E-2</c:v>
                </c:pt>
                <c:pt idx="906">
                  <c:v>1.0999999999999999E-2</c:v>
                </c:pt>
                <c:pt idx="907">
                  <c:v>1.0999999999999999E-2</c:v>
                </c:pt>
                <c:pt idx="908">
                  <c:v>0.01</c:v>
                </c:pt>
                <c:pt idx="909">
                  <c:v>0.01</c:v>
                </c:pt>
                <c:pt idx="910">
                  <c:v>0.01</c:v>
                </c:pt>
                <c:pt idx="911">
                  <c:v>0.01</c:v>
                </c:pt>
                <c:pt idx="912">
                  <c:v>8.9999999999999993E-3</c:v>
                </c:pt>
                <c:pt idx="913">
                  <c:v>8.9999999999999993E-3</c:v>
                </c:pt>
                <c:pt idx="914">
                  <c:v>8.9999999999999993E-3</c:v>
                </c:pt>
                <c:pt idx="915">
                  <c:v>8.0000000000000002E-3</c:v>
                </c:pt>
                <c:pt idx="916">
                  <c:v>8.0000000000000002E-3</c:v>
                </c:pt>
                <c:pt idx="917">
                  <c:v>8.0000000000000002E-3</c:v>
                </c:pt>
                <c:pt idx="918">
                  <c:v>8.0000000000000002E-3</c:v>
                </c:pt>
                <c:pt idx="919">
                  <c:v>7.0000000000000001E-3</c:v>
                </c:pt>
                <c:pt idx="920">
                  <c:v>7.0000000000000001E-3</c:v>
                </c:pt>
                <c:pt idx="921">
                  <c:v>7.0000000000000001E-3</c:v>
                </c:pt>
                <c:pt idx="922">
                  <c:v>7.0000000000000001E-3</c:v>
                </c:pt>
                <c:pt idx="923">
                  <c:v>7.0000000000000001E-3</c:v>
                </c:pt>
                <c:pt idx="924">
                  <c:v>6.0000000000000001E-3</c:v>
                </c:pt>
                <c:pt idx="925">
                  <c:v>6.0000000000000001E-3</c:v>
                </c:pt>
                <c:pt idx="926">
                  <c:v>6.0000000000000001E-3</c:v>
                </c:pt>
                <c:pt idx="927">
                  <c:v>6.0000000000000001E-3</c:v>
                </c:pt>
                <c:pt idx="928">
                  <c:v>6.0000000000000001E-3</c:v>
                </c:pt>
                <c:pt idx="929">
                  <c:v>6.0000000000000001E-3</c:v>
                </c:pt>
                <c:pt idx="930">
                  <c:v>5.0000000000000001E-3</c:v>
                </c:pt>
                <c:pt idx="931">
                  <c:v>5.0000000000000001E-3</c:v>
                </c:pt>
                <c:pt idx="932">
                  <c:v>5.0000000000000001E-3</c:v>
                </c:pt>
                <c:pt idx="933">
                  <c:v>5.0000000000000001E-3</c:v>
                </c:pt>
                <c:pt idx="934">
                  <c:v>5.0000000000000001E-3</c:v>
                </c:pt>
                <c:pt idx="935">
                  <c:v>5.0000000000000001E-3</c:v>
                </c:pt>
                <c:pt idx="936">
                  <c:v>4.0000000000000001E-3</c:v>
                </c:pt>
                <c:pt idx="937">
                  <c:v>4.0000000000000001E-3</c:v>
                </c:pt>
                <c:pt idx="938">
                  <c:v>4.0000000000000001E-3</c:v>
                </c:pt>
                <c:pt idx="939">
                  <c:v>4.0000000000000001E-3</c:v>
                </c:pt>
                <c:pt idx="940">
                  <c:v>4.0000000000000001E-3</c:v>
                </c:pt>
                <c:pt idx="941">
                  <c:v>4.0000000000000001E-3</c:v>
                </c:pt>
                <c:pt idx="942">
                  <c:v>4.0000000000000001E-3</c:v>
                </c:pt>
                <c:pt idx="943">
                  <c:v>4.0000000000000001E-3</c:v>
                </c:pt>
                <c:pt idx="944">
                  <c:v>3.0000000000000001E-3</c:v>
                </c:pt>
                <c:pt idx="945">
                  <c:v>3.0000000000000001E-3</c:v>
                </c:pt>
                <c:pt idx="946">
                  <c:v>3.0000000000000001E-3</c:v>
                </c:pt>
                <c:pt idx="947">
                  <c:v>3.0000000000000001E-3</c:v>
                </c:pt>
                <c:pt idx="948">
                  <c:v>3.0000000000000001E-3</c:v>
                </c:pt>
                <c:pt idx="949">
                  <c:v>2E-3</c:v>
                </c:pt>
                <c:pt idx="950">
                  <c:v>2E-3</c:v>
                </c:pt>
                <c:pt idx="951">
                  <c:v>2E-3</c:v>
                </c:pt>
                <c:pt idx="952">
                  <c:v>3.0000000000000001E-3</c:v>
                </c:pt>
                <c:pt idx="953">
                  <c:v>3.0000000000000001E-3</c:v>
                </c:pt>
                <c:pt idx="954">
                  <c:v>3.0000000000000001E-3</c:v>
                </c:pt>
                <c:pt idx="955">
                  <c:v>2E-3</c:v>
                </c:pt>
                <c:pt idx="956">
                  <c:v>2E-3</c:v>
                </c:pt>
                <c:pt idx="957">
                  <c:v>2E-3</c:v>
                </c:pt>
                <c:pt idx="958">
                  <c:v>2E-3</c:v>
                </c:pt>
                <c:pt idx="959">
                  <c:v>1E-3</c:v>
                </c:pt>
                <c:pt idx="960">
                  <c:v>1E-3</c:v>
                </c:pt>
                <c:pt idx="961">
                  <c:v>1E-3</c:v>
                </c:pt>
                <c:pt idx="962">
                  <c:v>1E-3</c:v>
                </c:pt>
                <c:pt idx="963">
                  <c:v>2E-3</c:v>
                </c:pt>
                <c:pt idx="964">
                  <c:v>1E-3</c:v>
                </c:pt>
                <c:pt idx="965">
                  <c:v>1E-3</c:v>
                </c:pt>
                <c:pt idx="966">
                  <c:v>2E-3</c:v>
                </c:pt>
                <c:pt idx="967">
                  <c:v>1E-3</c:v>
                </c:pt>
                <c:pt idx="968">
                  <c:v>1E-3</c:v>
                </c:pt>
                <c:pt idx="969">
                  <c:v>1E-3</c:v>
                </c:pt>
                <c:pt idx="970">
                  <c:v>1E-3</c:v>
                </c:pt>
                <c:pt idx="971">
                  <c:v>1E-3</c:v>
                </c:pt>
                <c:pt idx="972">
                  <c:v>1E-3</c:v>
                </c:pt>
                <c:pt idx="973">
                  <c:v>1E-3</c:v>
                </c:pt>
                <c:pt idx="974">
                  <c:v>1E-3</c:v>
                </c:pt>
                <c:pt idx="975">
                  <c:v>1E-3</c:v>
                </c:pt>
                <c:pt idx="976">
                  <c:v>1E-3</c:v>
                </c:pt>
                <c:pt idx="977">
                  <c:v>1E-3</c:v>
                </c:pt>
                <c:pt idx="978">
                  <c:v>1E-3</c:v>
                </c:pt>
                <c:pt idx="979">
                  <c:v>1E-3</c:v>
                </c:pt>
                <c:pt idx="980">
                  <c:v>1E-3</c:v>
                </c:pt>
                <c:pt idx="981">
                  <c:v>1E-3</c:v>
                </c:pt>
                <c:pt idx="982">
                  <c:v>1E-3</c:v>
                </c:pt>
                <c:pt idx="983">
                  <c:v>0</c:v>
                </c:pt>
                <c:pt idx="984">
                  <c:v>0</c:v>
                </c:pt>
                <c:pt idx="985">
                  <c:v>0</c:v>
                </c:pt>
                <c:pt idx="986">
                  <c:v>0</c:v>
                </c:pt>
                <c:pt idx="987">
                  <c:v>0</c:v>
                </c:pt>
                <c:pt idx="988">
                  <c:v>0</c:v>
                </c:pt>
                <c:pt idx="989">
                  <c:v>0</c:v>
                </c:pt>
                <c:pt idx="990">
                  <c:v>0</c:v>
                </c:pt>
                <c:pt idx="991">
                  <c:v>0</c:v>
                </c:pt>
                <c:pt idx="992">
                  <c:v>0</c:v>
                </c:pt>
                <c:pt idx="993">
                  <c:v>0</c:v>
                </c:pt>
                <c:pt idx="994">
                  <c:v>0</c:v>
                </c:pt>
                <c:pt idx="995">
                  <c:v>0</c:v>
                </c:pt>
                <c:pt idx="996">
                  <c:v>0</c:v>
                </c:pt>
                <c:pt idx="997">
                  <c:v>0</c:v>
                </c:pt>
                <c:pt idx="998">
                  <c:v>0</c:v>
                </c:pt>
                <c:pt idx="999">
                  <c:v>0</c:v>
                </c:pt>
                <c:pt idx="1000">
                  <c:v>1E-3</c:v>
                </c:pt>
              </c:numCache>
            </c:numRef>
          </c:yVal>
          <c:smooth val="1"/>
        </c:ser>
        <c:ser>
          <c:idx val="5"/>
          <c:order val="5"/>
          <c:spPr>
            <a:ln w="31750" cap="rnd">
              <a:solidFill>
                <a:schemeClr val="accent6"/>
              </a:solidFill>
              <a:round/>
            </a:ln>
            <a:effectLst/>
          </c:spPr>
          <c:marker>
            <c:symbol val="none"/>
          </c:marker>
          <c:xVal>
            <c:numRef>
              <c:f>'In(pyO)8 Pc-DPBF T= 5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50 sec'!$B$3:$B$1003</c:f>
              <c:numCache>
                <c:formatCode>General</c:formatCode>
                <c:ptCount val="1001"/>
                <c:pt idx="0">
                  <c:v>1.581</c:v>
                </c:pt>
                <c:pt idx="1">
                  <c:v>1.5589999999999999</c:v>
                </c:pt>
                <c:pt idx="2">
                  <c:v>1.5149999999999999</c:v>
                </c:pt>
                <c:pt idx="3">
                  <c:v>1.4750000000000001</c:v>
                </c:pt>
                <c:pt idx="4">
                  <c:v>1.4450000000000001</c:v>
                </c:pt>
                <c:pt idx="5">
                  <c:v>1.409</c:v>
                </c:pt>
                <c:pt idx="6">
                  <c:v>1.37</c:v>
                </c:pt>
                <c:pt idx="7">
                  <c:v>1.3420000000000001</c:v>
                </c:pt>
                <c:pt idx="8">
                  <c:v>1.3080000000000001</c:v>
                </c:pt>
                <c:pt idx="9">
                  <c:v>1.2749999999999999</c:v>
                </c:pt>
                <c:pt idx="10">
                  <c:v>1.248</c:v>
                </c:pt>
                <c:pt idx="11">
                  <c:v>1.228</c:v>
                </c:pt>
                <c:pt idx="12">
                  <c:v>1.204</c:v>
                </c:pt>
                <c:pt idx="13">
                  <c:v>1.175</c:v>
                </c:pt>
                <c:pt idx="14">
                  <c:v>1.155</c:v>
                </c:pt>
                <c:pt idx="15">
                  <c:v>1.1379999999999999</c:v>
                </c:pt>
                <c:pt idx="16">
                  <c:v>1.1180000000000001</c:v>
                </c:pt>
                <c:pt idx="17">
                  <c:v>1.105</c:v>
                </c:pt>
                <c:pt idx="18">
                  <c:v>1.089</c:v>
                </c:pt>
                <c:pt idx="19">
                  <c:v>1.075</c:v>
                </c:pt>
                <c:pt idx="20">
                  <c:v>1.0629999999999999</c:v>
                </c:pt>
                <c:pt idx="21">
                  <c:v>1.046</c:v>
                </c:pt>
                <c:pt idx="22">
                  <c:v>1.0309999999999999</c:v>
                </c:pt>
                <c:pt idx="23">
                  <c:v>1.022</c:v>
                </c:pt>
                <c:pt idx="24">
                  <c:v>1.0109999999999999</c:v>
                </c:pt>
                <c:pt idx="25">
                  <c:v>0.998</c:v>
                </c:pt>
                <c:pt idx="26">
                  <c:v>0.98699999999999999</c:v>
                </c:pt>
                <c:pt idx="27">
                  <c:v>0.97399999999999998</c:v>
                </c:pt>
                <c:pt idx="28">
                  <c:v>0.96399999999999997</c:v>
                </c:pt>
                <c:pt idx="29">
                  <c:v>0.96</c:v>
                </c:pt>
                <c:pt idx="30">
                  <c:v>0.95099999999999996</c:v>
                </c:pt>
                <c:pt idx="31">
                  <c:v>0.94199999999999995</c:v>
                </c:pt>
                <c:pt idx="32">
                  <c:v>0.93100000000000005</c:v>
                </c:pt>
                <c:pt idx="33">
                  <c:v>0.92300000000000004</c:v>
                </c:pt>
                <c:pt idx="34">
                  <c:v>0.91700000000000004</c:v>
                </c:pt>
                <c:pt idx="35">
                  <c:v>0.90600000000000003</c:v>
                </c:pt>
                <c:pt idx="36">
                  <c:v>0.89800000000000002</c:v>
                </c:pt>
                <c:pt idx="37">
                  <c:v>0.89200000000000002</c:v>
                </c:pt>
                <c:pt idx="38">
                  <c:v>0.88300000000000001</c:v>
                </c:pt>
                <c:pt idx="39">
                  <c:v>0.873</c:v>
                </c:pt>
                <c:pt idx="40">
                  <c:v>0.87</c:v>
                </c:pt>
                <c:pt idx="41">
                  <c:v>0.87</c:v>
                </c:pt>
                <c:pt idx="42">
                  <c:v>0.86399999999999999</c:v>
                </c:pt>
                <c:pt idx="43">
                  <c:v>0.85599999999999998</c:v>
                </c:pt>
                <c:pt idx="44">
                  <c:v>0.85199999999999998</c:v>
                </c:pt>
                <c:pt idx="45">
                  <c:v>0.85099999999999998</c:v>
                </c:pt>
                <c:pt idx="46">
                  <c:v>0.84699999999999998</c:v>
                </c:pt>
                <c:pt idx="47">
                  <c:v>0.84699999999999998</c:v>
                </c:pt>
                <c:pt idx="48">
                  <c:v>0.84799999999999998</c:v>
                </c:pt>
                <c:pt idx="49">
                  <c:v>0.84599999999999997</c:v>
                </c:pt>
                <c:pt idx="50">
                  <c:v>0.84299999999999997</c:v>
                </c:pt>
                <c:pt idx="51">
                  <c:v>0.83899999999999997</c:v>
                </c:pt>
                <c:pt idx="52">
                  <c:v>0.83399999999999996</c:v>
                </c:pt>
                <c:pt idx="53">
                  <c:v>0.83399999999999996</c:v>
                </c:pt>
                <c:pt idx="54">
                  <c:v>0.83099999999999996</c:v>
                </c:pt>
                <c:pt idx="55">
                  <c:v>0.82799999999999996</c:v>
                </c:pt>
                <c:pt idx="56">
                  <c:v>0.82699999999999996</c:v>
                </c:pt>
                <c:pt idx="57">
                  <c:v>0.82199999999999995</c:v>
                </c:pt>
                <c:pt idx="58">
                  <c:v>0.82</c:v>
                </c:pt>
                <c:pt idx="59">
                  <c:v>0.81699999999999995</c:v>
                </c:pt>
                <c:pt idx="60">
                  <c:v>0.81</c:v>
                </c:pt>
                <c:pt idx="61">
                  <c:v>0.8</c:v>
                </c:pt>
                <c:pt idx="62">
                  <c:v>0.78900000000000003</c:v>
                </c:pt>
                <c:pt idx="63">
                  <c:v>0.77900000000000003</c:v>
                </c:pt>
                <c:pt idx="64">
                  <c:v>0.77200000000000002</c:v>
                </c:pt>
                <c:pt idx="65">
                  <c:v>0.76800000000000002</c:v>
                </c:pt>
                <c:pt idx="66">
                  <c:v>0.75800000000000001</c:v>
                </c:pt>
                <c:pt idx="67">
                  <c:v>0.746</c:v>
                </c:pt>
                <c:pt idx="68">
                  <c:v>0.73899999999999999</c:v>
                </c:pt>
                <c:pt idx="69">
                  <c:v>0.73399999999999999</c:v>
                </c:pt>
                <c:pt idx="70">
                  <c:v>0.72899999999999998</c:v>
                </c:pt>
                <c:pt idx="71">
                  <c:v>0.72099999999999997</c:v>
                </c:pt>
                <c:pt idx="72">
                  <c:v>0.71299999999999997</c:v>
                </c:pt>
                <c:pt idx="73">
                  <c:v>0.71199999999999997</c:v>
                </c:pt>
                <c:pt idx="74">
                  <c:v>0.70399999999999996</c:v>
                </c:pt>
                <c:pt idx="75">
                  <c:v>0.69599999999999995</c:v>
                </c:pt>
                <c:pt idx="76">
                  <c:v>0.69399999999999995</c:v>
                </c:pt>
                <c:pt idx="77">
                  <c:v>0.69199999999999995</c:v>
                </c:pt>
                <c:pt idx="78">
                  <c:v>0.68899999999999995</c:v>
                </c:pt>
                <c:pt idx="79">
                  <c:v>0.68700000000000006</c:v>
                </c:pt>
                <c:pt idx="80">
                  <c:v>0.68700000000000006</c:v>
                </c:pt>
                <c:pt idx="81">
                  <c:v>0.68400000000000005</c:v>
                </c:pt>
                <c:pt idx="82">
                  <c:v>0.68200000000000005</c:v>
                </c:pt>
                <c:pt idx="83">
                  <c:v>0.67900000000000005</c:v>
                </c:pt>
                <c:pt idx="84">
                  <c:v>0.67800000000000005</c:v>
                </c:pt>
                <c:pt idx="85">
                  <c:v>0.67900000000000005</c:v>
                </c:pt>
                <c:pt idx="86">
                  <c:v>0.67800000000000005</c:v>
                </c:pt>
                <c:pt idx="87">
                  <c:v>0.67500000000000004</c:v>
                </c:pt>
                <c:pt idx="88">
                  <c:v>0.67100000000000004</c:v>
                </c:pt>
                <c:pt idx="89">
                  <c:v>0.66900000000000004</c:v>
                </c:pt>
                <c:pt idx="90">
                  <c:v>0.67</c:v>
                </c:pt>
                <c:pt idx="91">
                  <c:v>0.66700000000000004</c:v>
                </c:pt>
                <c:pt idx="92">
                  <c:v>0.66700000000000004</c:v>
                </c:pt>
                <c:pt idx="93">
                  <c:v>0.67200000000000004</c:v>
                </c:pt>
                <c:pt idx="94">
                  <c:v>0.67100000000000004</c:v>
                </c:pt>
                <c:pt idx="95">
                  <c:v>0.66900000000000004</c:v>
                </c:pt>
                <c:pt idx="96">
                  <c:v>0.66800000000000004</c:v>
                </c:pt>
                <c:pt idx="97">
                  <c:v>0.67</c:v>
                </c:pt>
                <c:pt idx="98">
                  <c:v>0.66900000000000004</c:v>
                </c:pt>
                <c:pt idx="99">
                  <c:v>0.66800000000000004</c:v>
                </c:pt>
                <c:pt idx="100">
                  <c:v>0.67</c:v>
                </c:pt>
                <c:pt idx="101">
                  <c:v>0.67200000000000004</c:v>
                </c:pt>
                <c:pt idx="102">
                  <c:v>0.67400000000000004</c:v>
                </c:pt>
                <c:pt idx="103">
                  <c:v>0.67400000000000004</c:v>
                </c:pt>
                <c:pt idx="104">
                  <c:v>0.67400000000000004</c:v>
                </c:pt>
                <c:pt idx="105">
                  <c:v>0.67600000000000005</c:v>
                </c:pt>
                <c:pt idx="106">
                  <c:v>0.67600000000000005</c:v>
                </c:pt>
                <c:pt idx="107">
                  <c:v>0.67800000000000005</c:v>
                </c:pt>
                <c:pt idx="108">
                  <c:v>0.68400000000000005</c:v>
                </c:pt>
                <c:pt idx="109">
                  <c:v>0.68600000000000005</c:v>
                </c:pt>
                <c:pt idx="110">
                  <c:v>0.68400000000000005</c:v>
                </c:pt>
                <c:pt idx="111">
                  <c:v>0.68300000000000005</c:v>
                </c:pt>
                <c:pt idx="112">
                  <c:v>0.68500000000000005</c:v>
                </c:pt>
                <c:pt idx="113">
                  <c:v>0.68700000000000006</c:v>
                </c:pt>
                <c:pt idx="114">
                  <c:v>0.69199999999999995</c:v>
                </c:pt>
                <c:pt idx="115">
                  <c:v>0.69699999999999995</c:v>
                </c:pt>
                <c:pt idx="116">
                  <c:v>0.69699999999999995</c:v>
                </c:pt>
                <c:pt idx="117">
                  <c:v>0.69599999999999995</c:v>
                </c:pt>
                <c:pt idx="118">
                  <c:v>0.7</c:v>
                </c:pt>
                <c:pt idx="119">
                  <c:v>0.70699999999999996</c:v>
                </c:pt>
                <c:pt idx="120">
                  <c:v>0.71599999999999997</c:v>
                </c:pt>
                <c:pt idx="121">
                  <c:v>0.72199999999999998</c:v>
                </c:pt>
                <c:pt idx="122">
                  <c:v>0.72299999999999998</c:v>
                </c:pt>
                <c:pt idx="123">
                  <c:v>0.72699999999999998</c:v>
                </c:pt>
                <c:pt idx="124">
                  <c:v>0.73099999999999998</c:v>
                </c:pt>
                <c:pt idx="125">
                  <c:v>0.73599999999999999</c:v>
                </c:pt>
                <c:pt idx="126">
                  <c:v>0.74099999999999999</c:v>
                </c:pt>
                <c:pt idx="127">
                  <c:v>0.746</c:v>
                </c:pt>
                <c:pt idx="128">
                  <c:v>0.751</c:v>
                </c:pt>
                <c:pt idx="129">
                  <c:v>0.754</c:v>
                </c:pt>
                <c:pt idx="130">
                  <c:v>0.76</c:v>
                </c:pt>
                <c:pt idx="131">
                  <c:v>0.76700000000000002</c:v>
                </c:pt>
                <c:pt idx="132">
                  <c:v>0.77300000000000002</c:v>
                </c:pt>
                <c:pt idx="133">
                  <c:v>0.77900000000000003</c:v>
                </c:pt>
                <c:pt idx="134">
                  <c:v>0.78500000000000003</c:v>
                </c:pt>
                <c:pt idx="135">
                  <c:v>0.79</c:v>
                </c:pt>
                <c:pt idx="136">
                  <c:v>0.79400000000000004</c:v>
                </c:pt>
                <c:pt idx="137">
                  <c:v>0.79900000000000004</c:v>
                </c:pt>
                <c:pt idx="138">
                  <c:v>0.80700000000000005</c:v>
                </c:pt>
                <c:pt idx="139">
                  <c:v>0.81399999999999995</c:v>
                </c:pt>
                <c:pt idx="140">
                  <c:v>0.82199999999999995</c:v>
                </c:pt>
                <c:pt idx="141">
                  <c:v>0.82899999999999996</c:v>
                </c:pt>
                <c:pt idx="142">
                  <c:v>0.83399999999999996</c:v>
                </c:pt>
                <c:pt idx="143">
                  <c:v>0.83699999999999997</c:v>
                </c:pt>
                <c:pt idx="144">
                  <c:v>0.84199999999999997</c:v>
                </c:pt>
                <c:pt idx="145">
                  <c:v>0.85</c:v>
                </c:pt>
                <c:pt idx="146">
                  <c:v>0.85899999999999999</c:v>
                </c:pt>
                <c:pt idx="147">
                  <c:v>0.86699999999999999</c:v>
                </c:pt>
                <c:pt idx="148">
                  <c:v>0.875</c:v>
                </c:pt>
                <c:pt idx="149">
                  <c:v>0.88200000000000001</c:v>
                </c:pt>
                <c:pt idx="150">
                  <c:v>0.88900000000000001</c:v>
                </c:pt>
                <c:pt idx="151">
                  <c:v>0.89500000000000002</c:v>
                </c:pt>
                <c:pt idx="152">
                  <c:v>0.90200000000000002</c:v>
                </c:pt>
                <c:pt idx="153">
                  <c:v>0.90900000000000003</c:v>
                </c:pt>
                <c:pt idx="154">
                  <c:v>0.91800000000000004</c:v>
                </c:pt>
                <c:pt idx="155">
                  <c:v>0.92700000000000005</c:v>
                </c:pt>
                <c:pt idx="156">
                  <c:v>0.93300000000000005</c:v>
                </c:pt>
                <c:pt idx="157">
                  <c:v>0.94099999999999995</c:v>
                </c:pt>
                <c:pt idx="158">
                  <c:v>0.94899999999999995</c:v>
                </c:pt>
                <c:pt idx="159">
                  <c:v>0.95599999999999996</c:v>
                </c:pt>
                <c:pt idx="160">
                  <c:v>0.96399999999999997</c:v>
                </c:pt>
                <c:pt idx="161">
                  <c:v>0.97299999999999998</c:v>
                </c:pt>
                <c:pt idx="162">
                  <c:v>0.98</c:v>
                </c:pt>
                <c:pt idx="163">
                  <c:v>0.98699999999999999</c:v>
                </c:pt>
                <c:pt idx="164">
                  <c:v>0.995</c:v>
                </c:pt>
                <c:pt idx="165">
                  <c:v>1</c:v>
                </c:pt>
                <c:pt idx="166">
                  <c:v>1.0069999999999999</c:v>
                </c:pt>
                <c:pt idx="167">
                  <c:v>1.0149999999999999</c:v>
                </c:pt>
                <c:pt idx="168">
                  <c:v>1.022</c:v>
                </c:pt>
                <c:pt idx="169">
                  <c:v>1.0289999999999999</c:v>
                </c:pt>
                <c:pt idx="170">
                  <c:v>1.034</c:v>
                </c:pt>
                <c:pt idx="171">
                  <c:v>1.0389999999999999</c:v>
                </c:pt>
                <c:pt idx="172">
                  <c:v>1.044</c:v>
                </c:pt>
                <c:pt idx="173">
                  <c:v>1.05</c:v>
                </c:pt>
                <c:pt idx="174">
                  <c:v>1.054</c:v>
                </c:pt>
                <c:pt idx="175">
                  <c:v>1.0580000000000001</c:v>
                </c:pt>
                <c:pt idx="176">
                  <c:v>1.0620000000000001</c:v>
                </c:pt>
                <c:pt idx="177">
                  <c:v>1.0660000000000001</c:v>
                </c:pt>
                <c:pt idx="178">
                  <c:v>1.0680000000000001</c:v>
                </c:pt>
                <c:pt idx="179">
                  <c:v>1.071</c:v>
                </c:pt>
                <c:pt idx="180">
                  <c:v>1.0740000000000001</c:v>
                </c:pt>
                <c:pt idx="181">
                  <c:v>1.075</c:v>
                </c:pt>
                <c:pt idx="182">
                  <c:v>1.0760000000000001</c:v>
                </c:pt>
                <c:pt idx="183">
                  <c:v>1.0780000000000001</c:v>
                </c:pt>
                <c:pt idx="184">
                  <c:v>1.08</c:v>
                </c:pt>
                <c:pt idx="185">
                  <c:v>1.08</c:v>
                </c:pt>
                <c:pt idx="186">
                  <c:v>1.081</c:v>
                </c:pt>
                <c:pt idx="187">
                  <c:v>1.081</c:v>
                </c:pt>
                <c:pt idx="188">
                  <c:v>1.081</c:v>
                </c:pt>
                <c:pt idx="189">
                  <c:v>1.08</c:v>
                </c:pt>
                <c:pt idx="190">
                  <c:v>1.079</c:v>
                </c:pt>
                <c:pt idx="191">
                  <c:v>1.079</c:v>
                </c:pt>
                <c:pt idx="192">
                  <c:v>1.079</c:v>
                </c:pt>
                <c:pt idx="193">
                  <c:v>1.0780000000000001</c:v>
                </c:pt>
                <c:pt idx="194">
                  <c:v>1.077</c:v>
                </c:pt>
                <c:pt idx="195">
                  <c:v>1.0760000000000001</c:v>
                </c:pt>
                <c:pt idx="196">
                  <c:v>1.075</c:v>
                </c:pt>
                <c:pt idx="197">
                  <c:v>1.0740000000000001</c:v>
                </c:pt>
                <c:pt idx="198">
                  <c:v>1.073</c:v>
                </c:pt>
                <c:pt idx="199">
                  <c:v>1.073</c:v>
                </c:pt>
                <c:pt idx="200">
                  <c:v>1.071</c:v>
                </c:pt>
                <c:pt idx="201">
                  <c:v>1.07</c:v>
                </c:pt>
                <c:pt idx="202">
                  <c:v>1.07</c:v>
                </c:pt>
                <c:pt idx="203">
                  <c:v>1.0680000000000001</c:v>
                </c:pt>
                <c:pt idx="204">
                  <c:v>1.0669999999999999</c:v>
                </c:pt>
                <c:pt idx="205">
                  <c:v>1.0669999999999999</c:v>
                </c:pt>
                <c:pt idx="206">
                  <c:v>1.0669999999999999</c:v>
                </c:pt>
                <c:pt idx="207">
                  <c:v>1.0680000000000001</c:v>
                </c:pt>
                <c:pt idx="208">
                  <c:v>1.0680000000000001</c:v>
                </c:pt>
                <c:pt idx="209">
                  <c:v>1.069</c:v>
                </c:pt>
                <c:pt idx="210">
                  <c:v>1.07</c:v>
                </c:pt>
                <c:pt idx="211">
                  <c:v>1.071</c:v>
                </c:pt>
                <c:pt idx="212">
                  <c:v>1.0720000000000001</c:v>
                </c:pt>
                <c:pt idx="213">
                  <c:v>1.073</c:v>
                </c:pt>
                <c:pt idx="214">
                  <c:v>1.0740000000000001</c:v>
                </c:pt>
                <c:pt idx="215">
                  <c:v>1.0760000000000001</c:v>
                </c:pt>
                <c:pt idx="216">
                  <c:v>1.0780000000000001</c:v>
                </c:pt>
                <c:pt idx="217">
                  <c:v>1.08</c:v>
                </c:pt>
                <c:pt idx="218">
                  <c:v>1.083</c:v>
                </c:pt>
                <c:pt idx="219">
                  <c:v>1.085</c:v>
                </c:pt>
                <c:pt idx="220">
                  <c:v>1.085</c:v>
                </c:pt>
                <c:pt idx="221">
                  <c:v>1.0860000000000001</c:v>
                </c:pt>
                <c:pt idx="222">
                  <c:v>1.087</c:v>
                </c:pt>
                <c:pt idx="223">
                  <c:v>1.0880000000000001</c:v>
                </c:pt>
                <c:pt idx="224">
                  <c:v>1.089</c:v>
                </c:pt>
                <c:pt idx="225">
                  <c:v>1.0900000000000001</c:v>
                </c:pt>
                <c:pt idx="226">
                  <c:v>1.091</c:v>
                </c:pt>
                <c:pt idx="227">
                  <c:v>1.093</c:v>
                </c:pt>
                <c:pt idx="228">
                  <c:v>1.093</c:v>
                </c:pt>
                <c:pt idx="229">
                  <c:v>1.0920000000000001</c:v>
                </c:pt>
                <c:pt idx="230">
                  <c:v>1.091</c:v>
                </c:pt>
                <c:pt idx="231">
                  <c:v>1.0900000000000001</c:v>
                </c:pt>
                <c:pt idx="232">
                  <c:v>1.089</c:v>
                </c:pt>
                <c:pt idx="233">
                  <c:v>1.0880000000000001</c:v>
                </c:pt>
                <c:pt idx="234">
                  <c:v>1.085</c:v>
                </c:pt>
                <c:pt idx="235">
                  <c:v>1.083</c:v>
                </c:pt>
                <c:pt idx="236">
                  <c:v>1.079</c:v>
                </c:pt>
                <c:pt idx="237">
                  <c:v>1.0760000000000001</c:v>
                </c:pt>
                <c:pt idx="238">
                  <c:v>1.071</c:v>
                </c:pt>
                <c:pt idx="239">
                  <c:v>1.0660000000000001</c:v>
                </c:pt>
                <c:pt idx="240">
                  <c:v>1.0609999999999999</c:v>
                </c:pt>
                <c:pt idx="241">
                  <c:v>1.056</c:v>
                </c:pt>
                <c:pt idx="242">
                  <c:v>1.05</c:v>
                </c:pt>
                <c:pt idx="243">
                  <c:v>1.044</c:v>
                </c:pt>
                <c:pt idx="244">
                  <c:v>1.0369999999999999</c:v>
                </c:pt>
                <c:pt idx="245">
                  <c:v>1.0289999999999999</c:v>
                </c:pt>
                <c:pt idx="246">
                  <c:v>1.02</c:v>
                </c:pt>
                <c:pt idx="247">
                  <c:v>1.0109999999999999</c:v>
                </c:pt>
                <c:pt idx="248">
                  <c:v>1.0029999999999999</c:v>
                </c:pt>
                <c:pt idx="249">
                  <c:v>0.995</c:v>
                </c:pt>
                <c:pt idx="250">
                  <c:v>0.98799999999999999</c:v>
                </c:pt>
                <c:pt idx="251">
                  <c:v>0.97899999999999998</c:v>
                </c:pt>
                <c:pt idx="252">
                  <c:v>0.96899999999999997</c:v>
                </c:pt>
                <c:pt idx="253">
                  <c:v>0.95799999999999996</c:v>
                </c:pt>
                <c:pt idx="254">
                  <c:v>0.94799999999999995</c:v>
                </c:pt>
                <c:pt idx="255">
                  <c:v>0.94</c:v>
                </c:pt>
                <c:pt idx="256">
                  <c:v>0.93200000000000005</c:v>
                </c:pt>
                <c:pt idx="257">
                  <c:v>0.92500000000000004</c:v>
                </c:pt>
                <c:pt idx="258">
                  <c:v>0.91700000000000004</c:v>
                </c:pt>
                <c:pt idx="259">
                  <c:v>0.90800000000000003</c:v>
                </c:pt>
                <c:pt idx="260">
                  <c:v>0.9</c:v>
                </c:pt>
                <c:pt idx="261">
                  <c:v>0.89200000000000002</c:v>
                </c:pt>
                <c:pt idx="262">
                  <c:v>0.88500000000000001</c:v>
                </c:pt>
                <c:pt idx="263">
                  <c:v>0.878</c:v>
                </c:pt>
                <c:pt idx="264">
                  <c:v>0.872</c:v>
                </c:pt>
                <c:pt idx="265">
                  <c:v>0.86499999999999999</c:v>
                </c:pt>
                <c:pt idx="266">
                  <c:v>0.85699999999999998</c:v>
                </c:pt>
                <c:pt idx="267">
                  <c:v>0.85099999999999998</c:v>
                </c:pt>
                <c:pt idx="268">
                  <c:v>0.84399999999999997</c:v>
                </c:pt>
                <c:pt idx="269">
                  <c:v>0.83699999999999997</c:v>
                </c:pt>
                <c:pt idx="270">
                  <c:v>0.83</c:v>
                </c:pt>
                <c:pt idx="271">
                  <c:v>0.82299999999999995</c:v>
                </c:pt>
                <c:pt idx="272">
                  <c:v>0.81499999999999995</c:v>
                </c:pt>
                <c:pt idx="273">
                  <c:v>0.80600000000000005</c:v>
                </c:pt>
                <c:pt idx="274">
                  <c:v>0.79800000000000004</c:v>
                </c:pt>
                <c:pt idx="275">
                  <c:v>0.78900000000000003</c:v>
                </c:pt>
                <c:pt idx="276">
                  <c:v>0.78100000000000003</c:v>
                </c:pt>
                <c:pt idx="277">
                  <c:v>0.77200000000000002</c:v>
                </c:pt>
                <c:pt idx="278">
                  <c:v>0.76300000000000001</c:v>
                </c:pt>
                <c:pt idx="279">
                  <c:v>0.752</c:v>
                </c:pt>
                <c:pt idx="280">
                  <c:v>0.74099999999999999</c:v>
                </c:pt>
                <c:pt idx="281">
                  <c:v>0.72899999999999998</c:v>
                </c:pt>
                <c:pt idx="282">
                  <c:v>0.71699999999999997</c:v>
                </c:pt>
                <c:pt idx="283">
                  <c:v>0.70499999999999996</c:v>
                </c:pt>
                <c:pt idx="284">
                  <c:v>0.69199999999999995</c:v>
                </c:pt>
                <c:pt idx="285">
                  <c:v>0.68</c:v>
                </c:pt>
                <c:pt idx="286">
                  <c:v>0.66700000000000004</c:v>
                </c:pt>
                <c:pt idx="287">
                  <c:v>0.65300000000000002</c:v>
                </c:pt>
                <c:pt idx="288">
                  <c:v>0.63900000000000001</c:v>
                </c:pt>
                <c:pt idx="289">
                  <c:v>0.623</c:v>
                </c:pt>
                <c:pt idx="290">
                  <c:v>0.60799999999999998</c:v>
                </c:pt>
                <c:pt idx="291">
                  <c:v>0.59299999999999997</c:v>
                </c:pt>
                <c:pt idx="292">
                  <c:v>0.57899999999999996</c:v>
                </c:pt>
                <c:pt idx="293">
                  <c:v>0.56299999999999994</c:v>
                </c:pt>
                <c:pt idx="294">
                  <c:v>0.54500000000000004</c:v>
                </c:pt>
                <c:pt idx="295">
                  <c:v>0.52600000000000002</c:v>
                </c:pt>
                <c:pt idx="296">
                  <c:v>0.50700000000000001</c:v>
                </c:pt>
                <c:pt idx="297">
                  <c:v>0.48799999999999999</c:v>
                </c:pt>
                <c:pt idx="298">
                  <c:v>0.46899999999999997</c:v>
                </c:pt>
                <c:pt idx="299">
                  <c:v>0.45</c:v>
                </c:pt>
                <c:pt idx="300">
                  <c:v>0.42899999999999999</c:v>
                </c:pt>
                <c:pt idx="301">
                  <c:v>0.40699999999999997</c:v>
                </c:pt>
                <c:pt idx="302">
                  <c:v>0.38400000000000001</c:v>
                </c:pt>
                <c:pt idx="303">
                  <c:v>0.36199999999999999</c:v>
                </c:pt>
                <c:pt idx="304">
                  <c:v>0.34300000000000003</c:v>
                </c:pt>
                <c:pt idx="305">
                  <c:v>0.32400000000000001</c:v>
                </c:pt>
                <c:pt idx="306">
                  <c:v>0.30399999999999999</c:v>
                </c:pt>
                <c:pt idx="307">
                  <c:v>0.28399999999999997</c:v>
                </c:pt>
                <c:pt idx="308">
                  <c:v>0.26400000000000001</c:v>
                </c:pt>
                <c:pt idx="309">
                  <c:v>0.245</c:v>
                </c:pt>
                <c:pt idx="310">
                  <c:v>0.22800000000000001</c:v>
                </c:pt>
                <c:pt idx="311">
                  <c:v>0.21199999999999999</c:v>
                </c:pt>
                <c:pt idx="312">
                  <c:v>0.19700000000000001</c:v>
                </c:pt>
                <c:pt idx="313">
                  <c:v>0.183</c:v>
                </c:pt>
                <c:pt idx="314">
                  <c:v>0.16800000000000001</c:v>
                </c:pt>
                <c:pt idx="315">
                  <c:v>0.155</c:v>
                </c:pt>
                <c:pt idx="316">
                  <c:v>0.14399999999999999</c:v>
                </c:pt>
                <c:pt idx="317">
                  <c:v>0.13300000000000001</c:v>
                </c:pt>
                <c:pt idx="318">
                  <c:v>0.124</c:v>
                </c:pt>
                <c:pt idx="319">
                  <c:v>0.114</c:v>
                </c:pt>
                <c:pt idx="320">
                  <c:v>0.105</c:v>
                </c:pt>
                <c:pt idx="321">
                  <c:v>9.8000000000000004E-2</c:v>
                </c:pt>
                <c:pt idx="322">
                  <c:v>9.0999999999999998E-2</c:v>
                </c:pt>
                <c:pt idx="323">
                  <c:v>8.5000000000000006E-2</c:v>
                </c:pt>
                <c:pt idx="324">
                  <c:v>7.8E-2</c:v>
                </c:pt>
                <c:pt idx="325">
                  <c:v>7.2999999999999995E-2</c:v>
                </c:pt>
                <c:pt idx="326">
                  <c:v>6.8000000000000005E-2</c:v>
                </c:pt>
                <c:pt idx="327">
                  <c:v>6.3E-2</c:v>
                </c:pt>
                <c:pt idx="328">
                  <c:v>0.06</c:v>
                </c:pt>
                <c:pt idx="329">
                  <c:v>5.7000000000000002E-2</c:v>
                </c:pt>
                <c:pt idx="330">
                  <c:v>5.3999999999999999E-2</c:v>
                </c:pt>
                <c:pt idx="331">
                  <c:v>5.0999999999999997E-2</c:v>
                </c:pt>
                <c:pt idx="332">
                  <c:v>4.8000000000000001E-2</c:v>
                </c:pt>
                <c:pt idx="333">
                  <c:v>4.4999999999999998E-2</c:v>
                </c:pt>
                <c:pt idx="334">
                  <c:v>4.2999999999999997E-2</c:v>
                </c:pt>
                <c:pt idx="335">
                  <c:v>4.1000000000000002E-2</c:v>
                </c:pt>
                <c:pt idx="336">
                  <c:v>0.04</c:v>
                </c:pt>
                <c:pt idx="337">
                  <c:v>3.7999999999999999E-2</c:v>
                </c:pt>
                <c:pt idx="338">
                  <c:v>3.5999999999999997E-2</c:v>
                </c:pt>
                <c:pt idx="339">
                  <c:v>3.5000000000000003E-2</c:v>
                </c:pt>
                <c:pt idx="340">
                  <c:v>3.3000000000000002E-2</c:v>
                </c:pt>
                <c:pt idx="341">
                  <c:v>3.2000000000000001E-2</c:v>
                </c:pt>
                <c:pt idx="342">
                  <c:v>3.1E-2</c:v>
                </c:pt>
                <c:pt idx="343">
                  <c:v>0.03</c:v>
                </c:pt>
                <c:pt idx="344">
                  <c:v>2.9000000000000001E-2</c:v>
                </c:pt>
                <c:pt idx="345">
                  <c:v>2.8000000000000001E-2</c:v>
                </c:pt>
                <c:pt idx="346">
                  <c:v>2.7E-2</c:v>
                </c:pt>
                <c:pt idx="347">
                  <c:v>2.7E-2</c:v>
                </c:pt>
                <c:pt idx="348">
                  <c:v>2.5999999999999999E-2</c:v>
                </c:pt>
                <c:pt idx="349">
                  <c:v>2.5000000000000001E-2</c:v>
                </c:pt>
                <c:pt idx="350">
                  <c:v>2.4E-2</c:v>
                </c:pt>
                <c:pt idx="351">
                  <c:v>2.4E-2</c:v>
                </c:pt>
                <c:pt idx="352">
                  <c:v>2.3E-2</c:v>
                </c:pt>
                <c:pt idx="353">
                  <c:v>2.3E-2</c:v>
                </c:pt>
                <c:pt idx="354">
                  <c:v>2.1999999999999999E-2</c:v>
                </c:pt>
                <c:pt idx="355">
                  <c:v>2.1000000000000001E-2</c:v>
                </c:pt>
                <c:pt idx="356">
                  <c:v>2.1000000000000001E-2</c:v>
                </c:pt>
                <c:pt idx="357">
                  <c:v>2.1000000000000001E-2</c:v>
                </c:pt>
                <c:pt idx="358">
                  <c:v>0.02</c:v>
                </c:pt>
                <c:pt idx="359">
                  <c:v>1.9E-2</c:v>
                </c:pt>
                <c:pt idx="360">
                  <c:v>1.9E-2</c:v>
                </c:pt>
                <c:pt idx="361">
                  <c:v>1.7999999999999999E-2</c:v>
                </c:pt>
                <c:pt idx="362">
                  <c:v>1.7999999999999999E-2</c:v>
                </c:pt>
                <c:pt idx="363">
                  <c:v>1.7999999999999999E-2</c:v>
                </c:pt>
                <c:pt idx="364">
                  <c:v>1.7999999999999999E-2</c:v>
                </c:pt>
                <c:pt idx="365">
                  <c:v>1.7000000000000001E-2</c:v>
                </c:pt>
                <c:pt idx="366">
                  <c:v>1.6E-2</c:v>
                </c:pt>
                <c:pt idx="367">
                  <c:v>1.6E-2</c:v>
                </c:pt>
                <c:pt idx="368">
                  <c:v>1.6E-2</c:v>
                </c:pt>
                <c:pt idx="369">
                  <c:v>1.6E-2</c:v>
                </c:pt>
                <c:pt idx="370">
                  <c:v>1.4999999999999999E-2</c:v>
                </c:pt>
                <c:pt idx="371">
                  <c:v>1.4999999999999999E-2</c:v>
                </c:pt>
                <c:pt idx="372">
                  <c:v>1.4E-2</c:v>
                </c:pt>
                <c:pt idx="373">
                  <c:v>1.4E-2</c:v>
                </c:pt>
                <c:pt idx="374">
                  <c:v>1.4999999999999999E-2</c:v>
                </c:pt>
                <c:pt idx="375">
                  <c:v>1.4E-2</c:v>
                </c:pt>
                <c:pt idx="376">
                  <c:v>1.4E-2</c:v>
                </c:pt>
                <c:pt idx="377">
                  <c:v>1.2999999999999999E-2</c:v>
                </c:pt>
                <c:pt idx="378">
                  <c:v>1.2999999999999999E-2</c:v>
                </c:pt>
                <c:pt idx="379">
                  <c:v>1.2999999999999999E-2</c:v>
                </c:pt>
                <c:pt idx="380">
                  <c:v>1.2999999999999999E-2</c:v>
                </c:pt>
                <c:pt idx="381">
                  <c:v>1.2999999999999999E-2</c:v>
                </c:pt>
                <c:pt idx="382">
                  <c:v>1.2999999999999999E-2</c:v>
                </c:pt>
                <c:pt idx="383">
                  <c:v>1.2E-2</c:v>
                </c:pt>
                <c:pt idx="384">
                  <c:v>1.0999999999999999E-2</c:v>
                </c:pt>
                <c:pt idx="385">
                  <c:v>0.01</c:v>
                </c:pt>
                <c:pt idx="386">
                  <c:v>1.0999999999999999E-2</c:v>
                </c:pt>
                <c:pt idx="387">
                  <c:v>1.0999999999999999E-2</c:v>
                </c:pt>
                <c:pt idx="388">
                  <c:v>1.0999999999999999E-2</c:v>
                </c:pt>
                <c:pt idx="389">
                  <c:v>0.01</c:v>
                </c:pt>
                <c:pt idx="390">
                  <c:v>0.01</c:v>
                </c:pt>
                <c:pt idx="391">
                  <c:v>8.9999999999999993E-3</c:v>
                </c:pt>
                <c:pt idx="392">
                  <c:v>0.01</c:v>
                </c:pt>
                <c:pt idx="393">
                  <c:v>0.01</c:v>
                </c:pt>
                <c:pt idx="394">
                  <c:v>8.9999999999999993E-3</c:v>
                </c:pt>
                <c:pt idx="395">
                  <c:v>8.9999999999999993E-3</c:v>
                </c:pt>
                <c:pt idx="396">
                  <c:v>8.0000000000000002E-3</c:v>
                </c:pt>
                <c:pt idx="397">
                  <c:v>8.0000000000000002E-3</c:v>
                </c:pt>
                <c:pt idx="398">
                  <c:v>8.0000000000000002E-3</c:v>
                </c:pt>
                <c:pt idx="399">
                  <c:v>8.0000000000000002E-3</c:v>
                </c:pt>
                <c:pt idx="400">
                  <c:v>8.0000000000000002E-3</c:v>
                </c:pt>
                <c:pt idx="401">
                  <c:v>8.0000000000000002E-3</c:v>
                </c:pt>
                <c:pt idx="402">
                  <c:v>8.0000000000000002E-3</c:v>
                </c:pt>
                <c:pt idx="403">
                  <c:v>8.0000000000000002E-3</c:v>
                </c:pt>
                <c:pt idx="404">
                  <c:v>8.0000000000000002E-3</c:v>
                </c:pt>
                <c:pt idx="405">
                  <c:v>7.0000000000000001E-3</c:v>
                </c:pt>
                <c:pt idx="406">
                  <c:v>7.0000000000000001E-3</c:v>
                </c:pt>
                <c:pt idx="407">
                  <c:v>7.0000000000000001E-3</c:v>
                </c:pt>
                <c:pt idx="408">
                  <c:v>8.0000000000000002E-3</c:v>
                </c:pt>
                <c:pt idx="409">
                  <c:v>8.0000000000000002E-3</c:v>
                </c:pt>
                <c:pt idx="410">
                  <c:v>7.0000000000000001E-3</c:v>
                </c:pt>
                <c:pt idx="411">
                  <c:v>7.0000000000000001E-3</c:v>
                </c:pt>
                <c:pt idx="412">
                  <c:v>7.0000000000000001E-3</c:v>
                </c:pt>
                <c:pt idx="413">
                  <c:v>7.0000000000000001E-3</c:v>
                </c:pt>
                <c:pt idx="414">
                  <c:v>7.0000000000000001E-3</c:v>
                </c:pt>
                <c:pt idx="415">
                  <c:v>7.0000000000000001E-3</c:v>
                </c:pt>
                <c:pt idx="416">
                  <c:v>7.0000000000000001E-3</c:v>
                </c:pt>
                <c:pt idx="417">
                  <c:v>7.0000000000000001E-3</c:v>
                </c:pt>
                <c:pt idx="418">
                  <c:v>7.0000000000000001E-3</c:v>
                </c:pt>
                <c:pt idx="419">
                  <c:v>7.0000000000000001E-3</c:v>
                </c:pt>
                <c:pt idx="420">
                  <c:v>7.0000000000000001E-3</c:v>
                </c:pt>
                <c:pt idx="421">
                  <c:v>7.0000000000000001E-3</c:v>
                </c:pt>
                <c:pt idx="422">
                  <c:v>7.0000000000000001E-3</c:v>
                </c:pt>
                <c:pt idx="423">
                  <c:v>7.0000000000000001E-3</c:v>
                </c:pt>
                <c:pt idx="424">
                  <c:v>6.0000000000000001E-3</c:v>
                </c:pt>
                <c:pt idx="425">
                  <c:v>6.0000000000000001E-3</c:v>
                </c:pt>
                <c:pt idx="426">
                  <c:v>7.0000000000000001E-3</c:v>
                </c:pt>
                <c:pt idx="427">
                  <c:v>7.0000000000000001E-3</c:v>
                </c:pt>
                <c:pt idx="428">
                  <c:v>7.0000000000000001E-3</c:v>
                </c:pt>
                <c:pt idx="429">
                  <c:v>7.0000000000000001E-3</c:v>
                </c:pt>
                <c:pt idx="430">
                  <c:v>7.0000000000000001E-3</c:v>
                </c:pt>
                <c:pt idx="431">
                  <c:v>7.0000000000000001E-3</c:v>
                </c:pt>
                <c:pt idx="432">
                  <c:v>7.0000000000000001E-3</c:v>
                </c:pt>
                <c:pt idx="433">
                  <c:v>7.0000000000000001E-3</c:v>
                </c:pt>
                <c:pt idx="434">
                  <c:v>7.0000000000000001E-3</c:v>
                </c:pt>
                <c:pt idx="435">
                  <c:v>8.0000000000000002E-3</c:v>
                </c:pt>
                <c:pt idx="436">
                  <c:v>7.0000000000000001E-3</c:v>
                </c:pt>
                <c:pt idx="437">
                  <c:v>7.0000000000000001E-3</c:v>
                </c:pt>
                <c:pt idx="438">
                  <c:v>7.0000000000000001E-3</c:v>
                </c:pt>
                <c:pt idx="439">
                  <c:v>7.0000000000000001E-3</c:v>
                </c:pt>
                <c:pt idx="440">
                  <c:v>7.0000000000000001E-3</c:v>
                </c:pt>
                <c:pt idx="441">
                  <c:v>7.0000000000000001E-3</c:v>
                </c:pt>
                <c:pt idx="442">
                  <c:v>7.0000000000000001E-3</c:v>
                </c:pt>
                <c:pt idx="443">
                  <c:v>7.0000000000000001E-3</c:v>
                </c:pt>
                <c:pt idx="444">
                  <c:v>7.0000000000000001E-3</c:v>
                </c:pt>
                <c:pt idx="445">
                  <c:v>7.0000000000000001E-3</c:v>
                </c:pt>
                <c:pt idx="446">
                  <c:v>8.0000000000000002E-3</c:v>
                </c:pt>
                <c:pt idx="447">
                  <c:v>8.0000000000000002E-3</c:v>
                </c:pt>
                <c:pt idx="448">
                  <c:v>8.0000000000000002E-3</c:v>
                </c:pt>
                <c:pt idx="449">
                  <c:v>8.0000000000000002E-3</c:v>
                </c:pt>
                <c:pt idx="450">
                  <c:v>8.0000000000000002E-3</c:v>
                </c:pt>
                <c:pt idx="451">
                  <c:v>8.0000000000000002E-3</c:v>
                </c:pt>
                <c:pt idx="452">
                  <c:v>8.0000000000000002E-3</c:v>
                </c:pt>
                <c:pt idx="453">
                  <c:v>8.0000000000000002E-3</c:v>
                </c:pt>
                <c:pt idx="454">
                  <c:v>8.0000000000000002E-3</c:v>
                </c:pt>
                <c:pt idx="455">
                  <c:v>8.0000000000000002E-3</c:v>
                </c:pt>
                <c:pt idx="456">
                  <c:v>8.0000000000000002E-3</c:v>
                </c:pt>
                <c:pt idx="457">
                  <c:v>8.0000000000000002E-3</c:v>
                </c:pt>
                <c:pt idx="458">
                  <c:v>8.9999999999999993E-3</c:v>
                </c:pt>
                <c:pt idx="459">
                  <c:v>8.9999999999999993E-3</c:v>
                </c:pt>
                <c:pt idx="460">
                  <c:v>8.9999999999999993E-3</c:v>
                </c:pt>
                <c:pt idx="461">
                  <c:v>8.9999999999999993E-3</c:v>
                </c:pt>
                <c:pt idx="462">
                  <c:v>8.9999999999999993E-3</c:v>
                </c:pt>
                <c:pt idx="463">
                  <c:v>8.9999999999999993E-3</c:v>
                </c:pt>
                <c:pt idx="464">
                  <c:v>8.9999999999999993E-3</c:v>
                </c:pt>
                <c:pt idx="465">
                  <c:v>8.9999999999999993E-3</c:v>
                </c:pt>
                <c:pt idx="466">
                  <c:v>8.9999999999999993E-3</c:v>
                </c:pt>
                <c:pt idx="467">
                  <c:v>8.9999999999999993E-3</c:v>
                </c:pt>
                <c:pt idx="468">
                  <c:v>8.9999999999999993E-3</c:v>
                </c:pt>
                <c:pt idx="469">
                  <c:v>8.9999999999999993E-3</c:v>
                </c:pt>
                <c:pt idx="470">
                  <c:v>0.01</c:v>
                </c:pt>
                <c:pt idx="471">
                  <c:v>0.01</c:v>
                </c:pt>
                <c:pt idx="472">
                  <c:v>8.9999999999999993E-3</c:v>
                </c:pt>
                <c:pt idx="473">
                  <c:v>8.9999999999999993E-3</c:v>
                </c:pt>
                <c:pt idx="474">
                  <c:v>8.9999999999999993E-3</c:v>
                </c:pt>
                <c:pt idx="475">
                  <c:v>8.9999999999999993E-3</c:v>
                </c:pt>
                <c:pt idx="476">
                  <c:v>8.9999999999999993E-3</c:v>
                </c:pt>
                <c:pt idx="477">
                  <c:v>0.01</c:v>
                </c:pt>
                <c:pt idx="478">
                  <c:v>0.01</c:v>
                </c:pt>
                <c:pt idx="479">
                  <c:v>0.01</c:v>
                </c:pt>
                <c:pt idx="480">
                  <c:v>0.01</c:v>
                </c:pt>
                <c:pt idx="481">
                  <c:v>0.01</c:v>
                </c:pt>
                <c:pt idx="482">
                  <c:v>0.01</c:v>
                </c:pt>
                <c:pt idx="483">
                  <c:v>0.01</c:v>
                </c:pt>
                <c:pt idx="484">
                  <c:v>1.0999999999999999E-2</c:v>
                </c:pt>
                <c:pt idx="485">
                  <c:v>1.0999999999999999E-2</c:v>
                </c:pt>
                <c:pt idx="486">
                  <c:v>1.0999999999999999E-2</c:v>
                </c:pt>
                <c:pt idx="487">
                  <c:v>1.0999999999999999E-2</c:v>
                </c:pt>
                <c:pt idx="488">
                  <c:v>1.0999999999999999E-2</c:v>
                </c:pt>
                <c:pt idx="489">
                  <c:v>1.0999999999999999E-2</c:v>
                </c:pt>
                <c:pt idx="490">
                  <c:v>1.0999999999999999E-2</c:v>
                </c:pt>
                <c:pt idx="491">
                  <c:v>1.0999999999999999E-2</c:v>
                </c:pt>
                <c:pt idx="492">
                  <c:v>1.0999999999999999E-2</c:v>
                </c:pt>
                <c:pt idx="493">
                  <c:v>1.0999999999999999E-2</c:v>
                </c:pt>
                <c:pt idx="494">
                  <c:v>1.0999999999999999E-2</c:v>
                </c:pt>
                <c:pt idx="495">
                  <c:v>1.2E-2</c:v>
                </c:pt>
                <c:pt idx="496">
                  <c:v>1.2E-2</c:v>
                </c:pt>
                <c:pt idx="497">
                  <c:v>1.2E-2</c:v>
                </c:pt>
                <c:pt idx="498">
                  <c:v>1.2E-2</c:v>
                </c:pt>
                <c:pt idx="499">
                  <c:v>1.2E-2</c:v>
                </c:pt>
                <c:pt idx="500">
                  <c:v>1.2E-2</c:v>
                </c:pt>
                <c:pt idx="501">
                  <c:v>1.2E-2</c:v>
                </c:pt>
                <c:pt idx="502">
                  <c:v>1.2E-2</c:v>
                </c:pt>
                <c:pt idx="503">
                  <c:v>1.2E-2</c:v>
                </c:pt>
                <c:pt idx="504">
                  <c:v>1.2999999999999999E-2</c:v>
                </c:pt>
                <c:pt idx="505">
                  <c:v>1.2999999999999999E-2</c:v>
                </c:pt>
                <c:pt idx="506">
                  <c:v>1.2999999999999999E-2</c:v>
                </c:pt>
                <c:pt idx="507">
                  <c:v>1.2999999999999999E-2</c:v>
                </c:pt>
                <c:pt idx="508">
                  <c:v>1.2999999999999999E-2</c:v>
                </c:pt>
                <c:pt idx="509">
                  <c:v>1.2999999999999999E-2</c:v>
                </c:pt>
                <c:pt idx="510">
                  <c:v>1.2999999999999999E-2</c:v>
                </c:pt>
                <c:pt idx="511">
                  <c:v>1.4E-2</c:v>
                </c:pt>
                <c:pt idx="512">
                  <c:v>1.4E-2</c:v>
                </c:pt>
                <c:pt idx="513">
                  <c:v>1.4E-2</c:v>
                </c:pt>
                <c:pt idx="514">
                  <c:v>1.4E-2</c:v>
                </c:pt>
                <c:pt idx="515">
                  <c:v>1.4999999999999999E-2</c:v>
                </c:pt>
                <c:pt idx="516">
                  <c:v>1.4999999999999999E-2</c:v>
                </c:pt>
                <c:pt idx="517">
                  <c:v>1.6E-2</c:v>
                </c:pt>
                <c:pt idx="518">
                  <c:v>1.6E-2</c:v>
                </c:pt>
                <c:pt idx="519">
                  <c:v>1.6E-2</c:v>
                </c:pt>
                <c:pt idx="520">
                  <c:v>1.6E-2</c:v>
                </c:pt>
                <c:pt idx="521">
                  <c:v>1.6E-2</c:v>
                </c:pt>
                <c:pt idx="522">
                  <c:v>1.7000000000000001E-2</c:v>
                </c:pt>
                <c:pt idx="523">
                  <c:v>1.7000000000000001E-2</c:v>
                </c:pt>
                <c:pt idx="524">
                  <c:v>1.7000000000000001E-2</c:v>
                </c:pt>
                <c:pt idx="525">
                  <c:v>1.7999999999999999E-2</c:v>
                </c:pt>
                <c:pt idx="526">
                  <c:v>1.7999999999999999E-2</c:v>
                </c:pt>
                <c:pt idx="527">
                  <c:v>1.7999999999999999E-2</c:v>
                </c:pt>
                <c:pt idx="528">
                  <c:v>1.9E-2</c:v>
                </c:pt>
                <c:pt idx="529">
                  <c:v>1.9E-2</c:v>
                </c:pt>
                <c:pt idx="530">
                  <c:v>0.02</c:v>
                </c:pt>
                <c:pt idx="531">
                  <c:v>0.02</c:v>
                </c:pt>
                <c:pt idx="532">
                  <c:v>0.02</c:v>
                </c:pt>
                <c:pt idx="533">
                  <c:v>2.1000000000000001E-2</c:v>
                </c:pt>
                <c:pt idx="534">
                  <c:v>2.1999999999999999E-2</c:v>
                </c:pt>
                <c:pt idx="535">
                  <c:v>2.1999999999999999E-2</c:v>
                </c:pt>
                <c:pt idx="536">
                  <c:v>2.1999999999999999E-2</c:v>
                </c:pt>
                <c:pt idx="537">
                  <c:v>2.3E-2</c:v>
                </c:pt>
                <c:pt idx="538">
                  <c:v>2.4E-2</c:v>
                </c:pt>
                <c:pt idx="539">
                  <c:v>2.4E-2</c:v>
                </c:pt>
                <c:pt idx="540">
                  <c:v>2.4E-2</c:v>
                </c:pt>
                <c:pt idx="541">
                  <c:v>2.5000000000000001E-2</c:v>
                </c:pt>
                <c:pt idx="542">
                  <c:v>2.5999999999999999E-2</c:v>
                </c:pt>
                <c:pt idx="543">
                  <c:v>2.5999999999999999E-2</c:v>
                </c:pt>
                <c:pt idx="544">
                  <c:v>2.7E-2</c:v>
                </c:pt>
                <c:pt idx="545">
                  <c:v>2.7E-2</c:v>
                </c:pt>
                <c:pt idx="546">
                  <c:v>2.8000000000000001E-2</c:v>
                </c:pt>
                <c:pt idx="547">
                  <c:v>2.8000000000000001E-2</c:v>
                </c:pt>
                <c:pt idx="548">
                  <c:v>2.9000000000000001E-2</c:v>
                </c:pt>
                <c:pt idx="549">
                  <c:v>2.9000000000000001E-2</c:v>
                </c:pt>
                <c:pt idx="550">
                  <c:v>0.03</c:v>
                </c:pt>
                <c:pt idx="551">
                  <c:v>0.03</c:v>
                </c:pt>
                <c:pt idx="552">
                  <c:v>3.1E-2</c:v>
                </c:pt>
                <c:pt idx="553">
                  <c:v>3.1E-2</c:v>
                </c:pt>
                <c:pt idx="554">
                  <c:v>3.2000000000000001E-2</c:v>
                </c:pt>
                <c:pt idx="555">
                  <c:v>3.2000000000000001E-2</c:v>
                </c:pt>
                <c:pt idx="556">
                  <c:v>3.2000000000000001E-2</c:v>
                </c:pt>
                <c:pt idx="557">
                  <c:v>3.3000000000000002E-2</c:v>
                </c:pt>
                <c:pt idx="558">
                  <c:v>3.3000000000000002E-2</c:v>
                </c:pt>
                <c:pt idx="559">
                  <c:v>3.3000000000000002E-2</c:v>
                </c:pt>
                <c:pt idx="560">
                  <c:v>3.4000000000000002E-2</c:v>
                </c:pt>
                <c:pt idx="561">
                  <c:v>3.4000000000000002E-2</c:v>
                </c:pt>
                <c:pt idx="562">
                  <c:v>3.5000000000000003E-2</c:v>
                </c:pt>
                <c:pt idx="563">
                  <c:v>3.5000000000000003E-2</c:v>
                </c:pt>
                <c:pt idx="564">
                  <c:v>3.5000000000000003E-2</c:v>
                </c:pt>
                <c:pt idx="565">
                  <c:v>3.5000000000000003E-2</c:v>
                </c:pt>
                <c:pt idx="566">
                  <c:v>3.5999999999999997E-2</c:v>
                </c:pt>
                <c:pt idx="567">
                  <c:v>3.5999999999999997E-2</c:v>
                </c:pt>
                <c:pt idx="568">
                  <c:v>3.5999999999999997E-2</c:v>
                </c:pt>
                <c:pt idx="569">
                  <c:v>3.5999999999999997E-2</c:v>
                </c:pt>
                <c:pt idx="570">
                  <c:v>3.6999999999999998E-2</c:v>
                </c:pt>
                <c:pt idx="571">
                  <c:v>3.6999999999999998E-2</c:v>
                </c:pt>
                <c:pt idx="572">
                  <c:v>3.6999999999999998E-2</c:v>
                </c:pt>
                <c:pt idx="573">
                  <c:v>3.7999999999999999E-2</c:v>
                </c:pt>
                <c:pt idx="574">
                  <c:v>3.7999999999999999E-2</c:v>
                </c:pt>
                <c:pt idx="575">
                  <c:v>3.9E-2</c:v>
                </c:pt>
                <c:pt idx="576">
                  <c:v>3.9E-2</c:v>
                </c:pt>
                <c:pt idx="577">
                  <c:v>0.04</c:v>
                </c:pt>
                <c:pt idx="578">
                  <c:v>0.04</c:v>
                </c:pt>
                <c:pt idx="579">
                  <c:v>0.04</c:v>
                </c:pt>
                <c:pt idx="580">
                  <c:v>4.1000000000000002E-2</c:v>
                </c:pt>
                <c:pt idx="581">
                  <c:v>4.1000000000000002E-2</c:v>
                </c:pt>
                <c:pt idx="582">
                  <c:v>4.2000000000000003E-2</c:v>
                </c:pt>
                <c:pt idx="583">
                  <c:v>4.2999999999999997E-2</c:v>
                </c:pt>
                <c:pt idx="584">
                  <c:v>4.2999999999999997E-2</c:v>
                </c:pt>
                <c:pt idx="585">
                  <c:v>4.3999999999999997E-2</c:v>
                </c:pt>
                <c:pt idx="586">
                  <c:v>4.3999999999999997E-2</c:v>
                </c:pt>
                <c:pt idx="587">
                  <c:v>4.4999999999999998E-2</c:v>
                </c:pt>
                <c:pt idx="588">
                  <c:v>4.4999999999999998E-2</c:v>
                </c:pt>
                <c:pt idx="589">
                  <c:v>4.5999999999999999E-2</c:v>
                </c:pt>
                <c:pt idx="590">
                  <c:v>4.7E-2</c:v>
                </c:pt>
                <c:pt idx="591">
                  <c:v>4.7E-2</c:v>
                </c:pt>
                <c:pt idx="592">
                  <c:v>4.8000000000000001E-2</c:v>
                </c:pt>
                <c:pt idx="593">
                  <c:v>4.8000000000000001E-2</c:v>
                </c:pt>
                <c:pt idx="594">
                  <c:v>4.9000000000000002E-2</c:v>
                </c:pt>
                <c:pt idx="595">
                  <c:v>4.9000000000000002E-2</c:v>
                </c:pt>
                <c:pt idx="596">
                  <c:v>0.05</c:v>
                </c:pt>
                <c:pt idx="597">
                  <c:v>5.0999999999999997E-2</c:v>
                </c:pt>
                <c:pt idx="598">
                  <c:v>5.0999999999999997E-2</c:v>
                </c:pt>
                <c:pt idx="599">
                  <c:v>5.1999999999999998E-2</c:v>
                </c:pt>
                <c:pt idx="600">
                  <c:v>5.2999999999999999E-2</c:v>
                </c:pt>
                <c:pt idx="601">
                  <c:v>5.2999999999999999E-2</c:v>
                </c:pt>
                <c:pt idx="602">
                  <c:v>5.3999999999999999E-2</c:v>
                </c:pt>
                <c:pt idx="603">
                  <c:v>5.5E-2</c:v>
                </c:pt>
                <c:pt idx="604">
                  <c:v>5.6000000000000001E-2</c:v>
                </c:pt>
                <c:pt idx="605">
                  <c:v>5.7000000000000002E-2</c:v>
                </c:pt>
                <c:pt idx="606">
                  <c:v>5.8000000000000003E-2</c:v>
                </c:pt>
                <c:pt idx="607">
                  <c:v>5.8999999999999997E-2</c:v>
                </c:pt>
                <c:pt idx="608">
                  <c:v>0.06</c:v>
                </c:pt>
                <c:pt idx="609">
                  <c:v>6.0999999999999999E-2</c:v>
                </c:pt>
                <c:pt idx="610">
                  <c:v>6.3E-2</c:v>
                </c:pt>
                <c:pt idx="611">
                  <c:v>6.4000000000000001E-2</c:v>
                </c:pt>
                <c:pt idx="612">
                  <c:v>6.6000000000000003E-2</c:v>
                </c:pt>
                <c:pt idx="613">
                  <c:v>6.7000000000000004E-2</c:v>
                </c:pt>
                <c:pt idx="614">
                  <c:v>6.9000000000000006E-2</c:v>
                </c:pt>
                <c:pt idx="615">
                  <c:v>7.1999999999999995E-2</c:v>
                </c:pt>
                <c:pt idx="616">
                  <c:v>7.4999999999999997E-2</c:v>
                </c:pt>
                <c:pt idx="617">
                  <c:v>7.6999999999999999E-2</c:v>
                </c:pt>
                <c:pt idx="618">
                  <c:v>0.08</c:v>
                </c:pt>
                <c:pt idx="619">
                  <c:v>8.3000000000000004E-2</c:v>
                </c:pt>
                <c:pt idx="620">
                  <c:v>8.5999999999999993E-2</c:v>
                </c:pt>
                <c:pt idx="621">
                  <c:v>0.09</c:v>
                </c:pt>
                <c:pt idx="622">
                  <c:v>9.4E-2</c:v>
                </c:pt>
                <c:pt idx="623">
                  <c:v>9.8000000000000004E-2</c:v>
                </c:pt>
                <c:pt idx="624">
                  <c:v>0.10199999999999999</c:v>
                </c:pt>
                <c:pt idx="625">
                  <c:v>0.106</c:v>
                </c:pt>
                <c:pt idx="626">
                  <c:v>0.11</c:v>
                </c:pt>
                <c:pt idx="627">
                  <c:v>0.115</c:v>
                </c:pt>
                <c:pt idx="628">
                  <c:v>0.12</c:v>
                </c:pt>
                <c:pt idx="629">
                  <c:v>0.125</c:v>
                </c:pt>
                <c:pt idx="630">
                  <c:v>0.13100000000000001</c:v>
                </c:pt>
                <c:pt idx="631">
                  <c:v>0.13600000000000001</c:v>
                </c:pt>
                <c:pt idx="632">
                  <c:v>0.14199999999999999</c:v>
                </c:pt>
                <c:pt idx="633">
                  <c:v>0.14699999999999999</c:v>
                </c:pt>
                <c:pt idx="634">
                  <c:v>0.152</c:v>
                </c:pt>
                <c:pt idx="635">
                  <c:v>0.157</c:v>
                </c:pt>
                <c:pt idx="636">
                  <c:v>0.16300000000000001</c:v>
                </c:pt>
                <c:pt idx="637">
                  <c:v>0.16800000000000001</c:v>
                </c:pt>
                <c:pt idx="638">
                  <c:v>0.17399999999999999</c:v>
                </c:pt>
                <c:pt idx="639">
                  <c:v>0.18</c:v>
                </c:pt>
                <c:pt idx="640">
                  <c:v>0.185</c:v>
                </c:pt>
                <c:pt idx="641">
                  <c:v>0.189</c:v>
                </c:pt>
                <c:pt idx="642">
                  <c:v>0.19400000000000001</c:v>
                </c:pt>
                <c:pt idx="643">
                  <c:v>0.19800000000000001</c:v>
                </c:pt>
                <c:pt idx="644">
                  <c:v>0.20100000000000001</c:v>
                </c:pt>
                <c:pt idx="645">
                  <c:v>0.20499999999999999</c:v>
                </c:pt>
                <c:pt idx="646">
                  <c:v>0.20799999999999999</c:v>
                </c:pt>
                <c:pt idx="647">
                  <c:v>0.21</c:v>
                </c:pt>
                <c:pt idx="648">
                  <c:v>0.21199999999999999</c:v>
                </c:pt>
                <c:pt idx="649">
                  <c:v>0.214</c:v>
                </c:pt>
                <c:pt idx="650">
                  <c:v>0.215</c:v>
                </c:pt>
                <c:pt idx="651">
                  <c:v>0.216</c:v>
                </c:pt>
                <c:pt idx="652">
                  <c:v>0.216</c:v>
                </c:pt>
                <c:pt idx="653">
                  <c:v>0.215</c:v>
                </c:pt>
                <c:pt idx="654">
                  <c:v>0.215</c:v>
                </c:pt>
                <c:pt idx="655">
                  <c:v>0.214</c:v>
                </c:pt>
                <c:pt idx="656">
                  <c:v>0.21299999999999999</c:v>
                </c:pt>
                <c:pt idx="657">
                  <c:v>0.21099999999999999</c:v>
                </c:pt>
                <c:pt idx="658">
                  <c:v>0.20899999999999999</c:v>
                </c:pt>
                <c:pt idx="659">
                  <c:v>0.20699999999999999</c:v>
                </c:pt>
                <c:pt idx="660">
                  <c:v>0.20499999999999999</c:v>
                </c:pt>
                <c:pt idx="661">
                  <c:v>0.20300000000000001</c:v>
                </c:pt>
                <c:pt idx="662">
                  <c:v>0.2</c:v>
                </c:pt>
                <c:pt idx="663">
                  <c:v>0.19700000000000001</c:v>
                </c:pt>
                <c:pt idx="664">
                  <c:v>0.19500000000000001</c:v>
                </c:pt>
                <c:pt idx="665">
                  <c:v>0.193</c:v>
                </c:pt>
                <c:pt idx="666">
                  <c:v>0.19</c:v>
                </c:pt>
                <c:pt idx="667">
                  <c:v>0.187</c:v>
                </c:pt>
                <c:pt idx="668">
                  <c:v>0.185</c:v>
                </c:pt>
                <c:pt idx="669">
                  <c:v>0.182</c:v>
                </c:pt>
                <c:pt idx="670">
                  <c:v>0.18</c:v>
                </c:pt>
                <c:pt idx="671">
                  <c:v>0.17699999999999999</c:v>
                </c:pt>
                <c:pt idx="672">
                  <c:v>0.17499999999999999</c:v>
                </c:pt>
                <c:pt idx="673">
                  <c:v>0.17299999999999999</c:v>
                </c:pt>
                <c:pt idx="674">
                  <c:v>0.17100000000000001</c:v>
                </c:pt>
                <c:pt idx="675">
                  <c:v>0.16900000000000001</c:v>
                </c:pt>
                <c:pt idx="676">
                  <c:v>0.16700000000000001</c:v>
                </c:pt>
                <c:pt idx="677">
                  <c:v>0.16600000000000001</c:v>
                </c:pt>
                <c:pt idx="678">
                  <c:v>0.16400000000000001</c:v>
                </c:pt>
                <c:pt idx="679">
                  <c:v>0.16300000000000001</c:v>
                </c:pt>
                <c:pt idx="680">
                  <c:v>0.16200000000000001</c:v>
                </c:pt>
                <c:pt idx="681">
                  <c:v>0.161</c:v>
                </c:pt>
                <c:pt idx="682">
                  <c:v>0.16</c:v>
                </c:pt>
                <c:pt idx="683">
                  <c:v>0.16</c:v>
                </c:pt>
                <c:pt idx="684">
                  <c:v>0.159</c:v>
                </c:pt>
                <c:pt idx="685">
                  <c:v>0.158</c:v>
                </c:pt>
                <c:pt idx="686">
                  <c:v>0.157</c:v>
                </c:pt>
                <c:pt idx="687">
                  <c:v>0.157</c:v>
                </c:pt>
                <c:pt idx="688">
                  <c:v>0.156</c:v>
                </c:pt>
                <c:pt idx="689">
                  <c:v>0.156</c:v>
                </c:pt>
                <c:pt idx="690">
                  <c:v>0.156</c:v>
                </c:pt>
                <c:pt idx="691">
                  <c:v>0.156</c:v>
                </c:pt>
                <c:pt idx="692">
                  <c:v>0.156</c:v>
                </c:pt>
                <c:pt idx="693">
                  <c:v>0.156</c:v>
                </c:pt>
                <c:pt idx="694">
                  <c:v>0.156</c:v>
                </c:pt>
                <c:pt idx="695">
                  <c:v>0.155</c:v>
                </c:pt>
                <c:pt idx="696">
                  <c:v>0.155</c:v>
                </c:pt>
                <c:pt idx="697">
                  <c:v>0.156</c:v>
                </c:pt>
                <c:pt idx="698">
                  <c:v>0.156</c:v>
                </c:pt>
                <c:pt idx="699">
                  <c:v>0.157</c:v>
                </c:pt>
                <c:pt idx="700">
                  <c:v>0.157</c:v>
                </c:pt>
                <c:pt idx="701">
                  <c:v>0.158</c:v>
                </c:pt>
                <c:pt idx="702">
                  <c:v>0.159</c:v>
                </c:pt>
                <c:pt idx="703">
                  <c:v>0.16</c:v>
                </c:pt>
                <c:pt idx="704">
                  <c:v>0.161</c:v>
                </c:pt>
                <c:pt idx="705">
                  <c:v>0.16200000000000001</c:v>
                </c:pt>
                <c:pt idx="706">
                  <c:v>0.16300000000000001</c:v>
                </c:pt>
                <c:pt idx="707">
                  <c:v>0.16400000000000001</c:v>
                </c:pt>
                <c:pt idx="708">
                  <c:v>0.16600000000000001</c:v>
                </c:pt>
                <c:pt idx="709">
                  <c:v>0.16700000000000001</c:v>
                </c:pt>
                <c:pt idx="710">
                  <c:v>0.16900000000000001</c:v>
                </c:pt>
                <c:pt idx="711">
                  <c:v>0.17</c:v>
                </c:pt>
                <c:pt idx="712">
                  <c:v>0.17199999999999999</c:v>
                </c:pt>
                <c:pt idx="713">
                  <c:v>0.17399999999999999</c:v>
                </c:pt>
                <c:pt idx="714">
                  <c:v>0.17599999999999999</c:v>
                </c:pt>
                <c:pt idx="715">
                  <c:v>0.17699999999999999</c:v>
                </c:pt>
                <c:pt idx="716">
                  <c:v>0.17899999999999999</c:v>
                </c:pt>
                <c:pt idx="717">
                  <c:v>0.18099999999999999</c:v>
                </c:pt>
                <c:pt idx="718">
                  <c:v>0.183</c:v>
                </c:pt>
                <c:pt idx="719">
                  <c:v>0.185</c:v>
                </c:pt>
                <c:pt idx="720">
                  <c:v>0.186</c:v>
                </c:pt>
                <c:pt idx="721">
                  <c:v>0.188</c:v>
                </c:pt>
                <c:pt idx="722">
                  <c:v>0.19</c:v>
                </c:pt>
                <c:pt idx="723">
                  <c:v>0.192</c:v>
                </c:pt>
                <c:pt idx="724">
                  <c:v>0.19400000000000001</c:v>
                </c:pt>
                <c:pt idx="725">
                  <c:v>0.19600000000000001</c:v>
                </c:pt>
                <c:pt idx="726">
                  <c:v>0.19800000000000001</c:v>
                </c:pt>
                <c:pt idx="727">
                  <c:v>0.2</c:v>
                </c:pt>
                <c:pt idx="728">
                  <c:v>0.20200000000000001</c:v>
                </c:pt>
                <c:pt idx="729">
                  <c:v>0.20399999999999999</c:v>
                </c:pt>
                <c:pt idx="730">
                  <c:v>0.20699999999999999</c:v>
                </c:pt>
                <c:pt idx="731">
                  <c:v>0.21</c:v>
                </c:pt>
                <c:pt idx="732">
                  <c:v>0.21199999999999999</c:v>
                </c:pt>
                <c:pt idx="733">
                  <c:v>0.215</c:v>
                </c:pt>
                <c:pt idx="734">
                  <c:v>0.218</c:v>
                </c:pt>
                <c:pt idx="735">
                  <c:v>0.222</c:v>
                </c:pt>
                <c:pt idx="736">
                  <c:v>0.22600000000000001</c:v>
                </c:pt>
                <c:pt idx="737">
                  <c:v>0.23</c:v>
                </c:pt>
                <c:pt idx="738">
                  <c:v>0.23499999999999999</c:v>
                </c:pt>
                <c:pt idx="739">
                  <c:v>0.24</c:v>
                </c:pt>
                <c:pt idx="740">
                  <c:v>0.245</c:v>
                </c:pt>
                <c:pt idx="741">
                  <c:v>0.25</c:v>
                </c:pt>
                <c:pt idx="742">
                  <c:v>0.25600000000000001</c:v>
                </c:pt>
                <c:pt idx="743">
                  <c:v>0.26200000000000001</c:v>
                </c:pt>
                <c:pt idx="744">
                  <c:v>0.27</c:v>
                </c:pt>
                <c:pt idx="745">
                  <c:v>0.27700000000000002</c:v>
                </c:pt>
                <c:pt idx="746">
                  <c:v>0.28599999999999998</c:v>
                </c:pt>
                <c:pt idx="747">
                  <c:v>0.29599999999999999</c:v>
                </c:pt>
                <c:pt idx="748">
                  <c:v>0.30499999999999999</c:v>
                </c:pt>
                <c:pt idx="749">
                  <c:v>0.316</c:v>
                </c:pt>
                <c:pt idx="750">
                  <c:v>0.32700000000000001</c:v>
                </c:pt>
                <c:pt idx="751">
                  <c:v>0.33900000000000002</c:v>
                </c:pt>
                <c:pt idx="752">
                  <c:v>0.35099999999999998</c:v>
                </c:pt>
                <c:pt idx="753">
                  <c:v>0.36399999999999999</c:v>
                </c:pt>
                <c:pt idx="754">
                  <c:v>0.378</c:v>
                </c:pt>
                <c:pt idx="755">
                  <c:v>0.39400000000000002</c:v>
                </c:pt>
                <c:pt idx="756">
                  <c:v>0.41099999999999998</c:v>
                </c:pt>
                <c:pt idx="757">
                  <c:v>0.42799999999999999</c:v>
                </c:pt>
                <c:pt idx="758">
                  <c:v>0.44700000000000001</c:v>
                </c:pt>
                <c:pt idx="759">
                  <c:v>0.46700000000000003</c:v>
                </c:pt>
                <c:pt idx="760">
                  <c:v>0.48899999999999999</c:v>
                </c:pt>
                <c:pt idx="761">
                  <c:v>0.51100000000000001</c:v>
                </c:pt>
                <c:pt idx="762">
                  <c:v>0.53500000000000003</c:v>
                </c:pt>
                <c:pt idx="763">
                  <c:v>0.56000000000000005</c:v>
                </c:pt>
                <c:pt idx="764">
                  <c:v>0.58399999999999996</c:v>
                </c:pt>
                <c:pt idx="765">
                  <c:v>0.60899999999999999</c:v>
                </c:pt>
                <c:pt idx="766">
                  <c:v>0.63500000000000001</c:v>
                </c:pt>
                <c:pt idx="767">
                  <c:v>0.66200000000000003</c:v>
                </c:pt>
                <c:pt idx="768">
                  <c:v>0.69099999999999995</c:v>
                </c:pt>
                <c:pt idx="769">
                  <c:v>0.72</c:v>
                </c:pt>
                <c:pt idx="770">
                  <c:v>0.748</c:v>
                </c:pt>
                <c:pt idx="771">
                  <c:v>0.77600000000000002</c:v>
                </c:pt>
                <c:pt idx="772">
                  <c:v>0.80400000000000005</c:v>
                </c:pt>
                <c:pt idx="773">
                  <c:v>0.83199999999999996</c:v>
                </c:pt>
                <c:pt idx="774">
                  <c:v>0.85699999999999998</c:v>
                </c:pt>
                <c:pt idx="775">
                  <c:v>0.88</c:v>
                </c:pt>
                <c:pt idx="776">
                  <c:v>0.90200000000000002</c:v>
                </c:pt>
                <c:pt idx="777">
                  <c:v>0.92200000000000004</c:v>
                </c:pt>
                <c:pt idx="778">
                  <c:v>0.94199999999999995</c:v>
                </c:pt>
                <c:pt idx="779">
                  <c:v>0.96099999999999997</c:v>
                </c:pt>
                <c:pt idx="780">
                  <c:v>0.97799999999999998</c:v>
                </c:pt>
                <c:pt idx="781">
                  <c:v>0.99399999999999999</c:v>
                </c:pt>
                <c:pt idx="782">
                  <c:v>1.008</c:v>
                </c:pt>
                <c:pt idx="783">
                  <c:v>1.0189999999999999</c:v>
                </c:pt>
                <c:pt idx="784">
                  <c:v>1.03</c:v>
                </c:pt>
                <c:pt idx="785">
                  <c:v>1.04</c:v>
                </c:pt>
                <c:pt idx="786">
                  <c:v>1.048</c:v>
                </c:pt>
                <c:pt idx="787">
                  <c:v>1.054</c:v>
                </c:pt>
                <c:pt idx="788">
                  <c:v>1.06</c:v>
                </c:pt>
                <c:pt idx="789">
                  <c:v>1.0640000000000001</c:v>
                </c:pt>
                <c:pt idx="790">
                  <c:v>1.0680000000000001</c:v>
                </c:pt>
                <c:pt idx="791">
                  <c:v>1.071</c:v>
                </c:pt>
                <c:pt idx="792">
                  <c:v>1.0720000000000001</c:v>
                </c:pt>
                <c:pt idx="793">
                  <c:v>1.073</c:v>
                </c:pt>
                <c:pt idx="794">
                  <c:v>1.073</c:v>
                </c:pt>
                <c:pt idx="795">
                  <c:v>1.0720000000000001</c:v>
                </c:pt>
                <c:pt idx="796">
                  <c:v>1.069</c:v>
                </c:pt>
                <c:pt idx="797">
                  <c:v>1.0669999999999999</c:v>
                </c:pt>
                <c:pt idx="798">
                  <c:v>1.0620000000000001</c:v>
                </c:pt>
                <c:pt idx="799">
                  <c:v>1.056</c:v>
                </c:pt>
                <c:pt idx="800">
                  <c:v>1.0489999999999999</c:v>
                </c:pt>
                <c:pt idx="801">
                  <c:v>1.04</c:v>
                </c:pt>
                <c:pt idx="802">
                  <c:v>1.0309999999999999</c:v>
                </c:pt>
                <c:pt idx="803">
                  <c:v>1.0189999999999999</c:v>
                </c:pt>
                <c:pt idx="804">
                  <c:v>1.0069999999999999</c:v>
                </c:pt>
                <c:pt idx="805">
                  <c:v>0.99299999999999999</c:v>
                </c:pt>
                <c:pt idx="806">
                  <c:v>0.97799999999999998</c:v>
                </c:pt>
                <c:pt idx="807">
                  <c:v>0.96</c:v>
                </c:pt>
                <c:pt idx="808">
                  <c:v>0.94199999999999995</c:v>
                </c:pt>
                <c:pt idx="809">
                  <c:v>0.92200000000000004</c:v>
                </c:pt>
                <c:pt idx="810">
                  <c:v>0.90100000000000002</c:v>
                </c:pt>
                <c:pt idx="811">
                  <c:v>0.878</c:v>
                </c:pt>
                <c:pt idx="812">
                  <c:v>0.85399999999999998</c:v>
                </c:pt>
                <c:pt idx="813">
                  <c:v>0.82899999999999996</c:v>
                </c:pt>
                <c:pt idx="814">
                  <c:v>0.80200000000000005</c:v>
                </c:pt>
                <c:pt idx="815">
                  <c:v>0.77600000000000002</c:v>
                </c:pt>
                <c:pt idx="816">
                  <c:v>0.749</c:v>
                </c:pt>
                <c:pt idx="817">
                  <c:v>0.72199999999999998</c:v>
                </c:pt>
                <c:pt idx="818">
                  <c:v>0.69499999999999995</c:v>
                </c:pt>
                <c:pt idx="819">
                  <c:v>0.66800000000000004</c:v>
                </c:pt>
                <c:pt idx="820">
                  <c:v>0.64200000000000002</c:v>
                </c:pt>
                <c:pt idx="821">
                  <c:v>0.61699999999999999</c:v>
                </c:pt>
                <c:pt idx="822">
                  <c:v>0.59199999999999997</c:v>
                </c:pt>
                <c:pt idx="823">
                  <c:v>0.56699999999999995</c:v>
                </c:pt>
                <c:pt idx="824">
                  <c:v>0.54</c:v>
                </c:pt>
                <c:pt idx="825">
                  <c:v>0.51400000000000001</c:v>
                </c:pt>
                <c:pt idx="826">
                  <c:v>0.48899999999999999</c:v>
                </c:pt>
                <c:pt idx="827">
                  <c:v>0.46600000000000003</c:v>
                </c:pt>
                <c:pt idx="828">
                  <c:v>0.442</c:v>
                </c:pt>
                <c:pt idx="829">
                  <c:v>0.42</c:v>
                </c:pt>
                <c:pt idx="830">
                  <c:v>0.39800000000000002</c:v>
                </c:pt>
                <c:pt idx="831">
                  <c:v>0.378</c:v>
                </c:pt>
                <c:pt idx="832">
                  <c:v>0.35899999999999999</c:v>
                </c:pt>
                <c:pt idx="833">
                  <c:v>0.34100000000000003</c:v>
                </c:pt>
                <c:pt idx="834">
                  <c:v>0.32400000000000001</c:v>
                </c:pt>
                <c:pt idx="835">
                  <c:v>0.307</c:v>
                </c:pt>
                <c:pt idx="836">
                  <c:v>0.29099999999999998</c:v>
                </c:pt>
                <c:pt idx="837">
                  <c:v>0.27500000000000002</c:v>
                </c:pt>
                <c:pt idx="838">
                  <c:v>0.26100000000000001</c:v>
                </c:pt>
                <c:pt idx="839">
                  <c:v>0.247</c:v>
                </c:pt>
                <c:pt idx="840">
                  <c:v>0.23300000000000001</c:v>
                </c:pt>
                <c:pt idx="841">
                  <c:v>0.22</c:v>
                </c:pt>
                <c:pt idx="842">
                  <c:v>0.20799999999999999</c:v>
                </c:pt>
                <c:pt idx="843">
                  <c:v>0.19700000000000001</c:v>
                </c:pt>
                <c:pt idx="844">
                  <c:v>0.186</c:v>
                </c:pt>
                <c:pt idx="845">
                  <c:v>0.17499999999999999</c:v>
                </c:pt>
                <c:pt idx="846">
                  <c:v>0.16500000000000001</c:v>
                </c:pt>
                <c:pt idx="847">
                  <c:v>0.156</c:v>
                </c:pt>
                <c:pt idx="848">
                  <c:v>0.14699999999999999</c:v>
                </c:pt>
                <c:pt idx="849">
                  <c:v>0.13900000000000001</c:v>
                </c:pt>
                <c:pt idx="850">
                  <c:v>0.13100000000000001</c:v>
                </c:pt>
                <c:pt idx="851">
                  <c:v>0.124</c:v>
                </c:pt>
                <c:pt idx="852">
                  <c:v>0.11700000000000001</c:v>
                </c:pt>
                <c:pt idx="853">
                  <c:v>0.111</c:v>
                </c:pt>
                <c:pt idx="854">
                  <c:v>0.105</c:v>
                </c:pt>
                <c:pt idx="855">
                  <c:v>0.1</c:v>
                </c:pt>
                <c:pt idx="856">
                  <c:v>9.4E-2</c:v>
                </c:pt>
                <c:pt idx="857">
                  <c:v>8.8999999999999996E-2</c:v>
                </c:pt>
                <c:pt idx="858">
                  <c:v>8.5000000000000006E-2</c:v>
                </c:pt>
                <c:pt idx="859">
                  <c:v>8.1000000000000003E-2</c:v>
                </c:pt>
                <c:pt idx="860">
                  <c:v>7.6999999999999999E-2</c:v>
                </c:pt>
                <c:pt idx="861">
                  <c:v>7.2999999999999995E-2</c:v>
                </c:pt>
                <c:pt idx="862">
                  <c:v>6.9000000000000006E-2</c:v>
                </c:pt>
                <c:pt idx="863">
                  <c:v>6.6000000000000003E-2</c:v>
                </c:pt>
                <c:pt idx="864">
                  <c:v>6.3E-2</c:v>
                </c:pt>
                <c:pt idx="865">
                  <c:v>0.06</c:v>
                </c:pt>
                <c:pt idx="866">
                  <c:v>5.8000000000000003E-2</c:v>
                </c:pt>
                <c:pt idx="867">
                  <c:v>5.5E-2</c:v>
                </c:pt>
                <c:pt idx="868">
                  <c:v>5.1999999999999998E-2</c:v>
                </c:pt>
                <c:pt idx="869">
                  <c:v>0.05</c:v>
                </c:pt>
                <c:pt idx="870">
                  <c:v>4.8000000000000001E-2</c:v>
                </c:pt>
                <c:pt idx="871">
                  <c:v>4.5999999999999999E-2</c:v>
                </c:pt>
                <c:pt idx="872">
                  <c:v>4.2999999999999997E-2</c:v>
                </c:pt>
                <c:pt idx="873">
                  <c:v>4.2000000000000003E-2</c:v>
                </c:pt>
                <c:pt idx="874">
                  <c:v>0.04</c:v>
                </c:pt>
                <c:pt idx="875">
                  <c:v>3.7999999999999999E-2</c:v>
                </c:pt>
                <c:pt idx="876">
                  <c:v>3.5999999999999997E-2</c:v>
                </c:pt>
                <c:pt idx="877">
                  <c:v>3.4000000000000002E-2</c:v>
                </c:pt>
                <c:pt idx="878">
                  <c:v>3.3000000000000002E-2</c:v>
                </c:pt>
                <c:pt idx="879">
                  <c:v>3.1E-2</c:v>
                </c:pt>
                <c:pt idx="880">
                  <c:v>0.03</c:v>
                </c:pt>
                <c:pt idx="881">
                  <c:v>2.9000000000000001E-2</c:v>
                </c:pt>
                <c:pt idx="882">
                  <c:v>2.8000000000000001E-2</c:v>
                </c:pt>
                <c:pt idx="883">
                  <c:v>2.7E-2</c:v>
                </c:pt>
                <c:pt idx="884">
                  <c:v>2.5999999999999999E-2</c:v>
                </c:pt>
                <c:pt idx="885">
                  <c:v>2.4E-2</c:v>
                </c:pt>
                <c:pt idx="886">
                  <c:v>2.3E-2</c:v>
                </c:pt>
                <c:pt idx="887">
                  <c:v>2.1999999999999999E-2</c:v>
                </c:pt>
                <c:pt idx="888">
                  <c:v>2.1000000000000001E-2</c:v>
                </c:pt>
                <c:pt idx="889">
                  <c:v>0.02</c:v>
                </c:pt>
                <c:pt idx="890">
                  <c:v>1.9E-2</c:v>
                </c:pt>
                <c:pt idx="891">
                  <c:v>1.7999999999999999E-2</c:v>
                </c:pt>
                <c:pt idx="892">
                  <c:v>1.7000000000000001E-2</c:v>
                </c:pt>
                <c:pt idx="893">
                  <c:v>1.7000000000000001E-2</c:v>
                </c:pt>
                <c:pt idx="894">
                  <c:v>1.6E-2</c:v>
                </c:pt>
                <c:pt idx="895">
                  <c:v>1.6E-2</c:v>
                </c:pt>
                <c:pt idx="896">
                  <c:v>1.4999999999999999E-2</c:v>
                </c:pt>
                <c:pt idx="897">
                  <c:v>1.4999999999999999E-2</c:v>
                </c:pt>
                <c:pt idx="898">
                  <c:v>1.4E-2</c:v>
                </c:pt>
                <c:pt idx="899">
                  <c:v>1.4E-2</c:v>
                </c:pt>
                <c:pt idx="900">
                  <c:v>1.2999999999999999E-2</c:v>
                </c:pt>
                <c:pt idx="901">
                  <c:v>1.2999999999999999E-2</c:v>
                </c:pt>
                <c:pt idx="902">
                  <c:v>1.2E-2</c:v>
                </c:pt>
                <c:pt idx="903">
                  <c:v>1.2E-2</c:v>
                </c:pt>
                <c:pt idx="904">
                  <c:v>1.0999999999999999E-2</c:v>
                </c:pt>
                <c:pt idx="905">
                  <c:v>1.0999999999999999E-2</c:v>
                </c:pt>
                <c:pt idx="906">
                  <c:v>1.0999999999999999E-2</c:v>
                </c:pt>
                <c:pt idx="907">
                  <c:v>1.0999999999999999E-2</c:v>
                </c:pt>
                <c:pt idx="908">
                  <c:v>0.01</c:v>
                </c:pt>
                <c:pt idx="909">
                  <c:v>0.01</c:v>
                </c:pt>
                <c:pt idx="910">
                  <c:v>0.01</c:v>
                </c:pt>
                <c:pt idx="911">
                  <c:v>8.9999999999999993E-3</c:v>
                </c:pt>
                <c:pt idx="912">
                  <c:v>8.9999999999999993E-3</c:v>
                </c:pt>
                <c:pt idx="913">
                  <c:v>8.0000000000000002E-3</c:v>
                </c:pt>
                <c:pt idx="914">
                  <c:v>8.0000000000000002E-3</c:v>
                </c:pt>
                <c:pt idx="915">
                  <c:v>8.0000000000000002E-3</c:v>
                </c:pt>
                <c:pt idx="916">
                  <c:v>8.0000000000000002E-3</c:v>
                </c:pt>
                <c:pt idx="917">
                  <c:v>8.0000000000000002E-3</c:v>
                </c:pt>
                <c:pt idx="918">
                  <c:v>7.0000000000000001E-3</c:v>
                </c:pt>
                <c:pt idx="919">
                  <c:v>7.0000000000000001E-3</c:v>
                </c:pt>
                <c:pt idx="920">
                  <c:v>6.0000000000000001E-3</c:v>
                </c:pt>
                <c:pt idx="921">
                  <c:v>6.0000000000000001E-3</c:v>
                </c:pt>
                <c:pt idx="922">
                  <c:v>6.0000000000000001E-3</c:v>
                </c:pt>
                <c:pt idx="923">
                  <c:v>6.0000000000000001E-3</c:v>
                </c:pt>
                <c:pt idx="924">
                  <c:v>6.0000000000000001E-3</c:v>
                </c:pt>
                <c:pt idx="925">
                  <c:v>6.0000000000000001E-3</c:v>
                </c:pt>
                <c:pt idx="926">
                  <c:v>6.0000000000000001E-3</c:v>
                </c:pt>
                <c:pt idx="927">
                  <c:v>6.0000000000000001E-3</c:v>
                </c:pt>
                <c:pt idx="928">
                  <c:v>5.0000000000000001E-3</c:v>
                </c:pt>
                <c:pt idx="929">
                  <c:v>5.0000000000000001E-3</c:v>
                </c:pt>
                <c:pt idx="930">
                  <c:v>4.0000000000000001E-3</c:v>
                </c:pt>
                <c:pt idx="931">
                  <c:v>4.0000000000000001E-3</c:v>
                </c:pt>
                <c:pt idx="932">
                  <c:v>4.0000000000000001E-3</c:v>
                </c:pt>
                <c:pt idx="933">
                  <c:v>5.0000000000000001E-3</c:v>
                </c:pt>
                <c:pt idx="934">
                  <c:v>4.0000000000000001E-3</c:v>
                </c:pt>
                <c:pt idx="935">
                  <c:v>4.0000000000000001E-3</c:v>
                </c:pt>
                <c:pt idx="936">
                  <c:v>4.0000000000000001E-3</c:v>
                </c:pt>
                <c:pt idx="937">
                  <c:v>4.0000000000000001E-3</c:v>
                </c:pt>
                <c:pt idx="938">
                  <c:v>4.0000000000000001E-3</c:v>
                </c:pt>
                <c:pt idx="939">
                  <c:v>4.0000000000000001E-3</c:v>
                </c:pt>
                <c:pt idx="940">
                  <c:v>4.0000000000000001E-3</c:v>
                </c:pt>
                <c:pt idx="941">
                  <c:v>4.0000000000000001E-3</c:v>
                </c:pt>
                <c:pt idx="942">
                  <c:v>3.0000000000000001E-3</c:v>
                </c:pt>
                <c:pt idx="943">
                  <c:v>3.0000000000000001E-3</c:v>
                </c:pt>
                <c:pt idx="944">
                  <c:v>3.0000000000000001E-3</c:v>
                </c:pt>
                <c:pt idx="945">
                  <c:v>3.0000000000000001E-3</c:v>
                </c:pt>
                <c:pt idx="946">
                  <c:v>3.0000000000000001E-3</c:v>
                </c:pt>
                <c:pt idx="947">
                  <c:v>2E-3</c:v>
                </c:pt>
                <c:pt idx="948">
                  <c:v>2E-3</c:v>
                </c:pt>
                <c:pt idx="949">
                  <c:v>2E-3</c:v>
                </c:pt>
                <c:pt idx="950">
                  <c:v>2E-3</c:v>
                </c:pt>
                <c:pt idx="951">
                  <c:v>2E-3</c:v>
                </c:pt>
                <c:pt idx="952">
                  <c:v>2E-3</c:v>
                </c:pt>
                <c:pt idx="953">
                  <c:v>2E-3</c:v>
                </c:pt>
                <c:pt idx="954">
                  <c:v>2E-3</c:v>
                </c:pt>
                <c:pt idx="955">
                  <c:v>2E-3</c:v>
                </c:pt>
                <c:pt idx="956">
                  <c:v>1E-3</c:v>
                </c:pt>
                <c:pt idx="957">
                  <c:v>1E-3</c:v>
                </c:pt>
                <c:pt idx="958">
                  <c:v>1E-3</c:v>
                </c:pt>
                <c:pt idx="959">
                  <c:v>1E-3</c:v>
                </c:pt>
                <c:pt idx="960">
                  <c:v>1E-3</c:v>
                </c:pt>
                <c:pt idx="961">
                  <c:v>1E-3</c:v>
                </c:pt>
                <c:pt idx="962">
                  <c:v>1E-3</c:v>
                </c:pt>
                <c:pt idx="963">
                  <c:v>1E-3</c:v>
                </c:pt>
                <c:pt idx="964">
                  <c:v>1E-3</c:v>
                </c:pt>
                <c:pt idx="965">
                  <c:v>1E-3</c:v>
                </c:pt>
                <c:pt idx="966">
                  <c:v>1E-3</c:v>
                </c:pt>
                <c:pt idx="967">
                  <c:v>1E-3</c:v>
                </c:pt>
                <c:pt idx="968">
                  <c:v>1E-3</c:v>
                </c:pt>
                <c:pt idx="969">
                  <c:v>1E-3</c:v>
                </c:pt>
                <c:pt idx="970">
                  <c:v>0</c:v>
                </c:pt>
                <c:pt idx="971">
                  <c:v>0</c:v>
                </c:pt>
                <c:pt idx="972">
                  <c:v>1E-3</c:v>
                </c:pt>
                <c:pt idx="973">
                  <c:v>1E-3</c:v>
                </c:pt>
                <c:pt idx="974">
                  <c:v>0</c:v>
                </c:pt>
                <c:pt idx="975">
                  <c:v>1E-3</c:v>
                </c:pt>
                <c:pt idx="976">
                  <c:v>1E-3</c:v>
                </c:pt>
                <c:pt idx="977">
                  <c:v>0</c:v>
                </c:pt>
                <c:pt idx="978">
                  <c:v>1E-3</c:v>
                </c:pt>
                <c:pt idx="979">
                  <c:v>1E-3</c:v>
                </c:pt>
                <c:pt idx="980">
                  <c:v>0</c:v>
                </c:pt>
                <c:pt idx="981">
                  <c:v>0</c:v>
                </c:pt>
                <c:pt idx="982">
                  <c:v>0</c:v>
                </c:pt>
                <c:pt idx="983">
                  <c:v>0</c:v>
                </c:pt>
                <c:pt idx="984">
                  <c:v>0</c:v>
                </c:pt>
                <c:pt idx="985">
                  <c:v>0</c:v>
                </c:pt>
                <c:pt idx="986">
                  <c:v>0</c:v>
                </c:pt>
                <c:pt idx="987">
                  <c:v>0</c:v>
                </c:pt>
                <c:pt idx="988">
                  <c:v>0</c:v>
                </c:pt>
                <c:pt idx="989">
                  <c:v>0</c:v>
                </c:pt>
                <c:pt idx="990">
                  <c:v>0</c:v>
                </c:pt>
                <c:pt idx="991">
                  <c:v>0</c:v>
                </c:pt>
                <c:pt idx="992">
                  <c:v>0</c:v>
                </c:pt>
                <c:pt idx="993">
                  <c:v>0</c:v>
                </c:pt>
                <c:pt idx="994">
                  <c:v>0</c:v>
                </c:pt>
                <c:pt idx="995">
                  <c:v>-1E-3</c:v>
                </c:pt>
                <c:pt idx="996">
                  <c:v>0</c:v>
                </c:pt>
                <c:pt idx="997">
                  <c:v>0</c:v>
                </c:pt>
                <c:pt idx="998">
                  <c:v>0</c:v>
                </c:pt>
                <c:pt idx="999">
                  <c:v>0</c:v>
                </c:pt>
                <c:pt idx="1000">
                  <c:v>0</c:v>
                </c:pt>
              </c:numCache>
            </c:numRef>
          </c:yVal>
          <c:smooth val="1"/>
        </c:ser>
        <c:ser>
          <c:idx val="6"/>
          <c:order val="6"/>
          <c:spPr>
            <a:ln w="31750" cap="rnd">
              <a:solidFill>
                <a:schemeClr val="accent1">
                  <a:lumMod val="60000"/>
                </a:schemeClr>
              </a:solidFill>
              <a:round/>
            </a:ln>
            <a:effectLst/>
          </c:spPr>
          <c:marker>
            <c:symbol val="none"/>
          </c:marker>
          <c:xVal>
            <c:numRef>
              <c:f>'In(pyO)8 Pc-DPBF T= 6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60 sec'!$B$3:$B$1003</c:f>
              <c:numCache>
                <c:formatCode>General</c:formatCode>
                <c:ptCount val="1001"/>
                <c:pt idx="0">
                  <c:v>1.5449999999999999</c:v>
                </c:pt>
                <c:pt idx="1">
                  <c:v>1.528</c:v>
                </c:pt>
                <c:pt idx="2">
                  <c:v>1.4930000000000001</c:v>
                </c:pt>
                <c:pt idx="3">
                  <c:v>1.4590000000000001</c:v>
                </c:pt>
                <c:pt idx="4">
                  <c:v>1.419</c:v>
                </c:pt>
                <c:pt idx="5">
                  <c:v>1.3819999999999999</c:v>
                </c:pt>
                <c:pt idx="6">
                  <c:v>1.3540000000000001</c:v>
                </c:pt>
                <c:pt idx="7">
                  <c:v>1.3240000000000001</c:v>
                </c:pt>
                <c:pt idx="8">
                  <c:v>1.2889999999999999</c:v>
                </c:pt>
                <c:pt idx="9">
                  <c:v>1.2569999999999999</c:v>
                </c:pt>
                <c:pt idx="10">
                  <c:v>1.2290000000000001</c:v>
                </c:pt>
                <c:pt idx="11">
                  <c:v>1.2030000000000001</c:v>
                </c:pt>
                <c:pt idx="12">
                  <c:v>1.1859999999999999</c:v>
                </c:pt>
                <c:pt idx="13">
                  <c:v>1.159</c:v>
                </c:pt>
                <c:pt idx="14">
                  <c:v>1.1279999999999999</c:v>
                </c:pt>
                <c:pt idx="15">
                  <c:v>1.1080000000000001</c:v>
                </c:pt>
                <c:pt idx="16">
                  <c:v>1.095</c:v>
                </c:pt>
                <c:pt idx="17">
                  <c:v>1.079</c:v>
                </c:pt>
                <c:pt idx="18">
                  <c:v>1.0660000000000001</c:v>
                </c:pt>
                <c:pt idx="19">
                  <c:v>1.0489999999999999</c:v>
                </c:pt>
                <c:pt idx="20">
                  <c:v>1.0289999999999999</c:v>
                </c:pt>
                <c:pt idx="21">
                  <c:v>1.0189999999999999</c:v>
                </c:pt>
                <c:pt idx="22">
                  <c:v>1.0069999999999999</c:v>
                </c:pt>
                <c:pt idx="23">
                  <c:v>0.998</c:v>
                </c:pt>
                <c:pt idx="24">
                  <c:v>0.98699999999999999</c:v>
                </c:pt>
                <c:pt idx="25">
                  <c:v>0.97199999999999998</c:v>
                </c:pt>
                <c:pt idx="26">
                  <c:v>0.95899999999999996</c:v>
                </c:pt>
                <c:pt idx="27">
                  <c:v>0.94799999999999995</c:v>
                </c:pt>
                <c:pt idx="28">
                  <c:v>0.94099999999999995</c:v>
                </c:pt>
                <c:pt idx="29">
                  <c:v>0.93100000000000005</c:v>
                </c:pt>
                <c:pt idx="30">
                  <c:v>0.92400000000000004</c:v>
                </c:pt>
                <c:pt idx="31">
                  <c:v>0.91800000000000004</c:v>
                </c:pt>
                <c:pt idx="32">
                  <c:v>0.90600000000000003</c:v>
                </c:pt>
                <c:pt idx="33">
                  <c:v>0.89500000000000002</c:v>
                </c:pt>
                <c:pt idx="34">
                  <c:v>0.88700000000000001</c:v>
                </c:pt>
                <c:pt idx="35">
                  <c:v>0.879</c:v>
                </c:pt>
                <c:pt idx="36">
                  <c:v>0.871</c:v>
                </c:pt>
                <c:pt idx="37">
                  <c:v>0.86699999999999999</c:v>
                </c:pt>
                <c:pt idx="38">
                  <c:v>0.86299999999999999</c:v>
                </c:pt>
                <c:pt idx="39">
                  <c:v>0.85699999999999998</c:v>
                </c:pt>
                <c:pt idx="40">
                  <c:v>0.84899999999999998</c:v>
                </c:pt>
                <c:pt idx="41">
                  <c:v>0.84399999999999997</c:v>
                </c:pt>
                <c:pt idx="42">
                  <c:v>0.83899999999999997</c:v>
                </c:pt>
                <c:pt idx="43">
                  <c:v>0.83499999999999996</c:v>
                </c:pt>
                <c:pt idx="44">
                  <c:v>0.83299999999999996</c:v>
                </c:pt>
                <c:pt idx="45">
                  <c:v>0.82699999999999996</c:v>
                </c:pt>
                <c:pt idx="46">
                  <c:v>0.82399999999999995</c:v>
                </c:pt>
                <c:pt idx="47">
                  <c:v>0.82299999999999995</c:v>
                </c:pt>
                <c:pt idx="48">
                  <c:v>0.82</c:v>
                </c:pt>
                <c:pt idx="49">
                  <c:v>0.81699999999999995</c:v>
                </c:pt>
                <c:pt idx="50">
                  <c:v>0.81499999999999995</c:v>
                </c:pt>
                <c:pt idx="51">
                  <c:v>0.81299999999999994</c:v>
                </c:pt>
                <c:pt idx="52">
                  <c:v>0.81200000000000006</c:v>
                </c:pt>
                <c:pt idx="53">
                  <c:v>0.81</c:v>
                </c:pt>
                <c:pt idx="54">
                  <c:v>0.80800000000000005</c:v>
                </c:pt>
                <c:pt idx="55">
                  <c:v>0.80500000000000005</c:v>
                </c:pt>
                <c:pt idx="56">
                  <c:v>0.8</c:v>
                </c:pt>
                <c:pt idx="57">
                  <c:v>0.79600000000000004</c:v>
                </c:pt>
                <c:pt idx="58">
                  <c:v>0.79200000000000004</c:v>
                </c:pt>
                <c:pt idx="59">
                  <c:v>0.78800000000000003</c:v>
                </c:pt>
                <c:pt idx="60">
                  <c:v>0.78100000000000003</c:v>
                </c:pt>
                <c:pt idx="61">
                  <c:v>0.77500000000000002</c:v>
                </c:pt>
                <c:pt idx="62">
                  <c:v>0.76700000000000002</c:v>
                </c:pt>
                <c:pt idx="63">
                  <c:v>0.76100000000000001</c:v>
                </c:pt>
                <c:pt idx="64">
                  <c:v>0.753</c:v>
                </c:pt>
                <c:pt idx="65">
                  <c:v>0.74</c:v>
                </c:pt>
                <c:pt idx="66">
                  <c:v>0.73699999999999999</c:v>
                </c:pt>
                <c:pt idx="67">
                  <c:v>0.73199999999999998</c:v>
                </c:pt>
                <c:pt idx="68">
                  <c:v>0.72199999999999998</c:v>
                </c:pt>
                <c:pt idx="69">
                  <c:v>0.71299999999999997</c:v>
                </c:pt>
                <c:pt idx="70">
                  <c:v>0.71199999999999997</c:v>
                </c:pt>
                <c:pt idx="71">
                  <c:v>0.70699999999999996</c:v>
                </c:pt>
                <c:pt idx="72">
                  <c:v>0.7</c:v>
                </c:pt>
                <c:pt idx="73">
                  <c:v>0.69299999999999995</c:v>
                </c:pt>
                <c:pt idx="74">
                  <c:v>0.68400000000000005</c:v>
                </c:pt>
                <c:pt idx="75">
                  <c:v>0.68200000000000005</c:v>
                </c:pt>
                <c:pt idx="76">
                  <c:v>0.68</c:v>
                </c:pt>
                <c:pt idx="77">
                  <c:v>0.67500000000000004</c:v>
                </c:pt>
                <c:pt idx="78">
                  <c:v>0.67400000000000004</c:v>
                </c:pt>
                <c:pt idx="79">
                  <c:v>0.67200000000000004</c:v>
                </c:pt>
                <c:pt idx="80">
                  <c:v>0.67</c:v>
                </c:pt>
                <c:pt idx="81">
                  <c:v>0.66800000000000004</c:v>
                </c:pt>
                <c:pt idx="82">
                  <c:v>0.66900000000000004</c:v>
                </c:pt>
                <c:pt idx="83">
                  <c:v>0.66900000000000004</c:v>
                </c:pt>
                <c:pt idx="84">
                  <c:v>0.66700000000000004</c:v>
                </c:pt>
                <c:pt idx="85">
                  <c:v>0.66500000000000004</c:v>
                </c:pt>
                <c:pt idx="86">
                  <c:v>0.66200000000000003</c:v>
                </c:pt>
                <c:pt idx="87">
                  <c:v>0.65900000000000003</c:v>
                </c:pt>
                <c:pt idx="88">
                  <c:v>0.65800000000000003</c:v>
                </c:pt>
                <c:pt idx="89">
                  <c:v>0.66</c:v>
                </c:pt>
                <c:pt idx="90">
                  <c:v>0.66</c:v>
                </c:pt>
                <c:pt idx="91">
                  <c:v>0.65500000000000003</c:v>
                </c:pt>
                <c:pt idx="92">
                  <c:v>0.65400000000000003</c:v>
                </c:pt>
                <c:pt idx="93">
                  <c:v>0.65400000000000003</c:v>
                </c:pt>
                <c:pt idx="94">
                  <c:v>0.65100000000000002</c:v>
                </c:pt>
                <c:pt idx="95">
                  <c:v>0.65500000000000003</c:v>
                </c:pt>
                <c:pt idx="96">
                  <c:v>0.65800000000000003</c:v>
                </c:pt>
                <c:pt idx="97">
                  <c:v>0.65600000000000003</c:v>
                </c:pt>
                <c:pt idx="98">
                  <c:v>0.65900000000000003</c:v>
                </c:pt>
                <c:pt idx="99">
                  <c:v>0.66</c:v>
                </c:pt>
                <c:pt idx="100">
                  <c:v>0.65800000000000003</c:v>
                </c:pt>
                <c:pt idx="101">
                  <c:v>0.66</c:v>
                </c:pt>
                <c:pt idx="102">
                  <c:v>0.65900000000000003</c:v>
                </c:pt>
                <c:pt idx="103">
                  <c:v>0.66</c:v>
                </c:pt>
                <c:pt idx="104">
                  <c:v>0.65900000000000003</c:v>
                </c:pt>
                <c:pt idx="105">
                  <c:v>0.65900000000000003</c:v>
                </c:pt>
                <c:pt idx="106">
                  <c:v>0.66500000000000004</c:v>
                </c:pt>
                <c:pt idx="107">
                  <c:v>0.66700000000000004</c:v>
                </c:pt>
                <c:pt idx="108">
                  <c:v>0.66800000000000004</c:v>
                </c:pt>
                <c:pt idx="109">
                  <c:v>0.66800000000000004</c:v>
                </c:pt>
                <c:pt idx="110">
                  <c:v>0.66800000000000004</c:v>
                </c:pt>
                <c:pt idx="111">
                  <c:v>0.66900000000000004</c:v>
                </c:pt>
                <c:pt idx="112">
                  <c:v>0.67200000000000004</c:v>
                </c:pt>
                <c:pt idx="113">
                  <c:v>0.67300000000000004</c:v>
                </c:pt>
                <c:pt idx="114">
                  <c:v>0.67300000000000004</c:v>
                </c:pt>
                <c:pt idx="115">
                  <c:v>0.67800000000000005</c:v>
                </c:pt>
                <c:pt idx="116">
                  <c:v>0.68500000000000005</c:v>
                </c:pt>
                <c:pt idx="117">
                  <c:v>0.68700000000000006</c:v>
                </c:pt>
                <c:pt idx="118">
                  <c:v>0.68899999999999995</c:v>
                </c:pt>
                <c:pt idx="119">
                  <c:v>0.69299999999999995</c:v>
                </c:pt>
                <c:pt idx="120">
                  <c:v>0.69899999999999995</c:v>
                </c:pt>
                <c:pt idx="121">
                  <c:v>0.70599999999999996</c:v>
                </c:pt>
                <c:pt idx="122">
                  <c:v>0.70899999999999996</c:v>
                </c:pt>
                <c:pt idx="123">
                  <c:v>0.71099999999999997</c:v>
                </c:pt>
                <c:pt idx="124">
                  <c:v>0.71399999999999997</c:v>
                </c:pt>
                <c:pt idx="125">
                  <c:v>0.72</c:v>
                </c:pt>
                <c:pt idx="126">
                  <c:v>0.72599999999999998</c:v>
                </c:pt>
                <c:pt idx="127">
                  <c:v>0.72899999999999998</c:v>
                </c:pt>
                <c:pt idx="128">
                  <c:v>0.73299999999999998</c:v>
                </c:pt>
                <c:pt idx="129">
                  <c:v>0.73599999999999999</c:v>
                </c:pt>
                <c:pt idx="130">
                  <c:v>0.74199999999999999</c:v>
                </c:pt>
                <c:pt idx="131">
                  <c:v>0.75</c:v>
                </c:pt>
                <c:pt idx="132">
                  <c:v>0.754</c:v>
                </c:pt>
                <c:pt idx="133">
                  <c:v>0.75800000000000001</c:v>
                </c:pt>
                <c:pt idx="134">
                  <c:v>0.76200000000000001</c:v>
                </c:pt>
                <c:pt idx="135">
                  <c:v>0.76700000000000002</c:v>
                </c:pt>
                <c:pt idx="136">
                  <c:v>0.77200000000000002</c:v>
                </c:pt>
                <c:pt idx="137">
                  <c:v>0.77900000000000003</c:v>
                </c:pt>
                <c:pt idx="138">
                  <c:v>0.78700000000000003</c:v>
                </c:pt>
                <c:pt idx="139">
                  <c:v>0.79400000000000004</c:v>
                </c:pt>
                <c:pt idx="140">
                  <c:v>0.79900000000000004</c:v>
                </c:pt>
                <c:pt idx="141">
                  <c:v>0.80300000000000005</c:v>
                </c:pt>
                <c:pt idx="142">
                  <c:v>0.80800000000000005</c:v>
                </c:pt>
                <c:pt idx="143">
                  <c:v>0.81200000000000006</c:v>
                </c:pt>
                <c:pt idx="144">
                  <c:v>0.81899999999999995</c:v>
                </c:pt>
                <c:pt idx="145">
                  <c:v>0.82699999999999996</c:v>
                </c:pt>
                <c:pt idx="146">
                  <c:v>0.83599999999999997</c:v>
                </c:pt>
                <c:pt idx="147">
                  <c:v>0.84299999999999997</c:v>
                </c:pt>
                <c:pt idx="148">
                  <c:v>0.84899999999999998</c:v>
                </c:pt>
                <c:pt idx="149">
                  <c:v>0.85399999999999998</c:v>
                </c:pt>
                <c:pt idx="150">
                  <c:v>0.86</c:v>
                </c:pt>
                <c:pt idx="151">
                  <c:v>0.86799999999999999</c:v>
                </c:pt>
                <c:pt idx="152">
                  <c:v>0.876</c:v>
                </c:pt>
                <c:pt idx="153">
                  <c:v>0.88400000000000001</c:v>
                </c:pt>
                <c:pt idx="154">
                  <c:v>0.89</c:v>
                </c:pt>
                <c:pt idx="155">
                  <c:v>0.89600000000000002</c:v>
                </c:pt>
                <c:pt idx="156">
                  <c:v>0.90200000000000002</c:v>
                </c:pt>
                <c:pt idx="157">
                  <c:v>0.91</c:v>
                </c:pt>
                <c:pt idx="158">
                  <c:v>0.91600000000000004</c:v>
                </c:pt>
                <c:pt idx="159">
                  <c:v>0.92400000000000004</c:v>
                </c:pt>
                <c:pt idx="160">
                  <c:v>0.93200000000000005</c:v>
                </c:pt>
                <c:pt idx="161">
                  <c:v>0.93799999999999994</c:v>
                </c:pt>
                <c:pt idx="162">
                  <c:v>0.94399999999999995</c:v>
                </c:pt>
                <c:pt idx="163">
                  <c:v>0.95099999999999996</c:v>
                </c:pt>
                <c:pt idx="164">
                  <c:v>0.95799999999999996</c:v>
                </c:pt>
                <c:pt idx="165">
                  <c:v>0.96499999999999997</c:v>
                </c:pt>
                <c:pt idx="166">
                  <c:v>0.97199999999999998</c:v>
                </c:pt>
                <c:pt idx="167">
                  <c:v>0.97799999999999998</c:v>
                </c:pt>
                <c:pt idx="168">
                  <c:v>0.98299999999999998</c:v>
                </c:pt>
                <c:pt idx="169">
                  <c:v>0.98799999999999999</c:v>
                </c:pt>
                <c:pt idx="170">
                  <c:v>0.99399999999999999</c:v>
                </c:pt>
                <c:pt idx="171">
                  <c:v>0.999</c:v>
                </c:pt>
                <c:pt idx="172">
                  <c:v>1.0049999999999999</c:v>
                </c:pt>
                <c:pt idx="173">
                  <c:v>1.0089999999999999</c:v>
                </c:pt>
                <c:pt idx="174">
                  <c:v>1.0129999999999999</c:v>
                </c:pt>
                <c:pt idx="175">
                  <c:v>1.016</c:v>
                </c:pt>
                <c:pt idx="176">
                  <c:v>1.0169999999999999</c:v>
                </c:pt>
                <c:pt idx="177">
                  <c:v>1.0189999999999999</c:v>
                </c:pt>
                <c:pt idx="178">
                  <c:v>1.022</c:v>
                </c:pt>
                <c:pt idx="179">
                  <c:v>1.0249999999999999</c:v>
                </c:pt>
                <c:pt idx="180">
                  <c:v>1.028</c:v>
                </c:pt>
                <c:pt idx="181">
                  <c:v>1.0289999999999999</c:v>
                </c:pt>
                <c:pt idx="182">
                  <c:v>1.0289999999999999</c:v>
                </c:pt>
                <c:pt idx="183">
                  <c:v>1.0289999999999999</c:v>
                </c:pt>
                <c:pt idx="184">
                  <c:v>1.03</c:v>
                </c:pt>
                <c:pt idx="185">
                  <c:v>1.0309999999999999</c:v>
                </c:pt>
                <c:pt idx="186">
                  <c:v>1.0309999999999999</c:v>
                </c:pt>
                <c:pt idx="187">
                  <c:v>1.03</c:v>
                </c:pt>
                <c:pt idx="188">
                  <c:v>1.0289999999999999</c:v>
                </c:pt>
                <c:pt idx="189">
                  <c:v>1.0269999999999999</c:v>
                </c:pt>
                <c:pt idx="190">
                  <c:v>1.026</c:v>
                </c:pt>
                <c:pt idx="191">
                  <c:v>1.0249999999999999</c:v>
                </c:pt>
                <c:pt idx="192">
                  <c:v>1.0249999999999999</c:v>
                </c:pt>
                <c:pt idx="193">
                  <c:v>1.0229999999999999</c:v>
                </c:pt>
                <c:pt idx="194">
                  <c:v>1.0209999999999999</c:v>
                </c:pt>
                <c:pt idx="195">
                  <c:v>1.0189999999999999</c:v>
                </c:pt>
                <c:pt idx="196">
                  <c:v>1.018</c:v>
                </c:pt>
                <c:pt idx="197">
                  <c:v>1.0169999999999999</c:v>
                </c:pt>
                <c:pt idx="198">
                  <c:v>1.016</c:v>
                </c:pt>
                <c:pt idx="199">
                  <c:v>1.014</c:v>
                </c:pt>
                <c:pt idx="200">
                  <c:v>1.012</c:v>
                </c:pt>
                <c:pt idx="201">
                  <c:v>1.0089999999999999</c:v>
                </c:pt>
                <c:pt idx="202">
                  <c:v>1.0089999999999999</c:v>
                </c:pt>
                <c:pt idx="203">
                  <c:v>1.008</c:v>
                </c:pt>
                <c:pt idx="204">
                  <c:v>1.0069999999999999</c:v>
                </c:pt>
                <c:pt idx="205">
                  <c:v>1.0069999999999999</c:v>
                </c:pt>
                <c:pt idx="206">
                  <c:v>1.006</c:v>
                </c:pt>
                <c:pt idx="207">
                  <c:v>1.004</c:v>
                </c:pt>
                <c:pt idx="208">
                  <c:v>1.004</c:v>
                </c:pt>
                <c:pt idx="209">
                  <c:v>1.004</c:v>
                </c:pt>
                <c:pt idx="210">
                  <c:v>1.006</c:v>
                </c:pt>
                <c:pt idx="211">
                  <c:v>1.006</c:v>
                </c:pt>
                <c:pt idx="212">
                  <c:v>1.0069999999999999</c:v>
                </c:pt>
                <c:pt idx="213">
                  <c:v>1.0069999999999999</c:v>
                </c:pt>
                <c:pt idx="214">
                  <c:v>1.008</c:v>
                </c:pt>
                <c:pt idx="215">
                  <c:v>1.01</c:v>
                </c:pt>
                <c:pt idx="216">
                  <c:v>1.0109999999999999</c:v>
                </c:pt>
                <c:pt idx="217">
                  <c:v>1.012</c:v>
                </c:pt>
                <c:pt idx="218">
                  <c:v>1.014</c:v>
                </c:pt>
                <c:pt idx="219">
                  <c:v>1.0149999999999999</c:v>
                </c:pt>
                <c:pt idx="220">
                  <c:v>1.014</c:v>
                </c:pt>
                <c:pt idx="221">
                  <c:v>1.016</c:v>
                </c:pt>
                <c:pt idx="222">
                  <c:v>1.0169999999999999</c:v>
                </c:pt>
                <c:pt idx="223">
                  <c:v>1.018</c:v>
                </c:pt>
                <c:pt idx="224">
                  <c:v>1.0189999999999999</c:v>
                </c:pt>
                <c:pt idx="225">
                  <c:v>1.0189999999999999</c:v>
                </c:pt>
                <c:pt idx="226">
                  <c:v>1.0189999999999999</c:v>
                </c:pt>
                <c:pt idx="227">
                  <c:v>1.0189999999999999</c:v>
                </c:pt>
                <c:pt idx="228">
                  <c:v>1.02</c:v>
                </c:pt>
                <c:pt idx="229">
                  <c:v>1.02</c:v>
                </c:pt>
                <c:pt idx="230">
                  <c:v>1.0189999999999999</c:v>
                </c:pt>
                <c:pt idx="231">
                  <c:v>1.0169999999999999</c:v>
                </c:pt>
                <c:pt idx="232">
                  <c:v>1.016</c:v>
                </c:pt>
                <c:pt idx="233">
                  <c:v>1.0149999999999999</c:v>
                </c:pt>
                <c:pt idx="234">
                  <c:v>1.0129999999999999</c:v>
                </c:pt>
                <c:pt idx="235">
                  <c:v>1.0109999999999999</c:v>
                </c:pt>
                <c:pt idx="236">
                  <c:v>1.006</c:v>
                </c:pt>
                <c:pt idx="237">
                  <c:v>1.002</c:v>
                </c:pt>
                <c:pt idx="238">
                  <c:v>0.999</c:v>
                </c:pt>
                <c:pt idx="239">
                  <c:v>0.995</c:v>
                </c:pt>
                <c:pt idx="240">
                  <c:v>0.99099999999999999</c:v>
                </c:pt>
                <c:pt idx="241">
                  <c:v>0.98499999999999999</c:v>
                </c:pt>
                <c:pt idx="242">
                  <c:v>0.97899999999999998</c:v>
                </c:pt>
                <c:pt idx="243">
                  <c:v>0.97199999999999998</c:v>
                </c:pt>
                <c:pt idx="244">
                  <c:v>0.96499999999999997</c:v>
                </c:pt>
                <c:pt idx="245">
                  <c:v>0.95699999999999996</c:v>
                </c:pt>
                <c:pt idx="246">
                  <c:v>0.95099999999999996</c:v>
                </c:pt>
                <c:pt idx="247">
                  <c:v>0.94399999999999995</c:v>
                </c:pt>
                <c:pt idx="248">
                  <c:v>0.93600000000000005</c:v>
                </c:pt>
                <c:pt idx="249">
                  <c:v>0.92700000000000005</c:v>
                </c:pt>
                <c:pt idx="250">
                  <c:v>0.91900000000000004</c:v>
                </c:pt>
                <c:pt idx="251">
                  <c:v>0.91100000000000003</c:v>
                </c:pt>
                <c:pt idx="252">
                  <c:v>0.90200000000000002</c:v>
                </c:pt>
                <c:pt idx="253">
                  <c:v>0.89400000000000002</c:v>
                </c:pt>
                <c:pt idx="254">
                  <c:v>0.88600000000000001</c:v>
                </c:pt>
                <c:pt idx="255">
                  <c:v>0.878</c:v>
                </c:pt>
                <c:pt idx="256">
                  <c:v>0.86899999999999999</c:v>
                </c:pt>
                <c:pt idx="257">
                  <c:v>0.86099999999999999</c:v>
                </c:pt>
                <c:pt idx="258">
                  <c:v>0.85299999999999998</c:v>
                </c:pt>
                <c:pt idx="259">
                  <c:v>0.84599999999999997</c:v>
                </c:pt>
                <c:pt idx="260">
                  <c:v>0.84</c:v>
                </c:pt>
                <c:pt idx="261">
                  <c:v>0.83299999999999996</c:v>
                </c:pt>
                <c:pt idx="262">
                  <c:v>0.82599999999999996</c:v>
                </c:pt>
                <c:pt idx="263">
                  <c:v>0.81799999999999995</c:v>
                </c:pt>
                <c:pt idx="264">
                  <c:v>0.81100000000000005</c:v>
                </c:pt>
                <c:pt idx="265">
                  <c:v>0.80400000000000005</c:v>
                </c:pt>
                <c:pt idx="266">
                  <c:v>0.79800000000000004</c:v>
                </c:pt>
                <c:pt idx="267">
                  <c:v>0.79200000000000004</c:v>
                </c:pt>
                <c:pt idx="268">
                  <c:v>0.78600000000000003</c:v>
                </c:pt>
                <c:pt idx="269">
                  <c:v>0.78</c:v>
                </c:pt>
                <c:pt idx="270">
                  <c:v>0.77300000000000002</c:v>
                </c:pt>
                <c:pt idx="271">
                  <c:v>0.76500000000000001</c:v>
                </c:pt>
                <c:pt idx="272">
                  <c:v>0.75800000000000001</c:v>
                </c:pt>
                <c:pt idx="273">
                  <c:v>0.751</c:v>
                </c:pt>
                <c:pt idx="274">
                  <c:v>0.74299999999999999</c:v>
                </c:pt>
                <c:pt idx="275">
                  <c:v>0.73599999999999999</c:v>
                </c:pt>
                <c:pt idx="276">
                  <c:v>0.72699999999999998</c:v>
                </c:pt>
                <c:pt idx="277">
                  <c:v>0.71699999999999997</c:v>
                </c:pt>
                <c:pt idx="278">
                  <c:v>0.70799999999999996</c:v>
                </c:pt>
                <c:pt idx="279">
                  <c:v>0.69899999999999995</c:v>
                </c:pt>
                <c:pt idx="280">
                  <c:v>0.69</c:v>
                </c:pt>
                <c:pt idx="281">
                  <c:v>0.67900000000000005</c:v>
                </c:pt>
                <c:pt idx="282">
                  <c:v>0.66800000000000004</c:v>
                </c:pt>
                <c:pt idx="283">
                  <c:v>0.65600000000000003</c:v>
                </c:pt>
                <c:pt idx="284">
                  <c:v>0.64500000000000002</c:v>
                </c:pt>
                <c:pt idx="285">
                  <c:v>0.63200000000000001</c:v>
                </c:pt>
                <c:pt idx="286">
                  <c:v>0.62</c:v>
                </c:pt>
                <c:pt idx="287">
                  <c:v>0.60899999999999999</c:v>
                </c:pt>
                <c:pt idx="288">
                  <c:v>0.59499999999999997</c:v>
                </c:pt>
                <c:pt idx="289">
                  <c:v>0.58099999999999996</c:v>
                </c:pt>
                <c:pt idx="290">
                  <c:v>0.56699999999999995</c:v>
                </c:pt>
                <c:pt idx="291">
                  <c:v>0.55200000000000005</c:v>
                </c:pt>
                <c:pt idx="292">
                  <c:v>0.53700000000000003</c:v>
                </c:pt>
                <c:pt idx="293">
                  <c:v>0.52300000000000002</c:v>
                </c:pt>
                <c:pt idx="294">
                  <c:v>0.50800000000000001</c:v>
                </c:pt>
                <c:pt idx="295">
                  <c:v>0.49</c:v>
                </c:pt>
                <c:pt idx="296">
                  <c:v>0.47299999999999998</c:v>
                </c:pt>
                <c:pt idx="297">
                  <c:v>0.45500000000000002</c:v>
                </c:pt>
                <c:pt idx="298">
                  <c:v>0.436</c:v>
                </c:pt>
                <c:pt idx="299">
                  <c:v>0.41799999999999998</c:v>
                </c:pt>
                <c:pt idx="300">
                  <c:v>0.39900000000000002</c:v>
                </c:pt>
                <c:pt idx="301">
                  <c:v>0.38</c:v>
                </c:pt>
                <c:pt idx="302">
                  <c:v>0.35899999999999999</c:v>
                </c:pt>
                <c:pt idx="303">
                  <c:v>0.33800000000000002</c:v>
                </c:pt>
                <c:pt idx="304">
                  <c:v>0.31900000000000001</c:v>
                </c:pt>
                <c:pt idx="305">
                  <c:v>0.30099999999999999</c:v>
                </c:pt>
                <c:pt idx="306">
                  <c:v>0.28399999999999997</c:v>
                </c:pt>
                <c:pt idx="307">
                  <c:v>0.26600000000000001</c:v>
                </c:pt>
                <c:pt idx="308">
                  <c:v>0.248</c:v>
                </c:pt>
                <c:pt idx="309">
                  <c:v>0.23</c:v>
                </c:pt>
                <c:pt idx="310">
                  <c:v>0.21299999999999999</c:v>
                </c:pt>
                <c:pt idx="311">
                  <c:v>0.19800000000000001</c:v>
                </c:pt>
                <c:pt idx="312">
                  <c:v>0.185</c:v>
                </c:pt>
                <c:pt idx="313">
                  <c:v>0.17199999999999999</c:v>
                </c:pt>
                <c:pt idx="314">
                  <c:v>0.159</c:v>
                </c:pt>
                <c:pt idx="315">
                  <c:v>0.14699999999999999</c:v>
                </c:pt>
                <c:pt idx="316">
                  <c:v>0.13500000000000001</c:v>
                </c:pt>
                <c:pt idx="317">
                  <c:v>0.125</c:v>
                </c:pt>
                <c:pt idx="318">
                  <c:v>0.11600000000000001</c:v>
                </c:pt>
                <c:pt idx="319">
                  <c:v>0.108</c:v>
                </c:pt>
                <c:pt idx="320">
                  <c:v>0.1</c:v>
                </c:pt>
                <c:pt idx="321">
                  <c:v>9.1999999999999998E-2</c:v>
                </c:pt>
                <c:pt idx="322">
                  <c:v>8.5999999999999993E-2</c:v>
                </c:pt>
                <c:pt idx="323">
                  <c:v>0.08</c:v>
                </c:pt>
                <c:pt idx="324">
                  <c:v>7.3999999999999996E-2</c:v>
                </c:pt>
                <c:pt idx="325">
                  <c:v>6.9000000000000006E-2</c:v>
                </c:pt>
                <c:pt idx="326">
                  <c:v>6.4000000000000001E-2</c:v>
                </c:pt>
                <c:pt idx="327">
                  <c:v>6.0999999999999999E-2</c:v>
                </c:pt>
                <c:pt idx="328">
                  <c:v>5.8000000000000003E-2</c:v>
                </c:pt>
                <c:pt idx="329">
                  <c:v>5.5E-2</c:v>
                </c:pt>
                <c:pt idx="330">
                  <c:v>5.0999999999999997E-2</c:v>
                </c:pt>
                <c:pt idx="331">
                  <c:v>4.9000000000000002E-2</c:v>
                </c:pt>
                <c:pt idx="332">
                  <c:v>4.5999999999999999E-2</c:v>
                </c:pt>
                <c:pt idx="333">
                  <c:v>4.3999999999999997E-2</c:v>
                </c:pt>
                <c:pt idx="334">
                  <c:v>4.2000000000000003E-2</c:v>
                </c:pt>
                <c:pt idx="335">
                  <c:v>0.04</c:v>
                </c:pt>
                <c:pt idx="336">
                  <c:v>3.7999999999999999E-2</c:v>
                </c:pt>
                <c:pt idx="337">
                  <c:v>3.5999999999999997E-2</c:v>
                </c:pt>
                <c:pt idx="338">
                  <c:v>3.5000000000000003E-2</c:v>
                </c:pt>
                <c:pt idx="339">
                  <c:v>3.4000000000000002E-2</c:v>
                </c:pt>
                <c:pt idx="340">
                  <c:v>3.2000000000000001E-2</c:v>
                </c:pt>
                <c:pt idx="341">
                  <c:v>3.1E-2</c:v>
                </c:pt>
                <c:pt idx="342">
                  <c:v>0.03</c:v>
                </c:pt>
                <c:pt idx="343">
                  <c:v>2.9000000000000001E-2</c:v>
                </c:pt>
                <c:pt idx="344">
                  <c:v>2.8000000000000001E-2</c:v>
                </c:pt>
                <c:pt idx="345">
                  <c:v>2.7E-2</c:v>
                </c:pt>
                <c:pt idx="346">
                  <c:v>2.7E-2</c:v>
                </c:pt>
                <c:pt idx="347">
                  <c:v>2.5999999999999999E-2</c:v>
                </c:pt>
                <c:pt idx="348">
                  <c:v>2.5000000000000001E-2</c:v>
                </c:pt>
                <c:pt idx="349">
                  <c:v>2.4E-2</c:v>
                </c:pt>
                <c:pt idx="350">
                  <c:v>2.4E-2</c:v>
                </c:pt>
                <c:pt idx="351">
                  <c:v>2.3E-2</c:v>
                </c:pt>
                <c:pt idx="352">
                  <c:v>2.1999999999999999E-2</c:v>
                </c:pt>
                <c:pt idx="353">
                  <c:v>2.1999999999999999E-2</c:v>
                </c:pt>
                <c:pt idx="354">
                  <c:v>2.1000000000000001E-2</c:v>
                </c:pt>
                <c:pt idx="355">
                  <c:v>2.1000000000000001E-2</c:v>
                </c:pt>
                <c:pt idx="356">
                  <c:v>0.02</c:v>
                </c:pt>
                <c:pt idx="357">
                  <c:v>0.02</c:v>
                </c:pt>
                <c:pt idx="358">
                  <c:v>1.9E-2</c:v>
                </c:pt>
                <c:pt idx="359">
                  <c:v>1.7999999999999999E-2</c:v>
                </c:pt>
                <c:pt idx="360">
                  <c:v>1.7999999999999999E-2</c:v>
                </c:pt>
                <c:pt idx="361">
                  <c:v>1.7999999999999999E-2</c:v>
                </c:pt>
                <c:pt idx="362">
                  <c:v>1.7000000000000001E-2</c:v>
                </c:pt>
                <c:pt idx="363">
                  <c:v>1.7000000000000001E-2</c:v>
                </c:pt>
                <c:pt idx="364">
                  <c:v>1.6E-2</c:v>
                </c:pt>
                <c:pt idx="365">
                  <c:v>1.6E-2</c:v>
                </c:pt>
                <c:pt idx="366">
                  <c:v>1.6E-2</c:v>
                </c:pt>
                <c:pt idx="367">
                  <c:v>1.6E-2</c:v>
                </c:pt>
                <c:pt idx="368">
                  <c:v>1.4999999999999999E-2</c:v>
                </c:pt>
                <c:pt idx="369">
                  <c:v>1.4E-2</c:v>
                </c:pt>
                <c:pt idx="370">
                  <c:v>1.4E-2</c:v>
                </c:pt>
                <c:pt idx="371">
                  <c:v>1.4E-2</c:v>
                </c:pt>
                <c:pt idx="372">
                  <c:v>1.4E-2</c:v>
                </c:pt>
                <c:pt idx="373">
                  <c:v>1.4E-2</c:v>
                </c:pt>
                <c:pt idx="374">
                  <c:v>1.4E-2</c:v>
                </c:pt>
                <c:pt idx="375">
                  <c:v>1.2999999999999999E-2</c:v>
                </c:pt>
                <c:pt idx="376">
                  <c:v>1.2E-2</c:v>
                </c:pt>
                <c:pt idx="377">
                  <c:v>1.2E-2</c:v>
                </c:pt>
                <c:pt idx="378">
                  <c:v>1.2999999999999999E-2</c:v>
                </c:pt>
                <c:pt idx="379">
                  <c:v>1.2999999999999999E-2</c:v>
                </c:pt>
                <c:pt idx="380">
                  <c:v>1.2E-2</c:v>
                </c:pt>
                <c:pt idx="381">
                  <c:v>1.0999999999999999E-2</c:v>
                </c:pt>
                <c:pt idx="382">
                  <c:v>1.0999999999999999E-2</c:v>
                </c:pt>
                <c:pt idx="383">
                  <c:v>1.0999999999999999E-2</c:v>
                </c:pt>
                <c:pt idx="384">
                  <c:v>1.2E-2</c:v>
                </c:pt>
                <c:pt idx="385">
                  <c:v>1.0999999999999999E-2</c:v>
                </c:pt>
                <c:pt idx="386">
                  <c:v>1.0999999999999999E-2</c:v>
                </c:pt>
                <c:pt idx="387">
                  <c:v>0.01</c:v>
                </c:pt>
                <c:pt idx="388">
                  <c:v>8.9999999999999993E-3</c:v>
                </c:pt>
                <c:pt idx="389">
                  <c:v>8.9999999999999993E-3</c:v>
                </c:pt>
                <c:pt idx="390">
                  <c:v>0.01</c:v>
                </c:pt>
                <c:pt idx="391">
                  <c:v>0.01</c:v>
                </c:pt>
                <c:pt idx="392">
                  <c:v>8.9999999999999993E-3</c:v>
                </c:pt>
                <c:pt idx="393">
                  <c:v>8.0000000000000002E-3</c:v>
                </c:pt>
                <c:pt idx="394">
                  <c:v>8.0000000000000002E-3</c:v>
                </c:pt>
                <c:pt idx="395">
                  <c:v>8.0000000000000002E-3</c:v>
                </c:pt>
                <c:pt idx="396">
                  <c:v>8.0000000000000002E-3</c:v>
                </c:pt>
                <c:pt idx="397">
                  <c:v>8.0000000000000002E-3</c:v>
                </c:pt>
                <c:pt idx="398">
                  <c:v>8.0000000000000002E-3</c:v>
                </c:pt>
                <c:pt idx="399">
                  <c:v>8.0000000000000002E-3</c:v>
                </c:pt>
                <c:pt idx="400">
                  <c:v>7.0000000000000001E-3</c:v>
                </c:pt>
                <c:pt idx="401">
                  <c:v>7.0000000000000001E-3</c:v>
                </c:pt>
                <c:pt idx="402">
                  <c:v>7.0000000000000001E-3</c:v>
                </c:pt>
                <c:pt idx="403">
                  <c:v>7.0000000000000001E-3</c:v>
                </c:pt>
                <c:pt idx="404">
                  <c:v>7.0000000000000001E-3</c:v>
                </c:pt>
                <c:pt idx="405">
                  <c:v>7.0000000000000001E-3</c:v>
                </c:pt>
                <c:pt idx="406">
                  <c:v>7.0000000000000001E-3</c:v>
                </c:pt>
                <c:pt idx="407">
                  <c:v>7.0000000000000001E-3</c:v>
                </c:pt>
                <c:pt idx="408">
                  <c:v>7.0000000000000001E-3</c:v>
                </c:pt>
                <c:pt idx="409">
                  <c:v>7.0000000000000001E-3</c:v>
                </c:pt>
                <c:pt idx="410">
                  <c:v>7.0000000000000001E-3</c:v>
                </c:pt>
                <c:pt idx="411">
                  <c:v>7.0000000000000001E-3</c:v>
                </c:pt>
                <c:pt idx="412">
                  <c:v>7.0000000000000001E-3</c:v>
                </c:pt>
                <c:pt idx="413">
                  <c:v>6.0000000000000001E-3</c:v>
                </c:pt>
                <c:pt idx="414">
                  <c:v>6.0000000000000001E-3</c:v>
                </c:pt>
                <c:pt idx="415">
                  <c:v>6.0000000000000001E-3</c:v>
                </c:pt>
                <c:pt idx="416">
                  <c:v>7.0000000000000001E-3</c:v>
                </c:pt>
                <c:pt idx="417">
                  <c:v>7.0000000000000001E-3</c:v>
                </c:pt>
                <c:pt idx="418">
                  <c:v>7.0000000000000001E-3</c:v>
                </c:pt>
                <c:pt idx="419">
                  <c:v>7.0000000000000001E-3</c:v>
                </c:pt>
                <c:pt idx="420">
                  <c:v>6.0000000000000001E-3</c:v>
                </c:pt>
                <c:pt idx="421">
                  <c:v>7.0000000000000001E-3</c:v>
                </c:pt>
                <c:pt idx="422">
                  <c:v>7.0000000000000001E-3</c:v>
                </c:pt>
                <c:pt idx="423">
                  <c:v>7.0000000000000001E-3</c:v>
                </c:pt>
                <c:pt idx="424">
                  <c:v>6.0000000000000001E-3</c:v>
                </c:pt>
                <c:pt idx="425">
                  <c:v>6.0000000000000001E-3</c:v>
                </c:pt>
                <c:pt idx="426">
                  <c:v>6.0000000000000001E-3</c:v>
                </c:pt>
                <c:pt idx="427">
                  <c:v>6.0000000000000001E-3</c:v>
                </c:pt>
                <c:pt idx="428">
                  <c:v>6.0000000000000001E-3</c:v>
                </c:pt>
                <c:pt idx="429">
                  <c:v>6.0000000000000001E-3</c:v>
                </c:pt>
                <c:pt idx="430">
                  <c:v>6.0000000000000001E-3</c:v>
                </c:pt>
                <c:pt idx="431">
                  <c:v>6.0000000000000001E-3</c:v>
                </c:pt>
                <c:pt idx="432">
                  <c:v>6.0000000000000001E-3</c:v>
                </c:pt>
                <c:pt idx="433">
                  <c:v>7.0000000000000001E-3</c:v>
                </c:pt>
                <c:pt idx="434">
                  <c:v>7.0000000000000001E-3</c:v>
                </c:pt>
                <c:pt idx="435">
                  <c:v>7.0000000000000001E-3</c:v>
                </c:pt>
                <c:pt idx="436">
                  <c:v>6.0000000000000001E-3</c:v>
                </c:pt>
                <c:pt idx="437">
                  <c:v>6.0000000000000001E-3</c:v>
                </c:pt>
                <c:pt idx="438">
                  <c:v>7.0000000000000001E-3</c:v>
                </c:pt>
                <c:pt idx="439">
                  <c:v>7.0000000000000001E-3</c:v>
                </c:pt>
                <c:pt idx="440">
                  <c:v>7.0000000000000001E-3</c:v>
                </c:pt>
                <c:pt idx="441">
                  <c:v>7.0000000000000001E-3</c:v>
                </c:pt>
                <c:pt idx="442">
                  <c:v>7.0000000000000001E-3</c:v>
                </c:pt>
                <c:pt idx="443">
                  <c:v>7.0000000000000001E-3</c:v>
                </c:pt>
                <c:pt idx="444">
                  <c:v>7.0000000000000001E-3</c:v>
                </c:pt>
                <c:pt idx="445">
                  <c:v>7.0000000000000001E-3</c:v>
                </c:pt>
                <c:pt idx="446">
                  <c:v>7.0000000000000001E-3</c:v>
                </c:pt>
                <c:pt idx="447">
                  <c:v>7.0000000000000001E-3</c:v>
                </c:pt>
                <c:pt idx="448">
                  <c:v>7.0000000000000001E-3</c:v>
                </c:pt>
                <c:pt idx="449">
                  <c:v>7.0000000000000001E-3</c:v>
                </c:pt>
                <c:pt idx="450">
                  <c:v>7.0000000000000001E-3</c:v>
                </c:pt>
                <c:pt idx="451">
                  <c:v>7.0000000000000001E-3</c:v>
                </c:pt>
                <c:pt idx="452">
                  <c:v>8.0000000000000002E-3</c:v>
                </c:pt>
                <c:pt idx="453">
                  <c:v>8.0000000000000002E-3</c:v>
                </c:pt>
                <c:pt idx="454">
                  <c:v>8.0000000000000002E-3</c:v>
                </c:pt>
                <c:pt idx="455">
                  <c:v>7.0000000000000001E-3</c:v>
                </c:pt>
                <c:pt idx="456">
                  <c:v>7.0000000000000001E-3</c:v>
                </c:pt>
                <c:pt idx="457">
                  <c:v>8.0000000000000002E-3</c:v>
                </c:pt>
                <c:pt idx="458">
                  <c:v>8.0000000000000002E-3</c:v>
                </c:pt>
                <c:pt idx="459">
                  <c:v>8.0000000000000002E-3</c:v>
                </c:pt>
                <c:pt idx="460">
                  <c:v>8.0000000000000002E-3</c:v>
                </c:pt>
                <c:pt idx="461">
                  <c:v>8.0000000000000002E-3</c:v>
                </c:pt>
                <c:pt idx="462">
                  <c:v>8.0000000000000002E-3</c:v>
                </c:pt>
                <c:pt idx="463">
                  <c:v>8.9999999999999993E-3</c:v>
                </c:pt>
                <c:pt idx="464">
                  <c:v>8.9999999999999993E-3</c:v>
                </c:pt>
                <c:pt idx="465">
                  <c:v>8.0000000000000002E-3</c:v>
                </c:pt>
                <c:pt idx="466">
                  <c:v>8.0000000000000002E-3</c:v>
                </c:pt>
                <c:pt idx="467">
                  <c:v>8.0000000000000002E-3</c:v>
                </c:pt>
                <c:pt idx="468">
                  <c:v>8.9999999999999993E-3</c:v>
                </c:pt>
                <c:pt idx="469">
                  <c:v>8.9999999999999993E-3</c:v>
                </c:pt>
                <c:pt idx="470">
                  <c:v>8.9999999999999993E-3</c:v>
                </c:pt>
                <c:pt idx="471">
                  <c:v>8.9999999999999993E-3</c:v>
                </c:pt>
                <c:pt idx="472">
                  <c:v>8.0000000000000002E-3</c:v>
                </c:pt>
                <c:pt idx="473">
                  <c:v>8.0000000000000002E-3</c:v>
                </c:pt>
                <c:pt idx="474">
                  <c:v>8.0000000000000002E-3</c:v>
                </c:pt>
                <c:pt idx="475">
                  <c:v>8.9999999999999993E-3</c:v>
                </c:pt>
                <c:pt idx="476">
                  <c:v>8.9999999999999993E-3</c:v>
                </c:pt>
                <c:pt idx="477">
                  <c:v>0.01</c:v>
                </c:pt>
                <c:pt idx="478">
                  <c:v>0.01</c:v>
                </c:pt>
                <c:pt idx="479">
                  <c:v>8.9999999999999993E-3</c:v>
                </c:pt>
                <c:pt idx="480">
                  <c:v>8.9999999999999993E-3</c:v>
                </c:pt>
                <c:pt idx="481">
                  <c:v>0.01</c:v>
                </c:pt>
                <c:pt idx="482">
                  <c:v>0.01</c:v>
                </c:pt>
                <c:pt idx="483">
                  <c:v>0.01</c:v>
                </c:pt>
                <c:pt idx="484">
                  <c:v>0.01</c:v>
                </c:pt>
                <c:pt idx="485">
                  <c:v>0.01</c:v>
                </c:pt>
                <c:pt idx="486">
                  <c:v>0.01</c:v>
                </c:pt>
                <c:pt idx="487">
                  <c:v>0.01</c:v>
                </c:pt>
                <c:pt idx="488">
                  <c:v>0.01</c:v>
                </c:pt>
                <c:pt idx="489">
                  <c:v>0.01</c:v>
                </c:pt>
                <c:pt idx="490">
                  <c:v>1.0999999999999999E-2</c:v>
                </c:pt>
                <c:pt idx="491">
                  <c:v>0.01</c:v>
                </c:pt>
                <c:pt idx="492">
                  <c:v>0.01</c:v>
                </c:pt>
                <c:pt idx="493">
                  <c:v>0.01</c:v>
                </c:pt>
                <c:pt idx="494">
                  <c:v>1.0999999999999999E-2</c:v>
                </c:pt>
                <c:pt idx="495">
                  <c:v>1.0999999999999999E-2</c:v>
                </c:pt>
                <c:pt idx="496">
                  <c:v>1.0999999999999999E-2</c:v>
                </c:pt>
                <c:pt idx="497">
                  <c:v>1.0999999999999999E-2</c:v>
                </c:pt>
                <c:pt idx="498">
                  <c:v>1.0999999999999999E-2</c:v>
                </c:pt>
                <c:pt idx="499">
                  <c:v>1.0999999999999999E-2</c:v>
                </c:pt>
                <c:pt idx="500">
                  <c:v>1.2E-2</c:v>
                </c:pt>
                <c:pt idx="501">
                  <c:v>1.2E-2</c:v>
                </c:pt>
                <c:pt idx="502">
                  <c:v>1.2E-2</c:v>
                </c:pt>
                <c:pt idx="503">
                  <c:v>1.2E-2</c:v>
                </c:pt>
                <c:pt idx="504">
                  <c:v>1.2E-2</c:v>
                </c:pt>
                <c:pt idx="505">
                  <c:v>1.2E-2</c:v>
                </c:pt>
                <c:pt idx="506">
                  <c:v>1.2E-2</c:v>
                </c:pt>
                <c:pt idx="507">
                  <c:v>1.2E-2</c:v>
                </c:pt>
                <c:pt idx="508">
                  <c:v>1.2999999999999999E-2</c:v>
                </c:pt>
                <c:pt idx="509">
                  <c:v>1.2999999999999999E-2</c:v>
                </c:pt>
                <c:pt idx="510">
                  <c:v>1.2999999999999999E-2</c:v>
                </c:pt>
                <c:pt idx="511">
                  <c:v>1.2999999999999999E-2</c:v>
                </c:pt>
                <c:pt idx="512">
                  <c:v>1.2999999999999999E-2</c:v>
                </c:pt>
                <c:pt idx="513">
                  <c:v>1.4E-2</c:v>
                </c:pt>
                <c:pt idx="514">
                  <c:v>1.4E-2</c:v>
                </c:pt>
                <c:pt idx="515">
                  <c:v>1.4E-2</c:v>
                </c:pt>
                <c:pt idx="516">
                  <c:v>1.4999999999999999E-2</c:v>
                </c:pt>
                <c:pt idx="517">
                  <c:v>1.4999999999999999E-2</c:v>
                </c:pt>
                <c:pt idx="518">
                  <c:v>1.4999999999999999E-2</c:v>
                </c:pt>
                <c:pt idx="519">
                  <c:v>1.4999999999999999E-2</c:v>
                </c:pt>
                <c:pt idx="520">
                  <c:v>1.6E-2</c:v>
                </c:pt>
                <c:pt idx="521">
                  <c:v>1.6E-2</c:v>
                </c:pt>
                <c:pt idx="522">
                  <c:v>1.6E-2</c:v>
                </c:pt>
                <c:pt idx="523">
                  <c:v>1.7000000000000001E-2</c:v>
                </c:pt>
                <c:pt idx="524">
                  <c:v>1.7000000000000001E-2</c:v>
                </c:pt>
                <c:pt idx="525">
                  <c:v>1.7000000000000001E-2</c:v>
                </c:pt>
                <c:pt idx="526">
                  <c:v>1.7999999999999999E-2</c:v>
                </c:pt>
                <c:pt idx="527">
                  <c:v>1.7999999999999999E-2</c:v>
                </c:pt>
                <c:pt idx="528">
                  <c:v>1.7999999999999999E-2</c:v>
                </c:pt>
                <c:pt idx="529">
                  <c:v>1.9E-2</c:v>
                </c:pt>
                <c:pt idx="530">
                  <c:v>1.9E-2</c:v>
                </c:pt>
                <c:pt idx="531">
                  <c:v>0.02</c:v>
                </c:pt>
                <c:pt idx="532">
                  <c:v>0.02</c:v>
                </c:pt>
                <c:pt idx="533">
                  <c:v>0.02</c:v>
                </c:pt>
                <c:pt idx="534">
                  <c:v>2.1000000000000001E-2</c:v>
                </c:pt>
                <c:pt idx="535">
                  <c:v>2.1000000000000001E-2</c:v>
                </c:pt>
                <c:pt idx="536">
                  <c:v>2.1999999999999999E-2</c:v>
                </c:pt>
                <c:pt idx="537">
                  <c:v>2.1999999999999999E-2</c:v>
                </c:pt>
                <c:pt idx="538">
                  <c:v>2.3E-2</c:v>
                </c:pt>
                <c:pt idx="539">
                  <c:v>2.3E-2</c:v>
                </c:pt>
                <c:pt idx="540">
                  <c:v>2.4E-2</c:v>
                </c:pt>
                <c:pt idx="541">
                  <c:v>2.4E-2</c:v>
                </c:pt>
                <c:pt idx="542">
                  <c:v>2.5000000000000001E-2</c:v>
                </c:pt>
                <c:pt idx="543">
                  <c:v>2.5999999999999999E-2</c:v>
                </c:pt>
                <c:pt idx="544">
                  <c:v>2.5999999999999999E-2</c:v>
                </c:pt>
                <c:pt idx="545">
                  <c:v>2.7E-2</c:v>
                </c:pt>
                <c:pt idx="546">
                  <c:v>2.7E-2</c:v>
                </c:pt>
                <c:pt idx="547">
                  <c:v>2.7E-2</c:v>
                </c:pt>
                <c:pt idx="548">
                  <c:v>2.8000000000000001E-2</c:v>
                </c:pt>
                <c:pt idx="549">
                  <c:v>2.9000000000000001E-2</c:v>
                </c:pt>
                <c:pt idx="550">
                  <c:v>2.9000000000000001E-2</c:v>
                </c:pt>
                <c:pt idx="551">
                  <c:v>0.03</c:v>
                </c:pt>
                <c:pt idx="552">
                  <c:v>0.03</c:v>
                </c:pt>
                <c:pt idx="553">
                  <c:v>3.1E-2</c:v>
                </c:pt>
                <c:pt idx="554">
                  <c:v>3.1E-2</c:v>
                </c:pt>
                <c:pt idx="555">
                  <c:v>3.2000000000000001E-2</c:v>
                </c:pt>
                <c:pt idx="556">
                  <c:v>3.2000000000000001E-2</c:v>
                </c:pt>
                <c:pt idx="557">
                  <c:v>3.2000000000000001E-2</c:v>
                </c:pt>
                <c:pt idx="558">
                  <c:v>3.2000000000000001E-2</c:v>
                </c:pt>
                <c:pt idx="559">
                  <c:v>3.2000000000000001E-2</c:v>
                </c:pt>
                <c:pt idx="560">
                  <c:v>3.3000000000000002E-2</c:v>
                </c:pt>
                <c:pt idx="561">
                  <c:v>3.3000000000000002E-2</c:v>
                </c:pt>
                <c:pt idx="562">
                  <c:v>3.4000000000000002E-2</c:v>
                </c:pt>
                <c:pt idx="563">
                  <c:v>3.4000000000000002E-2</c:v>
                </c:pt>
                <c:pt idx="564">
                  <c:v>3.5000000000000003E-2</c:v>
                </c:pt>
                <c:pt idx="565">
                  <c:v>3.5000000000000003E-2</c:v>
                </c:pt>
                <c:pt idx="566">
                  <c:v>3.5000000000000003E-2</c:v>
                </c:pt>
                <c:pt idx="567">
                  <c:v>3.5000000000000003E-2</c:v>
                </c:pt>
                <c:pt idx="568">
                  <c:v>3.5999999999999997E-2</c:v>
                </c:pt>
                <c:pt idx="569">
                  <c:v>3.5999999999999997E-2</c:v>
                </c:pt>
                <c:pt idx="570">
                  <c:v>3.5999999999999997E-2</c:v>
                </c:pt>
                <c:pt idx="571">
                  <c:v>3.5999999999999997E-2</c:v>
                </c:pt>
                <c:pt idx="572">
                  <c:v>3.6999999999999998E-2</c:v>
                </c:pt>
                <c:pt idx="573">
                  <c:v>3.6999999999999998E-2</c:v>
                </c:pt>
                <c:pt idx="574">
                  <c:v>3.7999999999999999E-2</c:v>
                </c:pt>
                <c:pt idx="575">
                  <c:v>3.7999999999999999E-2</c:v>
                </c:pt>
                <c:pt idx="576">
                  <c:v>3.7999999999999999E-2</c:v>
                </c:pt>
                <c:pt idx="577">
                  <c:v>3.9E-2</c:v>
                </c:pt>
                <c:pt idx="578">
                  <c:v>3.9E-2</c:v>
                </c:pt>
                <c:pt idx="579">
                  <c:v>0.04</c:v>
                </c:pt>
                <c:pt idx="580">
                  <c:v>0.04</c:v>
                </c:pt>
                <c:pt idx="581">
                  <c:v>4.1000000000000002E-2</c:v>
                </c:pt>
                <c:pt idx="582">
                  <c:v>4.2000000000000003E-2</c:v>
                </c:pt>
                <c:pt idx="583">
                  <c:v>4.2000000000000003E-2</c:v>
                </c:pt>
                <c:pt idx="584">
                  <c:v>4.2000000000000003E-2</c:v>
                </c:pt>
                <c:pt idx="585">
                  <c:v>4.2999999999999997E-2</c:v>
                </c:pt>
                <c:pt idx="586">
                  <c:v>4.2999999999999997E-2</c:v>
                </c:pt>
                <c:pt idx="587">
                  <c:v>4.3999999999999997E-2</c:v>
                </c:pt>
                <c:pt idx="588">
                  <c:v>4.4999999999999998E-2</c:v>
                </c:pt>
                <c:pt idx="589">
                  <c:v>4.4999999999999998E-2</c:v>
                </c:pt>
                <c:pt idx="590">
                  <c:v>4.5999999999999999E-2</c:v>
                </c:pt>
                <c:pt idx="591">
                  <c:v>4.5999999999999999E-2</c:v>
                </c:pt>
                <c:pt idx="592">
                  <c:v>4.7E-2</c:v>
                </c:pt>
                <c:pt idx="593">
                  <c:v>4.8000000000000001E-2</c:v>
                </c:pt>
                <c:pt idx="594">
                  <c:v>4.8000000000000001E-2</c:v>
                </c:pt>
                <c:pt idx="595">
                  <c:v>4.9000000000000002E-2</c:v>
                </c:pt>
                <c:pt idx="596">
                  <c:v>0.05</c:v>
                </c:pt>
                <c:pt idx="597">
                  <c:v>0.05</c:v>
                </c:pt>
                <c:pt idx="598">
                  <c:v>5.0999999999999997E-2</c:v>
                </c:pt>
                <c:pt idx="599">
                  <c:v>5.0999999999999997E-2</c:v>
                </c:pt>
                <c:pt idx="600">
                  <c:v>5.1999999999999998E-2</c:v>
                </c:pt>
                <c:pt idx="601">
                  <c:v>5.2999999999999999E-2</c:v>
                </c:pt>
                <c:pt idx="602">
                  <c:v>5.3999999999999999E-2</c:v>
                </c:pt>
                <c:pt idx="603">
                  <c:v>5.3999999999999999E-2</c:v>
                </c:pt>
                <c:pt idx="604">
                  <c:v>5.5E-2</c:v>
                </c:pt>
                <c:pt idx="605">
                  <c:v>5.6000000000000001E-2</c:v>
                </c:pt>
                <c:pt idx="606">
                  <c:v>5.7000000000000002E-2</c:v>
                </c:pt>
                <c:pt idx="607">
                  <c:v>5.8000000000000003E-2</c:v>
                </c:pt>
                <c:pt idx="608">
                  <c:v>5.8999999999999997E-2</c:v>
                </c:pt>
                <c:pt idx="609">
                  <c:v>6.0999999999999999E-2</c:v>
                </c:pt>
                <c:pt idx="610">
                  <c:v>6.2E-2</c:v>
                </c:pt>
                <c:pt idx="611">
                  <c:v>6.3E-2</c:v>
                </c:pt>
                <c:pt idx="612">
                  <c:v>6.5000000000000002E-2</c:v>
                </c:pt>
                <c:pt idx="613">
                  <c:v>6.7000000000000004E-2</c:v>
                </c:pt>
                <c:pt idx="614">
                  <c:v>6.9000000000000006E-2</c:v>
                </c:pt>
                <c:pt idx="615">
                  <c:v>7.1999999999999995E-2</c:v>
                </c:pt>
                <c:pt idx="616">
                  <c:v>7.3999999999999996E-2</c:v>
                </c:pt>
                <c:pt idx="617">
                  <c:v>7.6999999999999999E-2</c:v>
                </c:pt>
                <c:pt idx="618">
                  <c:v>7.9000000000000001E-2</c:v>
                </c:pt>
                <c:pt idx="619">
                  <c:v>8.2000000000000003E-2</c:v>
                </c:pt>
                <c:pt idx="620">
                  <c:v>8.5999999999999993E-2</c:v>
                </c:pt>
                <c:pt idx="621">
                  <c:v>0.09</c:v>
                </c:pt>
                <c:pt idx="622">
                  <c:v>9.2999999999999999E-2</c:v>
                </c:pt>
                <c:pt idx="623">
                  <c:v>9.7000000000000003E-2</c:v>
                </c:pt>
                <c:pt idx="624">
                  <c:v>0.10100000000000001</c:v>
                </c:pt>
                <c:pt idx="625">
                  <c:v>0.105</c:v>
                </c:pt>
                <c:pt idx="626">
                  <c:v>0.11</c:v>
                </c:pt>
                <c:pt idx="627">
                  <c:v>0.115</c:v>
                </c:pt>
                <c:pt idx="628">
                  <c:v>0.11899999999999999</c:v>
                </c:pt>
                <c:pt idx="629">
                  <c:v>0.124</c:v>
                </c:pt>
                <c:pt idx="630">
                  <c:v>0.13</c:v>
                </c:pt>
                <c:pt idx="631">
                  <c:v>0.13500000000000001</c:v>
                </c:pt>
                <c:pt idx="632">
                  <c:v>0.14099999999999999</c:v>
                </c:pt>
                <c:pt idx="633">
                  <c:v>0.14699999999999999</c:v>
                </c:pt>
                <c:pt idx="634">
                  <c:v>0.152</c:v>
                </c:pt>
                <c:pt idx="635">
                  <c:v>0.158</c:v>
                </c:pt>
                <c:pt idx="636">
                  <c:v>0.16300000000000001</c:v>
                </c:pt>
                <c:pt idx="637">
                  <c:v>0.16800000000000001</c:v>
                </c:pt>
                <c:pt idx="638">
                  <c:v>0.17299999999999999</c:v>
                </c:pt>
                <c:pt idx="639">
                  <c:v>0.17899999999999999</c:v>
                </c:pt>
                <c:pt idx="640">
                  <c:v>0.184</c:v>
                </c:pt>
                <c:pt idx="641">
                  <c:v>0.189</c:v>
                </c:pt>
                <c:pt idx="642">
                  <c:v>0.193</c:v>
                </c:pt>
                <c:pt idx="643">
                  <c:v>0.19700000000000001</c:v>
                </c:pt>
                <c:pt idx="644">
                  <c:v>0.20100000000000001</c:v>
                </c:pt>
                <c:pt idx="645">
                  <c:v>0.20499999999999999</c:v>
                </c:pt>
                <c:pt idx="646">
                  <c:v>0.20699999999999999</c:v>
                </c:pt>
                <c:pt idx="647">
                  <c:v>0.20899999999999999</c:v>
                </c:pt>
                <c:pt idx="648">
                  <c:v>0.21099999999999999</c:v>
                </c:pt>
                <c:pt idx="649">
                  <c:v>0.21299999999999999</c:v>
                </c:pt>
                <c:pt idx="650">
                  <c:v>0.214</c:v>
                </c:pt>
                <c:pt idx="651">
                  <c:v>0.215</c:v>
                </c:pt>
                <c:pt idx="652">
                  <c:v>0.215</c:v>
                </c:pt>
                <c:pt idx="653">
                  <c:v>0.215</c:v>
                </c:pt>
                <c:pt idx="654">
                  <c:v>0.214</c:v>
                </c:pt>
                <c:pt idx="655">
                  <c:v>0.21299999999999999</c:v>
                </c:pt>
                <c:pt idx="656">
                  <c:v>0.21199999999999999</c:v>
                </c:pt>
                <c:pt idx="657">
                  <c:v>0.21</c:v>
                </c:pt>
                <c:pt idx="658">
                  <c:v>0.20799999999999999</c:v>
                </c:pt>
                <c:pt idx="659">
                  <c:v>0.20599999999999999</c:v>
                </c:pt>
                <c:pt idx="660">
                  <c:v>0.20399999999999999</c:v>
                </c:pt>
                <c:pt idx="661">
                  <c:v>0.20200000000000001</c:v>
                </c:pt>
                <c:pt idx="662">
                  <c:v>0.2</c:v>
                </c:pt>
                <c:pt idx="663">
                  <c:v>0.19700000000000001</c:v>
                </c:pt>
                <c:pt idx="664">
                  <c:v>0.19500000000000001</c:v>
                </c:pt>
                <c:pt idx="665">
                  <c:v>0.192</c:v>
                </c:pt>
                <c:pt idx="666">
                  <c:v>0.189</c:v>
                </c:pt>
                <c:pt idx="667">
                  <c:v>0.187</c:v>
                </c:pt>
                <c:pt idx="668">
                  <c:v>0.184</c:v>
                </c:pt>
                <c:pt idx="669">
                  <c:v>0.18099999999999999</c:v>
                </c:pt>
                <c:pt idx="670">
                  <c:v>0.17899999999999999</c:v>
                </c:pt>
                <c:pt idx="671">
                  <c:v>0.17699999999999999</c:v>
                </c:pt>
                <c:pt idx="672">
                  <c:v>0.17399999999999999</c:v>
                </c:pt>
                <c:pt idx="673">
                  <c:v>0.17199999999999999</c:v>
                </c:pt>
                <c:pt idx="674">
                  <c:v>0.17</c:v>
                </c:pt>
                <c:pt idx="675">
                  <c:v>0.16800000000000001</c:v>
                </c:pt>
                <c:pt idx="676">
                  <c:v>0.16700000000000001</c:v>
                </c:pt>
                <c:pt idx="677">
                  <c:v>0.16500000000000001</c:v>
                </c:pt>
                <c:pt idx="678">
                  <c:v>0.16400000000000001</c:v>
                </c:pt>
                <c:pt idx="679">
                  <c:v>0.16200000000000001</c:v>
                </c:pt>
                <c:pt idx="680">
                  <c:v>0.161</c:v>
                </c:pt>
                <c:pt idx="681">
                  <c:v>0.16</c:v>
                </c:pt>
                <c:pt idx="682">
                  <c:v>0.159</c:v>
                </c:pt>
                <c:pt idx="683">
                  <c:v>0.159</c:v>
                </c:pt>
                <c:pt idx="684">
                  <c:v>0.158</c:v>
                </c:pt>
                <c:pt idx="685">
                  <c:v>0.157</c:v>
                </c:pt>
                <c:pt idx="686">
                  <c:v>0.157</c:v>
                </c:pt>
                <c:pt idx="687">
                  <c:v>0.156</c:v>
                </c:pt>
                <c:pt idx="688">
                  <c:v>0.156</c:v>
                </c:pt>
                <c:pt idx="689">
                  <c:v>0.155</c:v>
                </c:pt>
                <c:pt idx="690">
                  <c:v>0.155</c:v>
                </c:pt>
                <c:pt idx="691">
                  <c:v>0.155</c:v>
                </c:pt>
                <c:pt idx="692">
                  <c:v>0.155</c:v>
                </c:pt>
                <c:pt idx="693">
                  <c:v>0.155</c:v>
                </c:pt>
                <c:pt idx="694">
                  <c:v>0.155</c:v>
                </c:pt>
                <c:pt idx="695">
                  <c:v>0.155</c:v>
                </c:pt>
                <c:pt idx="696">
                  <c:v>0.155</c:v>
                </c:pt>
                <c:pt idx="697">
                  <c:v>0.156</c:v>
                </c:pt>
                <c:pt idx="698">
                  <c:v>0.156</c:v>
                </c:pt>
                <c:pt idx="699">
                  <c:v>0.156</c:v>
                </c:pt>
                <c:pt idx="700">
                  <c:v>0.157</c:v>
                </c:pt>
                <c:pt idx="701">
                  <c:v>0.157</c:v>
                </c:pt>
                <c:pt idx="702">
                  <c:v>0.158</c:v>
                </c:pt>
                <c:pt idx="703">
                  <c:v>0.159</c:v>
                </c:pt>
                <c:pt idx="704">
                  <c:v>0.16</c:v>
                </c:pt>
                <c:pt idx="705">
                  <c:v>0.161</c:v>
                </c:pt>
                <c:pt idx="706">
                  <c:v>0.16300000000000001</c:v>
                </c:pt>
                <c:pt idx="707">
                  <c:v>0.16400000000000001</c:v>
                </c:pt>
                <c:pt idx="708">
                  <c:v>0.16500000000000001</c:v>
                </c:pt>
                <c:pt idx="709">
                  <c:v>0.16700000000000001</c:v>
                </c:pt>
                <c:pt idx="710">
                  <c:v>0.16800000000000001</c:v>
                </c:pt>
                <c:pt idx="711">
                  <c:v>0.16900000000000001</c:v>
                </c:pt>
                <c:pt idx="712">
                  <c:v>0.17100000000000001</c:v>
                </c:pt>
                <c:pt idx="713">
                  <c:v>0.17299999999999999</c:v>
                </c:pt>
                <c:pt idx="714">
                  <c:v>0.17499999999999999</c:v>
                </c:pt>
                <c:pt idx="715">
                  <c:v>0.17699999999999999</c:v>
                </c:pt>
                <c:pt idx="716">
                  <c:v>0.17899999999999999</c:v>
                </c:pt>
                <c:pt idx="717">
                  <c:v>0.18</c:v>
                </c:pt>
                <c:pt idx="718">
                  <c:v>0.182</c:v>
                </c:pt>
                <c:pt idx="719">
                  <c:v>0.184</c:v>
                </c:pt>
                <c:pt idx="720">
                  <c:v>0.186</c:v>
                </c:pt>
                <c:pt idx="721">
                  <c:v>0.188</c:v>
                </c:pt>
                <c:pt idx="722">
                  <c:v>0.189</c:v>
                </c:pt>
                <c:pt idx="723">
                  <c:v>0.191</c:v>
                </c:pt>
                <c:pt idx="724">
                  <c:v>0.193</c:v>
                </c:pt>
                <c:pt idx="725">
                  <c:v>0.19500000000000001</c:v>
                </c:pt>
                <c:pt idx="726">
                  <c:v>0.19700000000000001</c:v>
                </c:pt>
                <c:pt idx="727">
                  <c:v>0.19900000000000001</c:v>
                </c:pt>
                <c:pt idx="728">
                  <c:v>0.20200000000000001</c:v>
                </c:pt>
                <c:pt idx="729">
                  <c:v>0.20399999999999999</c:v>
                </c:pt>
                <c:pt idx="730">
                  <c:v>0.20699999999999999</c:v>
                </c:pt>
                <c:pt idx="731">
                  <c:v>0.20899999999999999</c:v>
                </c:pt>
                <c:pt idx="732">
                  <c:v>0.21199999999999999</c:v>
                </c:pt>
                <c:pt idx="733">
                  <c:v>0.215</c:v>
                </c:pt>
                <c:pt idx="734">
                  <c:v>0.218</c:v>
                </c:pt>
                <c:pt idx="735">
                  <c:v>0.221</c:v>
                </c:pt>
                <c:pt idx="736">
                  <c:v>0.22500000000000001</c:v>
                </c:pt>
                <c:pt idx="737">
                  <c:v>0.23</c:v>
                </c:pt>
                <c:pt idx="738">
                  <c:v>0.23400000000000001</c:v>
                </c:pt>
                <c:pt idx="739">
                  <c:v>0.23899999999999999</c:v>
                </c:pt>
                <c:pt idx="740">
                  <c:v>0.24399999999999999</c:v>
                </c:pt>
                <c:pt idx="741">
                  <c:v>0.25</c:v>
                </c:pt>
                <c:pt idx="742">
                  <c:v>0.25600000000000001</c:v>
                </c:pt>
                <c:pt idx="743">
                  <c:v>0.26200000000000001</c:v>
                </c:pt>
                <c:pt idx="744">
                  <c:v>0.26900000000000002</c:v>
                </c:pt>
                <c:pt idx="745">
                  <c:v>0.27700000000000002</c:v>
                </c:pt>
                <c:pt idx="746">
                  <c:v>0.28499999999999998</c:v>
                </c:pt>
                <c:pt idx="747">
                  <c:v>0.29499999999999998</c:v>
                </c:pt>
                <c:pt idx="748">
                  <c:v>0.30499999999999999</c:v>
                </c:pt>
                <c:pt idx="749">
                  <c:v>0.316</c:v>
                </c:pt>
                <c:pt idx="750">
                  <c:v>0.32700000000000001</c:v>
                </c:pt>
                <c:pt idx="751">
                  <c:v>0.33800000000000002</c:v>
                </c:pt>
                <c:pt idx="752">
                  <c:v>0.35099999999999998</c:v>
                </c:pt>
                <c:pt idx="753">
                  <c:v>0.36399999999999999</c:v>
                </c:pt>
                <c:pt idx="754">
                  <c:v>0.378</c:v>
                </c:pt>
                <c:pt idx="755">
                  <c:v>0.39500000000000002</c:v>
                </c:pt>
                <c:pt idx="756">
                  <c:v>0.41099999999999998</c:v>
                </c:pt>
                <c:pt idx="757">
                  <c:v>0.42899999999999999</c:v>
                </c:pt>
                <c:pt idx="758">
                  <c:v>0.44900000000000001</c:v>
                </c:pt>
                <c:pt idx="759">
                  <c:v>0.46800000000000003</c:v>
                </c:pt>
                <c:pt idx="760">
                  <c:v>0.48799999999999999</c:v>
                </c:pt>
                <c:pt idx="761">
                  <c:v>0.51</c:v>
                </c:pt>
                <c:pt idx="762">
                  <c:v>0.53400000000000003</c:v>
                </c:pt>
                <c:pt idx="763">
                  <c:v>0.55900000000000005</c:v>
                </c:pt>
                <c:pt idx="764">
                  <c:v>0.58399999999999996</c:v>
                </c:pt>
                <c:pt idx="765">
                  <c:v>0.61</c:v>
                </c:pt>
                <c:pt idx="766">
                  <c:v>0.63600000000000001</c:v>
                </c:pt>
                <c:pt idx="767">
                  <c:v>0.66400000000000003</c:v>
                </c:pt>
                <c:pt idx="768">
                  <c:v>0.69299999999999995</c:v>
                </c:pt>
                <c:pt idx="769">
                  <c:v>0.72199999999999998</c:v>
                </c:pt>
                <c:pt idx="770">
                  <c:v>0.75</c:v>
                </c:pt>
                <c:pt idx="771">
                  <c:v>0.77600000000000002</c:v>
                </c:pt>
                <c:pt idx="772">
                  <c:v>0.80300000000000005</c:v>
                </c:pt>
                <c:pt idx="773">
                  <c:v>0.83</c:v>
                </c:pt>
                <c:pt idx="774">
                  <c:v>0.85499999999999998</c:v>
                </c:pt>
                <c:pt idx="775">
                  <c:v>0.878</c:v>
                </c:pt>
                <c:pt idx="776">
                  <c:v>0.9</c:v>
                </c:pt>
                <c:pt idx="777">
                  <c:v>0.92200000000000004</c:v>
                </c:pt>
                <c:pt idx="778">
                  <c:v>0.94199999999999995</c:v>
                </c:pt>
                <c:pt idx="779">
                  <c:v>0.96099999999999997</c:v>
                </c:pt>
                <c:pt idx="780">
                  <c:v>0.97799999999999998</c:v>
                </c:pt>
                <c:pt idx="781">
                  <c:v>0.99399999999999999</c:v>
                </c:pt>
                <c:pt idx="782">
                  <c:v>1.0069999999999999</c:v>
                </c:pt>
                <c:pt idx="783">
                  <c:v>1.0189999999999999</c:v>
                </c:pt>
                <c:pt idx="784">
                  <c:v>1.0289999999999999</c:v>
                </c:pt>
                <c:pt idx="785">
                  <c:v>1.038</c:v>
                </c:pt>
                <c:pt idx="786">
                  <c:v>1.0469999999999999</c:v>
                </c:pt>
                <c:pt idx="787">
                  <c:v>1.0529999999999999</c:v>
                </c:pt>
                <c:pt idx="788">
                  <c:v>1.0580000000000001</c:v>
                </c:pt>
                <c:pt idx="789">
                  <c:v>1.0629999999999999</c:v>
                </c:pt>
                <c:pt idx="790">
                  <c:v>1.0669999999999999</c:v>
                </c:pt>
                <c:pt idx="791">
                  <c:v>1.07</c:v>
                </c:pt>
                <c:pt idx="792">
                  <c:v>1.0720000000000001</c:v>
                </c:pt>
                <c:pt idx="793">
                  <c:v>1.073</c:v>
                </c:pt>
                <c:pt idx="794">
                  <c:v>1.0720000000000001</c:v>
                </c:pt>
                <c:pt idx="795">
                  <c:v>1.071</c:v>
                </c:pt>
                <c:pt idx="796">
                  <c:v>1.069</c:v>
                </c:pt>
                <c:pt idx="797">
                  <c:v>1.0660000000000001</c:v>
                </c:pt>
                <c:pt idx="798">
                  <c:v>1.0609999999999999</c:v>
                </c:pt>
                <c:pt idx="799">
                  <c:v>1.056</c:v>
                </c:pt>
                <c:pt idx="800">
                  <c:v>1.0489999999999999</c:v>
                </c:pt>
                <c:pt idx="801">
                  <c:v>1.04</c:v>
                </c:pt>
                <c:pt idx="802">
                  <c:v>1.03</c:v>
                </c:pt>
                <c:pt idx="803">
                  <c:v>1.0189999999999999</c:v>
                </c:pt>
                <c:pt idx="804">
                  <c:v>1.006</c:v>
                </c:pt>
                <c:pt idx="805">
                  <c:v>0.99199999999999999</c:v>
                </c:pt>
                <c:pt idx="806">
                  <c:v>0.97599999999999998</c:v>
                </c:pt>
                <c:pt idx="807">
                  <c:v>0.95899999999999996</c:v>
                </c:pt>
                <c:pt idx="808">
                  <c:v>0.94</c:v>
                </c:pt>
                <c:pt idx="809">
                  <c:v>0.92</c:v>
                </c:pt>
                <c:pt idx="810">
                  <c:v>0.89900000000000002</c:v>
                </c:pt>
                <c:pt idx="811">
                  <c:v>0.877</c:v>
                </c:pt>
                <c:pt idx="812">
                  <c:v>0.85299999999999998</c:v>
                </c:pt>
                <c:pt idx="813">
                  <c:v>0.82799999999999996</c:v>
                </c:pt>
                <c:pt idx="814">
                  <c:v>0.80200000000000005</c:v>
                </c:pt>
                <c:pt idx="815">
                  <c:v>0.77500000000000002</c:v>
                </c:pt>
                <c:pt idx="816">
                  <c:v>0.748</c:v>
                </c:pt>
                <c:pt idx="817">
                  <c:v>0.72099999999999997</c:v>
                </c:pt>
                <c:pt idx="818">
                  <c:v>0.69399999999999995</c:v>
                </c:pt>
                <c:pt idx="819">
                  <c:v>0.66600000000000004</c:v>
                </c:pt>
                <c:pt idx="820">
                  <c:v>0.63900000000000001</c:v>
                </c:pt>
                <c:pt idx="821">
                  <c:v>0.61399999999999999</c:v>
                </c:pt>
                <c:pt idx="822">
                  <c:v>0.59</c:v>
                </c:pt>
                <c:pt idx="823">
                  <c:v>0.56499999999999995</c:v>
                </c:pt>
                <c:pt idx="824">
                  <c:v>0.53800000000000003</c:v>
                </c:pt>
                <c:pt idx="825">
                  <c:v>0.51300000000000001</c:v>
                </c:pt>
                <c:pt idx="826">
                  <c:v>0.48799999999999999</c:v>
                </c:pt>
                <c:pt idx="827">
                  <c:v>0.46400000000000002</c:v>
                </c:pt>
                <c:pt idx="828">
                  <c:v>0.441</c:v>
                </c:pt>
                <c:pt idx="829">
                  <c:v>0.41799999999999998</c:v>
                </c:pt>
                <c:pt idx="830">
                  <c:v>0.39700000000000002</c:v>
                </c:pt>
                <c:pt idx="831">
                  <c:v>0.377</c:v>
                </c:pt>
                <c:pt idx="832">
                  <c:v>0.35799999999999998</c:v>
                </c:pt>
                <c:pt idx="833">
                  <c:v>0.34</c:v>
                </c:pt>
                <c:pt idx="834">
                  <c:v>0.32200000000000001</c:v>
                </c:pt>
                <c:pt idx="835">
                  <c:v>0.30599999999999999</c:v>
                </c:pt>
                <c:pt idx="836">
                  <c:v>0.28899999999999998</c:v>
                </c:pt>
                <c:pt idx="837">
                  <c:v>0.27400000000000002</c:v>
                </c:pt>
                <c:pt idx="838">
                  <c:v>0.25900000000000001</c:v>
                </c:pt>
                <c:pt idx="839">
                  <c:v>0.245</c:v>
                </c:pt>
                <c:pt idx="840">
                  <c:v>0.23200000000000001</c:v>
                </c:pt>
                <c:pt idx="841">
                  <c:v>0.219</c:v>
                </c:pt>
                <c:pt idx="842">
                  <c:v>0.20699999999999999</c:v>
                </c:pt>
                <c:pt idx="843">
                  <c:v>0.19600000000000001</c:v>
                </c:pt>
                <c:pt idx="844">
                  <c:v>0.185</c:v>
                </c:pt>
                <c:pt idx="845">
                  <c:v>0.17499999999999999</c:v>
                </c:pt>
                <c:pt idx="846">
                  <c:v>0.16500000000000001</c:v>
                </c:pt>
                <c:pt idx="847">
                  <c:v>0.155</c:v>
                </c:pt>
                <c:pt idx="848">
                  <c:v>0.14699999999999999</c:v>
                </c:pt>
                <c:pt idx="849">
                  <c:v>0.13800000000000001</c:v>
                </c:pt>
                <c:pt idx="850">
                  <c:v>0.13100000000000001</c:v>
                </c:pt>
                <c:pt idx="851">
                  <c:v>0.124</c:v>
                </c:pt>
                <c:pt idx="852">
                  <c:v>0.11700000000000001</c:v>
                </c:pt>
                <c:pt idx="853">
                  <c:v>0.111</c:v>
                </c:pt>
                <c:pt idx="854">
                  <c:v>0.104</c:v>
                </c:pt>
                <c:pt idx="855">
                  <c:v>9.9000000000000005E-2</c:v>
                </c:pt>
                <c:pt idx="856">
                  <c:v>9.4E-2</c:v>
                </c:pt>
                <c:pt idx="857">
                  <c:v>8.8999999999999996E-2</c:v>
                </c:pt>
                <c:pt idx="858">
                  <c:v>8.4000000000000005E-2</c:v>
                </c:pt>
                <c:pt idx="859">
                  <c:v>0.08</c:v>
                </c:pt>
                <c:pt idx="860">
                  <c:v>7.5999999999999998E-2</c:v>
                </c:pt>
                <c:pt idx="861">
                  <c:v>7.1999999999999995E-2</c:v>
                </c:pt>
                <c:pt idx="862">
                  <c:v>6.9000000000000006E-2</c:v>
                </c:pt>
                <c:pt idx="863">
                  <c:v>6.6000000000000003E-2</c:v>
                </c:pt>
                <c:pt idx="864">
                  <c:v>6.2E-2</c:v>
                </c:pt>
                <c:pt idx="865">
                  <c:v>0.06</c:v>
                </c:pt>
                <c:pt idx="866">
                  <c:v>5.7000000000000002E-2</c:v>
                </c:pt>
                <c:pt idx="867">
                  <c:v>5.3999999999999999E-2</c:v>
                </c:pt>
                <c:pt idx="868">
                  <c:v>5.1999999999999998E-2</c:v>
                </c:pt>
                <c:pt idx="869">
                  <c:v>4.9000000000000002E-2</c:v>
                </c:pt>
                <c:pt idx="870">
                  <c:v>4.7E-2</c:v>
                </c:pt>
                <c:pt idx="871">
                  <c:v>4.4999999999999998E-2</c:v>
                </c:pt>
                <c:pt idx="872">
                  <c:v>4.2999999999999997E-2</c:v>
                </c:pt>
                <c:pt idx="873">
                  <c:v>4.1000000000000002E-2</c:v>
                </c:pt>
                <c:pt idx="874">
                  <c:v>3.9E-2</c:v>
                </c:pt>
                <c:pt idx="875">
                  <c:v>3.6999999999999998E-2</c:v>
                </c:pt>
                <c:pt idx="876">
                  <c:v>3.5000000000000003E-2</c:v>
                </c:pt>
                <c:pt idx="877">
                  <c:v>3.4000000000000002E-2</c:v>
                </c:pt>
                <c:pt idx="878">
                  <c:v>3.2000000000000001E-2</c:v>
                </c:pt>
                <c:pt idx="879">
                  <c:v>3.1E-2</c:v>
                </c:pt>
                <c:pt idx="880">
                  <c:v>0.03</c:v>
                </c:pt>
                <c:pt idx="881">
                  <c:v>2.9000000000000001E-2</c:v>
                </c:pt>
                <c:pt idx="882">
                  <c:v>2.7E-2</c:v>
                </c:pt>
                <c:pt idx="883">
                  <c:v>2.5999999999999999E-2</c:v>
                </c:pt>
                <c:pt idx="884">
                  <c:v>2.5000000000000001E-2</c:v>
                </c:pt>
                <c:pt idx="885">
                  <c:v>2.3E-2</c:v>
                </c:pt>
                <c:pt idx="886">
                  <c:v>2.3E-2</c:v>
                </c:pt>
                <c:pt idx="887">
                  <c:v>2.1000000000000001E-2</c:v>
                </c:pt>
                <c:pt idx="888">
                  <c:v>0.02</c:v>
                </c:pt>
                <c:pt idx="889">
                  <c:v>0.02</c:v>
                </c:pt>
                <c:pt idx="890">
                  <c:v>1.9E-2</c:v>
                </c:pt>
                <c:pt idx="891">
                  <c:v>1.7999999999999999E-2</c:v>
                </c:pt>
                <c:pt idx="892">
                  <c:v>1.7000000000000001E-2</c:v>
                </c:pt>
                <c:pt idx="893">
                  <c:v>1.6E-2</c:v>
                </c:pt>
                <c:pt idx="894">
                  <c:v>1.6E-2</c:v>
                </c:pt>
                <c:pt idx="895">
                  <c:v>1.6E-2</c:v>
                </c:pt>
                <c:pt idx="896">
                  <c:v>1.4999999999999999E-2</c:v>
                </c:pt>
                <c:pt idx="897">
                  <c:v>1.4E-2</c:v>
                </c:pt>
                <c:pt idx="898">
                  <c:v>1.4E-2</c:v>
                </c:pt>
                <c:pt idx="899">
                  <c:v>1.2999999999999999E-2</c:v>
                </c:pt>
                <c:pt idx="900">
                  <c:v>1.2999999999999999E-2</c:v>
                </c:pt>
                <c:pt idx="901">
                  <c:v>1.2999999999999999E-2</c:v>
                </c:pt>
                <c:pt idx="902">
                  <c:v>1.2E-2</c:v>
                </c:pt>
                <c:pt idx="903">
                  <c:v>1.0999999999999999E-2</c:v>
                </c:pt>
                <c:pt idx="904">
                  <c:v>1.0999999999999999E-2</c:v>
                </c:pt>
                <c:pt idx="905">
                  <c:v>0.01</c:v>
                </c:pt>
                <c:pt idx="906">
                  <c:v>0.01</c:v>
                </c:pt>
                <c:pt idx="907">
                  <c:v>0.01</c:v>
                </c:pt>
                <c:pt idx="908">
                  <c:v>0.01</c:v>
                </c:pt>
                <c:pt idx="909">
                  <c:v>0.01</c:v>
                </c:pt>
                <c:pt idx="910">
                  <c:v>8.9999999999999993E-3</c:v>
                </c:pt>
                <c:pt idx="911">
                  <c:v>8.9999999999999993E-3</c:v>
                </c:pt>
                <c:pt idx="912">
                  <c:v>8.0000000000000002E-3</c:v>
                </c:pt>
                <c:pt idx="913">
                  <c:v>8.0000000000000002E-3</c:v>
                </c:pt>
                <c:pt idx="914">
                  <c:v>8.0000000000000002E-3</c:v>
                </c:pt>
                <c:pt idx="915">
                  <c:v>7.0000000000000001E-3</c:v>
                </c:pt>
                <c:pt idx="916">
                  <c:v>7.0000000000000001E-3</c:v>
                </c:pt>
                <c:pt idx="917">
                  <c:v>7.0000000000000001E-3</c:v>
                </c:pt>
                <c:pt idx="918">
                  <c:v>7.0000000000000001E-3</c:v>
                </c:pt>
                <c:pt idx="919">
                  <c:v>6.0000000000000001E-3</c:v>
                </c:pt>
                <c:pt idx="920">
                  <c:v>6.0000000000000001E-3</c:v>
                </c:pt>
                <c:pt idx="921">
                  <c:v>7.0000000000000001E-3</c:v>
                </c:pt>
                <c:pt idx="922">
                  <c:v>7.0000000000000001E-3</c:v>
                </c:pt>
                <c:pt idx="923">
                  <c:v>6.0000000000000001E-3</c:v>
                </c:pt>
                <c:pt idx="924">
                  <c:v>6.0000000000000001E-3</c:v>
                </c:pt>
                <c:pt idx="925">
                  <c:v>6.0000000000000001E-3</c:v>
                </c:pt>
                <c:pt idx="926">
                  <c:v>5.0000000000000001E-3</c:v>
                </c:pt>
                <c:pt idx="927">
                  <c:v>5.0000000000000001E-3</c:v>
                </c:pt>
                <c:pt idx="928">
                  <c:v>5.0000000000000001E-3</c:v>
                </c:pt>
                <c:pt idx="929">
                  <c:v>5.0000000000000001E-3</c:v>
                </c:pt>
                <c:pt idx="930">
                  <c:v>5.0000000000000001E-3</c:v>
                </c:pt>
                <c:pt idx="931">
                  <c:v>4.0000000000000001E-3</c:v>
                </c:pt>
                <c:pt idx="932">
                  <c:v>4.0000000000000001E-3</c:v>
                </c:pt>
                <c:pt idx="933">
                  <c:v>4.0000000000000001E-3</c:v>
                </c:pt>
                <c:pt idx="934">
                  <c:v>4.0000000000000001E-3</c:v>
                </c:pt>
                <c:pt idx="935">
                  <c:v>3.0000000000000001E-3</c:v>
                </c:pt>
                <c:pt idx="936">
                  <c:v>3.0000000000000001E-3</c:v>
                </c:pt>
                <c:pt idx="937">
                  <c:v>3.0000000000000001E-3</c:v>
                </c:pt>
                <c:pt idx="938">
                  <c:v>3.0000000000000001E-3</c:v>
                </c:pt>
                <c:pt idx="939">
                  <c:v>3.0000000000000001E-3</c:v>
                </c:pt>
                <c:pt idx="940">
                  <c:v>3.0000000000000001E-3</c:v>
                </c:pt>
                <c:pt idx="941">
                  <c:v>3.0000000000000001E-3</c:v>
                </c:pt>
                <c:pt idx="942">
                  <c:v>3.0000000000000001E-3</c:v>
                </c:pt>
                <c:pt idx="943">
                  <c:v>3.0000000000000001E-3</c:v>
                </c:pt>
                <c:pt idx="944">
                  <c:v>2E-3</c:v>
                </c:pt>
                <c:pt idx="945">
                  <c:v>2E-3</c:v>
                </c:pt>
                <c:pt idx="946">
                  <c:v>2E-3</c:v>
                </c:pt>
                <c:pt idx="947">
                  <c:v>2E-3</c:v>
                </c:pt>
                <c:pt idx="948">
                  <c:v>2E-3</c:v>
                </c:pt>
                <c:pt idx="949">
                  <c:v>2E-3</c:v>
                </c:pt>
                <c:pt idx="950">
                  <c:v>2E-3</c:v>
                </c:pt>
                <c:pt idx="951">
                  <c:v>2E-3</c:v>
                </c:pt>
                <c:pt idx="952">
                  <c:v>2E-3</c:v>
                </c:pt>
                <c:pt idx="953">
                  <c:v>2E-3</c:v>
                </c:pt>
                <c:pt idx="954">
                  <c:v>2E-3</c:v>
                </c:pt>
                <c:pt idx="955">
                  <c:v>2E-3</c:v>
                </c:pt>
                <c:pt idx="956">
                  <c:v>1E-3</c:v>
                </c:pt>
                <c:pt idx="957">
                  <c:v>1E-3</c:v>
                </c:pt>
                <c:pt idx="958">
                  <c:v>1E-3</c:v>
                </c:pt>
                <c:pt idx="959">
                  <c:v>1E-3</c:v>
                </c:pt>
                <c:pt idx="960">
                  <c:v>1E-3</c:v>
                </c:pt>
                <c:pt idx="961">
                  <c:v>1E-3</c:v>
                </c:pt>
                <c:pt idx="962">
                  <c:v>1E-3</c:v>
                </c:pt>
                <c:pt idx="963">
                  <c:v>1E-3</c:v>
                </c:pt>
                <c:pt idx="964">
                  <c:v>1E-3</c:v>
                </c:pt>
                <c:pt idx="965">
                  <c:v>1E-3</c:v>
                </c:pt>
                <c:pt idx="966">
                  <c:v>1E-3</c:v>
                </c:pt>
                <c:pt idx="967">
                  <c:v>0</c:v>
                </c:pt>
                <c:pt idx="968">
                  <c:v>0</c:v>
                </c:pt>
                <c:pt idx="969">
                  <c:v>0</c:v>
                </c:pt>
                <c:pt idx="970">
                  <c:v>0</c:v>
                </c:pt>
                <c:pt idx="971">
                  <c:v>0</c:v>
                </c:pt>
                <c:pt idx="972">
                  <c:v>0</c:v>
                </c:pt>
                <c:pt idx="973">
                  <c:v>0</c:v>
                </c:pt>
                <c:pt idx="974">
                  <c:v>0</c:v>
                </c:pt>
                <c:pt idx="975">
                  <c:v>0</c:v>
                </c:pt>
                <c:pt idx="976">
                  <c:v>0</c:v>
                </c:pt>
                <c:pt idx="977">
                  <c:v>0</c:v>
                </c:pt>
                <c:pt idx="978">
                  <c:v>0</c:v>
                </c:pt>
                <c:pt idx="979">
                  <c:v>0</c:v>
                </c:pt>
                <c:pt idx="980">
                  <c:v>0</c:v>
                </c:pt>
                <c:pt idx="981">
                  <c:v>0</c:v>
                </c:pt>
                <c:pt idx="982">
                  <c:v>-1E-3</c:v>
                </c:pt>
                <c:pt idx="983">
                  <c:v>-1E-3</c:v>
                </c:pt>
                <c:pt idx="984">
                  <c:v>0</c:v>
                </c:pt>
                <c:pt idx="985">
                  <c:v>0</c:v>
                </c:pt>
                <c:pt idx="986">
                  <c:v>-1E-3</c:v>
                </c:pt>
                <c:pt idx="987">
                  <c:v>-1E-3</c:v>
                </c:pt>
                <c:pt idx="988">
                  <c:v>0</c:v>
                </c:pt>
                <c:pt idx="989">
                  <c:v>0</c:v>
                </c:pt>
                <c:pt idx="990">
                  <c:v>0</c:v>
                </c:pt>
                <c:pt idx="991">
                  <c:v>0</c:v>
                </c:pt>
                <c:pt idx="992">
                  <c:v>0</c:v>
                </c:pt>
                <c:pt idx="993">
                  <c:v>0</c:v>
                </c:pt>
                <c:pt idx="994">
                  <c:v>-1E-3</c:v>
                </c:pt>
                <c:pt idx="995">
                  <c:v>0</c:v>
                </c:pt>
                <c:pt idx="996">
                  <c:v>-1E-3</c:v>
                </c:pt>
                <c:pt idx="997">
                  <c:v>-1E-3</c:v>
                </c:pt>
                <c:pt idx="998">
                  <c:v>-1E-3</c:v>
                </c:pt>
                <c:pt idx="999">
                  <c:v>-1E-3</c:v>
                </c:pt>
                <c:pt idx="1000">
                  <c:v>-1E-3</c:v>
                </c:pt>
              </c:numCache>
            </c:numRef>
          </c:yVal>
          <c:smooth val="1"/>
        </c:ser>
        <c:ser>
          <c:idx val="7"/>
          <c:order val="7"/>
          <c:spPr>
            <a:ln w="31750" cap="rnd">
              <a:solidFill>
                <a:schemeClr val="accent2">
                  <a:lumMod val="60000"/>
                </a:schemeClr>
              </a:solidFill>
              <a:round/>
            </a:ln>
            <a:effectLst/>
          </c:spPr>
          <c:marker>
            <c:symbol val="none"/>
          </c:marker>
          <c:xVal>
            <c:numRef>
              <c:f>'In(pyO)8 Pc-DPBF T= 7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70 sec'!$B$3:$B$1003</c:f>
              <c:numCache>
                <c:formatCode>General</c:formatCode>
                <c:ptCount val="1001"/>
                <c:pt idx="0">
                  <c:v>1.536</c:v>
                </c:pt>
                <c:pt idx="1">
                  <c:v>1.5169999999999999</c:v>
                </c:pt>
                <c:pt idx="2">
                  <c:v>1.4850000000000001</c:v>
                </c:pt>
                <c:pt idx="3">
                  <c:v>1.446</c:v>
                </c:pt>
                <c:pt idx="4">
                  <c:v>1.411</c:v>
                </c:pt>
                <c:pt idx="5">
                  <c:v>1.381</c:v>
                </c:pt>
                <c:pt idx="6">
                  <c:v>1.3360000000000001</c:v>
                </c:pt>
                <c:pt idx="7">
                  <c:v>1.2969999999999999</c:v>
                </c:pt>
                <c:pt idx="8">
                  <c:v>1.2689999999999999</c:v>
                </c:pt>
                <c:pt idx="9">
                  <c:v>1.2450000000000001</c:v>
                </c:pt>
                <c:pt idx="10">
                  <c:v>1.2190000000000001</c:v>
                </c:pt>
                <c:pt idx="11">
                  <c:v>1.1950000000000001</c:v>
                </c:pt>
                <c:pt idx="12">
                  <c:v>1.1719999999999999</c:v>
                </c:pt>
                <c:pt idx="13">
                  <c:v>1.1439999999999999</c:v>
                </c:pt>
                <c:pt idx="14">
                  <c:v>1.117</c:v>
                </c:pt>
                <c:pt idx="15">
                  <c:v>1.095</c:v>
                </c:pt>
                <c:pt idx="16">
                  <c:v>1.0740000000000001</c:v>
                </c:pt>
                <c:pt idx="17">
                  <c:v>1.06</c:v>
                </c:pt>
                <c:pt idx="18">
                  <c:v>1.0449999999999999</c:v>
                </c:pt>
                <c:pt idx="19">
                  <c:v>1.026</c:v>
                </c:pt>
                <c:pt idx="20">
                  <c:v>1.014</c:v>
                </c:pt>
                <c:pt idx="21">
                  <c:v>0.999</c:v>
                </c:pt>
                <c:pt idx="22">
                  <c:v>0.98599999999999999</c:v>
                </c:pt>
                <c:pt idx="23">
                  <c:v>0.97699999999999998</c:v>
                </c:pt>
                <c:pt idx="24">
                  <c:v>0.96499999999999997</c:v>
                </c:pt>
                <c:pt idx="25">
                  <c:v>0.95699999999999996</c:v>
                </c:pt>
                <c:pt idx="26">
                  <c:v>0.94099999999999995</c:v>
                </c:pt>
                <c:pt idx="27">
                  <c:v>0.92700000000000005</c:v>
                </c:pt>
                <c:pt idx="28">
                  <c:v>0.92</c:v>
                </c:pt>
                <c:pt idx="29">
                  <c:v>0.91400000000000003</c:v>
                </c:pt>
                <c:pt idx="30">
                  <c:v>0.90900000000000003</c:v>
                </c:pt>
                <c:pt idx="31">
                  <c:v>0.89800000000000002</c:v>
                </c:pt>
                <c:pt idx="32">
                  <c:v>0.89300000000000002</c:v>
                </c:pt>
                <c:pt idx="33">
                  <c:v>0.88200000000000001</c:v>
                </c:pt>
                <c:pt idx="34">
                  <c:v>0.86499999999999999</c:v>
                </c:pt>
                <c:pt idx="35">
                  <c:v>0.85699999999999998</c:v>
                </c:pt>
                <c:pt idx="36">
                  <c:v>0.85199999999999998</c:v>
                </c:pt>
                <c:pt idx="37">
                  <c:v>0.84799999999999998</c:v>
                </c:pt>
                <c:pt idx="38">
                  <c:v>0.84299999999999997</c:v>
                </c:pt>
                <c:pt idx="39">
                  <c:v>0.83399999999999996</c:v>
                </c:pt>
                <c:pt idx="40">
                  <c:v>0.82499999999999996</c:v>
                </c:pt>
                <c:pt idx="41">
                  <c:v>0.82</c:v>
                </c:pt>
                <c:pt idx="42">
                  <c:v>0.81799999999999995</c:v>
                </c:pt>
                <c:pt idx="43">
                  <c:v>0.81499999999999995</c:v>
                </c:pt>
                <c:pt idx="44">
                  <c:v>0.81299999999999994</c:v>
                </c:pt>
                <c:pt idx="45">
                  <c:v>0.80800000000000005</c:v>
                </c:pt>
                <c:pt idx="46">
                  <c:v>0.80900000000000005</c:v>
                </c:pt>
                <c:pt idx="47">
                  <c:v>0.80700000000000005</c:v>
                </c:pt>
                <c:pt idx="48">
                  <c:v>0.8</c:v>
                </c:pt>
                <c:pt idx="49">
                  <c:v>0.79700000000000004</c:v>
                </c:pt>
                <c:pt idx="50">
                  <c:v>0.79900000000000004</c:v>
                </c:pt>
                <c:pt idx="51">
                  <c:v>0.79900000000000004</c:v>
                </c:pt>
                <c:pt idx="52">
                  <c:v>0.79400000000000004</c:v>
                </c:pt>
                <c:pt idx="53">
                  <c:v>0.79100000000000004</c:v>
                </c:pt>
                <c:pt idx="54">
                  <c:v>0.79100000000000004</c:v>
                </c:pt>
                <c:pt idx="55">
                  <c:v>0.78400000000000003</c:v>
                </c:pt>
                <c:pt idx="56">
                  <c:v>0.77800000000000002</c:v>
                </c:pt>
                <c:pt idx="57">
                  <c:v>0.77700000000000002</c:v>
                </c:pt>
                <c:pt idx="58">
                  <c:v>0.77500000000000002</c:v>
                </c:pt>
                <c:pt idx="59">
                  <c:v>0.76900000000000002</c:v>
                </c:pt>
                <c:pt idx="60">
                  <c:v>0.76200000000000001</c:v>
                </c:pt>
                <c:pt idx="61">
                  <c:v>0.752</c:v>
                </c:pt>
                <c:pt idx="62">
                  <c:v>0.745</c:v>
                </c:pt>
                <c:pt idx="63">
                  <c:v>0.73699999999999999</c:v>
                </c:pt>
                <c:pt idx="64">
                  <c:v>0.73199999999999998</c:v>
                </c:pt>
                <c:pt idx="65">
                  <c:v>0.72899999999999998</c:v>
                </c:pt>
                <c:pt idx="66">
                  <c:v>0.72499999999999998</c:v>
                </c:pt>
                <c:pt idx="67">
                  <c:v>0.71599999999999997</c:v>
                </c:pt>
                <c:pt idx="68">
                  <c:v>0.70599999999999996</c:v>
                </c:pt>
                <c:pt idx="69">
                  <c:v>0.70099999999999996</c:v>
                </c:pt>
                <c:pt idx="70">
                  <c:v>0.69299999999999995</c:v>
                </c:pt>
                <c:pt idx="71">
                  <c:v>0.68600000000000005</c:v>
                </c:pt>
                <c:pt idx="72">
                  <c:v>0.68400000000000005</c:v>
                </c:pt>
                <c:pt idx="73">
                  <c:v>0.68200000000000005</c:v>
                </c:pt>
                <c:pt idx="74">
                  <c:v>0.67600000000000005</c:v>
                </c:pt>
                <c:pt idx="75">
                  <c:v>0.67100000000000004</c:v>
                </c:pt>
                <c:pt idx="76">
                  <c:v>0.66600000000000004</c:v>
                </c:pt>
                <c:pt idx="77">
                  <c:v>0.66400000000000003</c:v>
                </c:pt>
                <c:pt idx="78">
                  <c:v>0.66100000000000003</c:v>
                </c:pt>
                <c:pt idx="79">
                  <c:v>0.66100000000000003</c:v>
                </c:pt>
                <c:pt idx="80">
                  <c:v>0.65800000000000003</c:v>
                </c:pt>
                <c:pt idx="81">
                  <c:v>0.65500000000000003</c:v>
                </c:pt>
                <c:pt idx="82">
                  <c:v>0.65400000000000003</c:v>
                </c:pt>
                <c:pt idx="83">
                  <c:v>0.65400000000000003</c:v>
                </c:pt>
                <c:pt idx="84">
                  <c:v>0.65200000000000002</c:v>
                </c:pt>
                <c:pt idx="85">
                  <c:v>0.65400000000000003</c:v>
                </c:pt>
                <c:pt idx="86">
                  <c:v>0.65100000000000002</c:v>
                </c:pt>
                <c:pt idx="87">
                  <c:v>0.64300000000000002</c:v>
                </c:pt>
                <c:pt idx="88">
                  <c:v>0.64300000000000002</c:v>
                </c:pt>
                <c:pt idx="89">
                  <c:v>0.64300000000000002</c:v>
                </c:pt>
                <c:pt idx="90">
                  <c:v>0.64100000000000001</c:v>
                </c:pt>
                <c:pt idx="91">
                  <c:v>0.64200000000000002</c:v>
                </c:pt>
                <c:pt idx="92">
                  <c:v>0.64300000000000002</c:v>
                </c:pt>
                <c:pt idx="93">
                  <c:v>0.64200000000000002</c:v>
                </c:pt>
                <c:pt idx="94">
                  <c:v>0.64200000000000002</c:v>
                </c:pt>
                <c:pt idx="95">
                  <c:v>0.64400000000000002</c:v>
                </c:pt>
                <c:pt idx="96">
                  <c:v>0.64800000000000002</c:v>
                </c:pt>
                <c:pt idx="97">
                  <c:v>0.64800000000000002</c:v>
                </c:pt>
                <c:pt idx="98">
                  <c:v>0.64500000000000002</c:v>
                </c:pt>
                <c:pt idx="99">
                  <c:v>0.64700000000000002</c:v>
                </c:pt>
                <c:pt idx="100">
                  <c:v>0.64400000000000002</c:v>
                </c:pt>
                <c:pt idx="101">
                  <c:v>0.64600000000000002</c:v>
                </c:pt>
                <c:pt idx="102">
                  <c:v>0.64900000000000002</c:v>
                </c:pt>
                <c:pt idx="103">
                  <c:v>0.65</c:v>
                </c:pt>
                <c:pt idx="104">
                  <c:v>0.65300000000000002</c:v>
                </c:pt>
                <c:pt idx="105">
                  <c:v>0.65300000000000002</c:v>
                </c:pt>
                <c:pt idx="106">
                  <c:v>0.65</c:v>
                </c:pt>
                <c:pt idx="107">
                  <c:v>0.65300000000000002</c:v>
                </c:pt>
                <c:pt idx="108">
                  <c:v>0.66</c:v>
                </c:pt>
                <c:pt idx="109">
                  <c:v>0.66</c:v>
                </c:pt>
                <c:pt idx="110">
                  <c:v>0.65600000000000003</c:v>
                </c:pt>
                <c:pt idx="111">
                  <c:v>0.65700000000000003</c:v>
                </c:pt>
                <c:pt idx="112">
                  <c:v>0.65900000000000003</c:v>
                </c:pt>
                <c:pt idx="113">
                  <c:v>0.66100000000000003</c:v>
                </c:pt>
                <c:pt idx="114">
                  <c:v>0.66600000000000004</c:v>
                </c:pt>
                <c:pt idx="115">
                  <c:v>0.66800000000000004</c:v>
                </c:pt>
                <c:pt idx="116">
                  <c:v>0.67</c:v>
                </c:pt>
                <c:pt idx="117">
                  <c:v>0.67300000000000004</c:v>
                </c:pt>
                <c:pt idx="118">
                  <c:v>0.67600000000000005</c:v>
                </c:pt>
                <c:pt idx="119">
                  <c:v>0.67800000000000005</c:v>
                </c:pt>
                <c:pt idx="120">
                  <c:v>0.68500000000000005</c:v>
                </c:pt>
                <c:pt idx="121">
                  <c:v>0.69299999999999995</c:v>
                </c:pt>
                <c:pt idx="122">
                  <c:v>0.69499999999999995</c:v>
                </c:pt>
                <c:pt idx="123">
                  <c:v>0.69699999999999995</c:v>
                </c:pt>
                <c:pt idx="124">
                  <c:v>0.69899999999999995</c:v>
                </c:pt>
                <c:pt idx="125">
                  <c:v>0.70099999999999996</c:v>
                </c:pt>
                <c:pt idx="126">
                  <c:v>0.70499999999999996</c:v>
                </c:pt>
                <c:pt idx="127">
                  <c:v>0.71199999999999997</c:v>
                </c:pt>
                <c:pt idx="128">
                  <c:v>0.71799999999999997</c:v>
                </c:pt>
                <c:pt idx="129">
                  <c:v>0.71899999999999997</c:v>
                </c:pt>
                <c:pt idx="130">
                  <c:v>0.72299999999999998</c:v>
                </c:pt>
                <c:pt idx="131">
                  <c:v>0.73099999999999998</c:v>
                </c:pt>
                <c:pt idx="132">
                  <c:v>0.73699999999999999</c:v>
                </c:pt>
                <c:pt idx="133">
                  <c:v>0.74</c:v>
                </c:pt>
                <c:pt idx="134">
                  <c:v>0.74399999999999999</c:v>
                </c:pt>
                <c:pt idx="135">
                  <c:v>0.748</c:v>
                </c:pt>
                <c:pt idx="136">
                  <c:v>0.754</c:v>
                </c:pt>
                <c:pt idx="137">
                  <c:v>0.76100000000000001</c:v>
                </c:pt>
                <c:pt idx="138">
                  <c:v>0.76700000000000002</c:v>
                </c:pt>
                <c:pt idx="139">
                  <c:v>0.77300000000000002</c:v>
                </c:pt>
                <c:pt idx="140">
                  <c:v>0.77600000000000002</c:v>
                </c:pt>
                <c:pt idx="141">
                  <c:v>0.78100000000000003</c:v>
                </c:pt>
                <c:pt idx="142">
                  <c:v>0.78600000000000003</c:v>
                </c:pt>
                <c:pt idx="143">
                  <c:v>0.79100000000000004</c:v>
                </c:pt>
                <c:pt idx="144">
                  <c:v>0.79800000000000004</c:v>
                </c:pt>
                <c:pt idx="145">
                  <c:v>0.80600000000000005</c:v>
                </c:pt>
                <c:pt idx="146">
                  <c:v>0.81399999999999995</c:v>
                </c:pt>
                <c:pt idx="147">
                  <c:v>0.82</c:v>
                </c:pt>
                <c:pt idx="148">
                  <c:v>0.82499999999999996</c:v>
                </c:pt>
                <c:pt idx="149">
                  <c:v>0.83099999999999996</c:v>
                </c:pt>
                <c:pt idx="150">
                  <c:v>0.83699999999999997</c:v>
                </c:pt>
                <c:pt idx="151">
                  <c:v>0.84299999999999997</c:v>
                </c:pt>
                <c:pt idx="152">
                  <c:v>0.85099999999999998</c:v>
                </c:pt>
                <c:pt idx="153">
                  <c:v>0.85699999999999998</c:v>
                </c:pt>
                <c:pt idx="154">
                  <c:v>0.86299999999999999</c:v>
                </c:pt>
                <c:pt idx="155">
                  <c:v>0.86899999999999999</c:v>
                </c:pt>
                <c:pt idx="156">
                  <c:v>0.875</c:v>
                </c:pt>
                <c:pt idx="157">
                  <c:v>0.88300000000000001</c:v>
                </c:pt>
                <c:pt idx="158">
                  <c:v>0.89100000000000001</c:v>
                </c:pt>
                <c:pt idx="159">
                  <c:v>0.89600000000000002</c:v>
                </c:pt>
                <c:pt idx="160">
                  <c:v>0.90300000000000002</c:v>
                </c:pt>
                <c:pt idx="161">
                  <c:v>0.90900000000000003</c:v>
                </c:pt>
                <c:pt idx="162">
                  <c:v>0.91500000000000004</c:v>
                </c:pt>
                <c:pt idx="163">
                  <c:v>0.92100000000000004</c:v>
                </c:pt>
                <c:pt idx="164">
                  <c:v>0.92700000000000005</c:v>
                </c:pt>
                <c:pt idx="165">
                  <c:v>0.93300000000000005</c:v>
                </c:pt>
                <c:pt idx="166">
                  <c:v>0.94099999999999995</c:v>
                </c:pt>
                <c:pt idx="167">
                  <c:v>0.94499999999999995</c:v>
                </c:pt>
                <c:pt idx="168">
                  <c:v>0.94899999999999995</c:v>
                </c:pt>
                <c:pt idx="169">
                  <c:v>0.95299999999999996</c:v>
                </c:pt>
                <c:pt idx="170">
                  <c:v>0.95799999999999996</c:v>
                </c:pt>
                <c:pt idx="171">
                  <c:v>0.96399999999999997</c:v>
                </c:pt>
                <c:pt idx="172">
                  <c:v>0.96799999999999997</c:v>
                </c:pt>
                <c:pt idx="173">
                  <c:v>0.97199999999999998</c:v>
                </c:pt>
                <c:pt idx="174">
                  <c:v>0.97399999999999998</c:v>
                </c:pt>
                <c:pt idx="175">
                  <c:v>0.97599999999999998</c:v>
                </c:pt>
                <c:pt idx="176">
                  <c:v>0.97799999999999998</c:v>
                </c:pt>
                <c:pt idx="177">
                  <c:v>0.98099999999999998</c:v>
                </c:pt>
                <c:pt idx="178">
                  <c:v>0.98299999999999998</c:v>
                </c:pt>
                <c:pt idx="179">
                  <c:v>0.98399999999999999</c:v>
                </c:pt>
                <c:pt idx="180">
                  <c:v>0.98499999999999999</c:v>
                </c:pt>
                <c:pt idx="181">
                  <c:v>0.98599999999999999</c:v>
                </c:pt>
                <c:pt idx="182">
                  <c:v>0.98799999999999999</c:v>
                </c:pt>
                <c:pt idx="183">
                  <c:v>0.98799999999999999</c:v>
                </c:pt>
                <c:pt idx="184">
                  <c:v>0.98699999999999999</c:v>
                </c:pt>
                <c:pt idx="185">
                  <c:v>0.98699999999999999</c:v>
                </c:pt>
                <c:pt idx="186">
                  <c:v>0.98499999999999999</c:v>
                </c:pt>
                <c:pt idx="187">
                  <c:v>0.98299999999999998</c:v>
                </c:pt>
                <c:pt idx="188">
                  <c:v>0.98299999999999998</c:v>
                </c:pt>
                <c:pt idx="189">
                  <c:v>0.98199999999999998</c:v>
                </c:pt>
                <c:pt idx="190">
                  <c:v>0.98</c:v>
                </c:pt>
                <c:pt idx="191">
                  <c:v>0.97899999999999998</c:v>
                </c:pt>
                <c:pt idx="192">
                  <c:v>0.97599999999999998</c:v>
                </c:pt>
                <c:pt idx="193">
                  <c:v>0.97399999999999998</c:v>
                </c:pt>
                <c:pt idx="194">
                  <c:v>0.97299999999999998</c:v>
                </c:pt>
                <c:pt idx="195">
                  <c:v>0.97099999999999997</c:v>
                </c:pt>
                <c:pt idx="196">
                  <c:v>0.96899999999999997</c:v>
                </c:pt>
                <c:pt idx="197">
                  <c:v>0.96599999999999997</c:v>
                </c:pt>
                <c:pt idx="198">
                  <c:v>0.96399999999999997</c:v>
                </c:pt>
                <c:pt idx="199">
                  <c:v>0.96199999999999997</c:v>
                </c:pt>
                <c:pt idx="200">
                  <c:v>0.95899999999999996</c:v>
                </c:pt>
                <c:pt idx="201">
                  <c:v>0.95799999999999996</c:v>
                </c:pt>
                <c:pt idx="202">
                  <c:v>0.95699999999999996</c:v>
                </c:pt>
                <c:pt idx="203">
                  <c:v>0.95499999999999996</c:v>
                </c:pt>
                <c:pt idx="204">
                  <c:v>0.95199999999999996</c:v>
                </c:pt>
                <c:pt idx="205">
                  <c:v>0.95099999999999996</c:v>
                </c:pt>
                <c:pt idx="206">
                  <c:v>0.95099999999999996</c:v>
                </c:pt>
                <c:pt idx="207">
                  <c:v>0.95099999999999996</c:v>
                </c:pt>
                <c:pt idx="208">
                  <c:v>0.95</c:v>
                </c:pt>
                <c:pt idx="209">
                  <c:v>0.94899999999999995</c:v>
                </c:pt>
                <c:pt idx="210">
                  <c:v>0.94899999999999995</c:v>
                </c:pt>
                <c:pt idx="211">
                  <c:v>0.94799999999999995</c:v>
                </c:pt>
                <c:pt idx="212">
                  <c:v>0.94799999999999995</c:v>
                </c:pt>
                <c:pt idx="213">
                  <c:v>0.94899999999999995</c:v>
                </c:pt>
                <c:pt idx="214">
                  <c:v>0.95</c:v>
                </c:pt>
                <c:pt idx="215">
                  <c:v>0.95099999999999996</c:v>
                </c:pt>
                <c:pt idx="216">
                  <c:v>0.95099999999999996</c:v>
                </c:pt>
                <c:pt idx="217">
                  <c:v>0.95099999999999996</c:v>
                </c:pt>
                <c:pt idx="218">
                  <c:v>0.95199999999999996</c:v>
                </c:pt>
                <c:pt idx="219">
                  <c:v>0.95299999999999996</c:v>
                </c:pt>
                <c:pt idx="220">
                  <c:v>0.95499999999999996</c:v>
                </c:pt>
                <c:pt idx="221">
                  <c:v>0.95599999999999996</c:v>
                </c:pt>
                <c:pt idx="222">
                  <c:v>0.95499999999999996</c:v>
                </c:pt>
                <c:pt idx="223">
                  <c:v>0.95499999999999996</c:v>
                </c:pt>
                <c:pt idx="224">
                  <c:v>0.95599999999999996</c:v>
                </c:pt>
                <c:pt idx="225">
                  <c:v>0.95599999999999996</c:v>
                </c:pt>
                <c:pt idx="226">
                  <c:v>0.95699999999999996</c:v>
                </c:pt>
                <c:pt idx="227">
                  <c:v>0.95699999999999996</c:v>
                </c:pt>
                <c:pt idx="228">
                  <c:v>0.95699999999999996</c:v>
                </c:pt>
                <c:pt idx="229">
                  <c:v>0.95599999999999996</c:v>
                </c:pt>
                <c:pt idx="230">
                  <c:v>0.95499999999999996</c:v>
                </c:pt>
                <c:pt idx="231">
                  <c:v>0.95299999999999996</c:v>
                </c:pt>
                <c:pt idx="232">
                  <c:v>0.95199999999999996</c:v>
                </c:pt>
                <c:pt idx="233">
                  <c:v>0.95099999999999996</c:v>
                </c:pt>
                <c:pt idx="234">
                  <c:v>0.94799999999999995</c:v>
                </c:pt>
                <c:pt idx="235">
                  <c:v>0.94499999999999995</c:v>
                </c:pt>
                <c:pt idx="236">
                  <c:v>0.94199999999999995</c:v>
                </c:pt>
                <c:pt idx="237">
                  <c:v>0.94</c:v>
                </c:pt>
                <c:pt idx="238">
                  <c:v>0.93700000000000006</c:v>
                </c:pt>
                <c:pt idx="239">
                  <c:v>0.93300000000000005</c:v>
                </c:pt>
                <c:pt idx="240">
                  <c:v>0.92800000000000005</c:v>
                </c:pt>
                <c:pt idx="241">
                  <c:v>0.92300000000000004</c:v>
                </c:pt>
                <c:pt idx="242">
                  <c:v>0.91600000000000004</c:v>
                </c:pt>
                <c:pt idx="243">
                  <c:v>0.91</c:v>
                </c:pt>
                <c:pt idx="244">
                  <c:v>0.90400000000000003</c:v>
                </c:pt>
                <c:pt idx="245">
                  <c:v>0.89800000000000002</c:v>
                </c:pt>
                <c:pt idx="246">
                  <c:v>0.89200000000000002</c:v>
                </c:pt>
                <c:pt idx="247">
                  <c:v>0.88500000000000001</c:v>
                </c:pt>
                <c:pt idx="248">
                  <c:v>0.876</c:v>
                </c:pt>
                <c:pt idx="249">
                  <c:v>0.86799999999999999</c:v>
                </c:pt>
                <c:pt idx="250">
                  <c:v>0.86</c:v>
                </c:pt>
                <c:pt idx="251">
                  <c:v>0.85299999999999998</c:v>
                </c:pt>
                <c:pt idx="252">
                  <c:v>0.84499999999999997</c:v>
                </c:pt>
                <c:pt idx="253">
                  <c:v>0.83699999999999997</c:v>
                </c:pt>
                <c:pt idx="254">
                  <c:v>0.82899999999999996</c:v>
                </c:pt>
                <c:pt idx="255">
                  <c:v>0.82099999999999995</c:v>
                </c:pt>
                <c:pt idx="256">
                  <c:v>0.81299999999999994</c:v>
                </c:pt>
                <c:pt idx="257">
                  <c:v>0.80500000000000005</c:v>
                </c:pt>
                <c:pt idx="258">
                  <c:v>0.79800000000000004</c:v>
                </c:pt>
                <c:pt idx="259">
                  <c:v>0.79100000000000004</c:v>
                </c:pt>
                <c:pt idx="260">
                  <c:v>0.78500000000000003</c:v>
                </c:pt>
                <c:pt idx="261">
                  <c:v>0.77800000000000002</c:v>
                </c:pt>
                <c:pt idx="262">
                  <c:v>0.77100000000000002</c:v>
                </c:pt>
                <c:pt idx="263">
                  <c:v>0.76400000000000001</c:v>
                </c:pt>
                <c:pt idx="264">
                  <c:v>0.75800000000000001</c:v>
                </c:pt>
                <c:pt idx="265">
                  <c:v>0.751</c:v>
                </c:pt>
                <c:pt idx="266">
                  <c:v>0.745</c:v>
                </c:pt>
                <c:pt idx="267">
                  <c:v>0.74</c:v>
                </c:pt>
                <c:pt idx="268">
                  <c:v>0.73399999999999999</c:v>
                </c:pt>
                <c:pt idx="269">
                  <c:v>0.72699999999999998</c:v>
                </c:pt>
                <c:pt idx="270">
                  <c:v>0.72</c:v>
                </c:pt>
                <c:pt idx="271">
                  <c:v>0.71399999999999997</c:v>
                </c:pt>
                <c:pt idx="272">
                  <c:v>0.70899999999999996</c:v>
                </c:pt>
                <c:pt idx="273">
                  <c:v>0.70199999999999996</c:v>
                </c:pt>
                <c:pt idx="274">
                  <c:v>0.69399999999999995</c:v>
                </c:pt>
                <c:pt idx="275">
                  <c:v>0.68600000000000005</c:v>
                </c:pt>
                <c:pt idx="276">
                  <c:v>0.67800000000000005</c:v>
                </c:pt>
                <c:pt idx="277">
                  <c:v>0.67100000000000004</c:v>
                </c:pt>
                <c:pt idx="278">
                  <c:v>0.66300000000000003</c:v>
                </c:pt>
                <c:pt idx="279">
                  <c:v>0.65400000000000003</c:v>
                </c:pt>
                <c:pt idx="280">
                  <c:v>0.64400000000000002</c:v>
                </c:pt>
                <c:pt idx="281">
                  <c:v>0.63400000000000001</c:v>
                </c:pt>
                <c:pt idx="282">
                  <c:v>0.623</c:v>
                </c:pt>
                <c:pt idx="283">
                  <c:v>0.61299999999999999</c:v>
                </c:pt>
                <c:pt idx="284">
                  <c:v>0.60299999999999998</c:v>
                </c:pt>
                <c:pt idx="285">
                  <c:v>0.59199999999999997</c:v>
                </c:pt>
                <c:pt idx="286">
                  <c:v>0.58099999999999996</c:v>
                </c:pt>
                <c:pt idx="287">
                  <c:v>0.56899999999999995</c:v>
                </c:pt>
                <c:pt idx="288">
                  <c:v>0.55600000000000005</c:v>
                </c:pt>
                <c:pt idx="289">
                  <c:v>0.54300000000000004</c:v>
                </c:pt>
                <c:pt idx="290">
                  <c:v>0.52900000000000003</c:v>
                </c:pt>
                <c:pt idx="291">
                  <c:v>0.51500000000000001</c:v>
                </c:pt>
                <c:pt idx="292">
                  <c:v>0.502</c:v>
                </c:pt>
                <c:pt idx="293">
                  <c:v>0.48899999999999999</c:v>
                </c:pt>
                <c:pt idx="294">
                  <c:v>0.47499999999999998</c:v>
                </c:pt>
                <c:pt idx="295">
                  <c:v>0.45800000000000002</c:v>
                </c:pt>
                <c:pt idx="296">
                  <c:v>0.441</c:v>
                </c:pt>
                <c:pt idx="297">
                  <c:v>0.42399999999999999</c:v>
                </c:pt>
                <c:pt idx="298">
                  <c:v>0.40799999999999997</c:v>
                </c:pt>
                <c:pt idx="299">
                  <c:v>0.39100000000000001</c:v>
                </c:pt>
                <c:pt idx="300">
                  <c:v>0.374</c:v>
                </c:pt>
                <c:pt idx="301">
                  <c:v>0.35499999999999998</c:v>
                </c:pt>
                <c:pt idx="302">
                  <c:v>0.33500000000000002</c:v>
                </c:pt>
                <c:pt idx="303">
                  <c:v>0.316</c:v>
                </c:pt>
                <c:pt idx="304">
                  <c:v>0.3</c:v>
                </c:pt>
                <c:pt idx="305">
                  <c:v>0.28399999999999997</c:v>
                </c:pt>
                <c:pt idx="306">
                  <c:v>0.26700000000000002</c:v>
                </c:pt>
                <c:pt idx="307">
                  <c:v>0.249</c:v>
                </c:pt>
                <c:pt idx="308">
                  <c:v>0.23100000000000001</c:v>
                </c:pt>
                <c:pt idx="309">
                  <c:v>0.215</c:v>
                </c:pt>
                <c:pt idx="310">
                  <c:v>0.2</c:v>
                </c:pt>
                <c:pt idx="311">
                  <c:v>0.187</c:v>
                </c:pt>
                <c:pt idx="312">
                  <c:v>0.17399999999999999</c:v>
                </c:pt>
                <c:pt idx="313">
                  <c:v>0.161</c:v>
                </c:pt>
                <c:pt idx="314">
                  <c:v>0.14899999999999999</c:v>
                </c:pt>
                <c:pt idx="315">
                  <c:v>0.13800000000000001</c:v>
                </c:pt>
                <c:pt idx="316">
                  <c:v>0.128</c:v>
                </c:pt>
                <c:pt idx="317">
                  <c:v>0.11899999999999999</c:v>
                </c:pt>
                <c:pt idx="318">
                  <c:v>0.11</c:v>
                </c:pt>
                <c:pt idx="319">
                  <c:v>0.10199999999999999</c:v>
                </c:pt>
                <c:pt idx="320">
                  <c:v>9.4E-2</c:v>
                </c:pt>
                <c:pt idx="321">
                  <c:v>8.6999999999999994E-2</c:v>
                </c:pt>
                <c:pt idx="322">
                  <c:v>8.2000000000000003E-2</c:v>
                </c:pt>
                <c:pt idx="323">
                  <c:v>7.5999999999999998E-2</c:v>
                </c:pt>
                <c:pt idx="324">
                  <c:v>7.0999999999999994E-2</c:v>
                </c:pt>
                <c:pt idx="325">
                  <c:v>6.6000000000000003E-2</c:v>
                </c:pt>
                <c:pt idx="326">
                  <c:v>6.2E-2</c:v>
                </c:pt>
                <c:pt idx="327">
                  <c:v>5.8000000000000003E-2</c:v>
                </c:pt>
                <c:pt idx="328">
                  <c:v>5.5E-2</c:v>
                </c:pt>
                <c:pt idx="329">
                  <c:v>5.1999999999999998E-2</c:v>
                </c:pt>
                <c:pt idx="330">
                  <c:v>4.9000000000000002E-2</c:v>
                </c:pt>
                <c:pt idx="331">
                  <c:v>4.5999999999999999E-2</c:v>
                </c:pt>
                <c:pt idx="332">
                  <c:v>4.3999999999999997E-2</c:v>
                </c:pt>
                <c:pt idx="333">
                  <c:v>4.2000000000000003E-2</c:v>
                </c:pt>
                <c:pt idx="334">
                  <c:v>0.04</c:v>
                </c:pt>
                <c:pt idx="335">
                  <c:v>3.9E-2</c:v>
                </c:pt>
                <c:pt idx="336">
                  <c:v>3.6999999999999998E-2</c:v>
                </c:pt>
                <c:pt idx="337">
                  <c:v>3.5000000000000003E-2</c:v>
                </c:pt>
                <c:pt idx="338">
                  <c:v>3.3000000000000002E-2</c:v>
                </c:pt>
                <c:pt idx="339">
                  <c:v>3.2000000000000001E-2</c:v>
                </c:pt>
                <c:pt idx="340">
                  <c:v>3.1E-2</c:v>
                </c:pt>
                <c:pt idx="341">
                  <c:v>0.03</c:v>
                </c:pt>
                <c:pt idx="342">
                  <c:v>2.9000000000000001E-2</c:v>
                </c:pt>
                <c:pt idx="343">
                  <c:v>2.8000000000000001E-2</c:v>
                </c:pt>
                <c:pt idx="344">
                  <c:v>2.7E-2</c:v>
                </c:pt>
                <c:pt idx="345">
                  <c:v>2.7E-2</c:v>
                </c:pt>
                <c:pt idx="346">
                  <c:v>2.5999999999999999E-2</c:v>
                </c:pt>
                <c:pt idx="347">
                  <c:v>2.5000000000000001E-2</c:v>
                </c:pt>
                <c:pt idx="348">
                  <c:v>2.4E-2</c:v>
                </c:pt>
                <c:pt idx="349">
                  <c:v>2.3E-2</c:v>
                </c:pt>
                <c:pt idx="350">
                  <c:v>2.3E-2</c:v>
                </c:pt>
                <c:pt idx="351">
                  <c:v>2.1999999999999999E-2</c:v>
                </c:pt>
                <c:pt idx="352">
                  <c:v>2.1999999999999999E-2</c:v>
                </c:pt>
                <c:pt idx="353">
                  <c:v>2.1000000000000001E-2</c:v>
                </c:pt>
                <c:pt idx="354">
                  <c:v>0.02</c:v>
                </c:pt>
                <c:pt idx="355">
                  <c:v>0.02</c:v>
                </c:pt>
                <c:pt idx="356">
                  <c:v>0.02</c:v>
                </c:pt>
                <c:pt idx="357">
                  <c:v>1.9E-2</c:v>
                </c:pt>
                <c:pt idx="358">
                  <c:v>1.7999999999999999E-2</c:v>
                </c:pt>
                <c:pt idx="359">
                  <c:v>1.7999999999999999E-2</c:v>
                </c:pt>
                <c:pt idx="360">
                  <c:v>1.7000000000000001E-2</c:v>
                </c:pt>
                <c:pt idx="361">
                  <c:v>1.7000000000000001E-2</c:v>
                </c:pt>
                <c:pt idx="362">
                  <c:v>1.7000000000000001E-2</c:v>
                </c:pt>
                <c:pt idx="363">
                  <c:v>1.6E-2</c:v>
                </c:pt>
                <c:pt idx="364">
                  <c:v>1.6E-2</c:v>
                </c:pt>
                <c:pt idx="365">
                  <c:v>1.6E-2</c:v>
                </c:pt>
                <c:pt idx="366">
                  <c:v>1.6E-2</c:v>
                </c:pt>
                <c:pt idx="367">
                  <c:v>1.4999999999999999E-2</c:v>
                </c:pt>
                <c:pt idx="368">
                  <c:v>1.4E-2</c:v>
                </c:pt>
                <c:pt idx="369">
                  <c:v>1.2999999999999999E-2</c:v>
                </c:pt>
                <c:pt idx="370">
                  <c:v>1.4E-2</c:v>
                </c:pt>
                <c:pt idx="371">
                  <c:v>1.4E-2</c:v>
                </c:pt>
                <c:pt idx="372">
                  <c:v>1.4E-2</c:v>
                </c:pt>
                <c:pt idx="373">
                  <c:v>1.2999999999999999E-2</c:v>
                </c:pt>
                <c:pt idx="374">
                  <c:v>1.2E-2</c:v>
                </c:pt>
                <c:pt idx="375">
                  <c:v>1.0999999999999999E-2</c:v>
                </c:pt>
                <c:pt idx="376">
                  <c:v>1.2E-2</c:v>
                </c:pt>
                <c:pt idx="377">
                  <c:v>1.2E-2</c:v>
                </c:pt>
                <c:pt idx="378">
                  <c:v>1.2E-2</c:v>
                </c:pt>
                <c:pt idx="379">
                  <c:v>1.0999999999999999E-2</c:v>
                </c:pt>
                <c:pt idx="380">
                  <c:v>1.0999999999999999E-2</c:v>
                </c:pt>
                <c:pt idx="381">
                  <c:v>0.01</c:v>
                </c:pt>
                <c:pt idx="382">
                  <c:v>1.0999999999999999E-2</c:v>
                </c:pt>
                <c:pt idx="383">
                  <c:v>1.0999999999999999E-2</c:v>
                </c:pt>
                <c:pt idx="384">
                  <c:v>1.0999999999999999E-2</c:v>
                </c:pt>
                <c:pt idx="385">
                  <c:v>0.01</c:v>
                </c:pt>
                <c:pt idx="386">
                  <c:v>8.9999999999999993E-3</c:v>
                </c:pt>
                <c:pt idx="387">
                  <c:v>8.9999999999999993E-3</c:v>
                </c:pt>
                <c:pt idx="388">
                  <c:v>8.9999999999999993E-3</c:v>
                </c:pt>
                <c:pt idx="389">
                  <c:v>0.01</c:v>
                </c:pt>
                <c:pt idx="390">
                  <c:v>8.9999999999999993E-3</c:v>
                </c:pt>
                <c:pt idx="391">
                  <c:v>8.9999999999999993E-3</c:v>
                </c:pt>
                <c:pt idx="392">
                  <c:v>8.0000000000000002E-3</c:v>
                </c:pt>
                <c:pt idx="393">
                  <c:v>8.0000000000000002E-3</c:v>
                </c:pt>
                <c:pt idx="394">
                  <c:v>8.0000000000000002E-3</c:v>
                </c:pt>
                <c:pt idx="395">
                  <c:v>8.0000000000000002E-3</c:v>
                </c:pt>
                <c:pt idx="396">
                  <c:v>7.0000000000000001E-3</c:v>
                </c:pt>
                <c:pt idx="397">
                  <c:v>7.0000000000000001E-3</c:v>
                </c:pt>
                <c:pt idx="398">
                  <c:v>7.0000000000000001E-3</c:v>
                </c:pt>
                <c:pt idx="399">
                  <c:v>7.0000000000000001E-3</c:v>
                </c:pt>
                <c:pt idx="400">
                  <c:v>7.0000000000000001E-3</c:v>
                </c:pt>
                <c:pt idx="401">
                  <c:v>7.0000000000000001E-3</c:v>
                </c:pt>
                <c:pt idx="402">
                  <c:v>7.0000000000000001E-3</c:v>
                </c:pt>
                <c:pt idx="403">
                  <c:v>7.0000000000000001E-3</c:v>
                </c:pt>
                <c:pt idx="404">
                  <c:v>7.0000000000000001E-3</c:v>
                </c:pt>
                <c:pt idx="405">
                  <c:v>7.0000000000000001E-3</c:v>
                </c:pt>
                <c:pt idx="406">
                  <c:v>6.0000000000000001E-3</c:v>
                </c:pt>
                <c:pt idx="407">
                  <c:v>6.0000000000000001E-3</c:v>
                </c:pt>
                <c:pt idx="408">
                  <c:v>6.0000000000000001E-3</c:v>
                </c:pt>
                <c:pt idx="409">
                  <c:v>7.0000000000000001E-3</c:v>
                </c:pt>
                <c:pt idx="410">
                  <c:v>7.0000000000000001E-3</c:v>
                </c:pt>
                <c:pt idx="411">
                  <c:v>6.0000000000000001E-3</c:v>
                </c:pt>
                <c:pt idx="412">
                  <c:v>6.0000000000000001E-3</c:v>
                </c:pt>
                <c:pt idx="413">
                  <c:v>6.0000000000000001E-3</c:v>
                </c:pt>
                <c:pt idx="414">
                  <c:v>6.0000000000000001E-3</c:v>
                </c:pt>
                <c:pt idx="415">
                  <c:v>6.0000000000000001E-3</c:v>
                </c:pt>
                <c:pt idx="416">
                  <c:v>6.0000000000000001E-3</c:v>
                </c:pt>
                <c:pt idx="417">
                  <c:v>6.0000000000000001E-3</c:v>
                </c:pt>
                <c:pt idx="418">
                  <c:v>6.0000000000000001E-3</c:v>
                </c:pt>
                <c:pt idx="419">
                  <c:v>6.0000000000000001E-3</c:v>
                </c:pt>
                <c:pt idx="420">
                  <c:v>6.0000000000000001E-3</c:v>
                </c:pt>
                <c:pt idx="421">
                  <c:v>6.0000000000000001E-3</c:v>
                </c:pt>
                <c:pt idx="422">
                  <c:v>6.0000000000000001E-3</c:v>
                </c:pt>
                <c:pt idx="423">
                  <c:v>6.0000000000000001E-3</c:v>
                </c:pt>
                <c:pt idx="424">
                  <c:v>6.0000000000000001E-3</c:v>
                </c:pt>
                <c:pt idx="425">
                  <c:v>5.0000000000000001E-3</c:v>
                </c:pt>
                <c:pt idx="426">
                  <c:v>5.0000000000000001E-3</c:v>
                </c:pt>
                <c:pt idx="427">
                  <c:v>6.0000000000000001E-3</c:v>
                </c:pt>
                <c:pt idx="428">
                  <c:v>6.0000000000000001E-3</c:v>
                </c:pt>
                <c:pt idx="429">
                  <c:v>6.0000000000000001E-3</c:v>
                </c:pt>
                <c:pt idx="430">
                  <c:v>6.0000000000000001E-3</c:v>
                </c:pt>
                <c:pt idx="431">
                  <c:v>6.0000000000000001E-3</c:v>
                </c:pt>
                <c:pt idx="432">
                  <c:v>6.0000000000000001E-3</c:v>
                </c:pt>
                <c:pt idx="433">
                  <c:v>6.0000000000000001E-3</c:v>
                </c:pt>
                <c:pt idx="434">
                  <c:v>6.0000000000000001E-3</c:v>
                </c:pt>
                <c:pt idx="435">
                  <c:v>6.0000000000000001E-3</c:v>
                </c:pt>
                <c:pt idx="436">
                  <c:v>6.0000000000000001E-3</c:v>
                </c:pt>
                <c:pt idx="437">
                  <c:v>6.0000000000000001E-3</c:v>
                </c:pt>
                <c:pt idx="438">
                  <c:v>6.0000000000000001E-3</c:v>
                </c:pt>
                <c:pt idx="439">
                  <c:v>6.0000000000000001E-3</c:v>
                </c:pt>
                <c:pt idx="440">
                  <c:v>6.0000000000000001E-3</c:v>
                </c:pt>
                <c:pt idx="441">
                  <c:v>6.0000000000000001E-3</c:v>
                </c:pt>
                <c:pt idx="442">
                  <c:v>6.0000000000000001E-3</c:v>
                </c:pt>
                <c:pt idx="443">
                  <c:v>6.0000000000000001E-3</c:v>
                </c:pt>
                <c:pt idx="444">
                  <c:v>6.0000000000000001E-3</c:v>
                </c:pt>
                <c:pt idx="445">
                  <c:v>6.0000000000000001E-3</c:v>
                </c:pt>
                <c:pt idx="446">
                  <c:v>6.0000000000000001E-3</c:v>
                </c:pt>
                <c:pt idx="447">
                  <c:v>7.0000000000000001E-3</c:v>
                </c:pt>
                <c:pt idx="448">
                  <c:v>7.0000000000000001E-3</c:v>
                </c:pt>
                <c:pt idx="449">
                  <c:v>7.0000000000000001E-3</c:v>
                </c:pt>
                <c:pt idx="450">
                  <c:v>6.0000000000000001E-3</c:v>
                </c:pt>
                <c:pt idx="451">
                  <c:v>7.0000000000000001E-3</c:v>
                </c:pt>
                <c:pt idx="452">
                  <c:v>7.0000000000000001E-3</c:v>
                </c:pt>
                <c:pt idx="453">
                  <c:v>7.0000000000000001E-3</c:v>
                </c:pt>
                <c:pt idx="454">
                  <c:v>7.0000000000000001E-3</c:v>
                </c:pt>
                <c:pt idx="455">
                  <c:v>7.0000000000000001E-3</c:v>
                </c:pt>
                <c:pt idx="456">
                  <c:v>7.0000000000000001E-3</c:v>
                </c:pt>
                <c:pt idx="457">
                  <c:v>7.0000000000000001E-3</c:v>
                </c:pt>
                <c:pt idx="458">
                  <c:v>7.0000000000000001E-3</c:v>
                </c:pt>
                <c:pt idx="459">
                  <c:v>7.0000000000000001E-3</c:v>
                </c:pt>
                <c:pt idx="460">
                  <c:v>7.0000000000000001E-3</c:v>
                </c:pt>
                <c:pt idx="461">
                  <c:v>7.0000000000000001E-3</c:v>
                </c:pt>
                <c:pt idx="462">
                  <c:v>8.0000000000000002E-3</c:v>
                </c:pt>
                <c:pt idx="463">
                  <c:v>8.0000000000000002E-3</c:v>
                </c:pt>
                <c:pt idx="464">
                  <c:v>8.0000000000000002E-3</c:v>
                </c:pt>
                <c:pt idx="465">
                  <c:v>8.0000000000000002E-3</c:v>
                </c:pt>
                <c:pt idx="466">
                  <c:v>8.0000000000000002E-3</c:v>
                </c:pt>
                <c:pt idx="467">
                  <c:v>8.0000000000000002E-3</c:v>
                </c:pt>
                <c:pt idx="468">
                  <c:v>8.0000000000000002E-3</c:v>
                </c:pt>
                <c:pt idx="469">
                  <c:v>8.0000000000000002E-3</c:v>
                </c:pt>
                <c:pt idx="470">
                  <c:v>8.0000000000000002E-3</c:v>
                </c:pt>
                <c:pt idx="471">
                  <c:v>8.0000000000000002E-3</c:v>
                </c:pt>
                <c:pt idx="472">
                  <c:v>8.0000000000000002E-3</c:v>
                </c:pt>
                <c:pt idx="473">
                  <c:v>7.0000000000000001E-3</c:v>
                </c:pt>
                <c:pt idx="474">
                  <c:v>8.0000000000000002E-3</c:v>
                </c:pt>
                <c:pt idx="475">
                  <c:v>8.0000000000000002E-3</c:v>
                </c:pt>
                <c:pt idx="476">
                  <c:v>8.0000000000000002E-3</c:v>
                </c:pt>
                <c:pt idx="477">
                  <c:v>8.9999999999999993E-3</c:v>
                </c:pt>
                <c:pt idx="478">
                  <c:v>8.9999999999999993E-3</c:v>
                </c:pt>
                <c:pt idx="479">
                  <c:v>8.0000000000000002E-3</c:v>
                </c:pt>
                <c:pt idx="480">
                  <c:v>8.0000000000000002E-3</c:v>
                </c:pt>
                <c:pt idx="481">
                  <c:v>8.9999999999999993E-3</c:v>
                </c:pt>
                <c:pt idx="482">
                  <c:v>8.9999999999999993E-3</c:v>
                </c:pt>
                <c:pt idx="483">
                  <c:v>8.9999999999999993E-3</c:v>
                </c:pt>
                <c:pt idx="484">
                  <c:v>8.9999999999999993E-3</c:v>
                </c:pt>
                <c:pt idx="485">
                  <c:v>8.9999999999999993E-3</c:v>
                </c:pt>
                <c:pt idx="486">
                  <c:v>8.9999999999999993E-3</c:v>
                </c:pt>
                <c:pt idx="487">
                  <c:v>8.9999999999999993E-3</c:v>
                </c:pt>
                <c:pt idx="488">
                  <c:v>8.9999999999999993E-3</c:v>
                </c:pt>
                <c:pt idx="489">
                  <c:v>0.01</c:v>
                </c:pt>
                <c:pt idx="490">
                  <c:v>0.01</c:v>
                </c:pt>
                <c:pt idx="491">
                  <c:v>8.9999999999999993E-3</c:v>
                </c:pt>
                <c:pt idx="492">
                  <c:v>8.9999999999999993E-3</c:v>
                </c:pt>
                <c:pt idx="493">
                  <c:v>0.01</c:v>
                </c:pt>
                <c:pt idx="494">
                  <c:v>0.01</c:v>
                </c:pt>
                <c:pt idx="495">
                  <c:v>1.0999999999999999E-2</c:v>
                </c:pt>
                <c:pt idx="496">
                  <c:v>1.0999999999999999E-2</c:v>
                </c:pt>
                <c:pt idx="497">
                  <c:v>0.01</c:v>
                </c:pt>
                <c:pt idx="498">
                  <c:v>0.01</c:v>
                </c:pt>
                <c:pt idx="499">
                  <c:v>0.01</c:v>
                </c:pt>
                <c:pt idx="500">
                  <c:v>1.0999999999999999E-2</c:v>
                </c:pt>
                <c:pt idx="501">
                  <c:v>1.0999999999999999E-2</c:v>
                </c:pt>
                <c:pt idx="502">
                  <c:v>1.0999999999999999E-2</c:v>
                </c:pt>
                <c:pt idx="503">
                  <c:v>1.0999999999999999E-2</c:v>
                </c:pt>
                <c:pt idx="504">
                  <c:v>1.0999999999999999E-2</c:v>
                </c:pt>
                <c:pt idx="505">
                  <c:v>1.0999999999999999E-2</c:v>
                </c:pt>
                <c:pt idx="506">
                  <c:v>1.2E-2</c:v>
                </c:pt>
                <c:pt idx="507">
                  <c:v>1.2E-2</c:v>
                </c:pt>
                <c:pt idx="508">
                  <c:v>1.2E-2</c:v>
                </c:pt>
                <c:pt idx="509">
                  <c:v>1.2E-2</c:v>
                </c:pt>
                <c:pt idx="510">
                  <c:v>1.2E-2</c:v>
                </c:pt>
                <c:pt idx="511">
                  <c:v>1.2E-2</c:v>
                </c:pt>
                <c:pt idx="512">
                  <c:v>1.2E-2</c:v>
                </c:pt>
                <c:pt idx="513">
                  <c:v>1.2999999999999999E-2</c:v>
                </c:pt>
                <c:pt idx="514">
                  <c:v>1.2999999999999999E-2</c:v>
                </c:pt>
                <c:pt idx="515">
                  <c:v>1.4E-2</c:v>
                </c:pt>
                <c:pt idx="516">
                  <c:v>1.4E-2</c:v>
                </c:pt>
                <c:pt idx="517">
                  <c:v>1.4E-2</c:v>
                </c:pt>
                <c:pt idx="518">
                  <c:v>1.4E-2</c:v>
                </c:pt>
                <c:pt idx="519">
                  <c:v>1.4E-2</c:v>
                </c:pt>
                <c:pt idx="520">
                  <c:v>1.4999999999999999E-2</c:v>
                </c:pt>
                <c:pt idx="521">
                  <c:v>1.4999999999999999E-2</c:v>
                </c:pt>
                <c:pt idx="522">
                  <c:v>1.4999999999999999E-2</c:v>
                </c:pt>
                <c:pt idx="523">
                  <c:v>1.6E-2</c:v>
                </c:pt>
                <c:pt idx="524">
                  <c:v>1.6E-2</c:v>
                </c:pt>
                <c:pt idx="525">
                  <c:v>1.6E-2</c:v>
                </c:pt>
                <c:pt idx="526">
                  <c:v>1.7000000000000001E-2</c:v>
                </c:pt>
                <c:pt idx="527">
                  <c:v>1.7000000000000001E-2</c:v>
                </c:pt>
                <c:pt idx="528">
                  <c:v>1.7000000000000001E-2</c:v>
                </c:pt>
                <c:pt idx="529">
                  <c:v>1.7999999999999999E-2</c:v>
                </c:pt>
                <c:pt idx="530">
                  <c:v>1.7999999999999999E-2</c:v>
                </c:pt>
                <c:pt idx="531">
                  <c:v>1.9E-2</c:v>
                </c:pt>
                <c:pt idx="532">
                  <c:v>1.9E-2</c:v>
                </c:pt>
                <c:pt idx="533">
                  <c:v>0.02</c:v>
                </c:pt>
                <c:pt idx="534">
                  <c:v>0.02</c:v>
                </c:pt>
                <c:pt idx="535">
                  <c:v>2.1000000000000001E-2</c:v>
                </c:pt>
                <c:pt idx="536">
                  <c:v>2.1000000000000001E-2</c:v>
                </c:pt>
                <c:pt idx="537">
                  <c:v>2.1999999999999999E-2</c:v>
                </c:pt>
                <c:pt idx="538">
                  <c:v>2.1999999999999999E-2</c:v>
                </c:pt>
                <c:pt idx="539">
                  <c:v>2.1999999999999999E-2</c:v>
                </c:pt>
                <c:pt idx="540">
                  <c:v>2.3E-2</c:v>
                </c:pt>
                <c:pt idx="541">
                  <c:v>2.4E-2</c:v>
                </c:pt>
                <c:pt idx="542">
                  <c:v>2.4E-2</c:v>
                </c:pt>
                <c:pt idx="543">
                  <c:v>2.5000000000000001E-2</c:v>
                </c:pt>
                <c:pt idx="544">
                  <c:v>2.5000000000000001E-2</c:v>
                </c:pt>
                <c:pt idx="545">
                  <c:v>2.5999999999999999E-2</c:v>
                </c:pt>
                <c:pt idx="546">
                  <c:v>2.5999999999999999E-2</c:v>
                </c:pt>
                <c:pt idx="547">
                  <c:v>2.7E-2</c:v>
                </c:pt>
                <c:pt idx="548">
                  <c:v>2.7E-2</c:v>
                </c:pt>
                <c:pt idx="549">
                  <c:v>2.8000000000000001E-2</c:v>
                </c:pt>
                <c:pt idx="550">
                  <c:v>2.8000000000000001E-2</c:v>
                </c:pt>
                <c:pt idx="551">
                  <c:v>2.9000000000000001E-2</c:v>
                </c:pt>
                <c:pt idx="552">
                  <c:v>2.9000000000000001E-2</c:v>
                </c:pt>
                <c:pt idx="553">
                  <c:v>0.03</c:v>
                </c:pt>
                <c:pt idx="554">
                  <c:v>0.03</c:v>
                </c:pt>
                <c:pt idx="555">
                  <c:v>0.03</c:v>
                </c:pt>
                <c:pt idx="556">
                  <c:v>3.1E-2</c:v>
                </c:pt>
                <c:pt idx="557">
                  <c:v>3.1E-2</c:v>
                </c:pt>
                <c:pt idx="558">
                  <c:v>3.2000000000000001E-2</c:v>
                </c:pt>
                <c:pt idx="559">
                  <c:v>3.2000000000000001E-2</c:v>
                </c:pt>
                <c:pt idx="560">
                  <c:v>3.2000000000000001E-2</c:v>
                </c:pt>
                <c:pt idx="561">
                  <c:v>3.2000000000000001E-2</c:v>
                </c:pt>
                <c:pt idx="562">
                  <c:v>3.3000000000000002E-2</c:v>
                </c:pt>
                <c:pt idx="563">
                  <c:v>3.3000000000000002E-2</c:v>
                </c:pt>
                <c:pt idx="564">
                  <c:v>3.4000000000000002E-2</c:v>
                </c:pt>
                <c:pt idx="565">
                  <c:v>3.4000000000000002E-2</c:v>
                </c:pt>
                <c:pt idx="566">
                  <c:v>3.4000000000000002E-2</c:v>
                </c:pt>
                <c:pt idx="567">
                  <c:v>3.4000000000000002E-2</c:v>
                </c:pt>
                <c:pt idx="568">
                  <c:v>3.5000000000000003E-2</c:v>
                </c:pt>
                <c:pt idx="569">
                  <c:v>3.5000000000000003E-2</c:v>
                </c:pt>
                <c:pt idx="570">
                  <c:v>3.5000000000000003E-2</c:v>
                </c:pt>
                <c:pt idx="571">
                  <c:v>3.5999999999999997E-2</c:v>
                </c:pt>
                <c:pt idx="572">
                  <c:v>3.5999999999999997E-2</c:v>
                </c:pt>
                <c:pt idx="573">
                  <c:v>3.5999999999999997E-2</c:v>
                </c:pt>
                <c:pt idx="574">
                  <c:v>3.6999999999999998E-2</c:v>
                </c:pt>
                <c:pt idx="575">
                  <c:v>3.6999999999999998E-2</c:v>
                </c:pt>
                <c:pt idx="576">
                  <c:v>3.7999999999999999E-2</c:v>
                </c:pt>
                <c:pt idx="577">
                  <c:v>3.7999999999999999E-2</c:v>
                </c:pt>
                <c:pt idx="578">
                  <c:v>3.9E-2</c:v>
                </c:pt>
                <c:pt idx="579">
                  <c:v>3.9E-2</c:v>
                </c:pt>
                <c:pt idx="580">
                  <c:v>3.9E-2</c:v>
                </c:pt>
                <c:pt idx="581">
                  <c:v>0.04</c:v>
                </c:pt>
                <c:pt idx="582">
                  <c:v>0.04</c:v>
                </c:pt>
                <c:pt idx="583">
                  <c:v>4.1000000000000002E-2</c:v>
                </c:pt>
                <c:pt idx="584">
                  <c:v>4.2000000000000003E-2</c:v>
                </c:pt>
                <c:pt idx="585">
                  <c:v>4.2000000000000003E-2</c:v>
                </c:pt>
                <c:pt idx="586">
                  <c:v>4.2999999999999997E-2</c:v>
                </c:pt>
                <c:pt idx="587">
                  <c:v>4.2999999999999997E-2</c:v>
                </c:pt>
                <c:pt idx="588">
                  <c:v>4.3999999999999997E-2</c:v>
                </c:pt>
                <c:pt idx="589">
                  <c:v>4.3999999999999997E-2</c:v>
                </c:pt>
                <c:pt idx="590">
                  <c:v>4.4999999999999998E-2</c:v>
                </c:pt>
                <c:pt idx="591">
                  <c:v>4.5999999999999999E-2</c:v>
                </c:pt>
                <c:pt idx="592">
                  <c:v>4.5999999999999999E-2</c:v>
                </c:pt>
                <c:pt idx="593">
                  <c:v>4.7E-2</c:v>
                </c:pt>
                <c:pt idx="594">
                  <c:v>4.7E-2</c:v>
                </c:pt>
                <c:pt idx="595">
                  <c:v>4.8000000000000001E-2</c:v>
                </c:pt>
                <c:pt idx="596">
                  <c:v>4.9000000000000002E-2</c:v>
                </c:pt>
                <c:pt idx="597">
                  <c:v>0.05</c:v>
                </c:pt>
                <c:pt idx="598">
                  <c:v>0.05</c:v>
                </c:pt>
                <c:pt idx="599">
                  <c:v>5.0999999999999997E-2</c:v>
                </c:pt>
                <c:pt idx="600">
                  <c:v>5.0999999999999997E-2</c:v>
                </c:pt>
                <c:pt idx="601">
                  <c:v>5.1999999999999998E-2</c:v>
                </c:pt>
                <c:pt idx="602">
                  <c:v>5.2999999999999999E-2</c:v>
                </c:pt>
                <c:pt idx="603">
                  <c:v>5.3999999999999999E-2</c:v>
                </c:pt>
                <c:pt idx="604">
                  <c:v>5.3999999999999999E-2</c:v>
                </c:pt>
                <c:pt idx="605">
                  <c:v>5.5E-2</c:v>
                </c:pt>
                <c:pt idx="606">
                  <c:v>5.6000000000000001E-2</c:v>
                </c:pt>
                <c:pt idx="607">
                  <c:v>5.7000000000000002E-2</c:v>
                </c:pt>
                <c:pt idx="608">
                  <c:v>5.8000000000000003E-2</c:v>
                </c:pt>
                <c:pt idx="609">
                  <c:v>0.06</c:v>
                </c:pt>
                <c:pt idx="610">
                  <c:v>6.0999999999999999E-2</c:v>
                </c:pt>
                <c:pt idx="611">
                  <c:v>6.3E-2</c:v>
                </c:pt>
                <c:pt idx="612">
                  <c:v>6.4000000000000001E-2</c:v>
                </c:pt>
                <c:pt idx="613">
                  <c:v>6.6000000000000003E-2</c:v>
                </c:pt>
                <c:pt idx="614">
                  <c:v>6.8000000000000005E-2</c:v>
                </c:pt>
                <c:pt idx="615">
                  <c:v>7.0999999999999994E-2</c:v>
                </c:pt>
                <c:pt idx="616">
                  <c:v>7.2999999999999995E-2</c:v>
                </c:pt>
                <c:pt idx="617">
                  <c:v>7.5999999999999998E-2</c:v>
                </c:pt>
                <c:pt idx="618">
                  <c:v>7.8E-2</c:v>
                </c:pt>
                <c:pt idx="619">
                  <c:v>8.1000000000000003E-2</c:v>
                </c:pt>
                <c:pt idx="620">
                  <c:v>8.5000000000000006E-2</c:v>
                </c:pt>
                <c:pt idx="621">
                  <c:v>8.8999999999999996E-2</c:v>
                </c:pt>
                <c:pt idx="622">
                  <c:v>9.2999999999999999E-2</c:v>
                </c:pt>
                <c:pt idx="623">
                  <c:v>9.6000000000000002E-2</c:v>
                </c:pt>
                <c:pt idx="624">
                  <c:v>0.1</c:v>
                </c:pt>
                <c:pt idx="625">
                  <c:v>0.104</c:v>
                </c:pt>
                <c:pt idx="626">
                  <c:v>0.109</c:v>
                </c:pt>
                <c:pt idx="627">
                  <c:v>0.113</c:v>
                </c:pt>
                <c:pt idx="628">
                  <c:v>0.11799999999999999</c:v>
                </c:pt>
                <c:pt idx="629">
                  <c:v>0.124</c:v>
                </c:pt>
                <c:pt idx="630">
                  <c:v>0.129</c:v>
                </c:pt>
                <c:pt idx="631">
                  <c:v>0.13500000000000001</c:v>
                </c:pt>
                <c:pt idx="632">
                  <c:v>0.14000000000000001</c:v>
                </c:pt>
                <c:pt idx="633">
                  <c:v>0.14499999999999999</c:v>
                </c:pt>
                <c:pt idx="634">
                  <c:v>0.151</c:v>
                </c:pt>
                <c:pt idx="635">
                  <c:v>0.157</c:v>
                </c:pt>
                <c:pt idx="636">
                  <c:v>0.16200000000000001</c:v>
                </c:pt>
                <c:pt idx="637">
                  <c:v>0.16800000000000001</c:v>
                </c:pt>
                <c:pt idx="638">
                  <c:v>0.17299999999999999</c:v>
                </c:pt>
                <c:pt idx="639">
                  <c:v>0.17799999999999999</c:v>
                </c:pt>
                <c:pt idx="640">
                  <c:v>0.183</c:v>
                </c:pt>
                <c:pt idx="641">
                  <c:v>0.188</c:v>
                </c:pt>
                <c:pt idx="642">
                  <c:v>0.192</c:v>
                </c:pt>
                <c:pt idx="643">
                  <c:v>0.19600000000000001</c:v>
                </c:pt>
                <c:pt idx="644">
                  <c:v>0.2</c:v>
                </c:pt>
                <c:pt idx="645">
                  <c:v>0.20399999999999999</c:v>
                </c:pt>
                <c:pt idx="646">
                  <c:v>0.20599999999999999</c:v>
                </c:pt>
                <c:pt idx="647">
                  <c:v>0.20899999999999999</c:v>
                </c:pt>
                <c:pt idx="648">
                  <c:v>0.21099999999999999</c:v>
                </c:pt>
                <c:pt idx="649">
                  <c:v>0.21199999999999999</c:v>
                </c:pt>
                <c:pt idx="650">
                  <c:v>0.21299999999999999</c:v>
                </c:pt>
                <c:pt idx="651">
                  <c:v>0.214</c:v>
                </c:pt>
                <c:pt idx="652">
                  <c:v>0.214</c:v>
                </c:pt>
                <c:pt idx="653">
                  <c:v>0.214</c:v>
                </c:pt>
                <c:pt idx="654">
                  <c:v>0.21299999999999999</c:v>
                </c:pt>
                <c:pt idx="655">
                  <c:v>0.21199999999999999</c:v>
                </c:pt>
                <c:pt idx="656">
                  <c:v>0.21099999999999999</c:v>
                </c:pt>
                <c:pt idx="657">
                  <c:v>0.20899999999999999</c:v>
                </c:pt>
                <c:pt idx="658">
                  <c:v>0.20699999999999999</c:v>
                </c:pt>
                <c:pt idx="659">
                  <c:v>0.20599999999999999</c:v>
                </c:pt>
                <c:pt idx="660">
                  <c:v>0.20399999999999999</c:v>
                </c:pt>
                <c:pt idx="661">
                  <c:v>0.20100000000000001</c:v>
                </c:pt>
                <c:pt idx="662">
                  <c:v>0.19900000000000001</c:v>
                </c:pt>
                <c:pt idx="663">
                  <c:v>0.19600000000000001</c:v>
                </c:pt>
                <c:pt idx="664">
                  <c:v>0.193</c:v>
                </c:pt>
                <c:pt idx="665">
                  <c:v>0.191</c:v>
                </c:pt>
                <c:pt idx="666">
                  <c:v>0.188</c:v>
                </c:pt>
                <c:pt idx="667">
                  <c:v>0.185</c:v>
                </c:pt>
                <c:pt idx="668">
                  <c:v>0.183</c:v>
                </c:pt>
                <c:pt idx="669">
                  <c:v>0.18</c:v>
                </c:pt>
                <c:pt idx="670">
                  <c:v>0.17799999999999999</c:v>
                </c:pt>
                <c:pt idx="671">
                  <c:v>0.17499999999999999</c:v>
                </c:pt>
                <c:pt idx="672">
                  <c:v>0.17299999999999999</c:v>
                </c:pt>
                <c:pt idx="673">
                  <c:v>0.17100000000000001</c:v>
                </c:pt>
                <c:pt idx="674">
                  <c:v>0.16900000000000001</c:v>
                </c:pt>
                <c:pt idx="675">
                  <c:v>0.16700000000000001</c:v>
                </c:pt>
                <c:pt idx="676">
                  <c:v>0.16600000000000001</c:v>
                </c:pt>
                <c:pt idx="677">
                  <c:v>0.16400000000000001</c:v>
                </c:pt>
                <c:pt idx="678">
                  <c:v>0.16300000000000001</c:v>
                </c:pt>
                <c:pt idx="679">
                  <c:v>0.161</c:v>
                </c:pt>
                <c:pt idx="680">
                  <c:v>0.16</c:v>
                </c:pt>
                <c:pt idx="681">
                  <c:v>0.159</c:v>
                </c:pt>
                <c:pt idx="682">
                  <c:v>0.158</c:v>
                </c:pt>
                <c:pt idx="683">
                  <c:v>0.158</c:v>
                </c:pt>
                <c:pt idx="684">
                  <c:v>0.157</c:v>
                </c:pt>
                <c:pt idx="685">
                  <c:v>0.156</c:v>
                </c:pt>
                <c:pt idx="686">
                  <c:v>0.156</c:v>
                </c:pt>
                <c:pt idx="687">
                  <c:v>0.155</c:v>
                </c:pt>
                <c:pt idx="688">
                  <c:v>0.155</c:v>
                </c:pt>
                <c:pt idx="689">
                  <c:v>0.154</c:v>
                </c:pt>
                <c:pt idx="690">
                  <c:v>0.154</c:v>
                </c:pt>
                <c:pt idx="691">
                  <c:v>0.154</c:v>
                </c:pt>
                <c:pt idx="692">
                  <c:v>0.154</c:v>
                </c:pt>
                <c:pt idx="693">
                  <c:v>0.154</c:v>
                </c:pt>
                <c:pt idx="694">
                  <c:v>0.154</c:v>
                </c:pt>
                <c:pt idx="695">
                  <c:v>0.154</c:v>
                </c:pt>
                <c:pt idx="696">
                  <c:v>0.154</c:v>
                </c:pt>
                <c:pt idx="697">
                  <c:v>0.154</c:v>
                </c:pt>
                <c:pt idx="698">
                  <c:v>0.155</c:v>
                </c:pt>
                <c:pt idx="699">
                  <c:v>0.156</c:v>
                </c:pt>
                <c:pt idx="700">
                  <c:v>0.156</c:v>
                </c:pt>
                <c:pt idx="701">
                  <c:v>0.156</c:v>
                </c:pt>
                <c:pt idx="702">
                  <c:v>0.157</c:v>
                </c:pt>
                <c:pt idx="703">
                  <c:v>0.158</c:v>
                </c:pt>
                <c:pt idx="704">
                  <c:v>0.159</c:v>
                </c:pt>
                <c:pt idx="705">
                  <c:v>0.16</c:v>
                </c:pt>
                <c:pt idx="706">
                  <c:v>0.16200000000000001</c:v>
                </c:pt>
                <c:pt idx="707">
                  <c:v>0.16300000000000001</c:v>
                </c:pt>
                <c:pt idx="708">
                  <c:v>0.16400000000000001</c:v>
                </c:pt>
                <c:pt idx="709">
                  <c:v>0.16600000000000001</c:v>
                </c:pt>
                <c:pt idx="710">
                  <c:v>0.16700000000000001</c:v>
                </c:pt>
                <c:pt idx="711">
                  <c:v>0.16900000000000001</c:v>
                </c:pt>
                <c:pt idx="712">
                  <c:v>0.17</c:v>
                </c:pt>
                <c:pt idx="713">
                  <c:v>0.17199999999999999</c:v>
                </c:pt>
                <c:pt idx="714">
                  <c:v>0.17399999999999999</c:v>
                </c:pt>
                <c:pt idx="715">
                  <c:v>0.17599999999999999</c:v>
                </c:pt>
                <c:pt idx="716">
                  <c:v>0.17799999999999999</c:v>
                </c:pt>
                <c:pt idx="717">
                  <c:v>0.17899999999999999</c:v>
                </c:pt>
                <c:pt idx="718">
                  <c:v>0.18099999999999999</c:v>
                </c:pt>
                <c:pt idx="719">
                  <c:v>0.183</c:v>
                </c:pt>
                <c:pt idx="720">
                  <c:v>0.185</c:v>
                </c:pt>
                <c:pt idx="721">
                  <c:v>0.187</c:v>
                </c:pt>
                <c:pt idx="722">
                  <c:v>0.189</c:v>
                </c:pt>
                <c:pt idx="723">
                  <c:v>0.191</c:v>
                </c:pt>
                <c:pt idx="724">
                  <c:v>0.193</c:v>
                </c:pt>
                <c:pt idx="725">
                  <c:v>0.19400000000000001</c:v>
                </c:pt>
                <c:pt idx="726">
                  <c:v>0.19600000000000001</c:v>
                </c:pt>
                <c:pt idx="727">
                  <c:v>0.19800000000000001</c:v>
                </c:pt>
                <c:pt idx="728">
                  <c:v>0.20100000000000001</c:v>
                </c:pt>
                <c:pt idx="729">
                  <c:v>0.20300000000000001</c:v>
                </c:pt>
                <c:pt idx="730">
                  <c:v>0.20499999999999999</c:v>
                </c:pt>
                <c:pt idx="731">
                  <c:v>0.20799999999999999</c:v>
                </c:pt>
                <c:pt idx="732">
                  <c:v>0.21099999999999999</c:v>
                </c:pt>
                <c:pt idx="733">
                  <c:v>0.214</c:v>
                </c:pt>
                <c:pt idx="734">
                  <c:v>0.218</c:v>
                </c:pt>
                <c:pt idx="735">
                  <c:v>0.221</c:v>
                </c:pt>
                <c:pt idx="736">
                  <c:v>0.22500000000000001</c:v>
                </c:pt>
                <c:pt idx="737">
                  <c:v>0.22900000000000001</c:v>
                </c:pt>
                <c:pt idx="738">
                  <c:v>0.23300000000000001</c:v>
                </c:pt>
                <c:pt idx="739">
                  <c:v>0.23799999999999999</c:v>
                </c:pt>
                <c:pt idx="740">
                  <c:v>0.24299999999999999</c:v>
                </c:pt>
                <c:pt idx="741">
                  <c:v>0.248</c:v>
                </c:pt>
                <c:pt idx="742">
                  <c:v>0.255</c:v>
                </c:pt>
                <c:pt idx="743">
                  <c:v>0.26200000000000001</c:v>
                </c:pt>
                <c:pt idx="744">
                  <c:v>0.26900000000000002</c:v>
                </c:pt>
                <c:pt idx="745">
                  <c:v>0.27700000000000002</c:v>
                </c:pt>
                <c:pt idx="746">
                  <c:v>0.28499999999999998</c:v>
                </c:pt>
                <c:pt idx="747">
                  <c:v>0.29399999999999998</c:v>
                </c:pt>
                <c:pt idx="748">
                  <c:v>0.30399999999999999</c:v>
                </c:pt>
                <c:pt idx="749">
                  <c:v>0.314</c:v>
                </c:pt>
                <c:pt idx="750">
                  <c:v>0.32600000000000001</c:v>
                </c:pt>
                <c:pt idx="751">
                  <c:v>0.33800000000000002</c:v>
                </c:pt>
                <c:pt idx="752">
                  <c:v>0.35099999999999998</c:v>
                </c:pt>
                <c:pt idx="753">
                  <c:v>0.36499999999999999</c:v>
                </c:pt>
                <c:pt idx="754">
                  <c:v>0.379</c:v>
                </c:pt>
                <c:pt idx="755">
                  <c:v>0.39500000000000002</c:v>
                </c:pt>
                <c:pt idx="756">
                  <c:v>0.41099999999999998</c:v>
                </c:pt>
                <c:pt idx="757">
                  <c:v>0.42799999999999999</c:v>
                </c:pt>
                <c:pt idx="758">
                  <c:v>0.44700000000000001</c:v>
                </c:pt>
                <c:pt idx="759">
                  <c:v>0.46600000000000003</c:v>
                </c:pt>
                <c:pt idx="760">
                  <c:v>0.48799999999999999</c:v>
                </c:pt>
                <c:pt idx="761">
                  <c:v>0.51100000000000001</c:v>
                </c:pt>
                <c:pt idx="762">
                  <c:v>0.53600000000000003</c:v>
                </c:pt>
                <c:pt idx="763">
                  <c:v>0.56100000000000005</c:v>
                </c:pt>
                <c:pt idx="764">
                  <c:v>0.58499999999999996</c:v>
                </c:pt>
                <c:pt idx="765">
                  <c:v>0.61099999999999999</c:v>
                </c:pt>
                <c:pt idx="766">
                  <c:v>0.63600000000000001</c:v>
                </c:pt>
                <c:pt idx="767">
                  <c:v>0.66300000000000003</c:v>
                </c:pt>
                <c:pt idx="768">
                  <c:v>0.69199999999999995</c:v>
                </c:pt>
                <c:pt idx="769">
                  <c:v>0.72</c:v>
                </c:pt>
                <c:pt idx="770">
                  <c:v>0.748</c:v>
                </c:pt>
                <c:pt idx="771">
                  <c:v>0.77600000000000002</c:v>
                </c:pt>
                <c:pt idx="772">
                  <c:v>0.80300000000000005</c:v>
                </c:pt>
                <c:pt idx="773">
                  <c:v>0.83099999999999996</c:v>
                </c:pt>
                <c:pt idx="774">
                  <c:v>0.85699999999999998</c:v>
                </c:pt>
                <c:pt idx="775">
                  <c:v>0.88100000000000001</c:v>
                </c:pt>
                <c:pt idx="776">
                  <c:v>0.90200000000000002</c:v>
                </c:pt>
                <c:pt idx="777">
                  <c:v>0.92100000000000004</c:v>
                </c:pt>
                <c:pt idx="778">
                  <c:v>0.94199999999999995</c:v>
                </c:pt>
                <c:pt idx="779">
                  <c:v>0.96</c:v>
                </c:pt>
                <c:pt idx="780">
                  <c:v>0.97699999999999998</c:v>
                </c:pt>
                <c:pt idx="781">
                  <c:v>0.99299999999999999</c:v>
                </c:pt>
                <c:pt idx="782">
                  <c:v>1.0069999999999999</c:v>
                </c:pt>
                <c:pt idx="783">
                  <c:v>1.0189999999999999</c:v>
                </c:pt>
                <c:pt idx="784">
                  <c:v>1.03</c:v>
                </c:pt>
                <c:pt idx="785">
                  <c:v>1.0389999999999999</c:v>
                </c:pt>
                <c:pt idx="786">
                  <c:v>1.048</c:v>
                </c:pt>
                <c:pt idx="787">
                  <c:v>1.0549999999999999</c:v>
                </c:pt>
                <c:pt idx="788">
                  <c:v>1.0589999999999999</c:v>
                </c:pt>
                <c:pt idx="789">
                  <c:v>1.0629999999999999</c:v>
                </c:pt>
                <c:pt idx="790">
                  <c:v>1.0669999999999999</c:v>
                </c:pt>
                <c:pt idx="791">
                  <c:v>1.069</c:v>
                </c:pt>
                <c:pt idx="792">
                  <c:v>1.07</c:v>
                </c:pt>
                <c:pt idx="793">
                  <c:v>1.071</c:v>
                </c:pt>
                <c:pt idx="794">
                  <c:v>1.0720000000000001</c:v>
                </c:pt>
                <c:pt idx="795">
                  <c:v>1.07</c:v>
                </c:pt>
                <c:pt idx="796">
                  <c:v>1.0680000000000001</c:v>
                </c:pt>
                <c:pt idx="797">
                  <c:v>1.0649999999999999</c:v>
                </c:pt>
                <c:pt idx="798">
                  <c:v>1.06</c:v>
                </c:pt>
                <c:pt idx="799">
                  <c:v>1.054</c:v>
                </c:pt>
                <c:pt idx="800">
                  <c:v>1.0469999999999999</c:v>
                </c:pt>
                <c:pt idx="801">
                  <c:v>1.0389999999999999</c:v>
                </c:pt>
                <c:pt idx="802">
                  <c:v>1.028</c:v>
                </c:pt>
                <c:pt idx="803">
                  <c:v>1.0169999999999999</c:v>
                </c:pt>
                <c:pt idx="804">
                  <c:v>1.004</c:v>
                </c:pt>
                <c:pt idx="805">
                  <c:v>0.99</c:v>
                </c:pt>
                <c:pt idx="806">
                  <c:v>0.97399999999999998</c:v>
                </c:pt>
                <c:pt idx="807">
                  <c:v>0.95799999999999996</c:v>
                </c:pt>
                <c:pt idx="808">
                  <c:v>0.93899999999999995</c:v>
                </c:pt>
                <c:pt idx="809">
                  <c:v>0.91800000000000004</c:v>
                </c:pt>
                <c:pt idx="810">
                  <c:v>0.89700000000000002</c:v>
                </c:pt>
                <c:pt idx="811">
                  <c:v>0.875</c:v>
                </c:pt>
                <c:pt idx="812">
                  <c:v>0.85099999999999998</c:v>
                </c:pt>
                <c:pt idx="813">
                  <c:v>0.82599999999999996</c:v>
                </c:pt>
                <c:pt idx="814">
                  <c:v>0.79900000000000004</c:v>
                </c:pt>
                <c:pt idx="815">
                  <c:v>0.77100000000000002</c:v>
                </c:pt>
                <c:pt idx="816">
                  <c:v>0.74399999999999999</c:v>
                </c:pt>
                <c:pt idx="817">
                  <c:v>0.71899999999999997</c:v>
                </c:pt>
                <c:pt idx="818">
                  <c:v>0.69199999999999995</c:v>
                </c:pt>
                <c:pt idx="819">
                  <c:v>0.66400000000000003</c:v>
                </c:pt>
                <c:pt idx="820">
                  <c:v>0.63800000000000001</c:v>
                </c:pt>
                <c:pt idx="821">
                  <c:v>0.61299999999999999</c:v>
                </c:pt>
                <c:pt idx="822">
                  <c:v>0.58799999999999997</c:v>
                </c:pt>
                <c:pt idx="823">
                  <c:v>0.56200000000000006</c:v>
                </c:pt>
                <c:pt idx="824">
                  <c:v>0.53600000000000003</c:v>
                </c:pt>
                <c:pt idx="825">
                  <c:v>0.51</c:v>
                </c:pt>
                <c:pt idx="826">
                  <c:v>0.48599999999999999</c:v>
                </c:pt>
                <c:pt idx="827">
                  <c:v>0.46200000000000002</c:v>
                </c:pt>
                <c:pt idx="828">
                  <c:v>0.438</c:v>
                </c:pt>
                <c:pt idx="829">
                  <c:v>0.41599999999999998</c:v>
                </c:pt>
                <c:pt idx="830">
                  <c:v>0.39500000000000002</c:v>
                </c:pt>
                <c:pt idx="831">
                  <c:v>0.375</c:v>
                </c:pt>
                <c:pt idx="832">
                  <c:v>0.35699999999999998</c:v>
                </c:pt>
                <c:pt idx="833">
                  <c:v>0.33900000000000002</c:v>
                </c:pt>
                <c:pt idx="834">
                  <c:v>0.32</c:v>
                </c:pt>
                <c:pt idx="835">
                  <c:v>0.30299999999999999</c:v>
                </c:pt>
                <c:pt idx="836">
                  <c:v>0.28699999999999998</c:v>
                </c:pt>
                <c:pt idx="837">
                  <c:v>0.27200000000000002</c:v>
                </c:pt>
                <c:pt idx="838">
                  <c:v>0.25800000000000001</c:v>
                </c:pt>
                <c:pt idx="839">
                  <c:v>0.24399999999999999</c:v>
                </c:pt>
                <c:pt idx="840">
                  <c:v>0.23</c:v>
                </c:pt>
                <c:pt idx="841">
                  <c:v>0.218</c:v>
                </c:pt>
                <c:pt idx="842">
                  <c:v>0.20599999999999999</c:v>
                </c:pt>
                <c:pt idx="843">
                  <c:v>0.19500000000000001</c:v>
                </c:pt>
                <c:pt idx="844">
                  <c:v>0.184</c:v>
                </c:pt>
                <c:pt idx="845">
                  <c:v>0.17299999999999999</c:v>
                </c:pt>
                <c:pt idx="846">
                  <c:v>0.16300000000000001</c:v>
                </c:pt>
                <c:pt idx="847">
                  <c:v>0.154</c:v>
                </c:pt>
                <c:pt idx="848">
                  <c:v>0.14499999999999999</c:v>
                </c:pt>
                <c:pt idx="849">
                  <c:v>0.13700000000000001</c:v>
                </c:pt>
                <c:pt idx="850">
                  <c:v>0.129</c:v>
                </c:pt>
                <c:pt idx="851">
                  <c:v>0.122</c:v>
                </c:pt>
                <c:pt idx="852">
                  <c:v>0.115</c:v>
                </c:pt>
                <c:pt idx="853">
                  <c:v>0.109</c:v>
                </c:pt>
                <c:pt idx="854">
                  <c:v>0.10299999999999999</c:v>
                </c:pt>
                <c:pt idx="855">
                  <c:v>9.8000000000000004E-2</c:v>
                </c:pt>
                <c:pt idx="856">
                  <c:v>9.2999999999999999E-2</c:v>
                </c:pt>
                <c:pt idx="857">
                  <c:v>8.7999999999999995E-2</c:v>
                </c:pt>
                <c:pt idx="858">
                  <c:v>8.3000000000000004E-2</c:v>
                </c:pt>
                <c:pt idx="859">
                  <c:v>7.9000000000000001E-2</c:v>
                </c:pt>
                <c:pt idx="860">
                  <c:v>7.4999999999999997E-2</c:v>
                </c:pt>
                <c:pt idx="861">
                  <c:v>7.0999999999999994E-2</c:v>
                </c:pt>
                <c:pt idx="862">
                  <c:v>6.8000000000000005E-2</c:v>
                </c:pt>
                <c:pt idx="863">
                  <c:v>6.4000000000000001E-2</c:v>
                </c:pt>
                <c:pt idx="864">
                  <c:v>6.0999999999999999E-2</c:v>
                </c:pt>
                <c:pt idx="865">
                  <c:v>5.8000000000000003E-2</c:v>
                </c:pt>
                <c:pt idx="866">
                  <c:v>5.6000000000000001E-2</c:v>
                </c:pt>
                <c:pt idx="867">
                  <c:v>5.2999999999999999E-2</c:v>
                </c:pt>
                <c:pt idx="868">
                  <c:v>5.0999999999999997E-2</c:v>
                </c:pt>
                <c:pt idx="869">
                  <c:v>4.8000000000000001E-2</c:v>
                </c:pt>
                <c:pt idx="870">
                  <c:v>4.5999999999999999E-2</c:v>
                </c:pt>
                <c:pt idx="871">
                  <c:v>4.3999999999999997E-2</c:v>
                </c:pt>
                <c:pt idx="872">
                  <c:v>4.2000000000000003E-2</c:v>
                </c:pt>
                <c:pt idx="873">
                  <c:v>0.04</c:v>
                </c:pt>
                <c:pt idx="874">
                  <c:v>3.7999999999999999E-2</c:v>
                </c:pt>
                <c:pt idx="875">
                  <c:v>3.6999999999999998E-2</c:v>
                </c:pt>
                <c:pt idx="876">
                  <c:v>3.5000000000000003E-2</c:v>
                </c:pt>
                <c:pt idx="877">
                  <c:v>3.3000000000000002E-2</c:v>
                </c:pt>
                <c:pt idx="878">
                  <c:v>3.2000000000000001E-2</c:v>
                </c:pt>
                <c:pt idx="879">
                  <c:v>0.03</c:v>
                </c:pt>
                <c:pt idx="880">
                  <c:v>2.9000000000000001E-2</c:v>
                </c:pt>
                <c:pt idx="881">
                  <c:v>2.8000000000000001E-2</c:v>
                </c:pt>
                <c:pt idx="882">
                  <c:v>2.5999999999999999E-2</c:v>
                </c:pt>
                <c:pt idx="883">
                  <c:v>2.5000000000000001E-2</c:v>
                </c:pt>
                <c:pt idx="884">
                  <c:v>2.4E-2</c:v>
                </c:pt>
                <c:pt idx="885">
                  <c:v>2.3E-2</c:v>
                </c:pt>
                <c:pt idx="886">
                  <c:v>2.1999999999999999E-2</c:v>
                </c:pt>
                <c:pt idx="887">
                  <c:v>2.1000000000000001E-2</c:v>
                </c:pt>
                <c:pt idx="888">
                  <c:v>0.02</c:v>
                </c:pt>
                <c:pt idx="889">
                  <c:v>1.9E-2</c:v>
                </c:pt>
                <c:pt idx="890">
                  <c:v>1.7999999999999999E-2</c:v>
                </c:pt>
                <c:pt idx="891">
                  <c:v>1.7000000000000001E-2</c:v>
                </c:pt>
                <c:pt idx="892">
                  <c:v>1.6E-2</c:v>
                </c:pt>
                <c:pt idx="893">
                  <c:v>1.6E-2</c:v>
                </c:pt>
                <c:pt idx="894">
                  <c:v>1.4999999999999999E-2</c:v>
                </c:pt>
                <c:pt idx="895">
                  <c:v>1.4999999999999999E-2</c:v>
                </c:pt>
                <c:pt idx="896">
                  <c:v>1.4E-2</c:v>
                </c:pt>
                <c:pt idx="897">
                  <c:v>1.2999999999999999E-2</c:v>
                </c:pt>
                <c:pt idx="898">
                  <c:v>1.2999999999999999E-2</c:v>
                </c:pt>
                <c:pt idx="899">
                  <c:v>1.2999999999999999E-2</c:v>
                </c:pt>
                <c:pt idx="900">
                  <c:v>1.2E-2</c:v>
                </c:pt>
                <c:pt idx="901">
                  <c:v>1.2E-2</c:v>
                </c:pt>
                <c:pt idx="902">
                  <c:v>1.0999999999999999E-2</c:v>
                </c:pt>
                <c:pt idx="903">
                  <c:v>1.0999999999999999E-2</c:v>
                </c:pt>
                <c:pt idx="904">
                  <c:v>0.01</c:v>
                </c:pt>
                <c:pt idx="905">
                  <c:v>8.9999999999999993E-3</c:v>
                </c:pt>
                <c:pt idx="906">
                  <c:v>0.01</c:v>
                </c:pt>
                <c:pt idx="907">
                  <c:v>8.9999999999999993E-3</c:v>
                </c:pt>
                <c:pt idx="908">
                  <c:v>8.9999999999999993E-3</c:v>
                </c:pt>
                <c:pt idx="909">
                  <c:v>8.9999999999999993E-3</c:v>
                </c:pt>
                <c:pt idx="910">
                  <c:v>8.0000000000000002E-3</c:v>
                </c:pt>
                <c:pt idx="911">
                  <c:v>8.0000000000000002E-3</c:v>
                </c:pt>
                <c:pt idx="912">
                  <c:v>8.0000000000000002E-3</c:v>
                </c:pt>
                <c:pt idx="913">
                  <c:v>7.0000000000000001E-3</c:v>
                </c:pt>
                <c:pt idx="914">
                  <c:v>7.0000000000000001E-3</c:v>
                </c:pt>
                <c:pt idx="915">
                  <c:v>7.0000000000000001E-3</c:v>
                </c:pt>
                <c:pt idx="916">
                  <c:v>7.0000000000000001E-3</c:v>
                </c:pt>
                <c:pt idx="917">
                  <c:v>6.0000000000000001E-3</c:v>
                </c:pt>
                <c:pt idx="918">
                  <c:v>6.0000000000000001E-3</c:v>
                </c:pt>
                <c:pt idx="919">
                  <c:v>6.0000000000000001E-3</c:v>
                </c:pt>
                <c:pt idx="920">
                  <c:v>5.0000000000000001E-3</c:v>
                </c:pt>
                <c:pt idx="921">
                  <c:v>5.0000000000000001E-3</c:v>
                </c:pt>
                <c:pt idx="922">
                  <c:v>5.0000000000000001E-3</c:v>
                </c:pt>
                <c:pt idx="923">
                  <c:v>5.0000000000000001E-3</c:v>
                </c:pt>
                <c:pt idx="924">
                  <c:v>5.0000000000000001E-3</c:v>
                </c:pt>
                <c:pt idx="925">
                  <c:v>5.0000000000000001E-3</c:v>
                </c:pt>
                <c:pt idx="926">
                  <c:v>4.0000000000000001E-3</c:v>
                </c:pt>
                <c:pt idx="927">
                  <c:v>4.0000000000000001E-3</c:v>
                </c:pt>
                <c:pt idx="928">
                  <c:v>4.0000000000000001E-3</c:v>
                </c:pt>
                <c:pt idx="929">
                  <c:v>4.0000000000000001E-3</c:v>
                </c:pt>
                <c:pt idx="930">
                  <c:v>4.0000000000000001E-3</c:v>
                </c:pt>
                <c:pt idx="931">
                  <c:v>4.0000000000000001E-3</c:v>
                </c:pt>
                <c:pt idx="932">
                  <c:v>4.0000000000000001E-3</c:v>
                </c:pt>
                <c:pt idx="933">
                  <c:v>3.0000000000000001E-3</c:v>
                </c:pt>
                <c:pt idx="934">
                  <c:v>3.0000000000000001E-3</c:v>
                </c:pt>
                <c:pt idx="935">
                  <c:v>3.0000000000000001E-3</c:v>
                </c:pt>
                <c:pt idx="936">
                  <c:v>3.0000000000000001E-3</c:v>
                </c:pt>
                <c:pt idx="937">
                  <c:v>3.0000000000000001E-3</c:v>
                </c:pt>
                <c:pt idx="938">
                  <c:v>3.0000000000000001E-3</c:v>
                </c:pt>
                <c:pt idx="939">
                  <c:v>3.0000000000000001E-3</c:v>
                </c:pt>
                <c:pt idx="940">
                  <c:v>2E-3</c:v>
                </c:pt>
                <c:pt idx="941">
                  <c:v>2E-3</c:v>
                </c:pt>
                <c:pt idx="942">
                  <c:v>2E-3</c:v>
                </c:pt>
                <c:pt idx="943">
                  <c:v>2E-3</c:v>
                </c:pt>
                <c:pt idx="944">
                  <c:v>2E-3</c:v>
                </c:pt>
                <c:pt idx="945">
                  <c:v>2E-3</c:v>
                </c:pt>
                <c:pt idx="946">
                  <c:v>1E-3</c:v>
                </c:pt>
                <c:pt idx="947">
                  <c:v>1E-3</c:v>
                </c:pt>
                <c:pt idx="948">
                  <c:v>1E-3</c:v>
                </c:pt>
                <c:pt idx="949">
                  <c:v>1E-3</c:v>
                </c:pt>
                <c:pt idx="950">
                  <c:v>1E-3</c:v>
                </c:pt>
                <c:pt idx="951">
                  <c:v>1E-3</c:v>
                </c:pt>
                <c:pt idx="952">
                  <c:v>1E-3</c:v>
                </c:pt>
                <c:pt idx="953">
                  <c:v>1E-3</c:v>
                </c:pt>
                <c:pt idx="954">
                  <c:v>0</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1E-3</c:v>
                </c:pt>
                <c:pt idx="969">
                  <c:v>-1E-3</c:v>
                </c:pt>
                <c:pt idx="970">
                  <c:v>-1E-3</c:v>
                </c:pt>
                <c:pt idx="971">
                  <c:v>-1E-3</c:v>
                </c:pt>
                <c:pt idx="972">
                  <c:v>-1E-3</c:v>
                </c:pt>
                <c:pt idx="973">
                  <c:v>0</c:v>
                </c:pt>
                <c:pt idx="974">
                  <c:v>0</c:v>
                </c:pt>
                <c:pt idx="975">
                  <c:v>-1E-3</c:v>
                </c:pt>
                <c:pt idx="976">
                  <c:v>-1E-3</c:v>
                </c:pt>
                <c:pt idx="977">
                  <c:v>0</c:v>
                </c:pt>
                <c:pt idx="978">
                  <c:v>0</c:v>
                </c:pt>
                <c:pt idx="979">
                  <c:v>0</c:v>
                </c:pt>
                <c:pt idx="980">
                  <c:v>-1E-3</c:v>
                </c:pt>
                <c:pt idx="981">
                  <c:v>-1E-3</c:v>
                </c:pt>
                <c:pt idx="982">
                  <c:v>-1E-3</c:v>
                </c:pt>
                <c:pt idx="983">
                  <c:v>-1E-3</c:v>
                </c:pt>
                <c:pt idx="984">
                  <c:v>-1E-3</c:v>
                </c:pt>
                <c:pt idx="985">
                  <c:v>-1E-3</c:v>
                </c:pt>
                <c:pt idx="986">
                  <c:v>-1E-3</c:v>
                </c:pt>
                <c:pt idx="987">
                  <c:v>-1E-3</c:v>
                </c:pt>
                <c:pt idx="988">
                  <c:v>-1E-3</c:v>
                </c:pt>
                <c:pt idx="989">
                  <c:v>-1E-3</c:v>
                </c:pt>
                <c:pt idx="990">
                  <c:v>-1E-3</c:v>
                </c:pt>
                <c:pt idx="991">
                  <c:v>-1E-3</c:v>
                </c:pt>
                <c:pt idx="992">
                  <c:v>-1E-3</c:v>
                </c:pt>
                <c:pt idx="993">
                  <c:v>-1E-3</c:v>
                </c:pt>
                <c:pt idx="994">
                  <c:v>-2E-3</c:v>
                </c:pt>
                <c:pt idx="995">
                  <c:v>-2E-3</c:v>
                </c:pt>
                <c:pt idx="996">
                  <c:v>-1E-3</c:v>
                </c:pt>
                <c:pt idx="997">
                  <c:v>-1E-3</c:v>
                </c:pt>
                <c:pt idx="998">
                  <c:v>-1E-3</c:v>
                </c:pt>
                <c:pt idx="999">
                  <c:v>-1E-3</c:v>
                </c:pt>
                <c:pt idx="1000">
                  <c:v>-1E-3</c:v>
                </c:pt>
              </c:numCache>
            </c:numRef>
          </c:yVal>
          <c:smooth val="1"/>
        </c:ser>
        <c:ser>
          <c:idx val="8"/>
          <c:order val="8"/>
          <c:spPr>
            <a:ln w="31750" cap="rnd">
              <a:solidFill>
                <a:schemeClr val="accent3">
                  <a:lumMod val="60000"/>
                </a:schemeClr>
              </a:solidFill>
              <a:round/>
            </a:ln>
            <a:effectLst/>
          </c:spPr>
          <c:marker>
            <c:symbol val="none"/>
          </c:marker>
          <c:xVal>
            <c:numRef>
              <c:f>'In(pyO)8 Pc-DPBF T= 8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80 sec'!$B$3:$B$1003</c:f>
              <c:numCache>
                <c:formatCode>General</c:formatCode>
                <c:ptCount val="1001"/>
                <c:pt idx="0">
                  <c:v>1.5269999999999999</c:v>
                </c:pt>
                <c:pt idx="1">
                  <c:v>1.5109999999999999</c:v>
                </c:pt>
                <c:pt idx="2">
                  <c:v>1.4730000000000001</c:v>
                </c:pt>
                <c:pt idx="3">
                  <c:v>1.431</c:v>
                </c:pt>
                <c:pt idx="4">
                  <c:v>1.3919999999999999</c:v>
                </c:pt>
                <c:pt idx="5">
                  <c:v>1.35</c:v>
                </c:pt>
                <c:pt idx="6">
                  <c:v>1.3220000000000001</c:v>
                </c:pt>
                <c:pt idx="7">
                  <c:v>1.2989999999999999</c:v>
                </c:pt>
                <c:pt idx="8">
                  <c:v>1.264</c:v>
                </c:pt>
                <c:pt idx="9">
                  <c:v>1.226</c:v>
                </c:pt>
                <c:pt idx="10">
                  <c:v>1.2</c:v>
                </c:pt>
                <c:pt idx="11">
                  <c:v>1.179</c:v>
                </c:pt>
                <c:pt idx="12">
                  <c:v>1.1539999999999999</c:v>
                </c:pt>
                <c:pt idx="13">
                  <c:v>1.127</c:v>
                </c:pt>
                <c:pt idx="14">
                  <c:v>1.103</c:v>
                </c:pt>
                <c:pt idx="15">
                  <c:v>1.0840000000000001</c:v>
                </c:pt>
                <c:pt idx="16">
                  <c:v>1.06</c:v>
                </c:pt>
                <c:pt idx="17">
                  <c:v>1.0369999999999999</c:v>
                </c:pt>
                <c:pt idx="18">
                  <c:v>1.024</c:v>
                </c:pt>
                <c:pt idx="19">
                  <c:v>1.0129999999999999</c:v>
                </c:pt>
                <c:pt idx="20">
                  <c:v>0.998</c:v>
                </c:pt>
                <c:pt idx="21">
                  <c:v>0.98299999999999998</c:v>
                </c:pt>
                <c:pt idx="22">
                  <c:v>0.97099999999999997</c:v>
                </c:pt>
                <c:pt idx="23">
                  <c:v>0.95899999999999996</c:v>
                </c:pt>
                <c:pt idx="24">
                  <c:v>0.95</c:v>
                </c:pt>
                <c:pt idx="25">
                  <c:v>0.93700000000000006</c:v>
                </c:pt>
                <c:pt idx="26">
                  <c:v>0.92300000000000004</c:v>
                </c:pt>
                <c:pt idx="27">
                  <c:v>0.91100000000000003</c:v>
                </c:pt>
                <c:pt idx="28">
                  <c:v>0.90100000000000002</c:v>
                </c:pt>
                <c:pt idx="29">
                  <c:v>0.89100000000000001</c:v>
                </c:pt>
                <c:pt idx="30">
                  <c:v>0.88500000000000001</c:v>
                </c:pt>
                <c:pt idx="31">
                  <c:v>0.878</c:v>
                </c:pt>
                <c:pt idx="32">
                  <c:v>0.86499999999999999</c:v>
                </c:pt>
                <c:pt idx="33">
                  <c:v>0.85899999999999999</c:v>
                </c:pt>
                <c:pt idx="34">
                  <c:v>0.85</c:v>
                </c:pt>
                <c:pt idx="35">
                  <c:v>0.84299999999999997</c:v>
                </c:pt>
                <c:pt idx="36">
                  <c:v>0.83499999999999996</c:v>
                </c:pt>
                <c:pt idx="37">
                  <c:v>0.83099999999999996</c:v>
                </c:pt>
                <c:pt idx="38">
                  <c:v>0.82399999999999995</c:v>
                </c:pt>
                <c:pt idx="39">
                  <c:v>0.81399999999999995</c:v>
                </c:pt>
                <c:pt idx="40">
                  <c:v>0.80900000000000005</c:v>
                </c:pt>
                <c:pt idx="41">
                  <c:v>0.80700000000000005</c:v>
                </c:pt>
                <c:pt idx="42">
                  <c:v>0.80300000000000005</c:v>
                </c:pt>
                <c:pt idx="43">
                  <c:v>0.79500000000000004</c:v>
                </c:pt>
                <c:pt idx="44">
                  <c:v>0.79200000000000004</c:v>
                </c:pt>
                <c:pt idx="45">
                  <c:v>0.79200000000000004</c:v>
                </c:pt>
                <c:pt idx="46">
                  <c:v>0.78900000000000003</c:v>
                </c:pt>
                <c:pt idx="47">
                  <c:v>0.78300000000000003</c:v>
                </c:pt>
                <c:pt idx="48">
                  <c:v>0.78200000000000003</c:v>
                </c:pt>
                <c:pt idx="49">
                  <c:v>0.78</c:v>
                </c:pt>
                <c:pt idx="50">
                  <c:v>0.77700000000000002</c:v>
                </c:pt>
                <c:pt idx="51">
                  <c:v>0.77500000000000002</c:v>
                </c:pt>
                <c:pt idx="52">
                  <c:v>0.77300000000000002</c:v>
                </c:pt>
                <c:pt idx="53">
                  <c:v>0.77100000000000002</c:v>
                </c:pt>
                <c:pt idx="54">
                  <c:v>0.76600000000000001</c:v>
                </c:pt>
                <c:pt idx="55">
                  <c:v>0.76300000000000001</c:v>
                </c:pt>
                <c:pt idx="56">
                  <c:v>0.76200000000000001</c:v>
                </c:pt>
                <c:pt idx="57">
                  <c:v>0.76</c:v>
                </c:pt>
                <c:pt idx="58">
                  <c:v>0.754</c:v>
                </c:pt>
                <c:pt idx="59">
                  <c:v>0.748</c:v>
                </c:pt>
                <c:pt idx="60">
                  <c:v>0.745</c:v>
                </c:pt>
                <c:pt idx="61">
                  <c:v>0.73899999999999999</c:v>
                </c:pt>
                <c:pt idx="62">
                  <c:v>0.73299999999999998</c:v>
                </c:pt>
                <c:pt idx="63">
                  <c:v>0.72499999999999998</c:v>
                </c:pt>
                <c:pt idx="64">
                  <c:v>0.71699999999999997</c:v>
                </c:pt>
                <c:pt idx="65">
                  <c:v>0.71</c:v>
                </c:pt>
                <c:pt idx="66">
                  <c:v>0.70399999999999996</c:v>
                </c:pt>
                <c:pt idx="67">
                  <c:v>0.7</c:v>
                </c:pt>
                <c:pt idx="68">
                  <c:v>0.69199999999999995</c:v>
                </c:pt>
                <c:pt idx="69">
                  <c:v>0.68400000000000005</c:v>
                </c:pt>
                <c:pt idx="70">
                  <c:v>0.67600000000000005</c:v>
                </c:pt>
                <c:pt idx="71">
                  <c:v>0.67100000000000004</c:v>
                </c:pt>
                <c:pt idx="72">
                  <c:v>0.67100000000000004</c:v>
                </c:pt>
                <c:pt idx="73">
                  <c:v>0.66600000000000004</c:v>
                </c:pt>
                <c:pt idx="74">
                  <c:v>0.66100000000000003</c:v>
                </c:pt>
                <c:pt idx="75">
                  <c:v>0.65400000000000003</c:v>
                </c:pt>
                <c:pt idx="76">
                  <c:v>0.65300000000000002</c:v>
                </c:pt>
                <c:pt idx="77">
                  <c:v>0.65</c:v>
                </c:pt>
                <c:pt idx="78">
                  <c:v>0.64700000000000002</c:v>
                </c:pt>
                <c:pt idx="79">
                  <c:v>0.64400000000000002</c:v>
                </c:pt>
                <c:pt idx="80">
                  <c:v>0.64300000000000002</c:v>
                </c:pt>
                <c:pt idx="81">
                  <c:v>0.64400000000000002</c:v>
                </c:pt>
                <c:pt idx="82">
                  <c:v>0.64300000000000002</c:v>
                </c:pt>
                <c:pt idx="83">
                  <c:v>0.64400000000000002</c:v>
                </c:pt>
                <c:pt idx="84">
                  <c:v>0.64100000000000001</c:v>
                </c:pt>
                <c:pt idx="85">
                  <c:v>0.63500000000000001</c:v>
                </c:pt>
                <c:pt idx="86">
                  <c:v>0.63400000000000001</c:v>
                </c:pt>
                <c:pt idx="87">
                  <c:v>0.63500000000000001</c:v>
                </c:pt>
                <c:pt idx="88">
                  <c:v>0.64100000000000001</c:v>
                </c:pt>
                <c:pt idx="89">
                  <c:v>0.64200000000000002</c:v>
                </c:pt>
                <c:pt idx="90">
                  <c:v>0.63800000000000001</c:v>
                </c:pt>
                <c:pt idx="91">
                  <c:v>0.63600000000000001</c:v>
                </c:pt>
                <c:pt idx="92">
                  <c:v>0.63400000000000001</c:v>
                </c:pt>
                <c:pt idx="93">
                  <c:v>0.63400000000000001</c:v>
                </c:pt>
                <c:pt idx="94">
                  <c:v>0.63200000000000001</c:v>
                </c:pt>
                <c:pt idx="95">
                  <c:v>0.63400000000000001</c:v>
                </c:pt>
                <c:pt idx="96">
                  <c:v>0.63400000000000001</c:v>
                </c:pt>
                <c:pt idx="97">
                  <c:v>0.63100000000000001</c:v>
                </c:pt>
                <c:pt idx="98">
                  <c:v>0.63200000000000001</c:v>
                </c:pt>
                <c:pt idx="99">
                  <c:v>0.63300000000000001</c:v>
                </c:pt>
                <c:pt idx="100">
                  <c:v>0.63700000000000001</c:v>
                </c:pt>
                <c:pt idx="101">
                  <c:v>0.64200000000000002</c:v>
                </c:pt>
                <c:pt idx="102">
                  <c:v>0.64400000000000002</c:v>
                </c:pt>
                <c:pt idx="103">
                  <c:v>0.64200000000000002</c:v>
                </c:pt>
                <c:pt idx="104">
                  <c:v>0.64200000000000002</c:v>
                </c:pt>
                <c:pt idx="105">
                  <c:v>0.64200000000000002</c:v>
                </c:pt>
                <c:pt idx="106">
                  <c:v>0.64300000000000002</c:v>
                </c:pt>
                <c:pt idx="107">
                  <c:v>0.64200000000000002</c:v>
                </c:pt>
                <c:pt idx="108">
                  <c:v>0.64500000000000002</c:v>
                </c:pt>
                <c:pt idx="109">
                  <c:v>0.64800000000000002</c:v>
                </c:pt>
                <c:pt idx="110">
                  <c:v>0.64800000000000002</c:v>
                </c:pt>
                <c:pt idx="111">
                  <c:v>0.64700000000000002</c:v>
                </c:pt>
                <c:pt idx="112">
                  <c:v>0.64700000000000002</c:v>
                </c:pt>
                <c:pt idx="113">
                  <c:v>0.65100000000000002</c:v>
                </c:pt>
                <c:pt idx="114">
                  <c:v>0.65600000000000003</c:v>
                </c:pt>
                <c:pt idx="115">
                  <c:v>0.65500000000000003</c:v>
                </c:pt>
                <c:pt idx="116">
                  <c:v>0.65600000000000003</c:v>
                </c:pt>
                <c:pt idx="117">
                  <c:v>0.66200000000000003</c:v>
                </c:pt>
                <c:pt idx="118">
                  <c:v>0.67100000000000004</c:v>
                </c:pt>
                <c:pt idx="119">
                  <c:v>0.67400000000000004</c:v>
                </c:pt>
                <c:pt idx="120">
                  <c:v>0.67400000000000004</c:v>
                </c:pt>
                <c:pt idx="121">
                  <c:v>0.67600000000000005</c:v>
                </c:pt>
                <c:pt idx="122">
                  <c:v>0.67800000000000005</c:v>
                </c:pt>
                <c:pt idx="123">
                  <c:v>0.68300000000000005</c:v>
                </c:pt>
                <c:pt idx="124">
                  <c:v>0.68799999999999994</c:v>
                </c:pt>
                <c:pt idx="125">
                  <c:v>0.69299999999999995</c:v>
                </c:pt>
                <c:pt idx="126">
                  <c:v>0.69699999999999995</c:v>
                </c:pt>
                <c:pt idx="127">
                  <c:v>0.69799999999999995</c:v>
                </c:pt>
                <c:pt idx="128">
                  <c:v>0.70099999999999996</c:v>
                </c:pt>
                <c:pt idx="129">
                  <c:v>0.70699999999999996</c:v>
                </c:pt>
                <c:pt idx="130">
                  <c:v>0.71199999999999997</c:v>
                </c:pt>
                <c:pt idx="131">
                  <c:v>0.71399999999999997</c:v>
                </c:pt>
                <c:pt idx="132">
                  <c:v>0.71799999999999997</c:v>
                </c:pt>
                <c:pt idx="133">
                  <c:v>0.72399999999999998</c:v>
                </c:pt>
                <c:pt idx="134">
                  <c:v>0.73099999999999998</c:v>
                </c:pt>
                <c:pt idx="135">
                  <c:v>0.73699999999999999</c:v>
                </c:pt>
                <c:pt idx="136">
                  <c:v>0.74199999999999999</c:v>
                </c:pt>
                <c:pt idx="137">
                  <c:v>0.745</c:v>
                </c:pt>
                <c:pt idx="138">
                  <c:v>0.748</c:v>
                </c:pt>
                <c:pt idx="139">
                  <c:v>0.754</c:v>
                </c:pt>
                <c:pt idx="140">
                  <c:v>0.76</c:v>
                </c:pt>
                <c:pt idx="141">
                  <c:v>0.76500000000000001</c:v>
                </c:pt>
                <c:pt idx="142">
                  <c:v>0.77</c:v>
                </c:pt>
                <c:pt idx="143">
                  <c:v>0.77500000000000002</c:v>
                </c:pt>
                <c:pt idx="144">
                  <c:v>0.78</c:v>
                </c:pt>
                <c:pt idx="145">
                  <c:v>0.78600000000000003</c:v>
                </c:pt>
                <c:pt idx="146">
                  <c:v>0.79100000000000004</c:v>
                </c:pt>
                <c:pt idx="147">
                  <c:v>0.79700000000000004</c:v>
                </c:pt>
                <c:pt idx="148">
                  <c:v>0.80500000000000005</c:v>
                </c:pt>
                <c:pt idx="149">
                  <c:v>0.81100000000000005</c:v>
                </c:pt>
                <c:pt idx="150">
                  <c:v>0.81599999999999995</c:v>
                </c:pt>
                <c:pt idx="151">
                  <c:v>0.82199999999999995</c:v>
                </c:pt>
                <c:pt idx="152">
                  <c:v>0.82799999999999996</c:v>
                </c:pt>
                <c:pt idx="153">
                  <c:v>0.83299999999999996</c:v>
                </c:pt>
                <c:pt idx="154">
                  <c:v>0.83799999999999997</c:v>
                </c:pt>
                <c:pt idx="155">
                  <c:v>0.84599999999999997</c:v>
                </c:pt>
                <c:pt idx="156">
                  <c:v>0.85299999999999998</c:v>
                </c:pt>
                <c:pt idx="157">
                  <c:v>0.86</c:v>
                </c:pt>
                <c:pt idx="158">
                  <c:v>0.86699999999999999</c:v>
                </c:pt>
                <c:pt idx="159">
                  <c:v>0.872</c:v>
                </c:pt>
                <c:pt idx="160">
                  <c:v>0.877</c:v>
                </c:pt>
                <c:pt idx="161">
                  <c:v>0.88200000000000001</c:v>
                </c:pt>
                <c:pt idx="162">
                  <c:v>0.88800000000000001</c:v>
                </c:pt>
                <c:pt idx="163">
                  <c:v>0.89500000000000002</c:v>
                </c:pt>
                <c:pt idx="164">
                  <c:v>0.90100000000000002</c:v>
                </c:pt>
                <c:pt idx="165">
                  <c:v>0.90600000000000003</c:v>
                </c:pt>
                <c:pt idx="166">
                  <c:v>0.91100000000000003</c:v>
                </c:pt>
                <c:pt idx="167">
                  <c:v>0.91500000000000004</c:v>
                </c:pt>
                <c:pt idx="168">
                  <c:v>0.91900000000000004</c:v>
                </c:pt>
                <c:pt idx="169">
                  <c:v>0.92400000000000004</c:v>
                </c:pt>
                <c:pt idx="170">
                  <c:v>0.93</c:v>
                </c:pt>
                <c:pt idx="171">
                  <c:v>0.93400000000000005</c:v>
                </c:pt>
                <c:pt idx="172">
                  <c:v>0.93600000000000005</c:v>
                </c:pt>
                <c:pt idx="173">
                  <c:v>0.93799999999999994</c:v>
                </c:pt>
                <c:pt idx="174">
                  <c:v>0.94199999999999995</c:v>
                </c:pt>
                <c:pt idx="175">
                  <c:v>0.94299999999999995</c:v>
                </c:pt>
                <c:pt idx="176">
                  <c:v>0.94499999999999995</c:v>
                </c:pt>
                <c:pt idx="177">
                  <c:v>0.94799999999999995</c:v>
                </c:pt>
                <c:pt idx="178">
                  <c:v>0.94799999999999995</c:v>
                </c:pt>
                <c:pt idx="179">
                  <c:v>0.94799999999999995</c:v>
                </c:pt>
                <c:pt idx="180">
                  <c:v>0.94799999999999995</c:v>
                </c:pt>
                <c:pt idx="181">
                  <c:v>0.94899999999999995</c:v>
                </c:pt>
                <c:pt idx="182">
                  <c:v>0.95</c:v>
                </c:pt>
                <c:pt idx="183">
                  <c:v>0.95</c:v>
                </c:pt>
                <c:pt idx="184">
                  <c:v>0.94799999999999995</c:v>
                </c:pt>
                <c:pt idx="185">
                  <c:v>0.94699999999999995</c:v>
                </c:pt>
                <c:pt idx="186">
                  <c:v>0.94599999999999995</c:v>
                </c:pt>
                <c:pt idx="187">
                  <c:v>0.94499999999999995</c:v>
                </c:pt>
                <c:pt idx="188">
                  <c:v>0.94199999999999995</c:v>
                </c:pt>
                <c:pt idx="189">
                  <c:v>0.94</c:v>
                </c:pt>
                <c:pt idx="190">
                  <c:v>0.93799999999999994</c:v>
                </c:pt>
                <c:pt idx="191">
                  <c:v>0.93600000000000005</c:v>
                </c:pt>
                <c:pt idx="192">
                  <c:v>0.93400000000000005</c:v>
                </c:pt>
                <c:pt idx="193">
                  <c:v>0.93200000000000005</c:v>
                </c:pt>
                <c:pt idx="194">
                  <c:v>0.93</c:v>
                </c:pt>
                <c:pt idx="195">
                  <c:v>0.92800000000000005</c:v>
                </c:pt>
                <c:pt idx="196">
                  <c:v>0.92500000000000004</c:v>
                </c:pt>
                <c:pt idx="197">
                  <c:v>0.92200000000000004</c:v>
                </c:pt>
                <c:pt idx="198">
                  <c:v>0.92</c:v>
                </c:pt>
                <c:pt idx="199">
                  <c:v>0.91700000000000004</c:v>
                </c:pt>
                <c:pt idx="200">
                  <c:v>0.91400000000000003</c:v>
                </c:pt>
                <c:pt idx="201">
                  <c:v>0.91200000000000003</c:v>
                </c:pt>
                <c:pt idx="202">
                  <c:v>0.90900000000000003</c:v>
                </c:pt>
                <c:pt idx="203">
                  <c:v>0.90700000000000003</c:v>
                </c:pt>
                <c:pt idx="204">
                  <c:v>0.90500000000000003</c:v>
                </c:pt>
                <c:pt idx="205">
                  <c:v>0.90500000000000003</c:v>
                </c:pt>
                <c:pt idx="206">
                  <c:v>0.90400000000000003</c:v>
                </c:pt>
                <c:pt idx="207">
                  <c:v>0.90300000000000002</c:v>
                </c:pt>
                <c:pt idx="208">
                  <c:v>0.90100000000000002</c:v>
                </c:pt>
                <c:pt idx="209">
                  <c:v>0.89800000000000002</c:v>
                </c:pt>
                <c:pt idx="210">
                  <c:v>0.89900000000000002</c:v>
                </c:pt>
                <c:pt idx="211">
                  <c:v>0.9</c:v>
                </c:pt>
                <c:pt idx="212">
                  <c:v>0.9</c:v>
                </c:pt>
                <c:pt idx="213">
                  <c:v>0.9</c:v>
                </c:pt>
                <c:pt idx="214">
                  <c:v>0.9</c:v>
                </c:pt>
                <c:pt idx="215">
                  <c:v>0.9</c:v>
                </c:pt>
                <c:pt idx="216">
                  <c:v>0.9</c:v>
                </c:pt>
                <c:pt idx="217">
                  <c:v>0.9</c:v>
                </c:pt>
                <c:pt idx="218">
                  <c:v>0.9</c:v>
                </c:pt>
                <c:pt idx="219">
                  <c:v>0.90100000000000002</c:v>
                </c:pt>
                <c:pt idx="220">
                  <c:v>0.90300000000000002</c:v>
                </c:pt>
                <c:pt idx="221">
                  <c:v>0.90300000000000002</c:v>
                </c:pt>
                <c:pt idx="222">
                  <c:v>0.90200000000000002</c:v>
                </c:pt>
                <c:pt idx="223">
                  <c:v>0.90200000000000002</c:v>
                </c:pt>
                <c:pt idx="224">
                  <c:v>0.90200000000000002</c:v>
                </c:pt>
                <c:pt idx="225">
                  <c:v>0.90200000000000002</c:v>
                </c:pt>
                <c:pt idx="226">
                  <c:v>0.90200000000000002</c:v>
                </c:pt>
                <c:pt idx="227">
                  <c:v>0.90200000000000002</c:v>
                </c:pt>
                <c:pt idx="228">
                  <c:v>0.90200000000000002</c:v>
                </c:pt>
                <c:pt idx="229">
                  <c:v>0.90100000000000002</c:v>
                </c:pt>
                <c:pt idx="230">
                  <c:v>0.89900000000000002</c:v>
                </c:pt>
                <c:pt idx="231">
                  <c:v>0.89700000000000002</c:v>
                </c:pt>
                <c:pt idx="232">
                  <c:v>0.89700000000000002</c:v>
                </c:pt>
                <c:pt idx="233">
                  <c:v>0.89600000000000002</c:v>
                </c:pt>
                <c:pt idx="234">
                  <c:v>0.89300000000000002</c:v>
                </c:pt>
                <c:pt idx="235">
                  <c:v>0.88900000000000001</c:v>
                </c:pt>
                <c:pt idx="236">
                  <c:v>0.88600000000000001</c:v>
                </c:pt>
                <c:pt idx="237">
                  <c:v>0.88400000000000001</c:v>
                </c:pt>
                <c:pt idx="238">
                  <c:v>0.88100000000000001</c:v>
                </c:pt>
                <c:pt idx="239">
                  <c:v>0.878</c:v>
                </c:pt>
                <c:pt idx="240">
                  <c:v>0.874</c:v>
                </c:pt>
                <c:pt idx="241">
                  <c:v>0.86899999999999999</c:v>
                </c:pt>
                <c:pt idx="242">
                  <c:v>0.86299999999999999</c:v>
                </c:pt>
                <c:pt idx="243">
                  <c:v>0.85599999999999998</c:v>
                </c:pt>
                <c:pt idx="244">
                  <c:v>0.85</c:v>
                </c:pt>
                <c:pt idx="245">
                  <c:v>0.84299999999999997</c:v>
                </c:pt>
                <c:pt idx="246">
                  <c:v>0.83699999999999997</c:v>
                </c:pt>
                <c:pt idx="247">
                  <c:v>0.83199999999999996</c:v>
                </c:pt>
                <c:pt idx="248">
                  <c:v>0.82499999999999996</c:v>
                </c:pt>
                <c:pt idx="249">
                  <c:v>0.81699999999999995</c:v>
                </c:pt>
                <c:pt idx="250">
                  <c:v>0.80900000000000005</c:v>
                </c:pt>
                <c:pt idx="251">
                  <c:v>0.8</c:v>
                </c:pt>
                <c:pt idx="252">
                  <c:v>0.79200000000000004</c:v>
                </c:pt>
                <c:pt idx="253">
                  <c:v>0.78500000000000003</c:v>
                </c:pt>
                <c:pt idx="254">
                  <c:v>0.77700000000000002</c:v>
                </c:pt>
                <c:pt idx="255">
                  <c:v>0.77100000000000002</c:v>
                </c:pt>
                <c:pt idx="256">
                  <c:v>0.76500000000000001</c:v>
                </c:pt>
                <c:pt idx="257">
                  <c:v>0.75700000000000001</c:v>
                </c:pt>
                <c:pt idx="258">
                  <c:v>0.749</c:v>
                </c:pt>
                <c:pt idx="259">
                  <c:v>0.74199999999999999</c:v>
                </c:pt>
                <c:pt idx="260">
                  <c:v>0.73499999999999999</c:v>
                </c:pt>
                <c:pt idx="261">
                  <c:v>0.72899999999999998</c:v>
                </c:pt>
                <c:pt idx="262">
                  <c:v>0.72399999999999998</c:v>
                </c:pt>
                <c:pt idx="263">
                  <c:v>0.71799999999999997</c:v>
                </c:pt>
                <c:pt idx="264">
                  <c:v>0.71099999999999997</c:v>
                </c:pt>
                <c:pt idx="265">
                  <c:v>0.70499999999999996</c:v>
                </c:pt>
                <c:pt idx="266">
                  <c:v>0.69899999999999995</c:v>
                </c:pt>
                <c:pt idx="267">
                  <c:v>0.69399999999999995</c:v>
                </c:pt>
                <c:pt idx="268">
                  <c:v>0.68899999999999995</c:v>
                </c:pt>
                <c:pt idx="269">
                  <c:v>0.68200000000000005</c:v>
                </c:pt>
                <c:pt idx="270">
                  <c:v>0.67600000000000005</c:v>
                </c:pt>
                <c:pt idx="271">
                  <c:v>0.67</c:v>
                </c:pt>
                <c:pt idx="272">
                  <c:v>0.66400000000000003</c:v>
                </c:pt>
                <c:pt idx="273">
                  <c:v>0.65800000000000003</c:v>
                </c:pt>
                <c:pt idx="274">
                  <c:v>0.65200000000000002</c:v>
                </c:pt>
                <c:pt idx="275">
                  <c:v>0.64400000000000002</c:v>
                </c:pt>
                <c:pt idx="276">
                  <c:v>0.63700000000000001</c:v>
                </c:pt>
                <c:pt idx="277">
                  <c:v>0.629</c:v>
                </c:pt>
                <c:pt idx="278">
                  <c:v>0.622</c:v>
                </c:pt>
                <c:pt idx="279">
                  <c:v>0.61399999999999999</c:v>
                </c:pt>
                <c:pt idx="280">
                  <c:v>0.60499999999999998</c:v>
                </c:pt>
                <c:pt idx="281">
                  <c:v>0.59599999999999997</c:v>
                </c:pt>
                <c:pt idx="282">
                  <c:v>0.58599999999999997</c:v>
                </c:pt>
                <c:pt idx="283">
                  <c:v>0.57499999999999996</c:v>
                </c:pt>
                <c:pt idx="284">
                  <c:v>0.56599999999999995</c:v>
                </c:pt>
                <c:pt idx="285">
                  <c:v>0.55500000000000005</c:v>
                </c:pt>
                <c:pt idx="286">
                  <c:v>0.54500000000000004</c:v>
                </c:pt>
                <c:pt idx="287">
                  <c:v>0.53500000000000003</c:v>
                </c:pt>
                <c:pt idx="288">
                  <c:v>0.52200000000000002</c:v>
                </c:pt>
                <c:pt idx="289">
                  <c:v>0.51</c:v>
                </c:pt>
                <c:pt idx="290">
                  <c:v>0.496</c:v>
                </c:pt>
                <c:pt idx="291">
                  <c:v>0.48399999999999999</c:v>
                </c:pt>
                <c:pt idx="292">
                  <c:v>0.47099999999999997</c:v>
                </c:pt>
                <c:pt idx="293">
                  <c:v>0.45900000000000002</c:v>
                </c:pt>
                <c:pt idx="294">
                  <c:v>0.44400000000000001</c:v>
                </c:pt>
                <c:pt idx="295">
                  <c:v>0.43</c:v>
                </c:pt>
                <c:pt idx="296">
                  <c:v>0.41399999999999998</c:v>
                </c:pt>
                <c:pt idx="297">
                  <c:v>0.39800000000000002</c:v>
                </c:pt>
                <c:pt idx="298">
                  <c:v>0.38200000000000001</c:v>
                </c:pt>
                <c:pt idx="299">
                  <c:v>0.36699999999999999</c:v>
                </c:pt>
                <c:pt idx="300">
                  <c:v>0.35099999999999998</c:v>
                </c:pt>
                <c:pt idx="301">
                  <c:v>0.33400000000000002</c:v>
                </c:pt>
                <c:pt idx="302">
                  <c:v>0.316</c:v>
                </c:pt>
                <c:pt idx="303">
                  <c:v>0.29799999999999999</c:v>
                </c:pt>
                <c:pt idx="304">
                  <c:v>0.28199999999999997</c:v>
                </c:pt>
                <c:pt idx="305">
                  <c:v>0.26700000000000002</c:v>
                </c:pt>
                <c:pt idx="306">
                  <c:v>0.251</c:v>
                </c:pt>
                <c:pt idx="307">
                  <c:v>0.23499999999999999</c:v>
                </c:pt>
                <c:pt idx="308">
                  <c:v>0.219</c:v>
                </c:pt>
                <c:pt idx="309">
                  <c:v>0.20399999999999999</c:v>
                </c:pt>
                <c:pt idx="310">
                  <c:v>0.189</c:v>
                </c:pt>
                <c:pt idx="311">
                  <c:v>0.17599999999999999</c:v>
                </c:pt>
                <c:pt idx="312">
                  <c:v>0.16400000000000001</c:v>
                </c:pt>
                <c:pt idx="313">
                  <c:v>0.153</c:v>
                </c:pt>
                <c:pt idx="314">
                  <c:v>0.14099999999999999</c:v>
                </c:pt>
                <c:pt idx="315">
                  <c:v>0.13100000000000001</c:v>
                </c:pt>
                <c:pt idx="316">
                  <c:v>0.121</c:v>
                </c:pt>
                <c:pt idx="317">
                  <c:v>0.112</c:v>
                </c:pt>
                <c:pt idx="318">
                  <c:v>0.104</c:v>
                </c:pt>
                <c:pt idx="319">
                  <c:v>9.7000000000000003E-2</c:v>
                </c:pt>
                <c:pt idx="320">
                  <c:v>0.09</c:v>
                </c:pt>
                <c:pt idx="321">
                  <c:v>8.3000000000000004E-2</c:v>
                </c:pt>
                <c:pt idx="322">
                  <c:v>7.8E-2</c:v>
                </c:pt>
                <c:pt idx="323">
                  <c:v>7.2999999999999995E-2</c:v>
                </c:pt>
                <c:pt idx="324">
                  <c:v>6.8000000000000005E-2</c:v>
                </c:pt>
                <c:pt idx="325">
                  <c:v>6.3E-2</c:v>
                </c:pt>
                <c:pt idx="326">
                  <c:v>5.8999999999999997E-2</c:v>
                </c:pt>
                <c:pt idx="327">
                  <c:v>5.6000000000000001E-2</c:v>
                </c:pt>
                <c:pt idx="328">
                  <c:v>5.2999999999999999E-2</c:v>
                </c:pt>
                <c:pt idx="329">
                  <c:v>0.05</c:v>
                </c:pt>
                <c:pt idx="330">
                  <c:v>4.8000000000000001E-2</c:v>
                </c:pt>
                <c:pt idx="331">
                  <c:v>4.4999999999999998E-2</c:v>
                </c:pt>
                <c:pt idx="332">
                  <c:v>4.2000000000000003E-2</c:v>
                </c:pt>
                <c:pt idx="333">
                  <c:v>0.04</c:v>
                </c:pt>
                <c:pt idx="334">
                  <c:v>3.9E-2</c:v>
                </c:pt>
                <c:pt idx="335">
                  <c:v>3.6999999999999998E-2</c:v>
                </c:pt>
                <c:pt idx="336">
                  <c:v>3.5999999999999997E-2</c:v>
                </c:pt>
                <c:pt idx="337">
                  <c:v>3.4000000000000002E-2</c:v>
                </c:pt>
                <c:pt idx="338">
                  <c:v>3.2000000000000001E-2</c:v>
                </c:pt>
                <c:pt idx="339">
                  <c:v>3.1E-2</c:v>
                </c:pt>
                <c:pt idx="340">
                  <c:v>3.1E-2</c:v>
                </c:pt>
                <c:pt idx="341">
                  <c:v>2.9000000000000001E-2</c:v>
                </c:pt>
                <c:pt idx="342">
                  <c:v>2.8000000000000001E-2</c:v>
                </c:pt>
                <c:pt idx="343">
                  <c:v>2.7E-2</c:v>
                </c:pt>
                <c:pt idx="344">
                  <c:v>2.7E-2</c:v>
                </c:pt>
                <c:pt idx="345">
                  <c:v>2.5999999999999999E-2</c:v>
                </c:pt>
                <c:pt idx="346">
                  <c:v>2.5000000000000001E-2</c:v>
                </c:pt>
                <c:pt idx="347">
                  <c:v>2.4E-2</c:v>
                </c:pt>
                <c:pt idx="348">
                  <c:v>2.3E-2</c:v>
                </c:pt>
                <c:pt idx="349">
                  <c:v>2.3E-2</c:v>
                </c:pt>
                <c:pt idx="350">
                  <c:v>2.1999999999999999E-2</c:v>
                </c:pt>
                <c:pt idx="351">
                  <c:v>2.1999999999999999E-2</c:v>
                </c:pt>
                <c:pt idx="352">
                  <c:v>2.1000000000000001E-2</c:v>
                </c:pt>
                <c:pt idx="353">
                  <c:v>0.02</c:v>
                </c:pt>
                <c:pt idx="354">
                  <c:v>0.02</c:v>
                </c:pt>
                <c:pt idx="355">
                  <c:v>0.02</c:v>
                </c:pt>
                <c:pt idx="356">
                  <c:v>1.9E-2</c:v>
                </c:pt>
                <c:pt idx="357">
                  <c:v>1.9E-2</c:v>
                </c:pt>
                <c:pt idx="358">
                  <c:v>1.7999999999999999E-2</c:v>
                </c:pt>
                <c:pt idx="359">
                  <c:v>1.7000000000000001E-2</c:v>
                </c:pt>
                <c:pt idx="360">
                  <c:v>1.7000000000000001E-2</c:v>
                </c:pt>
                <c:pt idx="361">
                  <c:v>1.6E-2</c:v>
                </c:pt>
                <c:pt idx="362">
                  <c:v>1.6E-2</c:v>
                </c:pt>
                <c:pt idx="363">
                  <c:v>1.6E-2</c:v>
                </c:pt>
                <c:pt idx="364">
                  <c:v>1.4999999999999999E-2</c:v>
                </c:pt>
                <c:pt idx="365">
                  <c:v>1.4999999999999999E-2</c:v>
                </c:pt>
                <c:pt idx="366">
                  <c:v>1.4999999999999999E-2</c:v>
                </c:pt>
                <c:pt idx="367">
                  <c:v>1.4999999999999999E-2</c:v>
                </c:pt>
                <c:pt idx="368">
                  <c:v>1.4E-2</c:v>
                </c:pt>
                <c:pt idx="369">
                  <c:v>1.2999999999999999E-2</c:v>
                </c:pt>
                <c:pt idx="370">
                  <c:v>1.2999999999999999E-2</c:v>
                </c:pt>
                <c:pt idx="371">
                  <c:v>1.2999999999999999E-2</c:v>
                </c:pt>
                <c:pt idx="372">
                  <c:v>1.4E-2</c:v>
                </c:pt>
                <c:pt idx="373">
                  <c:v>1.2999999999999999E-2</c:v>
                </c:pt>
                <c:pt idx="374">
                  <c:v>1.2E-2</c:v>
                </c:pt>
                <c:pt idx="375">
                  <c:v>1.0999999999999999E-2</c:v>
                </c:pt>
                <c:pt idx="376">
                  <c:v>1.0999999999999999E-2</c:v>
                </c:pt>
                <c:pt idx="377">
                  <c:v>1.0999999999999999E-2</c:v>
                </c:pt>
                <c:pt idx="378">
                  <c:v>1.2E-2</c:v>
                </c:pt>
                <c:pt idx="379">
                  <c:v>1.0999999999999999E-2</c:v>
                </c:pt>
                <c:pt idx="380">
                  <c:v>0.01</c:v>
                </c:pt>
                <c:pt idx="381">
                  <c:v>0.01</c:v>
                </c:pt>
                <c:pt idx="382">
                  <c:v>0.01</c:v>
                </c:pt>
                <c:pt idx="383">
                  <c:v>0.01</c:v>
                </c:pt>
                <c:pt idx="384">
                  <c:v>1.0999999999999999E-2</c:v>
                </c:pt>
                <c:pt idx="385">
                  <c:v>0.01</c:v>
                </c:pt>
                <c:pt idx="386">
                  <c:v>8.9999999999999993E-3</c:v>
                </c:pt>
                <c:pt idx="387">
                  <c:v>8.0000000000000002E-3</c:v>
                </c:pt>
                <c:pt idx="388">
                  <c:v>8.9999999999999993E-3</c:v>
                </c:pt>
                <c:pt idx="389">
                  <c:v>8.9999999999999993E-3</c:v>
                </c:pt>
                <c:pt idx="390">
                  <c:v>8.9999999999999993E-3</c:v>
                </c:pt>
                <c:pt idx="391">
                  <c:v>8.0000000000000002E-3</c:v>
                </c:pt>
                <c:pt idx="392">
                  <c:v>8.0000000000000002E-3</c:v>
                </c:pt>
                <c:pt idx="393">
                  <c:v>7.0000000000000001E-3</c:v>
                </c:pt>
                <c:pt idx="394">
                  <c:v>7.0000000000000001E-3</c:v>
                </c:pt>
                <c:pt idx="395">
                  <c:v>7.0000000000000001E-3</c:v>
                </c:pt>
                <c:pt idx="396">
                  <c:v>7.0000000000000001E-3</c:v>
                </c:pt>
                <c:pt idx="397">
                  <c:v>7.0000000000000001E-3</c:v>
                </c:pt>
                <c:pt idx="398">
                  <c:v>7.0000000000000001E-3</c:v>
                </c:pt>
                <c:pt idx="399">
                  <c:v>7.0000000000000001E-3</c:v>
                </c:pt>
                <c:pt idx="400">
                  <c:v>6.0000000000000001E-3</c:v>
                </c:pt>
                <c:pt idx="401">
                  <c:v>6.0000000000000001E-3</c:v>
                </c:pt>
                <c:pt idx="402">
                  <c:v>6.0000000000000001E-3</c:v>
                </c:pt>
                <c:pt idx="403">
                  <c:v>6.0000000000000001E-3</c:v>
                </c:pt>
                <c:pt idx="404">
                  <c:v>6.0000000000000001E-3</c:v>
                </c:pt>
                <c:pt idx="405">
                  <c:v>6.0000000000000001E-3</c:v>
                </c:pt>
                <c:pt idx="406">
                  <c:v>6.0000000000000001E-3</c:v>
                </c:pt>
                <c:pt idx="407">
                  <c:v>6.0000000000000001E-3</c:v>
                </c:pt>
                <c:pt idx="408">
                  <c:v>6.0000000000000001E-3</c:v>
                </c:pt>
                <c:pt idx="409">
                  <c:v>6.0000000000000001E-3</c:v>
                </c:pt>
                <c:pt idx="410">
                  <c:v>6.0000000000000001E-3</c:v>
                </c:pt>
                <c:pt idx="411">
                  <c:v>6.0000000000000001E-3</c:v>
                </c:pt>
                <c:pt idx="412">
                  <c:v>6.0000000000000001E-3</c:v>
                </c:pt>
                <c:pt idx="413">
                  <c:v>5.0000000000000001E-3</c:v>
                </c:pt>
                <c:pt idx="414">
                  <c:v>6.0000000000000001E-3</c:v>
                </c:pt>
                <c:pt idx="415">
                  <c:v>6.0000000000000001E-3</c:v>
                </c:pt>
                <c:pt idx="416">
                  <c:v>6.0000000000000001E-3</c:v>
                </c:pt>
                <c:pt idx="417">
                  <c:v>6.0000000000000001E-3</c:v>
                </c:pt>
                <c:pt idx="418">
                  <c:v>5.0000000000000001E-3</c:v>
                </c:pt>
                <c:pt idx="419">
                  <c:v>5.0000000000000001E-3</c:v>
                </c:pt>
                <c:pt idx="420">
                  <c:v>5.0000000000000001E-3</c:v>
                </c:pt>
                <c:pt idx="421">
                  <c:v>5.0000000000000001E-3</c:v>
                </c:pt>
                <c:pt idx="422">
                  <c:v>5.0000000000000001E-3</c:v>
                </c:pt>
                <c:pt idx="423">
                  <c:v>5.0000000000000001E-3</c:v>
                </c:pt>
                <c:pt idx="424">
                  <c:v>5.0000000000000001E-3</c:v>
                </c:pt>
                <c:pt idx="425">
                  <c:v>5.0000000000000001E-3</c:v>
                </c:pt>
                <c:pt idx="426">
                  <c:v>5.0000000000000001E-3</c:v>
                </c:pt>
                <c:pt idx="427">
                  <c:v>5.0000000000000001E-3</c:v>
                </c:pt>
                <c:pt idx="428">
                  <c:v>5.0000000000000001E-3</c:v>
                </c:pt>
                <c:pt idx="429">
                  <c:v>6.0000000000000001E-3</c:v>
                </c:pt>
                <c:pt idx="430">
                  <c:v>6.0000000000000001E-3</c:v>
                </c:pt>
                <c:pt idx="431">
                  <c:v>5.0000000000000001E-3</c:v>
                </c:pt>
                <c:pt idx="432">
                  <c:v>5.0000000000000001E-3</c:v>
                </c:pt>
                <c:pt idx="433">
                  <c:v>6.0000000000000001E-3</c:v>
                </c:pt>
                <c:pt idx="434">
                  <c:v>6.0000000000000001E-3</c:v>
                </c:pt>
                <c:pt idx="435">
                  <c:v>6.0000000000000001E-3</c:v>
                </c:pt>
                <c:pt idx="436">
                  <c:v>6.0000000000000001E-3</c:v>
                </c:pt>
                <c:pt idx="437">
                  <c:v>6.0000000000000001E-3</c:v>
                </c:pt>
                <c:pt idx="438">
                  <c:v>6.0000000000000001E-3</c:v>
                </c:pt>
                <c:pt idx="439">
                  <c:v>6.0000000000000001E-3</c:v>
                </c:pt>
                <c:pt idx="440">
                  <c:v>6.0000000000000001E-3</c:v>
                </c:pt>
                <c:pt idx="441">
                  <c:v>6.0000000000000001E-3</c:v>
                </c:pt>
                <c:pt idx="442">
                  <c:v>6.0000000000000001E-3</c:v>
                </c:pt>
                <c:pt idx="443">
                  <c:v>6.0000000000000001E-3</c:v>
                </c:pt>
                <c:pt idx="444">
                  <c:v>6.0000000000000001E-3</c:v>
                </c:pt>
                <c:pt idx="445">
                  <c:v>6.0000000000000001E-3</c:v>
                </c:pt>
                <c:pt idx="446">
                  <c:v>6.0000000000000001E-3</c:v>
                </c:pt>
                <c:pt idx="447">
                  <c:v>6.0000000000000001E-3</c:v>
                </c:pt>
                <c:pt idx="448">
                  <c:v>6.0000000000000001E-3</c:v>
                </c:pt>
                <c:pt idx="449">
                  <c:v>6.0000000000000001E-3</c:v>
                </c:pt>
                <c:pt idx="450">
                  <c:v>6.0000000000000001E-3</c:v>
                </c:pt>
                <c:pt idx="451">
                  <c:v>6.0000000000000001E-3</c:v>
                </c:pt>
                <c:pt idx="452">
                  <c:v>6.0000000000000001E-3</c:v>
                </c:pt>
                <c:pt idx="453">
                  <c:v>7.0000000000000001E-3</c:v>
                </c:pt>
                <c:pt idx="454">
                  <c:v>7.0000000000000001E-3</c:v>
                </c:pt>
                <c:pt idx="455">
                  <c:v>7.0000000000000001E-3</c:v>
                </c:pt>
                <c:pt idx="456">
                  <c:v>7.0000000000000001E-3</c:v>
                </c:pt>
                <c:pt idx="457">
                  <c:v>7.0000000000000001E-3</c:v>
                </c:pt>
                <c:pt idx="458">
                  <c:v>7.0000000000000001E-3</c:v>
                </c:pt>
                <c:pt idx="459">
                  <c:v>7.0000000000000001E-3</c:v>
                </c:pt>
                <c:pt idx="460">
                  <c:v>8.0000000000000002E-3</c:v>
                </c:pt>
                <c:pt idx="461">
                  <c:v>8.0000000000000002E-3</c:v>
                </c:pt>
                <c:pt idx="462">
                  <c:v>8.0000000000000002E-3</c:v>
                </c:pt>
                <c:pt idx="463">
                  <c:v>8.0000000000000002E-3</c:v>
                </c:pt>
                <c:pt idx="464">
                  <c:v>8.0000000000000002E-3</c:v>
                </c:pt>
                <c:pt idx="465">
                  <c:v>8.0000000000000002E-3</c:v>
                </c:pt>
                <c:pt idx="466">
                  <c:v>8.0000000000000002E-3</c:v>
                </c:pt>
                <c:pt idx="467">
                  <c:v>8.0000000000000002E-3</c:v>
                </c:pt>
                <c:pt idx="468">
                  <c:v>8.0000000000000002E-3</c:v>
                </c:pt>
                <c:pt idx="469">
                  <c:v>8.0000000000000002E-3</c:v>
                </c:pt>
                <c:pt idx="470">
                  <c:v>8.0000000000000002E-3</c:v>
                </c:pt>
                <c:pt idx="471">
                  <c:v>8.9999999999999993E-3</c:v>
                </c:pt>
                <c:pt idx="472">
                  <c:v>8.0000000000000002E-3</c:v>
                </c:pt>
                <c:pt idx="473">
                  <c:v>8.0000000000000002E-3</c:v>
                </c:pt>
                <c:pt idx="474">
                  <c:v>8.0000000000000002E-3</c:v>
                </c:pt>
                <c:pt idx="475">
                  <c:v>8.0000000000000002E-3</c:v>
                </c:pt>
                <c:pt idx="476">
                  <c:v>8.0000000000000002E-3</c:v>
                </c:pt>
                <c:pt idx="477">
                  <c:v>8.0000000000000002E-3</c:v>
                </c:pt>
                <c:pt idx="478">
                  <c:v>8.0000000000000002E-3</c:v>
                </c:pt>
                <c:pt idx="479">
                  <c:v>8.9999999999999993E-3</c:v>
                </c:pt>
                <c:pt idx="480">
                  <c:v>8.9999999999999993E-3</c:v>
                </c:pt>
                <c:pt idx="481">
                  <c:v>8.9999999999999993E-3</c:v>
                </c:pt>
                <c:pt idx="482">
                  <c:v>8.9999999999999993E-3</c:v>
                </c:pt>
                <c:pt idx="483">
                  <c:v>8.9999999999999993E-3</c:v>
                </c:pt>
                <c:pt idx="484">
                  <c:v>8.9999999999999993E-3</c:v>
                </c:pt>
                <c:pt idx="485">
                  <c:v>8.9999999999999993E-3</c:v>
                </c:pt>
                <c:pt idx="486">
                  <c:v>8.9999999999999993E-3</c:v>
                </c:pt>
                <c:pt idx="487">
                  <c:v>8.9999999999999993E-3</c:v>
                </c:pt>
                <c:pt idx="488">
                  <c:v>8.9999999999999993E-3</c:v>
                </c:pt>
                <c:pt idx="489">
                  <c:v>8.9999999999999993E-3</c:v>
                </c:pt>
                <c:pt idx="490">
                  <c:v>8.9999999999999993E-3</c:v>
                </c:pt>
                <c:pt idx="491">
                  <c:v>8.9999999999999993E-3</c:v>
                </c:pt>
                <c:pt idx="492">
                  <c:v>0.01</c:v>
                </c:pt>
                <c:pt idx="493">
                  <c:v>0.01</c:v>
                </c:pt>
                <c:pt idx="494">
                  <c:v>0.01</c:v>
                </c:pt>
                <c:pt idx="495">
                  <c:v>0.01</c:v>
                </c:pt>
                <c:pt idx="496">
                  <c:v>0.01</c:v>
                </c:pt>
                <c:pt idx="497">
                  <c:v>0.01</c:v>
                </c:pt>
                <c:pt idx="498">
                  <c:v>0.01</c:v>
                </c:pt>
                <c:pt idx="499">
                  <c:v>0.01</c:v>
                </c:pt>
                <c:pt idx="500">
                  <c:v>0.01</c:v>
                </c:pt>
                <c:pt idx="501">
                  <c:v>0.01</c:v>
                </c:pt>
                <c:pt idx="502">
                  <c:v>1.0999999999999999E-2</c:v>
                </c:pt>
                <c:pt idx="503">
                  <c:v>1.0999999999999999E-2</c:v>
                </c:pt>
                <c:pt idx="504">
                  <c:v>1.0999999999999999E-2</c:v>
                </c:pt>
                <c:pt idx="505">
                  <c:v>1.0999999999999999E-2</c:v>
                </c:pt>
                <c:pt idx="506">
                  <c:v>1.0999999999999999E-2</c:v>
                </c:pt>
                <c:pt idx="507">
                  <c:v>1.0999999999999999E-2</c:v>
                </c:pt>
                <c:pt idx="508">
                  <c:v>1.2E-2</c:v>
                </c:pt>
                <c:pt idx="509">
                  <c:v>1.2E-2</c:v>
                </c:pt>
                <c:pt idx="510">
                  <c:v>1.2E-2</c:v>
                </c:pt>
                <c:pt idx="511">
                  <c:v>1.2E-2</c:v>
                </c:pt>
                <c:pt idx="512">
                  <c:v>1.2E-2</c:v>
                </c:pt>
                <c:pt idx="513">
                  <c:v>1.2999999999999999E-2</c:v>
                </c:pt>
                <c:pt idx="514">
                  <c:v>1.2999999999999999E-2</c:v>
                </c:pt>
                <c:pt idx="515">
                  <c:v>1.2999999999999999E-2</c:v>
                </c:pt>
                <c:pt idx="516">
                  <c:v>1.4E-2</c:v>
                </c:pt>
                <c:pt idx="517">
                  <c:v>1.4E-2</c:v>
                </c:pt>
                <c:pt idx="518">
                  <c:v>1.4E-2</c:v>
                </c:pt>
                <c:pt idx="519">
                  <c:v>1.4E-2</c:v>
                </c:pt>
                <c:pt idx="520">
                  <c:v>1.4999999999999999E-2</c:v>
                </c:pt>
                <c:pt idx="521">
                  <c:v>1.4999999999999999E-2</c:v>
                </c:pt>
                <c:pt idx="522">
                  <c:v>1.4999999999999999E-2</c:v>
                </c:pt>
                <c:pt idx="523">
                  <c:v>1.6E-2</c:v>
                </c:pt>
                <c:pt idx="524">
                  <c:v>1.6E-2</c:v>
                </c:pt>
                <c:pt idx="525">
                  <c:v>1.6E-2</c:v>
                </c:pt>
                <c:pt idx="526">
                  <c:v>1.6E-2</c:v>
                </c:pt>
                <c:pt idx="527">
                  <c:v>1.7000000000000001E-2</c:v>
                </c:pt>
                <c:pt idx="528">
                  <c:v>1.7000000000000001E-2</c:v>
                </c:pt>
                <c:pt idx="529">
                  <c:v>1.7000000000000001E-2</c:v>
                </c:pt>
                <c:pt idx="530">
                  <c:v>1.7999999999999999E-2</c:v>
                </c:pt>
                <c:pt idx="531">
                  <c:v>1.7999999999999999E-2</c:v>
                </c:pt>
                <c:pt idx="532">
                  <c:v>1.9E-2</c:v>
                </c:pt>
                <c:pt idx="533">
                  <c:v>0.02</c:v>
                </c:pt>
                <c:pt idx="534">
                  <c:v>0.02</c:v>
                </c:pt>
                <c:pt idx="535">
                  <c:v>0.02</c:v>
                </c:pt>
                <c:pt idx="536">
                  <c:v>2.1000000000000001E-2</c:v>
                </c:pt>
                <c:pt idx="537">
                  <c:v>2.1000000000000001E-2</c:v>
                </c:pt>
                <c:pt idx="538">
                  <c:v>2.1999999999999999E-2</c:v>
                </c:pt>
                <c:pt idx="539">
                  <c:v>2.1999999999999999E-2</c:v>
                </c:pt>
                <c:pt idx="540">
                  <c:v>2.3E-2</c:v>
                </c:pt>
                <c:pt idx="541">
                  <c:v>2.3E-2</c:v>
                </c:pt>
                <c:pt idx="542">
                  <c:v>2.4E-2</c:v>
                </c:pt>
                <c:pt idx="543">
                  <c:v>2.5000000000000001E-2</c:v>
                </c:pt>
                <c:pt idx="544">
                  <c:v>2.5000000000000001E-2</c:v>
                </c:pt>
                <c:pt idx="545">
                  <c:v>2.5999999999999999E-2</c:v>
                </c:pt>
                <c:pt idx="546">
                  <c:v>2.5999999999999999E-2</c:v>
                </c:pt>
                <c:pt idx="547">
                  <c:v>2.7E-2</c:v>
                </c:pt>
                <c:pt idx="548">
                  <c:v>2.7E-2</c:v>
                </c:pt>
                <c:pt idx="549">
                  <c:v>2.8000000000000001E-2</c:v>
                </c:pt>
                <c:pt idx="550">
                  <c:v>2.8000000000000001E-2</c:v>
                </c:pt>
                <c:pt idx="551">
                  <c:v>2.9000000000000001E-2</c:v>
                </c:pt>
                <c:pt idx="552">
                  <c:v>2.9000000000000001E-2</c:v>
                </c:pt>
                <c:pt idx="553">
                  <c:v>0.03</c:v>
                </c:pt>
                <c:pt idx="554">
                  <c:v>0.03</c:v>
                </c:pt>
                <c:pt idx="555">
                  <c:v>0.03</c:v>
                </c:pt>
                <c:pt idx="556">
                  <c:v>3.1E-2</c:v>
                </c:pt>
                <c:pt idx="557">
                  <c:v>3.1E-2</c:v>
                </c:pt>
                <c:pt idx="558">
                  <c:v>3.2000000000000001E-2</c:v>
                </c:pt>
                <c:pt idx="559">
                  <c:v>3.2000000000000001E-2</c:v>
                </c:pt>
                <c:pt idx="560">
                  <c:v>3.2000000000000001E-2</c:v>
                </c:pt>
                <c:pt idx="561">
                  <c:v>3.3000000000000002E-2</c:v>
                </c:pt>
                <c:pt idx="562">
                  <c:v>3.3000000000000002E-2</c:v>
                </c:pt>
                <c:pt idx="563">
                  <c:v>3.3000000000000002E-2</c:v>
                </c:pt>
                <c:pt idx="564">
                  <c:v>3.3000000000000002E-2</c:v>
                </c:pt>
                <c:pt idx="565">
                  <c:v>3.4000000000000002E-2</c:v>
                </c:pt>
                <c:pt idx="566">
                  <c:v>3.4000000000000002E-2</c:v>
                </c:pt>
                <c:pt idx="567">
                  <c:v>3.4000000000000002E-2</c:v>
                </c:pt>
                <c:pt idx="568">
                  <c:v>3.4000000000000002E-2</c:v>
                </c:pt>
                <c:pt idx="569">
                  <c:v>3.5000000000000003E-2</c:v>
                </c:pt>
                <c:pt idx="570">
                  <c:v>3.5000000000000003E-2</c:v>
                </c:pt>
                <c:pt idx="571">
                  <c:v>3.5000000000000003E-2</c:v>
                </c:pt>
                <c:pt idx="572">
                  <c:v>3.5999999999999997E-2</c:v>
                </c:pt>
                <c:pt idx="573">
                  <c:v>3.5999999999999997E-2</c:v>
                </c:pt>
                <c:pt idx="574">
                  <c:v>3.6999999999999998E-2</c:v>
                </c:pt>
                <c:pt idx="575">
                  <c:v>3.6999999999999998E-2</c:v>
                </c:pt>
                <c:pt idx="576">
                  <c:v>3.6999999999999998E-2</c:v>
                </c:pt>
                <c:pt idx="577">
                  <c:v>3.7999999999999999E-2</c:v>
                </c:pt>
                <c:pt idx="578">
                  <c:v>3.7999999999999999E-2</c:v>
                </c:pt>
                <c:pt idx="579">
                  <c:v>3.9E-2</c:v>
                </c:pt>
                <c:pt idx="580">
                  <c:v>3.9E-2</c:v>
                </c:pt>
                <c:pt idx="581">
                  <c:v>0.04</c:v>
                </c:pt>
                <c:pt idx="582">
                  <c:v>0.04</c:v>
                </c:pt>
                <c:pt idx="583">
                  <c:v>4.1000000000000002E-2</c:v>
                </c:pt>
                <c:pt idx="584">
                  <c:v>4.2000000000000003E-2</c:v>
                </c:pt>
                <c:pt idx="585">
                  <c:v>4.2000000000000003E-2</c:v>
                </c:pt>
                <c:pt idx="586">
                  <c:v>4.2999999999999997E-2</c:v>
                </c:pt>
                <c:pt idx="587">
                  <c:v>4.2999999999999997E-2</c:v>
                </c:pt>
                <c:pt idx="588">
                  <c:v>4.3999999999999997E-2</c:v>
                </c:pt>
                <c:pt idx="589">
                  <c:v>4.4999999999999998E-2</c:v>
                </c:pt>
                <c:pt idx="590">
                  <c:v>4.4999999999999998E-2</c:v>
                </c:pt>
                <c:pt idx="591">
                  <c:v>4.5999999999999999E-2</c:v>
                </c:pt>
                <c:pt idx="592">
                  <c:v>4.5999999999999999E-2</c:v>
                </c:pt>
                <c:pt idx="593">
                  <c:v>4.5999999999999999E-2</c:v>
                </c:pt>
                <c:pt idx="594">
                  <c:v>4.7E-2</c:v>
                </c:pt>
                <c:pt idx="595">
                  <c:v>4.8000000000000001E-2</c:v>
                </c:pt>
                <c:pt idx="596">
                  <c:v>4.9000000000000002E-2</c:v>
                </c:pt>
                <c:pt idx="597">
                  <c:v>0.05</c:v>
                </c:pt>
                <c:pt idx="598">
                  <c:v>0.05</c:v>
                </c:pt>
                <c:pt idx="599">
                  <c:v>5.0999999999999997E-2</c:v>
                </c:pt>
                <c:pt idx="600">
                  <c:v>5.0999999999999997E-2</c:v>
                </c:pt>
                <c:pt idx="601">
                  <c:v>5.1999999999999998E-2</c:v>
                </c:pt>
                <c:pt idx="602">
                  <c:v>5.2999999999999999E-2</c:v>
                </c:pt>
                <c:pt idx="603">
                  <c:v>5.2999999999999999E-2</c:v>
                </c:pt>
                <c:pt idx="604">
                  <c:v>5.3999999999999999E-2</c:v>
                </c:pt>
                <c:pt idx="605">
                  <c:v>5.5E-2</c:v>
                </c:pt>
                <c:pt idx="606">
                  <c:v>5.6000000000000001E-2</c:v>
                </c:pt>
                <c:pt idx="607">
                  <c:v>5.7000000000000002E-2</c:v>
                </c:pt>
                <c:pt idx="608">
                  <c:v>5.8000000000000003E-2</c:v>
                </c:pt>
                <c:pt idx="609">
                  <c:v>0.06</c:v>
                </c:pt>
                <c:pt idx="610">
                  <c:v>6.0999999999999999E-2</c:v>
                </c:pt>
                <c:pt idx="611">
                  <c:v>6.3E-2</c:v>
                </c:pt>
                <c:pt idx="612">
                  <c:v>6.4000000000000001E-2</c:v>
                </c:pt>
                <c:pt idx="613">
                  <c:v>6.6000000000000003E-2</c:v>
                </c:pt>
                <c:pt idx="614">
                  <c:v>6.8000000000000005E-2</c:v>
                </c:pt>
                <c:pt idx="615">
                  <c:v>7.0999999999999994E-2</c:v>
                </c:pt>
                <c:pt idx="616">
                  <c:v>7.2999999999999995E-2</c:v>
                </c:pt>
                <c:pt idx="617">
                  <c:v>7.5999999999999998E-2</c:v>
                </c:pt>
                <c:pt idx="618">
                  <c:v>7.9000000000000001E-2</c:v>
                </c:pt>
                <c:pt idx="619">
                  <c:v>8.2000000000000003E-2</c:v>
                </c:pt>
                <c:pt idx="620">
                  <c:v>8.5000000000000006E-2</c:v>
                </c:pt>
                <c:pt idx="621">
                  <c:v>8.8999999999999996E-2</c:v>
                </c:pt>
                <c:pt idx="622">
                  <c:v>9.2999999999999999E-2</c:v>
                </c:pt>
                <c:pt idx="623">
                  <c:v>9.7000000000000003E-2</c:v>
                </c:pt>
                <c:pt idx="624">
                  <c:v>0.10100000000000001</c:v>
                </c:pt>
                <c:pt idx="625">
                  <c:v>0.105</c:v>
                </c:pt>
                <c:pt idx="626">
                  <c:v>0.109</c:v>
                </c:pt>
                <c:pt idx="627">
                  <c:v>0.114</c:v>
                </c:pt>
                <c:pt idx="628">
                  <c:v>0.11899999999999999</c:v>
                </c:pt>
                <c:pt idx="629">
                  <c:v>0.124</c:v>
                </c:pt>
                <c:pt idx="630">
                  <c:v>0.129</c:v>
                </c:pt>
                <c:pt idx="631">
                  <c:v>0.13500000000000001</c:v>
                </c:pt>
                <c:pt idx="632">
                  <c:v>0.14000000000000001</c:v>
                </c:pt>
                <c:pt idx="633">
                  <c:v>0.14599999999999999</c:v>
                </c:pt>
                <c:pt idx="634">
                  <c:v>0.151</c:v>
                </c:pt>
                <c:pt idx="635">
                  <c:v>0.157</c:v>
                </c:pt>
                <c:pt idx="636">
                  <c:v>0.16300000000000001</c:v>
                </c:pt>
                <c:pt idx="637">
                  <c:v>0.16800000000000001</c:v>
                </c:pt>
                <c:pt idx="638">
                  <c:v>0.17299999999999999</c:v>
                </c:pt>
                <c:pt idx="639">
                  <c:v>0.17899999999999999</c:v>
                </c:pt>
                <c:pt idx="640">
                  <c:v>0.183</c:v>
                </c:pt>
                <c:pt idx="641">
                  <c:v>0.188</c:v>
                </c:pt>
                <c:pt idx="642">
                  <c:v>0.192</c:v>
                </c:pt>
                <c:pt idx="643">
                  <c:v>0.19600000000000001</c:v>
                </c:pt>
                <c:pt idx="644">
                  <c:v>0.20100000000000001</c:v>
                </c:pt>
                <c:pt idx="645">
                  <c:v>0.20399999999999999</c:v>
                </c:pt>
                <c:pt idx="646">
                  <c:v>0.20699999999999999</c:v>
                </c:pt>
                <c:pt idx="647">
                  <c:v>0.20899999999999999</c:v>
                </c:pt>
                <c:pt idx="648">
                  <c:v>0.21099999999999999</c:v>
                </c:pt>
                <c:pt idx="649">
                  <c:v>0.21199999999999999</c:v>
                </c:pt>
                <c:pt idx="650">
                  <c:v>0.21299999999999999</c:v>
                </c:pt>
                <c:pt idx="651">
                  <c:v>0.214</c:v>
                </c:pt>
                <c:pt idx="652">
                  <c:v>0.214</c:v>
                </c:pt>
                <c:pt idx="653">
                  <c:v>0.214</c:v>
                </c:pt>
                <c:pt idx="654">
                  <c:v>0.21299999999999999</c:v>
                </c:pt>
                <c:pt idx="655">
                  <c:v>0.21199999999999999</c:v>
                </c:pt>
                <c:pt idx="656">
                  <c:v>0.21099999999999999</c:v>
                </c:pt>
                <c:pt idx="657">
                  <c:v>0.20899999999999999</c:v>
                </c:pt>
                <c:pt idx="658">
                  <c:v>0.20699999999999999</c:v>
                </c:pt>
                <c:pt idx="659">
                  <c:v>0.20599999999999999</c:v>
                </c:pt>
                <c:pt idx="660">
                  <c:v>0.20399999999999999</c:v>
                </c:pt>
                <c:pt idx="661">
                  <c:v>0.20100000000000001</c:v>
                </c:pt>
                <c:pt idx="662">
                  <c:v>0.19900000000000001</c:v>
                </c:pt>
                <c:pt idx="663">
                  <c:v>0.19600000000000001</c:v>
                </c:pt>
                <c:pt idx="664">
                  <c:v>0.19400000000000001</c:v>
                </c:pt>
                <c:pt idx="665">
                  <c:v>0.191</c:v>
                </c:pt>
                <c:pt idx="666">
                  <c:v>0.188</c:v>
                </c:pt>
                <c:pt idx="667">
                  <c:v>0.186</c:v>
                </c:pt>
                <c:pt idx="668">
                  <c:v>0.183</c:v>
                </c:pt>
                <c:pt idx="669">
                  <c:v>0.18</c:v>
                </c:pt>
                <c:pt idx="670">
                  <c:v>0.17799999999999999</c:v>
                </c:pt>
                <c:pt idx="671">
                  <c:v>0.17499999999999999</c:v>
                </c:pt>
                <c:pt idx="672">
                  <c:v>0.17299999999999999</c:v>
                </c:pt>
                <c:pt idx="673">
                  <c:v>0.17100000000000001</c:v>
                </c:pt>
                <c:pt idx="674">
                  <c:v>0.16900000000000001</c:v>
                </c:pt>
                <c:pt idx="675">
                  <c:v>0.16700000000000001</c:v>
                </c:pt>
                <c:pt idx="676">
                  <c:v>0.16600000000000001</c:v>
                </c:pt>
                <c:pt idx="677">
                  <c:v>0.16400000000000001</c:v>
                </c:pt>
                <c:pt idx="678">
                  <c:v>0.16300000000000001</c:v>
                </c:pt>
                <c:pt idx="679">
                  <c:v>0.16200000000000001</c:v>
                </c:pt>
                <c:pt idx="680">
                  <c:v>0.16</c:v>
                </c:pt>
                <c:pt idx="681">
                  <c:v>0.159</c:v>
                </c:pt>
                <c:pt idx="682">
                  <c:v>0.158</c:v>
                </c:pt>
                <c:pt idx="683">
                  <c:v>0.158</c:v>
                </c:pt>
                <c:pt idx="684">
                  <c:v>0.157</c:v>
                </c:pt>
                <c:pt idx="685">
                  <c:v>0.156</c:v>
                </c:pt>
                <c:pt idx="686">
                  <c:v>0.156</c:v>
                </c:pt>
                <c:pt idx="687">
                  <c:v>0.155</c:v>
                </c:pt>
                <c:pt idx="688">
                  <c:v>0.155</c:v>
                </c:pt>
                <c:pt idx="689">
                  <c:v>0.154</c:v>
                </c:pt>
                <c:pt idx="690">
                  <c:v>0.154</c:v>
                </c:pt>
                <c:pt idx="691">
                  <c:v>0.154</c:v>
                </c:pt>
                <c:pt idx="692">
                  <c:v>0.154</c:v>
                </c:pt>
                <c:pt idx="693">
                  <c:v>0.154</c:v>
                </c:pt>
                <c:pt idx="694">
                  <c:v>0.154</c:v>
                </c:pt>
                <c:pt idx="695">
                  <c:v>0.154</c:v>
                </c:pt>
                <c:pt idx="696">
                  <c:v>0.154</c:v>
                </c:pt>
                <c:pt idx="697">
                  <c:v>0.155</c:v>
                </c:pt>
                <c:pt idx="698">
                  <c:v>0.155</c:v>
                </c:pt>
                <c:pt idx="699">
                  <c:v>0.156</c:v>
                </c:pt>
                <c:pt idx="700">
                  <c:v>0.156</c:v>
                </c:pt>
                <c:pt idx="701">
                  <c:v>0.157</c:v>
                </c:pt>
                <c:pt idx="702">
                  <c:v>0.157</c:v>
                </c:pt>
                <c:pt idx="703">
                  <c:v>0.158</c:v>
                </c:pt>
                <c:pt idx="704">
                  <c:v>0.159</c:v>
                </c:pt>
                <c:pt idx="705">
                  <c:v>0.161</c:v>
                </c:pt>
                <c:pt idx="706">
                  <c:v>0.16200000000000001</c:v>
                </c:pt>
                <c:pt idx="707">
                  <c:v>0.16400000000000001</c:v>
                </c:pt>
                <c:pt idx="708">
                  <c:v>0.16500000000000001</c:v>
                </c:pt>
                <c:pt idx="709">
                  <c:v>0.16600000000000001</c:v>
                </c:pt>
                <c:pt idx="710">
                  <c:v>0.16800000000000001</c:v>
                </c:pt>
                <c:pt idx="711">
                  <c:v>0.16900000000000001</c:v>
                </c:pt>
                <c:pt idx="712">
                  <c:v>0.17</c:v>
                </c:pt>
                <c:pt idx="713">
                  <c:v>0.17199999999999999</c:v>
                </c:pt>
                <c:pt idx="714">
                  <c:v>0.17399999999999999</c:v>
                </c:pt>
                <c:pt idx="715">
                  <c:v>0.17599999999999999</c:v>
                </c:pt>
                <c:pt idx="716">
                  <c:v>0.17799999999999999</c:v>
                </c:pt>
                <c:pt idx="717">
                  <c:v>0.18</c:v>
                </c:pt>
                <c:pt idx="718">
                  <c:v>0.182</c:v>
                </c:pt>
                <c:pt idx="719">
                  <c:v>0.184</c:v>
                </c:pt>
                <c:pt idx="720">
                  <c:v>0.185</c:v>
                </c:pt>
                <c:pt idx="721">
                  <c:v>0.187</c:v>
                </c:pt>
                <c:pt idx="722">
                  <c:v>0.189</c:v>
                </c:pt>
                <c:pt idx="723">
                  <c:v>0.191</c:v>
                </c:pt>
                <c:pt idx="724">
                  <c:v>0.193</c:v>
                </c:pt>
                <c:pt idx="725">
                  <c:v>0.19500000000000001</c:v>
                </c:pt>
                <c:pt idx="726">
                  <c:v>0.19700000000000001</c:v>
                </c:pt>
                <c:pt idx="727">
                  <c:v>0.19900000000000001</c:v>
                </c:pt>
                <c:pt idx="728">
                  <c:v>0.20100000000000001</c:v>
                </c:pt>
                <c:pt idx="729">
                  <c:v>0.20300000000000001</c:v>
                </c:pt>
                <c:pt idx="730">
                  <c:v>0.20599999999999999</c:v>
                </c:pt>
                <c:pt idx="731">
                  <c:v>0.20899999999999999</c:v>
                </c:pt>
                <c:pt idx="732">
                  <c:v>0.21099999999999999</c:v>
                </c:pt>
                <c:pt idx="733">
                  <c:v>0.214</c:v>
                </c:pt>
                <c:pt idx="734">
                  <c:v>0.218</c:v>
                </c:pt>
                <c:pt idx="735">
                  <c:v>0.221</c:v>
                </c:pt>
                <c:pt idx="736">
                  <c:v>0.22500000000000001</c:v>
                </c:pt>
                <c:pt idx="737">
                  <c:v>0.22900000000000001</c:v>
                </c:pt>
                <c:pt idx="738">
                  <c:v>0.23400000000000001</c:v>
                </c:pt>
                <c:pt idx="739">
                  <c:v>0.23799999999999999</c:v>
                </c:pt>
                <c:pt idx="740">
                  <c:v>0.24299999999999999</c:v>
                </c:pt>
                <c:pt idx="741">
                  <c:v>0.249</c:v>
                </c:pt>
                <c:pt idx="742">
                  <c:v>0.25600000000000001</c:v>
                </c:pt>
                <c:pt idx="743">
                  <c:v>0.26200000000000001</c:v>
                </c:pt>
                <c:pt idx="744">
                  <c:v>0.26900000000000002</c:v>
                </c:pt>
                <c:pt idx="745">
                  <c:v>0.27700000000000002</c:v>
                </c:pt>
                <c:pt idx="746">
                  <c:v>0.28499999999999998</c:v>
                </c:pt>
                <c:pt idx="747">
                  <c:v>0.29399999999999998</c:v>
                </c:pt>
                <c:pt idx="748">
                  <c:v>0.30399999999999999</c:v>
                </c:pt>
                <c:pt idx="749">
                  <c:v>0.315</c:v>
                </c:pt>
                <c:pt idx="750">
                  <c:v>0.32700000000000001</c:v>
                </c:pt>
                <c:pt idx="751">
                  <c:v>0.33900000000000002</c:v>
                </c:pt>
                <c:pt idx="752">
                  <c:v>0.35199999999999998</c:v>
                </c:pt>
                <c:pt idx="753">
                  <c:v>0.36399999999999999</c:v>
                </c:pt>
                <c:pt idx="754">
                  <c:v>0.379</c:v>
                </c:pt>
                <c:pt idx="755">
                  <c:v>0.39500000000000002</c:v>
                </c:pt>
                <c:pt idx="756">
                  <c:v>0.41099999999999998</c:v>
                </c:pt>
                <c:pt idx="757">
                  <c:v>0.42899999999999999</c:v>
                </c:pt>
                <c:pt idx="758">
                  <c:v>0.44900000000000001</c:v>
                </c:pt>
                <c:pt idx="759">
                  <c:v>0.46800000000000003</c:v>
                </c:pt>
                <c:pt idx="760">
                  <c:v>0.49</c:v>
                </c:pt>
                <c:pt idx="761">
                  <c:v>0.51200000000000001</c:v>
                </c:pt>
                <c:pt idx="762">
                  <c:v>0.53600000000000003</c:v>
                </c:pt>
                <c:pt idx="763">
                  <c:v>0.56100000000000005</c:v>
                </c:pt>
                <c:pt idx="764">
                  <c:v>0.58599999999999997</c:v>
                </c:pt>
                <c:pt idx="765">
                  <c:v>0.61099999999999999</c:v>
                </c:pt>
                <c:pt idx="766">
                  <c:v>0.63700000000000001</c:v>
                </c:pt>
                <c:pt idx="767">
                  <c:v>0.66500000000000004</c:v>
                </c:pt>
                <c:pt idx="768">
                  <c:v>0.69299999999999995</c:v>
                </c:pt>
                <c:pt idx="769">
                  <c:v>0.72199999999999998</c:v>
                </c:pt>
                <c:pt idx="770">
                  <c:v>0.751</c:v>
                </c:pt>
                <c:pt idx="771">
                  <c:v>0.77800000000000002</c:v>
                </c:pt>
                <c:pt idx="772">
                  <c:v>0.80500000000000005</c:v>
                </c:pt>
                <c:pt idx="773">
                  <c:v>0.83199999999999996</c:v>
                </c:pt>
                <c:pt idx="774">
                  <c:v>0.85699999999999998</c:v>
                </c:pt>
                <c:pt idx="775">
                  <c:v>0.88</c:v>
                </c:pt>
                <c:pt idx="776">
                  <c:v>0.90200000000000002</c:v>
                </c:pt>
                <c:pt idx="777">
                  <c:v>0.92200000000000004</c:v>
                </c:pt>
                <c:pt idx="778">
                  <c:v>0.94299999999999995</c:v>
                </c:pt>
                <c:pt idx="779">
                  <c:v>0.96099999999999997</c:v>
                </c:pt>
                <c:pt idx="780">
                  <c:v>0.97899999999999998</c:v>
                </c:pt>
                <c:pt idx="781">
                  <c:v>0.995</c:v>
                </c:pt>
                <c:pt idx="782">
                  <c:v>1.0089999999999999</c:v>
                </c:pt>
                <c:pt idx="783">
                  <c:v>1.0209999999999999</c:v>
                </c:pt>
                <c:pt idx="784">
                  <c:v>1.03</c:v>
                </c:pt>
                <c:pt idx="785">
                  <c:v>1.0389999999999999</c:v>
                </c:pt>
                <c:pt idx="786">
                  <c:v>1.0469999999999999</c:v>
                </c:pt>
                <c:pt idx="787">
                  <c:v>1.054</c:v>
                </c:pt>
                <c:pt idx="788">
                  <c:v>1.0589999999999999</c:v>
                </c:pt>
                <c:pt idx="789">
                  <c:v>1.0629999999999999</c:v>
                </c:pt>
                <c:pt idx="790">
                  <c:v>1.0669999999999999</c:v>
                </c:pt>
                <c:pt idx="791">
                  <c:v>1.07</c:v>
                </c:pt>
                <c:pt idx="792">
                  <c:v>1.071</c:v>
                </c:pt>
                <c:pt idx="793">
                  <c:v>1.071</c:v>
                </c:pt>
                <c:pt idx="794">
                  <c:v>1.071</c:v>
                </c:pt>
                <c:pt idx="795">
                  <c:v>1.07</c:v>
                </c:pt>
                <c:pt idx="796">
                  <c:v>1.0680000000000001</c:v>
                </c:pt>
                <c:pt idx="797">
                  <c:v>1.0640000000000001</c:v>
                </c:pt>
                <c:pt idx="798">
                  <c:v>1.0609999999999999</c:v>
                </c:pt>
                <c:pt idx="799">
                  <c:v>1.0549999999999999</c:v>
                </c:pt>
                <c:pt idx="800">
                  <c:v>1.0469999999999999</c:v>
                </c:pt>
                <c:pt idx="801">
                  <c:v>1.038</c:v>
                </c:pt>
                <c:pt idx="802">
                  <c:v>1.028</c:v>
                </c:pt>
                <c:pt idx="803">
                  <c:v>1.0169999999999999</c:v>
                </c:pt>
                <c:pt idx="804">
                  <c:v>1.004</c:v>
                </c:pt>
                <c:pt idx="805">
                  <c:v>0.99</c:v>
                </c:pt>
                <c:pt idx="806">
                  <c:v>0.97499999999999998</c:v>
                </c:pt>
                <c:pt idx="807">
                  <c:v>0.95699999999999996</c:v>
                </c:pt>
                <c:pt idx="808">
                  <c:v>0.93799999999999994</c:v>
                </c:pt>
                <c:pt idx="809">
                  <c:v>0.91700000000000004</c:v>
                </c:pt>
                <c:pt idx="810">
                  <c:v>0.89500000000000002</c:v>
                </c:pt>
                <c:pt idx="811">
                  <c:v>0.873</c:v>
                </c:pt>
                <c:pt idx="812">
                  <c:v>0.84799999999999998</c:v>
                </c:pt>
                <c:pt idx="813">
                  <c:v>0.82399999999999995</c:v>
                </c:pt>
                <c:pt idx="814">
                  <c:v>0.79800000000000004</c:v>
                </c:pt>
                <c:pt idx="815">
                  <c:v>0.77200000000000002</c:v>
                </c:pt>
                <c:pt idx="816">
                  <c:v>0.746</c:v>
                </c:pt>
                <c:pt idx="817">
                  <c:v>0.71899999999999997</c:v>
                </c:pt>
                <c:pt idx="818">
                  <c:v>0.69199999999999995</c:v>
                </c:pt>
                <c:pt idx="819">
                  <c:v>0.66400000000000003</c:v>
                </c:pt>
                <c:pt idx="820">
                  <c:v>0.63700000000000001</c:v>
                </c:pt>
                <c:pt idx="821">
                  <c:v>0.61099999999999999</c:v>
                </c:pt>
                <c:pt idx="822">
                  <c:v>0.58599999999999997</c:v>
                </c:pt>
                <c:pt idx="823">
                  <c:v>0.56100000000000005</c:v>
                </c:pt>
                <c:pt idx="824">
                  <c:v>0.53500000000000003</c:v>
                </c:pt>
                <c:pt idx="825">
                  <c:v>0.50900000000000001</c:v>
                </c:pt>
                <c:pt idx="826">
                  <c:v>0.48499999999999999</c:v>
                </c:pt>
                <c:pt idx="827">
                  <c:v>0.46200000000000002</c:v>
                </c:pt>
                <c:pt idx="828">
                  <c:v>0.439</c:v>
                </c:pt>
                <c:pt idx="829">
                  <c:v>0.41699999999999998</c:v>
                </c:pt>
                <c:pt idx="830">
                  <c:v>0.39600000000000002</c:v>
                </c:pt>
                <c:pt idx="831">
                  <c:v>0.375</c:v>
                </c:pt>
                <c:pt idx="832">
                  <c:v>0.35599999999999998</c:v>
                </c:pt>
                <c:pt idx="833">
                  <c:v>0.33800000000000002</c:v>
                </c:pt>
                <c:pt idx="834">
                  <c:v>0.32</c:v>
                </c:pt>
                <c:pt idx="835">
                  <c:v>0.30399999999999999</c:v>
                </c:pt>
                <c:pt idx="836">
                  <c:v>0.28699999999999998</c:v>
                </c:pt>
                <c:pt idx="837">
                  <c:v>0.27200000000000002</c:v>
                </c:pt>
                <c:pt idx="838">
                  <c:v>0.25800000000000001</c:v>
                </c:pt>
                <c:pt idx="839">
                  <c:v>0.24399999999999999</c:v>
                </c:pt>
                <c:pt idx="840">
                  <c:v>0.23100000000000001</c:v>
                </c:pt>
                <c:pt idx="841">
                  <c:v>0.218</c:v>
                </c:pt>
                <c:pt idx="842">
                  <c:v>0.20599999999999999</c:v>
                </c:pt>
                <c:pt idx="843">
                  <c:v>0.19500000000000001</c:v>
                </c:pt>
                <c:pt idx="844">
                  <c:v>0.184</c:v>
                </c:pt>
                <c:pt idx="845">
                  <c:v>0.17299999999999999</c:v>
                </c:pt>
                <c:pt idx="846">
                  <c:v>0.16400000000000001</c:v>
                </c:pt>
                <c:pt idx="847">
                  <c:v>0.154</c:v>
                </c:pt>
                <c:pt idx="848">
                  <c:v>0.14499999999999999</c:v>
                </c:pt>
                <c:pt idx="849">
                  <c:v>0.13700000000000001</c:v>
                </c:pt>
                <c:pt idx="850">
                  <c:v>0.129</c:v>
                </c:pt>
                <c:pt idx="851">
                  <c:v>0.122</c:v>
                </c:pt>
                <c:pt idx="852">
                  <c:v>0.115</c:v>
                </c:pt>
                <c:pt idx="853">
                  <c:v>0.109</c:v>
                </c:pt>
                <c:pt idx="854">
                  <c:v>0.104</c:v>
                </c:pt>
                <c:pt idx="855">
                  <c:v>9.8000000000000004E-2</c:v>
                </c:pt>
                <c:pt idx="856">
                  <c:v>9.2999999999999999E-2</c:v>
                </c:pt>
                <c:pt idx="857">
                  <c:v>8.7999999999999995E-2</c:v>
                </c:pt>
                <c:pt idx="858">
                  <c:v>8.3000000000000004E-2</c:v>
                </c:pt>
                <c:pt idx="859">
                  <c:v>0.08</c:v>
                </c:pt>
                <c:pt idx="860">
                  <c:v>7.5999999999999998E-2</c:v>
                </c:pt>
                <c:pt idx="861">
                  <c:v>7.1999999999999995E-2</c:v>
                </c:pt>
                <c:pt idx="862">
                  <c:v>6.8000000000000005E-2</c:v>
                </c:pt>
                <c:pt idx="863">
                  <c:v>6.5000000000000002E-2</c:v>
                </c:pt>
                <c:pt idx="864">
                  <c:v>6.2E-2</c:v>
                </c:pt>
                <c:pt idx="865">
                  <c:v>5.8999999999999997E-2</c:v>
                </c:pt>
                <c:pt idx="866">
                  <c:v>5.6000000000000001E-2</c:v>
                </c:pt>
                <c:pt idx="867">
                  <c:v>5.3999999999999999E-2</c:v>
                </c:pt>
                <c:pt idx="868">
                  <c:v>5.0999999999999997E-2</c:v>
                </c:pt>
                <c:pt idx="869">
                  <c:v>4.9000000000000002E-2</c:v>
                </c:pt>
                <c:pt idx="870">
                  <c:v>4.5999999999999999E-2</c:v>
                </c:pt>
                <c:pt idx="871">
                  <c:v>4.3999999999999997E-2</c:v>
                </c:pt>
                <c:pt idx="872">
                  <c:v>4.2000000000000003E-2</c:v>
                </c:pt>
                <c:pt idx="873">
                  <c:v>0.04</c:v>
                </c:pt>
                <c:pt idx="874">
                  <c:v>3.9E-2</c:v>
                </c:pt>
                <c:pt idx="875">
                  <c:v>3.6999999999999998E-2</c:v>
                </c:pt>
                <c:pt idx="876">
                  <c:v>3.5000000000000003E-2</c:v>
                </c:pt>
                <c:pt idx="877">
                  <c:v>3.3000000000000002E-2</c:v>
                </c:pt>
                <c:pt idx="878">
                  <c:v>3.2000000000000001E-2</c:v>
                </c:pt>
                <c:pt idx="879">
                  <c:v>0.03</c:v>
                </c:pt>
                <c:pt idx="880">
                  <c:v>2.9000000000000001E-2</c:v>
                </c:pt>
                <c:pt idx="881">
                  <c:v>2.8000000000000001E-2</c:v>
                </c:pt>
                <c:pt idx="882">
                  <c:v>2.7E-2</c:v>
                </c:pt>
                <c:pt idx="883">
                  <c:v>2.5000000000000001E-2</c:v>
                </c:pt>
                <c:pt idx="884">
                  <c:v>2.4E-2</c:v>
                </c:pt>
                <c:pt idx="885">
                  <c:v>2.3E-2</c:v>
                </c:pt>
                <c:pt idx="886">
                  <c:v>2.1999999999999999E-2</c:v>
                </c:pt>
                <c:pt idx="887">
                  <c:v>2.1000000000000001E-2</c:v>
                </c:pt>
                <c:pt idx="888">
                  <c:v>0.02</c:v>
                </c:pt>
                <c:pt idx="889">
                  <c:v>1.9E-2</c:v>
                </c:pt>
                <c:pt idx="890">
                  <c:v>1.7999999999999999E-2</c:v>
                </c:pt>
                <c:pt idx="891">
                  <c:v>1.7000000000000001E-2</c:v>
                </c:pt>
                <c:pt idx="892">
                  <c:v>1.6E-2</c:v>
                </c:pt>
                <c:pt idx="893">
                  <c:v>1.6E-2</c:v>
                </c:pt>
                <c:pt idx="894">
                  <c:v>1.4999999999999999E-2</c:v>
                </c:pt>
                <c:pt idx="895">
                  <c:v>1.4999999999999999E-2</c:v>
                </c:pt>
                <c:pt idx="896">
                  <c:v>1.4999999999999999E-2</c:v>
                </c:pt>
                <c:pt idx="897">
                  <c:v>1.4E-2</c:v>
                </c:pt>
                <c:pt idx="898">
                  <c:v>1.2999999999999999E-2</c:v>
                </c:pt>
                <c:pt idx="899">
                  <c:v>1.2999999999999999E-2</c:v>
                </c:pt>
                <c:pt idx="900">
                  <c:v>1.2E-2</c:v>
                </c:pt>
                <c:pt idx="901">
                  <c:v>1.2E-2</c:v>
                </c:pt>
                <c:pt idx="902">
                  <c:v>1.0999999999999999E-2</c:v>
                </c:pt>
                <c:pt idx="903">
                  <c:v>1.0999999999999999E-2</c:v>
                </c:pt>
                <c:pt idx="904">
                  <c:v>0.01</c:v>
                </c:pt>
                <c:pt idx="905">
                  <c:v>0.01</c:v>
                </c:pt>
                <c:pt idx="906">
                  <c:v>8.9999999999999993E-3</c:v>
                </c:pt>
                <c:pt idx="907">
                  <c:v>8.9999999999999993E-3</c:v>
                </c:pt>
                <c:pt idx="908">
                  <c:v>8.9999999999999993E-3</c:v>
                </c:pt>
                <c:pt idx="909">
                  <c:v>8.9999999999999993E-3</c:v>
                </c:pt>
                <c:pt idx="910">
                  <c:v>8.0000000000000002E-3</c:v>
                </c:pt>
                <c:pt idx="911">
                  <c:v>8.0000000000000002E-3</c:v>
                </c:pt>
                <c:pt idx="912">
                  <c:v>8.0000000000000002E-3</c:v>
                </c:pt>
                <c:pt idx="913">
                  <c:v>8.0000000000000002E-3</c:v>
                </c:pt>
                <c:pt idx="914">
                  <c:v>7.0000000000000001E-3</c:v>
                </c:pt>
                <c:pt idx="915">
                  <c:v>7.0000000000000001E-3</c:v>
                </c:pt>
                <c:pt idx="916">
                  <c:v>7.0000000000000001E-3</c:v>
                </c:pt>
                <c:pt idx="917">
                  <c:v>6.0000000000000001E-3</c:v>
                </c:pt>
                <c:pt idx="918">
                  <c:v>6.0000000000000001E-3</c:v>
                </c:pt>
                <c:pt idx="919">
                  <c:v>6.0000000000000001E-3</c:v>
                </c:pt>
                <c:pt idx="920">
                  <c:v>5.0000000000000001E-3</c:v>
                </c:pt>
                <c:pt idx="921">
                  <c:v>6.0000000000000001E-3</c:v>
                </c:pt>
                <c:pt idx="922">
                  <c:v>6.0000000000000001E-3</c:v>
                </c:pt>
                <c:pt idx="923">
                  <c:v>6.0000000000000001E-3</c:v>
                </c:pt>
                <c:pt idx="924">
                  <c:v>5.0000000000000001E-3</c:v>
                </c:pt>
                <c:pt idx="925">
                  <c:v>5.0000000000000001E-3</c:v>
                </c:pt>
                <c:pt idx="926">
                  <c:v>5.0000000000000001E-3</c:v>
                </c:pt>
                <c:pt idx="927">
                  <c:v>5.0000000000000001E-3</c:v>
                </c:pt>
                <c:pt idx="928">
                  <c:v>4.0000000000000001E-3</c:v>
                </c:pt>
                <c:pt idx="929">
                  <c:v>4.0000000000000001E-3</c:v>
                </c:pt>
                <c:pt idx="930">
                  <c:v>4.0000000000000001E-3</c:v>
                </c:pt>
                <c:pt idx="931">
                  <c:v>4.0000000000000001E-3</c:v>
                </c:pt>
                <c:pt idx="932">
                  <c:v>4.0000000000000001E-3</c:v>
                </c:pt>
                <c:pt idx="933">
                  <c:v>3.0000000000000001E-3</c:v>
                </c:pt>
                <c:pt idx="934">
                  <c:v>3.0000000000000001E-3</c:v>
                </c:pt>
                <c:pt idx="935">
                  <c:v>3.0000000000000001E-3</c:v>
                </c:pt>
                <c:pt idx="936">
                  <c:v>3.0000000000000001E-3</c:v>
                </c:pt>
                <c:pt idx="937">
                  <c:v>3.0000000000000001E-3</c:v>
                </c:pt>
                <c:pt idx="938">
                  <c:v>3.0000000000000001E-3</c:v>
                </c:pt>
                <c:pt idx="939">
                  <c:v>3.0000000000000001E-3</c:v>
                </c:pt>
                <c:pt idx="940">
                  <c:v>3.0000000000000001E-3</c:v>
                </c:pt>
                <c:pt idx="941">
                  <c:v>3.0000000000000001E-3</c:v>
                </c:pt>
                <c:pt idx="942">
                  <c:v>2E-3</c:v>
                </c:pt>
                <c:pt idx="943">
                  <c:v>2E-3</c:v>
                </c:pt>
                <c:pt idx="944">
                  <c:v>2E-3</c:v>
                </c:pt>
                <c:pt idx="945">
                  <c:v>2E-3</c:v>
                </c:pt>
                <c:pt idx="946">
                  <c:v>2E-3</c:v>
                </c:pt>
                <c:pt idx="947">
                  <c:v>2E-3</c:v>
                </c:pt>
                <c:pt idx="948">
                  <c:v>2E-3</c:v>
                </c:pt>
                <c:pt idx="949">
                  <c:v>1E-3</c:v>
                </c:pt>
                <c:pt idx="950">
                  <c:v>1E-3</c:v>
                </c:pt>
                <c:pt idx="951">
                  <c:v>1E-3</c:v>
                </c:pt>
                <c:pt idx="952">
                  <c:v>1E-3</c:v>
                </c:pt>
                <c:pt idx="953">
                  <c:v>1E-3</c:v>
                </c:pt>
                <c:pt idx="954">
                  <c:v>1E-3</c:v>
                </c:pt>
                <c:pt idx="955">
                  <c:v>1E-3</c:v>
                </c:pt>
                <c:pt idx="956">
                  <c:v>1E-3</c:v>
                </c:pt>
                <c:pt idx="957">
                  <c:v>0</c:v>
                </c:pt>
                <c:pt idx="958">
                  <c:v>0</c:v>
                </c:pt>
                <c:pt idx="959">
                  <c:v>0</c:v>
                </c:pt>
                <c:pt idx="960">
                  <c:v>0</c:v>
                </c:pt>
                <c:pt idx="961">
                  <c:v>0</c:v>
                </c:pt>
                <c:pt idx="962">
                  <c:v>0</c:v>
                </c:pt>
                <c:pt idx="963">
                  <c:v>0</c:v>
                </c:pt>
                <c:pt idx="964">
                  <c:v>0</c:v>
                </c:pt>
                <c:pt idx="965">
                  <c:v>0</c:v>
                </c:pt>
                <c:pt idx="966">
                  <c:v>0</c:v>
                </c:pt>
                <c:pt idx="967">
                  <c:v>0</c:v>
                </c:pt>
                <c:pt idx="968">
                  <c:v>0</c:v>
                </c:pt>
                <c:pt idx="969">
                  <c:v>0</c:v>
                </c:pt>
                <c:pt idx="970">
                  <c:v>-1E-3</c:v>
                </c:pt>
                <c:pt idx="971">
                  <c:v>0</c:v>
                </c:pt>
                <c:pt idx="972">
                  <c:v>0</c:v>
                </c:pt>
                <c:pt idx="973">
                  <c:v>0</c:v>
                </c:pt>
                <c:pt idx="974">
                  <c:v>-1E-3</c:v>
                </c:pt>
                <c:pt idx="975">
                  <c:v>-1E-3</c:v>
                </c:pt>
                <c:pt idx="976">
                  <c:v>-1E-3</c:v>
                </c:pt>
                <c:pt idx="977">
                  <c:v>-1E-3</c:v>
                </c:pt>
                <c:pt idx="978">
                  <c:v>0</c:v>
                </c:pt>
                <c:pt idx="979">
                  <c:v>-1E-3</c:v>
                </c:pt>
                <c:pt idx="980">
                  <c:v>-1E-3</c:v>
                </c:pt>
                <c:pt idx="981">
                  <c:v>-1E-3</c:v>
                </c:pt>
                <c:pt idx="982">
                  <c:v>-1E-3</c:v>
                </c:pt>
                <c:pt idx="983">
                  <c:v>-1E-3</c:v>
                </c:pt>
                <c:pt idx="984">
                  <c:v>-1E-3</c:v>
                </c:pt>
                <c:pt idx="985">
                  <c:v>-1E-3</c:v>
                </c:pt>
                <c:pt idx="986">
                  <c:v>-1E-3</c:v>
                </c:pt>
                <c:pt idx="987">
                  <c:v>-1E-3</c:v>
                </c:pt>
                <c:pt idx="988">
                  <c:v>-1E-3</c:v>
                </c:pt>
                <c:pt idx="989">
                  <c:v>-1E-3</c:v>
                </c:pt>
                <c:pt idx="990">
                  <c:v>-1E-3</c:v>
                </c:pt>
                <c:pt idx="991">
                  <c:v>-1E-3</c:v>
                </c:pt>
                <c:pt idx="992">
                  <c:v>-1E-3</c:v>
                </c:pt>
                <c:pt idx="993">
                  <c:v>-1E-3</c:v>
                </c:pt>
                <c:pt idx="994">
                  <c:v>-2E-3</c:v>
                </c:pt>
                <c:pt idx="995">
                  <c:v>-2E-3</c:v>
                </c:pt>
                <c:pt idx="996">
                  <c:v>-1E-3</c:v>
                </c:pt>
                <c:pt idx="997">
                  <c:v>-1E-3</c:v>
                </c:pt>
                <c:pt idx="998">
                  <c:v>-1E-3</c:v>
                </c:pt>
                <c:pt idx="999">
                  <c:v>-1E-3</c:v>
                </c:pt>
                <c:pt idx="1000">
                  <c:v>-1E-3</c:v>
                </c:pt>
              </c:numCache>
            </c:numRef>
          </c:yVal>
          <c:smooth val="1"/>
        </c:ser>
        <c:ser>
          <c:idx val="9"/>
          <c:order val="9"/>
          <c:spPr>
            <a:ln w="31750" cap="rnd">
              <a:solidFill>
                <a:schemeClr val="accent4">
                  <a:lumMod val="60000"/>
                </a:schemeClr>
              </a:solidFill>
              <a:round/>
            </a:ln>
            <a:effectLst/>
          </c:spPr>
          <c:marker>
            <c:symbol val="none"/>
          </c:marker>
          <c:xVal>
            <c:numRef>
              <c:f>'In(pyO)8 Pc-DPBF T= 9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90 sec'!$B$3:$B$1003</c:f>
              <c:numCache>
                <c:formatCode>General</c:formatCode>
                <c:ptCount val="1001"/>
                <c:pt idx="0">
                  <c:v>1.51</c:v>
                </c:pt>
                <c:pt idx="1">
                  <c:v>1.49</c:v>
                </c:pt>
                <c:pt idx="2">
                  <c:v>1.4450000000000001</c:v>
                </c:pt>
                <c:pt idx="3">
                  <c:v>1.411</c:v>
                </c:pt>
                <c:pt idx="4">
                  <c:v>1.385</c:v>
                </c:pt>
                <c:pt idx="5">
                  <c:v>1.34</c:v>
                </c:pt>
                <c:pt idx="6">
                  <c:v>1.3029999999999999</c:v>
                </c:pt>
                <c:pt idx="7">
                  <c:v>1.278</c:v>
                </c:pt>
                <c:pt idx="8">
                  <c:v>1.2470000000000001</c:v>
                </c:pt>
                <c:pt idx="9">
                  <c:v>1.2170000000000001</c:v>
                </c:pt>
                <c:pt idx="10">
                  <c:v>1.1839999999999999</c:v>
                </c:pt>
                <c:pt idx="11">
                  <c:v>1.157</c:v>
                </c:pt>
                <c:pt idx="12">
                  <c:v>1.1319999999999999</c:v>
                </c:pt>
                <c:pt idx="13">
                  <c:v>1.1060000000000001</c:v>
                </c:pt>
                <c:pt idx="14">
                  <c:v>1.0900000000000001</c:v>
                </c:pt>
                <c:pt idx="15">
                  <c:v>1.0680000000000001</c:v>
                </c:pt>
                <c:pt idx="16">
                  <c:v>1.046</c:v>
                </c:pt>
                <c:pt idx="17">
                  <c:v>1.0269999999999999</c:v>
                </c:pt>
                <c:pt idx="18">
                  <c:v>1.0089999999999999</c:v>
                </c:pt>
                <c:pt idx="19">
                  <c:v>0.99299999999999999</c:v>
                </c:pt>
                <c:pt idx="20">
                  <c:v>0.97699999999999998</c:v>
                </c:pt>
                <c:pt idx="21">
                  <c:v>0.96599999999999997</c:v>
                </c:pt>
                <c:pt idx="22">
                  <c:v>0.95599999999999996</c:v>
                </c:pt>
                <c:pt idx="23">
                  <c:v>0.94399999999999995</c:v>
                </c:pt>
                <c:pt idx="24">
                  <c:v>0.92900000000000005</c:v>
                </c:pt>
                <c:pt idx="25">
                  <c:v>0.91800000000000004</c:v>
                </c:pt>
                <c:pt idx="26">
                  <c:v>0.90400000000000003</c:v>
                </c:pt>
                <c:pt idx="27">
                  <c:v>0.89300000000000002</c:v>
                </c:pt>
                <c:pt idx="28">
                  <c:v>0.88800000000000001</c:v>
                </c:pt>
                <c:pt idx="29">
                  <c:v>0.879</c:v>
                </c:pt>
                <c:pt idx="30">
                  <c:v>0.871</c:v>
                </c:pt>
                <c:pt idx="31">
                  <c:v>0.85899999999999999</c:v>
                </c:pt>
                <c:pt idx="32">
                  <c:v>0.84799999999999998</c:v>
                </c:pt>
                <c:pt idx="33">
                  <c:v>0.84</c:v>
                </c:pt>
                <c:pt idx="34">
                  <c:v>0.83199999999999996</c:v>
                </c:pt>
                <c:pt idx="35">
                  <c:v>0.82299999999999995</c:v>
                </c:pt>
                <c:pt idx="36">
                  <c:v>0.81699999999999995</c:v>
                </c:pt>
                <c:pt idx="37">
                  <c:v>0.81100000000000005</c:v>
                </c:pt>
                <c:pt idx="38">
                  <c:v>0.80300000000000005</c:v>
                </c:pt>
                <c:pt idx="39">
                  <c:v>0.79700000000000004</c:v>
                </c:pt>
                <c:pt idx="40">
                  <c:v>0.79500000000000004</c:v>
                </c:pt>
                <c:pt idx="41">
                  <c:v>0.79400000000000004</c:v>
                </c:pt>
                <c:pt idx="42">
                  <c:v>0.78700000000000003</c:v>
                </c:pt>
                <c:pt idx="43">
                  <c:v>0.77900000000000003</c:v>
                </c:pt>
                <c:pt idx="44">
                  <c:v>0.77200000000000002</c:v>
                </c:pt>
                <c:pt idx="45">
                  <c:v>0.76700000000000002</c:v>
                </c:pt>
                <c:pt idx="46">
                  <c:v>0.76700000000000002</c:v>
                </c:pt>
                <c:pt idx="47">
                  <c:v>0.76800000000000002</c:v>
                </c:pt>
                <c:pt idx="48">
                  <c:v>0.76300000000000001</c:v>
                </c:pt>
                <c:pt idx="49">
                  <c:v>0.76200000000000001</c:v>
                </c:pt>
                <c:pt idx="50">
                  <c:v>0.76400000000000001</c:v>
                </c:pt>
                <c:pt idx="51">
                  <c:v>0.75800000000000001</c:v>
                </c:pt>
                <c:pt idx="52">
                  <c:v>0.754</c:v>
                </c:pt>
                <c:pt idx="53">
                  <c:v>0.751</c:v>
                </c:pt>
                <c:pt idx="54">
                  <c:v>0.749</c:v>
                </c:pt>
                <c:pt idx="55">
                  <c:v>0.748</c:v>
                </c:pt>
                <c:pt idx="56">
                  <c:v>0.748</c:v>
                </c:pt>
                <c:pt idx="57">
                  <c:v>0.745</c:v>
                </c:pt>
                <c:pt idx="58">
                  <c:v>0.73799999999999999</c:v>
                </c:pt>
                <c:pt idx="59">
                  <c:v>0.73399999999999999</c:v>
                </c:pt>
                <c:pt idx="60">
                  <c:v>0.73199999999999998</c:v>
                </c:pt>
                <c:pt idx="61">
                  <c:v>0.72499999999999998</c:v>
                </c:pt>
                <c:pt idx="62">
                  <c:v>0.71899999999999997</c:v>
                </c:pt>
                <c:pt idx="63">
                  <c:v>0.71</c:v>
                </c:pt>
                <c:pt idx="64">
                  <c:v>0.70499999999999996</c:v>
                </c:pt>
                <c:pt idx="65">
                  <c:v>0.70199999999999996</c:v>
                </c:pt>
                <c:pt idx="66">
                  <c:v>0.69299999999999995</c:v>
                </c:pt>
                <c:pt idx="67">
                  <c:v>0.68799999999999994</c:v>
                </c:pt>
                <c:pt idx="68">
                  <c:v>0.68300000000000005</c:v>
                </c:pt>
                <c:pt idx="69">
                  <c:v>0.67600000000000005</c:v>
                </c:pt>
                <c:pt idx="70">
                  <c:v>0.67100000000000004</c:v>
                </c:pt>
                <c:pt idx="71">
                  <c:v>0.66600000000000004</c:v>
                </c:pt>
                <c:pt idx="72">
                  <c:v>0.66</c:v>
                </c:pt>
                <c:pt idx="73">
                  <c:v>0.65300000000000002</c:v>
                </c:pt>
                <c:pt idx="74">
                  <c:v>0.64800000000000002</c:v>
                </c:pt>
                <c:pt idx="75">
                  <c:v>0.64800000000000002</c:v>
                </c:pt>
                <c:pt idx="76">
                  <c:v>0.64600000000000002</c:v>
                </c:pt>
                <c:pt idx="77">
                  <c:v>0.64200000000000002</c:v>
                </c:pt>
                <c:pt idx="78">
                  <c:v>0.63800000000000001</c:v>
                </c:pt>
                <c:pt idx="79">
                  <c:v>0.63700000000000001</c:v>
                </c:pt>
                <c:pt idx="80">
                  <c:v>0.63600000000000001</c:v>
                </c:pt>
                <c:pt idx="81">
                  <c:v>0.63800000000000001</c:v>
                </c:pt>
                <c:pt idx="82">
                  <c:v>0.63600000000000001</c:v>
                </c:pt>
                <c:pt idx="83">
                  <c:v>0.63300000000000001</c:v>
                </c:pt>
                <c:pt idx="84">
                  <c:v>0.63</c:v>
                </c:pt>
                <c:pt idx="85">
                  <c:v>0.627</c:v>
                </c:pt>
                <c:pt idx="86">
                  <c:v>0.626</c:v>
                </c:pt>
                <c:pt idx="87">
                  <c:v>0.629</c:v>
                </c:pt>
                <c:pt idx="88">
                  <c:v>0.63</c:v>
                </c:pt>
                <c:pt idx="89">
                  <c:v>0.629</c:v>
                </c:pt>
                <c:pt idx="90">
                  <c:v>0.626</c:v>
                </c:pt>
                <c:pt idx="91">
                  <c:v>0.623</c:v>
                </c:pt>
                <c:pt idx="92">
                  <c:v>0.62</c:v>
                </c:pt>
                <c:pt idx="93">
                  <c:v>0.621</c:v>
                </c:pt>
                <c:pt idx="94">
                  <c:v>0.623</c:v>
                </c:pt>
                <c:pt idx="95">
                  <c:v>0.623</c:v>
                </c:pt>
                <c:pt idx="96">
                  <c:v>0.624</c:v>
                </c:pt>
                <c:pt idx="97">
                  <c:v>0.624</c:v>
                </c:pt>
                <c:pt idx="98">
                  <c:v>0.625</c:v>
                </c:pt>
                <c:pt idx="99">
                  <c:v>0.628</c:v>
                </c:pt>
                <c:pt idx="100">
                  <c:v>0.628</c:v>
                </c:pt>
                <c:pt idx="101">
                  <c:v>0.63100000000000001</c:v>
                </c:pt>
                <c:pt idx="102">
                  <c:v>0.63300000000000001</c:v>
                </c:pt>
                <c:pt idx="103">
                  <c:v>0.63</c:v>
                </c:pt>
                <c:pt idx="104">
                  <c:v>0.628</c:v>
                </c:pt>
                <c:pt idx="105">
                  <c:v>0.63200000000000001</c:v>
                </c:pt>
                <c:pt idx="106">
                  <c:v>0.63300000000000001</c:v>
                </c:pt>
                <c:pt idx="107">
                  <c:v>0.63300000000000001</c:v>
                </c:pt>
                <c:pt idx="108">
                  <c:v>0.63500000000000001</c:v>
                </c:pt>
                <c:pt idx="109">
                  <c:v>0.63700000000000001</c:v>
                </c:pt>
                <c:pt idx="110">
                  <c:v>0.63800000000000001</c:v>
                </c:pt>
                <c:pt idx="111">
                  <c:v>0.63900000000000001</c:v>
                </c:pt>
                <c:pt idx="112">
                  <c:v>0.64</c:v>
                </c:pt>
                <c:pt idx="113">
                  <c:v>0.63800000000000001</c:v>
                </c:pt>
                <c:pt idx="114">
                  <c:v>0.64200000000000002</c:v>
                </c:pt>
                <c:pt idx="115">
                  <c:v>0.64900000000000002</c:v>
                </c:pt>
                <c:pt idx="116">
                  <c:v>0.65</c:v>
                </c:pt>
                <c:pt idx="117">
                  <c:v>0.65100000000000002</c:v>
                </c:pt>
                <c:pt idx="118">
                  <c:v>0.65300000000000002</c:v>
                </c:pt>
                <c:pt idx="119">
                  <c:v>0.65700000000000003</c:v>
                </c:pt>
                <c:pt idx="120">
                  <c:v>0.66400000000000003</c:v>
                </c:pt>
                <c:pt idx="121">
                  <c:v>0.66800000000000004</c:v>
                </c:pt>
                <c:pt idx="122">
                  <c:v>0.67</c:v>
                </c:pt>
                <c:pt idx="123">
                  <c:v>0.67400000000000004</c:v>
                </c:pt>
                <c:pt idx="124">
                  <c:v>0.67600000000000005</c:v>
                </c:pt>
                <c:pt idx="125">
                  <c:v>0.67900000000000005</c:v>
                </c:pt>
                <c:pt idx="126">
                  <c:v>0.68300000000000005</c:v>
                </c:pt>
                <c:pt idx="127">
                  <c:v>0.68700000000000006</c:v>
                </c:pt>
                <c:pt idx="128">
                  <c:v>0.69099999999999995</c:v>
                </c:pt>
                <c:pt idx="129">
                  <c:v>0.69399999999999995</c:v>
                </c:pt>
                <c:pt idx="130">
                  <c:v>0.69699999999999995</c:v>
                </c:pt>
                <c:pt idx="131">
                  <c:v>0.70299999999999996</c:v>
                </c:pt>
                <c:pt idx="132">
                  <c:v>0.70699999999999996</c:v>
                </c:pt>
                <c:pt idx="133">
                  <c:v>0.71099999999999997</c:v>
                </c:pt>
                <c:pt idx="134">
                  <c:v>0.71699999999999997</c:v>
                </c:pt>
                <c:pt idx="135">
                  <c:v>0.72199999999999998</c:v>
                </c:pt>
                <c:pt idx="136">
                  <c:v>0.72799999999999998</c:v>
                </c:pt>
                <c:pt idx="137">
                  <c:v>0.73399999999999999</c:v>
                </c:pt>
                <c:pt idx="138">
                  <c:v>0.73799999999999999</c:v>
                </c:pt>
                <c:pt idx="139">
                  <c:v>0.74</c:v>
                </c:pt>
                <c:pt idx="140">
                  <c:v>0.74299999999999999</c:v>
                </c:pt>
                <c:pt idx="141">
                  <c:v>0.748</c:v>
                </c:pt>
                <c:pt idx="142">
                  <c:v>0.753</c:v>
                </c:pt>
                <c:pt idx="143">
                  <c:v>0.75800000000000001</c:v>
                </c:pt>
                <c:pt idx="144">
                  <c:v>0.76400000000000001</c:v>
                </c:pt>
                <c:pt idx="145">
                  <c:v>0.76900000000000002</c:v>
                </c:pt>
                <c:pt idx="146">
                  <c:v>0.77500000000000002</c:v>
                </c:pt>
                <c:pt idx="147">
                  <c:v>0.77900000000000003</c:v>
                </c:pt>
                <c:pt idx="148">
                  <c:v>0.78500000000000003</c:v>
                </c:pt>
                <c:pt idx="149">
                  <c:v>0.79</c:v>
                </c:pt>
                <c:pt idx="150">
                  <c:v>0.79700000000000004</c:v>
                </c:pt>
                <c:pt idx="151">
                  <c:v>0.80300000000000005</c:v>
                </c:pt>
                <c:pt idx="152">
                  <c:v>0.81</c:v>
                </c:pt>
                <c:pt idx="153">
                  <c:v>0.81599999999999995</c:v>
                </c:pt>
                <c:pt idx="154">
                  <c:v>0.82099999999999995</c:v>
                </c:pt>
                <c:pt idx="155">
                  <c:v>0.82599999999999996</c:v>
                </c:pt>
                <c:pt idx="156">
                  <c:v>0.83</c:v>
                </c:pt>
                <c:pt idx="157">
                  <c:v>0.83599999999999997</c:v>
                </c:pt>
                <c:pt idx="158">
                  <c:v>0.84299999999999997</c:v>
                </c:pt>
                <c:pt idx="159">
                  <c:v>0.84899999999999998</c:v>
                </c:pt>
                <c:pt idx="160">
                  <c:v>0.85599999999999998</c:v>
                </c:pt>
                <c:pt idx="161">
                  <c:v>0.86099999999999999</c:v>
                </c:pt>
                <c:pt idx="162">
                  <c:v>0.86599999999999999</c:v>
                </c:pt>
                <c:pt idx="163">
                  <c:v>0.871</c:v>
                </c:pt>
                <c:pt idx="164">
                  <c:v>0.876</c:v>
                </c:pt>
                <c:pt idx="165">
                  <c:v>0.88100000000000001</c:v>
                </c:pt>
                <c:pt idx="166">
                  <c:v>0.88600000000000001</c:v>
                </c:pt>
                <c:pt idx="167">
                  <c:v>0.89</c:v>
                </c:pt>
                <c:pt idx="168">
                  <c:v>0.89400000000000002</c:v>
                </c:pt>
                <c:pt idx="169">
                  <c:v>0.89800000000000002</c:v>
                </c:pt>
                <c:pt idx="170">
                  <c:v>0.90200000000000002</c:v>
                </c:pt>
                <c:pt idx="171">
                  <c:v>0.90500000000000003</c:v>
                </c:pt>
                <c:pt idx="172">
                  <c:v>0.90800000000000003</c:v>
                </c:pt>
                <c:pt idx="173">
                  <c:v>0.91</c:v>
                </c:pt>
                <c:pt idx="174">
                  <c:v>0.91300000000000003</c:v>
                </c:pt>
                <c:pt idx="175">
                  <c:v>0.91500000000000004</c:v>
                </c:pt>
                <c:pt idx="176">
                  <c:v>0.91600000000000004</c:v>
                </c:pt>
                <c:pt idx="177">
                  <c:v>0.91600000000000004</c:v>
                </c:pt>
                <c:pt idx="178">
                  <c:v>0.91700000000000004</c:v>
                </c:pt>
                <c:pt idx="179">
                  <c:v>0.91800000000000004</c:v>
                </c:pt>
                <c:pt idx="180">
                  <c:v>0.91800000000000004</c:v>
                </c:pt>
                <c:pt idx="181">
                  <c:v>0.91800000000000004</c:v>
                </c:pt>
                <c:pt idx="182">
                  <c:v>0.91700000000000004</c:v>
                </c:pt>
                <c:pt idx="183">
                  <c:v>0.91600000000000004</c:v>
                </c:pt>
                <c:pt idx="184">
                  <c:v>0.91500000000000004</c:v>
                </c:pt>
                <c:pt idx="185">
                  <c:v>0.91400000000000003</c:v>
                </c:pt>
                <c:pt idx="186">
                  <c:v>0.91300000000000003</c:v>
                </c:pt>
                <c:pt idx="187">
                  <c:v>0.91</c:v>
                </c:pt>
                <c:pt idx="188">
                  <c:v>0.90700000000000003</c:v>
                </c:pt>
                <c:pt idx="189">
                  <c:v>0.90600000000000003</c:v>
                </c:pt>
                <c:pt idx="190">
                  <c:v>0.90400000000000003</c:v>
                </c:pt>
                <c:pt idx="191">
                  <c:v>0.90100000000000002</c:v>
                </c:pt>
                <c:pt idx="192">
                  <c:v>0.89800000000000002</c:v>
                </c:pt>
                <c:pt idx="193">
                  <c:v>0.89500000000000002</c:v>
                </c:pt>
                <c:pt idx="194">
                  <c:v>0.89200000000000002</c:v>
                </c:pt>
                <c:pt idx="195">
                  <c:v>0.88900000000000001</c:v>
                </c:pt>
                <c:pt idx="196">
                  <c:v>0.88700000000000001</c:v>
                </c:pt>
                <c:pt idx="197">
                  <c:v>0.88400000000000001</c:v>
                </c:pt>
                <c:pt idx="198">
                  <c:v>0.88100000000000001</c:v>
                </c:pt>
                <c:pt idx="199">
                  <c:v>0.877</c:v>
                </c:pt>
                <c:pt idx="200">
                  <c:v>0.874</c:v>
                </c:pt>
                <c:pt idx="201">
                  <c:v>0.871</c:v>
                </c:pt>
                <c:pt idx="202">
                  <c:v>0.86899999999999999</c:v>
                </c:pt>
                <c:pt idx="203">
                  <c:v>0.86799999999999999</c:v>
                </c:pt>
                <c:pt idx="204">
                  <c:v>0.86599999999999999</c:v>
                </c:pt>
                <c:pt idx="205">
                  <c:v>0.86299999999999999</c:v>
                </c:pt>
                <c:pt idx="206">
                  <c:v>0.86099999999999999</c:v>
                </c:pt>
                <c:pt idx="207">
                  <c:v>0.85899999999999999</c:v>
                </c:pt>
                <c:pt idx="208">
                  <c:v>0.85799999999999998</c:v>
                </c:pt>
                <c:pt idx="209">
                  <c:v>0.85799999999999998</c:v>
                </c:pt>
                <c:pt idx="210">
                  <c:v>0.85699999999999998</c:v>
                </c:pt>
                <c:pt idx="211">
                  <c:v>0.85699999999999998</c:v>
                </c:pt>
                <c:pt idx="212">
                  <c:v>0.85599999999999998</c:v>
                </c:pt>
                <c:pt idx="213">
                  <c:v>0.85499999999999998</c:v>
                </c:pt>
                <c:pt idx="214">
                  <c:v>0.85399999999999998</c:v>
                </c:pt>
                <c:pt idx="215">
                  <c:v>0.85399999999999998</c:v>
                </c:pt>
                <c:pt idx="216">
                  <c:v>0.85499999999999998</c:v>
                </c:pt>
                <c:pt idx="217">
                  <c:v>0.85499999999999998</c:v>
                </c:pt>
                <c:pt idx="218">
                  <c:v>0.85599999999999998</c:v>
                </c:pt>
                <c:pt idx="219">
                  <c:v>0.85599999999999998</c:v>
                </c:pt>
                <c:pt idx="220">
                  <c:v>0.85499999999999998</c:v>
                </c:pt>
                <c:pt idx="221">
                  <c:v>0.85599999999999998</c:v>
                </c:pt>
                <c:pt idx="222">
                  <c:v>0.85499999999999998</c:v>
                </c:pt>
                <c:pt idx="223">
                  <c:v>0.85399999999999998</c:v>
                </c:pt>
                <c:pt idx="224">
                  <c:v>0.85499999999999998</c:v>
                </c:pt>
                <c:pt idx="225">
                  <c:v>0.85499999999999998</c:v>
                </c:pt>
                <c:pt idx="226">
                  <c:v>0.85499999999999998</c:v>
                </c:pt>
                <c:pt idx="227">
                  <c:v>0.85499999999999998</c:v>
                </c:pt>
                <c:pt idx="228">
                  <c:v>0.85299999999999998</c:v>
                </c:pt>
                <c:pt idx="229">
                  <c:v>0.85099999999999998</c:v>
                </c:pt>
                <c:pt idx="230">
                  <c:v>0.85</c:v>
                </c:pt>
                <c:pt idx="231">
                  <c:v>0.85</c:v>
                </c:pt>
                <c:pt idx="232">
                  <c:v>0.84799999999999998</c:v>
                </c:pt>
                <c:pt idx="233">
                  <c:v>0.84599999999999997</c:v>
                </c:pt>
                <c:pt idx="234">
                  <c:v>0.84399999999999997</c:v>
                </c:pt>
                <c:pt idx="235">
                  <c:v>0.84099999999999997</c:v>
                </c:pt>
                <c:pt idx="236">
                  <c:v>0.83899999999999997</c:v>
                </c:pt>
                <c:pt idx="237">
                  <c:v>0.83699999999999997</c:v>
                </c:pt>
                <c:pt idx="238">
                  <c:v>0.83299999999999996</c:v>
                </c:pt>
                <c:pt idx="239">
                  <c:v>0.82899999999999996</c:v>
                </c:pt>
                <c:pt idx="240">
                  <c:v>0.82399999999999995</c:v>
                </c:pt>
                <c:pt idx="241">
                  <c:v>0.81899999999999995</c:v>
                </c:pt>
                <c:pt idx="242">
                  <c:v>0.81299999999999994</c:v>
                </c:pt>
                <c:pt idx="243">
                  <c:v>0.80800000000000005</c:v>
                </c:pt>
                <c:pt idx="244">
                  <c:v>0.80200000000000005</c:v>
                </c:pt>
                <c:pt idx="245">
                  <c:v>0.79700000000000004</c:v>
                </c:pt>
                <c:pt idx="246">
                  <c:v>0.79100000000000004</c:v>
                </c:pt>
                <c:pt idx="247">
                  <c:v>0.78500000000000003</c:v>
                </c:pt>
                <c:pt idx="248">
                  <c:v>0.77800000000000002</c:v>
                </c:pt>
                <c:pt idx="249">
                  <c:v>0.77</c:v>
                </c:pt>
                <c:pt idx="250">
                  <c:v>0.76200000000000001</c:v>
                </c:pt>
                <c:pt idx="251">
                  <c:v>0.755</c:v>
                </c:pt>
                <c:pt idx="252">
                  <c:v>0.748</c:v>
                </c:pt>
                <c:pt idx="253">
                  <c:v>0.74099999999999999</c:v>
                </c:pt>
                <c:pt idx="254">
                  <c:v>0.73399999999999999</c:v>
                </c:pt>
                <c:pt idx="255">
                  <c:v>0.72599999999999998</c:v>
                </c:pt>
                <c:pt idx="256">
                  <c:v>0.71899999999999997</c:v>
                </c:pt>
                <c:pt idx="257">
                  <c:v>0.71199999999999997</c:v>
                </c:pt>
                <c:pt idx="258">
                  <c:v>0.70599999999999996</c:v>
                </c:pt>
                <c:pt idx="259">
                  <c:v>0.7</c:v>
                </c:pt>
                <c:pt idx="260">
                  <c:v>0.69399999999999995</c:v>
                </c:pt>
                <c:pt idx="261">
                  <c:v>0.68700000000000006</c:v>
                </c:pt>
                <c:pt idx="262">
                  <c:v>0.68100000000000005</c:v>
                </c:pt>
                <c:pt idx="263">
                  <c:v>0.67500000000000004</c:v>
                </c:pt>
                <c:pt idx="264">
                  <c:v>0.67</c:v>
                </c:pt>
                <c:pt idx="265">
                  <c:v>0.66600000000000004</c:v>
                </c:pt>
                <c:pt idx="266">
                  <c:v>0.65900000000000003</c:v>
                </c:pt>
                <c:pt idx="267">
                  <c:v>0.65300000000000002</c:v>
                </c:pt>
                <c:pt idx="268">
                  <c:v>0.64800000000000002</c:v>
                </c:pt>
                <c:pt idx="269">
                  <c:v>0.64300000000000002</c:v>
                </c:pt>
                <c:pt idx="270">
                  <c:v>0.63800000000000001</c:v>
                </c:pt>
                <c:pt idx="271">
                  <c:v>0.63300000000000001</c:v>
                </c:pt>
                <c:pt idx="272">
                  <c:v>0.626</c:v>
                </c:pt>
                <c:pt idx="273">
                  <c:v>0.62</c:v>
                </c:pt>
                <c:pt idx="274">
                  <c:v>0.61299999999999999</c:v>
                </c:pt>
                <c:pt idx="275">
                  <c:v>0.60699999999999998</c:v>
                </c:pt>
                <c:pt idx="276">
                  <c:v>0.60099999999999998</c:v>
                </c:pt>
                <c:pt idx="277">
                  <c:v>0.59399999999999997</c:v>
                </c:pt>
                <c:pt idx="278">
                  <c:v>0.58599999999999997</c:v>
                </c:pt>
                <c:pt idx="279">
                  <c:v>0.57699999999999996</c:v>
                </c:pt>
                <c:pt idx="280">
                  <c:v>0.56899999999999995</c:v>
                </c:pt>
                <c:pt idx="281">
                  <c:v>0.56100000000000005</c:v>
                </c:pt>
                <c:pt idx="282">
                  <c:v>0.55300000000000005</c:v>
                </c:pt>
                <c:pt idx="283">
                  <c:v>0.54400000000000004</c:v>
                </c:pt>
                <c:pt idx="284">
                  <c:v>0.53400000000000003</c:v>
                </c:pt>
                <c:pt idx="285">
                  <c:v>0.52400000000000002</c:v>
                </c:pt>
                <c:pt idx="286">
                  <c:v>0.51300000000000001</c:v>
                </c:pt>
                <c:pt idx="287">
                  <c:v>0.502</c:v>
                </c:pt>
                <c:pt idx="288">
                  <c:v>0.49099999999999999</c:v>
                </c:pt>
                <c:pt idx="289">
                  <c:v>0.48</c:v>
                </c:pt>
                <c:pt idx="290">
                  <c:v>0.46899999999999997</c:v>
                </c:pt>
                <c:pt idx="291">
                  <c:v>0.45700000000000002</c:v>
                </c:pt>
                <c:pt idx="292">
                  <c:v>0.44400000000000001</c:v>
                </c:pt>
                <c:pt idx="293">
                  <c:v>0.432</c:v>
                </c:pt>
                <c:pt idx="294">
                  <c:v>0.41799999999999998</c:v>
                </c:pt>
                <c:pt idx="295">
                  <c:v>0.40400000000000003</c:v>
                </c:pt>
                <c:pt idx="296">
                  <c:v>0.39100000000000001</c:v>
                </c:pt>
                <c:pt idx="297">
                  <c:v>0.377</c:v>
                </c:pt>
                <c:pt idx="298">
                  <c:v>0.36199999999999999</c:v>
                </c:pt>
                <c:pt idx="299">
                  <c:v>0.34599999999999997</c:v>
                </c:pt>
                <c:pt idx="300">
                  <c:v>0.32900000000000001</c:v>
                </c:pt>
                <c:pt idx="301">
                  <c:v>0.314</c:v>
                </c:pt>
                <c:pt idx="302">
                  <c:v>0.29899999999999999</c:v>
                </c:pt>
                <c:pt idx="303">
                  <c:v>0.28399999999999997</c:v>
                </c:pt>
                <c:pt idx="304">
                  <c:v>0.26800000000000002</c:v>
                </c:pt>
                <c:pt idx="305">
                  <c:v>0.251</c:v>
                </c:pt>
                <c:pt idx="306">
                  <c:v>0.23599999999999999</c:v>
                </c:pt>
                <c:pt idx="307">
                  <c:v>0.221</c:v>
                </c:pt>
                <c:pt idx="308">
                  <c:v>0.20799999999999999</c:v>
                </c:pt>
                <c:pt idx="309">
                  <c:v>0.19400000000000001</c:v>
                </c:pt>
                <c:pt idx="310">
                  <c:v>0.18</c:v>
                </c:pt>
                <c:pt idx="311">
                  <c:v>0.16700000000000001</c:v>
                </c:pt>
                <c:pt idx="312">
                  <c:v>0.155</c:v>
                </c:pt>
                <c:pt idx="313">
                  <c:v>0.14499999999999999</c:v>
                </c:pt>
                <c:pt idx="314">
                  <c:v>0.13400000000000001</c:v>
                </c:pt>
                <c:pt idx="315">
                  <c:v>0.125</c:v>
                </c:pt>
                <c:pt idx="316">
                  <c:v>0.11600000000000001</c:v>
                </c:pt>
                <c:pt idx="317">
                  <c:v>0.107</c:v>
                </c:pt>
                <c:pt idx="318">
                  <c:v>9.9000000000000005E-2</c:v>
                </c:pt>
                <c:pt idx="319">
                  <c:v>9.2999999999999999E-2</c:v>
                </c:pt>
                <c:pt idx="320">
                  <c:v>8.6999999999999994E-2</c:v>
                </c:pt>
                <c:pt idx="321">
                  <c:v>8.1000000000000003E-2</c:v>
                </c:pt>
                <c:pt idx="322">
                  <c:v>7.4999999999999997E-2</c:v>
                </c:pt>
                <c:pt idx="323">
                  <c:v>7.0000000000000007E-2</c:v>
                </c:pt>
                <c:pt idx="324">
                  <c:v>6.5000000000000002E-2</c:v>
                </c:pt>
                <c:pt idx="325">
                  <c:v>6.0999999999999999E-2</c:v>
                </c:pt>
                <c:pt idx="326">
                  <c:v>5.8000000000000003E-2</c:v>
                </c:pt>
                <c:pt idx="327">
                  <c:v>5.3999999999999999E-2</c:v>
                </c:pt>
                <c:pt idx="328">
                  <c:v>5.0999999999999997E-2</c:v>
                </c:pt>
                <c:pt idx="329">
                  <c:v>4.9000000000000002E-2</c:v>
                </c:pt>
                <c:pt idx="330">
                  <c:v>4.7E-2</c:v>
                </c:pt>
                <c:pt idx="331">
                  <c:v>4.3999999999999997E-2</c:v>
                </c:pt>
                <c:pt idx="332">
                  <c:v>4.2000000000000003E-2</c:v>
                </c:pt>
                <c:pt idx="333">
                  <c:v>0.04</c:v>
                </c:pt>
                <c:pt idx="334">
                  <c:v>3.7999999999999999E-2</c:v>
                </c:pt>
                <c:pt idx="335">
                  <c:v>3.5999999999999997E-2</c:v>
                </c:pt>
                <c:pt idx="336">
                  <c:v>3.5000000000000003E-2</c:v>
                </c:pt>
                <c:pt idx="337">
                  <c:v>3.4000000000000002E-2</c:v>
                </c:pt>
                <c:pt idx="338">
                  <c:v>3.2000000000000001E-2</c:v>
                </c:pt>
                <c:pt idx="339">
                  <c:v>3.1E-2</c:v>
                </c:pt>
                <c:pt idx="340">
                  <c:v>0.03</c:v>
                </c:pt>
                <c:pt idx="341">
                  <c:v>2.9000000000000001E-2</c:v>
                </c:pt>
                <c:pt idx="342">
                  <c:v>2.8000000000000001E-2</c:v>
                </c:pt>
                <c:pt idx="343">
                  <c:v>2.7E-2</c:v>
                </c:pt>
                <c:pt idx="344">
                  <c:v>2.5999999999999999E-2</c:v>
                </c:pt>
                <c:pt idx="345">
                  <c:v>2.5999999999999999E-2</c:v>
                </c:pt>
                <c:pt idx="346">
                  <c:v>2.5000000000000001E-2</c:v>
                </c:pt>
                <c:pt idx="347">
                  <c:v>2.4E-2</c:v>
                </c:pt>
                <c:pt idx="348">
                  <c:v>2.4E-2</c:v>
                </c:pt>
                <c:pt idx="349">
                  <c:v>2.3E-2</c:v>
                </c:pt>
                <c:pt idx="350">
                  <c:v>2.1999999999999999E-2</c:v>
                </c:pt>
                <c:pt idx="351">
                  <c:v>2.1999999999999999E-2</c:v>
                </c:pt>
                <c:pt idx="352">
                  <c:v>2.1000000000000001E-2</c:v>
                </c:pt>
                <c:pt idx="353">
                  <c:v>0.02</c:v>
                </c:pt>
                <c:pt idx="354">
                  <c:v>0.02</c:v>
                </c:pt>
                <c:pt idx="355">
                  <c:v>1.9E-2</c:v>
                </c:pt>
                <c:pt idx="356">
                  <c:v>1.9E-2</c:v>
                </c:pt>
                <c:pt idx="357">
                  <c:v>1.7999999999999999E-2</c:v>
                </c:pt>
                <c:pt idx="358">
                  <c:v>1.7999999999999999E-2</c:v>
                </c:pt>
                <c:pt idx="359">
                  <c:v>1.7999999999999999E-2</c:v>
                </c:pt>
                <c:pt idx="360">
                  <c:v>1.7000000000000001E-2</c:v>
                </c:pt>
                <c:pt idx="361">
                  <c:v>1.6E-2</c:v>
                </c:pt>
                <c:pt idx="362">
                  <c:v>1.6E-2</c:v>
                </c:pt>
                <c:pt idx="363">
                  <c:v>1.6E-2</c:v>
                </c:pt>
                <c:pt idx="364">
                  <c:v>1.6E-2</c:v>
                </c:pt>
                <c:pt idx="365">
                  <c:v>1.4999999999999999E-2</c:v>
                </c:pt>
                <c:pt idx="366">
                  <c:v>1.4999999999999999E-2</c:v>
                </c:pt>
                <c:pt idx="367">
                  <c:v>1.4E-2</c:v>
                </c:pt>
                <c:pt idx="368">
                  <c:v>1.4E-2</c:v>
                </c:pt>
                <c:pt idx="369">
                  <c:v>1.4999999999999999E-2</c:v>
                </c:pt>
                <c:pt idx="370">
                  <c:v>1.4E-2</c:v>
                </c:pt>
                <c:pt idx="371">
                  <c:v>1.2999999999999999E-2</c:v>
                </c:pt>
                <c:pt idx="372">
                  <c:v>1.2999999999999999E-2</c:v>
                </c:pt>
                <c:pt idx="373">
                  <c:v>1.2E-2</c:v>
                </c:pt>
                <c:pt idx="374">
                  <c:v>1.2999999999999999E-2</c:v>
                </c:pt>
                <c:pt idx="375">
                  <c:v>1.2999999999999999E-2</c:v>
                </c:pt>
                <c:pt idx="376">
                  <c:v>1.2E-2</c:v>
                </c:pt>
                <c:pt idx="377">
                  <c:v>1.0999999999999999E-2</c:v>
                </c:pt>
                <c:pt idx="378">
                  <c:v>1.0999999999999999E-2</c:v>
                </c:pt>
                <c:pt idx="379">
                  <c:v>1.0999999999999999E-2</c:v>
                </c:pt>
                <c:pt idx="380">
                  <c:v>1.0999999999999999E-2</c:v>
                </c:pt>
                <c:pt idx="381">
                  <c:v>1.2E-2</c:v>
                </c:pt>
                <c:pt idx="382">
                  <c:v>1.0999999999999999E-2</c:v>
                </c:pt>
                <c:pt idx="383">
                  <c:v>0.01</c:v>
                </c:pt>
                <c:pt idx="384">
                  <c:v>8.9999999999999993E-3</c:v>
                </c:pt>
                <c:pt idx="385">
                  <c:v>0.01</c:v>
                </c:pt>
                <c:pt idx="386">
                  <c:v>0.01</c:v>
                </c:pt>
                <c:pt idx="387">
                  <c:v>0.01</c:v>
                </c:pt>
                <c:pt idx="388">
                  <c:v>8.9999999999999993E-3</c:v>
                </c:pt>
                <c:pt idx="389">
                  <c:v>8.9999999999999993E-3</c:v>
                </c:pt>
                <c:pt idx="390">
                  <c:v>8.0000000000000002E-3</c:v>
                </c:pt>
                <c:pt idx="391">
                  <c:v>8.0000000000000002E-3</c:v>
                </c:pt>
                <c:pt idx="392">
                  <c:v>8.0000000000000002E-3</c:v>
                </c:pt>
                <c:pt idx="393">
                  <c:v>8.0000000000000002E-3</c:v>
                </c:pt>
                <c:pt idx="394">
                  <c:v>8.0000000000000002E-3</c:v>
                </c:pt>
                <c:pt idx="395">
                  <c:v>7.0000000000000001E-3</c:v>
                </c:pt>
                <c:pt idx="396">
                  <c:v>7.0000000000000001E-3</c:v>
                </c:pt>
                <c:pt idx="397">
                  <c:v>7.0000000000000001E-3</c:v>
                </c:pt>
                <c:pt idx="398">
                  <c:v>7.0000000000000001E-3</c:v>
                </c:pt>
                <c:pt idx="399">
                  <c:v>7.0000000000000001E-3</c:v>
                </c:pt>
                <c:pt idx="400">
                  <c:v>7.0000000000000001E-3</c:v>
                </c:pt>
                <c:pt idx="401">
                  <c:v>7.0000000000000001E-3</c:v>
                </c:pt>
                <c:pt idx="402">
                  <c:v>7.0000000000000001E-3</c:v>
                </c:pt>
                <c:pt idx="403">
                  <c:v>6.0000000000000001E-3</c:v>
                </c:pt>
                <c:pt idx="404">
                  <c:v>6.0000000000000001E-3</c:v>
                </c:pt>
                <c:pt idx="405">
                  <c:v>6.0000000000000001E-3</c:v>
                </c:pt>
                <c:pt idx="406">
                  <c:v>6.0000000000000001E-3</c:v>
                </c:pt>
                <c:pt idx="407">
                  <c:v>6.0000000000000001E-3</c:v>
                </c:pt>
                <c:pt idx="408">
                  <c:v>7.0000000000000001E-3</c:v>
                </c:pt>
                <c:pt idx="409">
                  <c:v>7.0000000000000001E-3</c:v>
                </c:pt>
                <c:pt idx="410">
                  <c:v>6.0000000000000001E-3</c:v>
                </c:pt>
                <c:pt idx="411">
                  <c:v>6.0000000000000001E-3</c:v>
                </c:pt>
                <c:pt idx="412">
                  <c:v>6.0000000000000001E-3</c:v>
                </c:pt>
                <c:pt idx="413">
                  <c:v>6.0000000000000001E-3</c:v>
                </c:pt>
                <c:pt idx="414">
                  <c:v>6.0000000000000001E-3</c:v>
                </c:pt>
                <c:pt idx="415">
                  <c:v>6.0000000000000001E-3</c:v>
                </c:pt>
                <c:pt idx="416">
                  <c:v>5.0000000000000001E-3</c:v>
                </c:pt>
                <c:pt idx="417">
                  <c:v>6.0000000000000001E-3</c:v>
                </c:pt>
                <c:pt idx="418">
                  <c:v>5.0000000000000001E-3</c:v>
                </c:pt>
                <c:pt idx="419">
                  <c:v>6.0000000000000001E-3</c:v>
                </c:pt>
                <c:pt idx="420">
                  <c:v>6.0000000000000001E-3</c:v>
                </c:pt>
                <c:pt idx="421">
                  <c:v>6.0000000000000001E-3</c:v>
                </c:pt>
                <c:pt idx="422">
                  <c:v>5.0000000000000001E-3</c:v>
                </c:pt>
                <c:pt idx="423">
                  <c:v>5.0000000000000001E-3</c:v>
                </c:pt>
                <c:pt idx="424">
                  <c:v>5.0000000000000001E-3</c:v>
                </c:pt>
                <c:pt idx="425">
                  <c:v>5.0000000000000001E-3</c:v>
                </c:pt>
                <c:pt idx="426">
                  <c:v>6.0000000000000001E-3</c:v>
                </c:pt>
                <c:pt idx="427">
                  <c:v>6.0000000000000001E-3</c:v>
                </c:pt>
                <c:pt idx="428">
                  <c:v>6.0000000000000001E-3</c:v>
                </c:pt>
                <c:pt idx="429">
                  <c:v>5.0000000000000001E-3</c:v>
                </c:pt>
                <c:pt idx="430">
                  <c:v>5.0000000000000001E-3</c:v>
                </c:pt>
                <c:pt idx="431">
                  <c:v>6.0000000000000001E-3</c:v>
                </c:pt>
                <c:pt idx="432">
                  <c:v>6.0000000000000001E-3</c:v>
                </c:pt>
                <c:pt idx="433">
                  <c:v>6.0000000000000001E-3</c:v>
                </c:pt>
                <c:pt idx="434">
                  <c:v>6.0000000000000001E-3</c:v>
                </c:pt>
                <c:pt idx="435">
                  <c:v>6.0000000000000001E-3</c:v>
                </c:pt>
                <c:pt idx="436">
                  <c:v>6.0000000000000001E-3</c:v>
                </c:pt>
                <c:pt idx="437">
                  <c:v>6.0000000000000001E-3</c:v>
                </c:pt>
                <c:pt idx="438">
                  <c:v>6.0000000000000001E-3</c:v>
                </c:pt>
                <c:pt idx="439">
                  <c:v>6.0000000000000001E-3</c:v>
                </c:pt>
                <c:pt idx="440">
                  <c:v>6.0000000000000001E-3</c:v>
                </c:pt>
                <c:pt idx="441">
                  <c:v>6.0000000000000001E-3</c:v>
                </c:pt>
                <c:pt idx="442">
                  <c:v>6.0000000000000001E-3</c:v>
                </c:pt>
                <c:pt idx="443">
                  <c:v>6.0000000000000001E-3</c:v>
                </c:pt>
                <c:pt idx="444">
                  <c:v>7.0000000000000001E-3</c:v>
                </c:pt>
                <c:pt idx="445">
                  <c:v>6.0000000000000001E-3</c:v>
                </c:pt>
                <c:pt idx="446">
                  <c:v>6.0000000000000001E-3</c:v>
                </c:pt>
                <c:pt idx="447">
                  <c:v>6.0000000000000001E-3</c:v>
                </c:pt>
                <c:pt idx="448">
                  <c:v>6.0000000000000001E-3</c:v>
                </c:pt>
                <c:pt idx="449">
                  <c:v>6.0000000000000001E-3</c:v>
                </c:pt>
                <c:pt idx="450">
                  <c:v>7.0000000000000001E-3</c:v>
                </c:pt>
                <c:pt idx="451">
                  <c:v>7.0000000000000001E-3</c:v>
                </c:pt>
                <c:pt idx="452">
                  <c:v>7.0000000000000001E-3</c:v>
                </c:pt>
                <c:pt idx="453">
                  <c:v>7.0000000000000001E-3</c:v>
                </c:pt>
                <c:pt idx="454">
                  <c:v>7.0000000000000001E-3</c:v>
                </c:pt>
                <c:pt idx="455">
                  <c:v>7.0000000000000001E-3</c:v>
                </c:pt>
                <c:pt idx="456">
                  <c:v>7.0000000000000001E-3</c:v>
                </c:pt>
                <c:pt idx="457">
                  <c:v>7.0000000000000001E-3</c:v>
                </c:pt>
                <c:pt idx="458">
                  <c:v>7.0000000000000001E-3</c:v>
                </c:pt>
                <c:pt idx="459">
                  <c:v>7.0000000000000001E-3</c:v>
                </c:pt>
                <c:pt idx="460">
                  <c:v>8.0000000000000002E-3</c:v>
                </c:pt>
                <c:pt idx="461">
                  <c:v>8.0000000000000002E-3</c:v>
                </c:pt>
                <c:pt idx="462">
                  <c:v>8.0000000000000002E-3</c:v>
                </c:pt>
                <c:pt idx="463">
                  <c:v>8.0000000000000002E-3</c:v>
                </c:pt>
                <c:pt idx="464">
                  <c:v>8.0000000000000002E-3</c:v>
                </c:pt>
                <c:pt idx="465">
                  <c:v>8.0000000000000002E-3</c:v>
                </c:pt>
                <c:pt idx="466">
                  <c:v>8.0000000000000002E-3</c:v>
                </c:pt>
                <c:pt idx="467">
                  <c:v>8.0000000000000002E-3</c:v>
                </c:pt>
                <c:pt idx="468">
                  <c:v>8.0000000000000002E-3</c:v>
                </c:pt>
                <c:pt idx="469">
                  <c:v>8.0000000000000002E-3</c:v>
                </c:pt>
                <c:pt idx="470">
                  <c:v>8.0000000000000002E-3</c:v>
                </c:pt>
                <c:pt idx="471">
                  <c:v>8.0000000000000002E-3</c:v>
                </c:pt>
                <c:pt idx="472">
                  <c:v>8.0000000000000002E-3</c:v>
                </c:pt>
                <c:pt idx="473">
                  <c:v>8.0000000000000002E-3</c:v>
                </c:pt>
                <c:pt idx="474">
                  <c:v>8.9999999999999993E-3</c:v>
                </c:pt>
                <c:pt idx="475">
                  <c:v>8.9999999999999993E-3</c:v>
                </c:pt>
                <c:pt idx="476">
                  <c:v>8.0000000000000002E-3</c:v>
                </c:pt>
                <c:pt idx="477">
                  <c:v>8.0000000000000002E-3</c:v>
                </c:pt>
                <c:pt idx="478">
                  <c:v>8.0000000000000002E-3</c:v>
                </c:pt>
                <c:pt idx="479">
                  <c:v>8.9999999999999993E-3</c:v>
                </c:pt>
                <c:pt idx="480">
                  <c:v>8.9999999999999993E-3</c:v>
                </c:pt>
                <c:pt idx="481">
                  <c:v>8.9999999999999993E-3</c:v>
                </c:pt>
                <c:pt idx="482">
                  <c:v>8.9999999999999993E-3</c:v>
                </c:pt>
                <c:pt idx="483">
                  <c:v>8.9999999999999993E-3</c:v>
                </c:pt>
                <c:pt idx="484">
                  <c:v>8.9999999999999993E-3</c:v>
                </c:pt>
                <c:pt idx="485">
                  <c:v>8.9999999999999993E-3</c:v>
                </c:pt>
                <c:pt idx="486">
                  <c:v>0.01</c:v>
                </c:pt>
                <c:pt idx="487">
                  <c:v>0.01</c:v>
                </c:pt>
                <c:pt idx="488">
                  <c:v>0.01</c:v>
                </c:pt>
                <c:pt idx="489">
                  <c:v>8.9999999999999993E-3</c:v>
                </c:pt>
                <c:pt idx="490">
                  <c:v>8.9999999999999993E-3</c:v>
                </c:pt>
                <c:pt idx="491">
                  <c:v>0.01</c:v>
                </c:pt>
                <c:pt idx="492">
                  <c:v>0.01</c:v>
                </c:pt>
                <c:pt idx="493">
                  <c:v>0.01</c:v>
                </c:pt>
                <c:pt idx="494">
                  <c:v>0.01</c:v>
                </c:pt>
                <c:pt idx="495">
                  <c:v>0.01</c:v>
                </c:pt>
                <c:pt idx="496">
                  <c:v>0.01</c:v>
                </c:pt>
                <c:pt idx="497">
                  <c:v>0.01</c:v>
                </c:pt>
                <c:pt idx="498">
                  <c:v>1.0999999999999999E-2</c:v>
                </c:pt>
                <c:pt idx="499">
                  <c:v>1.0999999999999999E-2</c:v>
                </c:pt>
                <c:pt idx="500">
                  <c:v>1.0999999999999999E-2</c:v>
                </c:pt>
                <c:pt idx="501">
                  <c:v>1.0999999999999999E-2</c:v>
                </c:pt>
                <c:pt idx="502">
                  <c:v>1.0999999999999999E-2</c:v>
                </c:pt>
                <c:pt idx="503">
                  <c:v>1.0999999999999999E-2</c:v>
                </c:pt>
                <c:pt idx="504">
                  <c:v>1.2E-2</c:v>
                </c:pt>
                <c:pt idx="505">
                  <c:v>1.2E-2</c:v>
                </c:pt>
                <c:pt idx="506">
                  <c:v>1.2E-2</c:v>
                </c:pt>
                <c:pt idx="507">
                  <c:v>1.2E-2</c:v>
                </c:pt>
                <c:pt idx="508">
                  <c:v>1.2E-2</c:v>
                </c:pt>
                <c:pt idx="509">
                  <c:v>1.2E-2</c:v>
                </c:pt>
                <c:pt idx="510">
                  <c:v>1.2E-2</c:v>
                </c:pt>
                <c:pt idx="511">
                  <c:v>1.2999999999999999E-2</c:v>
                </c:pt>
                <c:pt idx="512">
                  <c:v>1.2999999999999999E-2</c:v>
                </c:pt>
                <c:pt idx="513">
                  <c:v>1.2999999999999999E-2</c:v>
                </c:pt>
                <c:pt idx="514">
                  <c:v>1.2999999999999999E-2</c:v>
                </c:pt>
                <c:pt idx="515">
                  <c:v>1.2999999999999999E-2</c:v>
                </c:pt>
                <c:pt idx="516">
                  <c:v>1.4E-2</c:v>
                </c:pt>
                <c:pt idx="517">
                  <c:v>1.4E-2</c:v>
                </c:pt>
                <c:pt idx="518">
                  <c:v>1.4E-2</c:v>
                </c:pt>
                <c:pt idx="519">
                  <c:v>1.4E-2</c:v>
                </c:pt>
                <c:pt idx="520">
                  <c:v>1.4999999999999999E-2</c:v>
                </c:pt>
                <c:pt idx="521">
                  <c:v>1.4999999999999999E-2</c:v>
                </c:pt>
                <c:pt idx="522">
                  <c:v>1.6E-2</c:v>
                </c:pt>
                <c:pt idx="523">
                  <c:v>1.6E-2</c:v>
                </c:pt>
                <c:pt idx="524">
                  <c:v>1.6E-2</c:v>
                </c:pt>
                <c:pt idx="525">
                  <c:v>1.6E-2</c:v>
                </c:pt>
                <c:pt idx="526">
                  <c:v>1.7000000000000001E-2</c:v>
                </c:pt>
                <c:pt idx="527">
                  <c:v>1.7000000000000001E-2</c:v>
                </c:pt>
                <c:pt idx="528">
                  <c:v>1.7000000000000001E-2</c:v>
                </c:pt>
                <c:pt idx="529">
                  <c:v>1.7999999999999999E-2</c:v>
                </c:pt>
                <c:pt idx="530">
                  <c:v>1.7999999999999999E-2</c:v>
                </c:pt>
                <c:pt idx="531">
                  <c:v>1.9E-2</c:v>
                </c:pt>
                <c:pt idx="532">
                  <c:v>1.9E-2</c:v>
                </c:pt>
                <c:pt idx="533">
                  <c:v>0.02</c:v>
                </c:pt>
                <c:pt idx="534">
                  <c:v>0.02</c:v>
                </c:pt>
                <c:pt idx="535">
                  <c:v>2.1000000000000001E-2</c:v>
                </c:pt>
                <c:pt idx="536">
                  <c:v>2.1000000000000001E-2</c:v>
                </c:pt>
                <c:pt idx="537">
                  <c:v>2.1999999999999999E-2</c:v>
                </c:pt>
                <c:pt idx="538">
                  <c:v>2.1999999999999999E-2</c:v>
                </c:pt>
                <c:pt idx="539">
                  <c:v>2.1999999999999999E-2</c:v>
                </c:pt>
                <c:pt idx="540">
                  <c:v>2.3E-2</c:v>
                </c:pt>
                <c:pt idx="541">
                  <c:v>2.4E-2</c:v>
                </c:pt>
                <c:pt idx="542">
                  <c:v>2.4E-2</c:v>
                </c:pt>
                <c:pt idx="543">
                  <c:v>2.5000000000000001E-2</c:v>
                </c:pt>
                <c:pt idx="544">
                  <c:v>2.5000000000000001E-2</c:v>
                </c:pt>
                <c:pt idx="545">
                  <c:v>2.5999999999999999E-2</c:v>
                </c:pt>
                <c:pt idx="546">
                  <c:v>2.7E-2</c:v>
                </c:pt>
                <c:pt idx="547">
                  <c:v>2.7E-2</c:v>
                </c:pt>
                <c:pt idx="548">
                  <c:v>2.7E-2</c:v>
                </c:pt>
                <c:pt idx="549">
                  <c:v>2.8000000000000001E-2</c:v>
                </c:pt>
                <c:pt idx="550">
                  <c:v>2.8000000000000001E-2</c:v>
                </c:pt>
                <c:pt idx="551">
                  <c:v>2.9000000000000001E-2</c:v>
                </c:pt>
                <c:pt idx="552">
                  <c:v>2.9000000000000001E-2</c:v>
                </c:pt>
                <c:pt idx="553">
                  <c:v>0.03</c:v>
                </c:pt>
                <c:pt idx="554">
                  <c:v>0.03</c:v>
                </c:pt>
                <c:pt idx="555">
                  <c:v>3.1E-2</c:v>
                </c:pt>
                <c:pt idx="556">
                  <c:v>3.1E-2</c:v>
                </c:pt>
                <c:pt idx="557">
                  <c:v>3.1E-2</c:v>
                </c:pt>
                <c:pt idx="558">
                  <c:v>3.2000000000000001E-2</c:v>
                </c:pt>
                <c:pt idx="559">
                  <c:v>3.2000000000000001E-2</c:v>
                </c:pt>
                <c:pt idx="560">
                  <c:v>3.2000000000000001E-2</c:v>
                </c:pt>
                <c:pt idx="561">
                  <c:v>3.3000000000000002E-2</c:v>
                </c:pt>
                <c:pt idx="562">
                  <c:v>3.3000000000000002E-2</c:v>
                </c:pt>
                <c:pt idx="563">
                  <c:v>3.3000000000000002E-2</c:v>
                </c:pt>
                <c:pt idx="564">
                  <c:v>3.4000000000000002E-2</c:v>
                </c:pt>
                <c:pt idx="565">
                  <c:v>3.4000000000000002E-2</c:v>
                </c:pt>
                <c:pt idx="566">
                  <c:v>3.4000000000000002E-2</c:v>
                </c:pt>
                <c:pt idx="567">
                  <c:v>3.4000000000000002E-2</c:v>
                </c:pt>
                <c:pt idx="568">
                  <c:v>3.4000000000000002E-2</c:v>
                </c:pt>
                <c:pt idx="569">
                  <c:v>3.5000000000000003E-2</c:v>
                </c:pt>
                <c:pt idx="570">
                  <c:v>3.5000000000000003E-2</c:v>
                </c:pt>
                <c:pt idx="571">
                  <c:v>3.5999999999999997E-2</c:v>
                </c:pt>
                <c:pt idx="572">
                  <c:v>3.5999999999999997E-2</c:v>
                </c:pt>
                <c:pt idx="573">
                  <c:v>3.5999999999999997E-2</c:v>
                </c:pt>
                <c:pt idx="574">
                  <c:v>3.6999999999999998E-2</c:v>
                </c:pt>
                <c:pt idx="575">
                  <c:v>3.6999999999999998E-2</c:v>
                </c:pt>
                <c:pt idx="576">
                  <c:v>3.7999999999999999E-2</c:v>
                </c:pt>
                <c:pt idx="577">
                  <c:v>3.7999999999999999E-2</c:v>
                </c:pt>
                <c:pt idx="578">
                  <c:v>3.7999999999999999E-2</c:v>
                </c:pt>
                <c:pt idx="579">
                  <c:v>3.9E-2</c:v>
                </c:pt>
                <c:pt idx="580">
                  <c:v>3.9E-2</c:v>
                </c:pt>
                <c:pt idx="581">
                  <c:v>0.04</c:v>
                </c:pt>
                <c:pt idx="582">
                  <c:v>0.04</c:v>
                </c:pt>
                <c:pt idx="583">
                  <c:v>4.1000000000000002E-2</c:v>
                </c:pt>
                <c:pt idx="584">
                  <c:v>4.2000000000000003E-2</c:v>
                </c:pt>
                <c:pt idx="585">
                  <c:v>4.2000000000000003E-2</c:v>
                </c:pt>
                <c:pt idx="586">
                  <c:v>4.2999999999999997E-2</c:v>
                </c:pt>
                <c:pt idx="587">
                  <c:v>4.2999999999999997E-2</c:v>
                </c:pt>
                <c:pt idx="588">
                  <c:v>4.3999999999999997E-2</c:v>
                </c:pt>
                <c:pt idx="589">
                  <c:v>4.3999999999999997E-2</c:v>
                </c:pt>
                <c:pt idx="590">
                  <c:v>4.4999999999999998E-2</c:v>
                </c:pt>
                <c:pt idx="591">
                  <c:v>4.5999999999999999E-2</c:v>
                </c:pt>
                <c:pt idx="592">
                  <c:v>4.5999999999999999E-2</c:v>
                </c:pt>
                <c:pt idx="593">
                  <c:v>4.7E-2</c:v>
                </c:pt>
                <c:pt idx="594">
                  <c:v>4.7E-2</c:v>
                </c:pt>
                <c:pt idx="595">
                  <c:v>4.8000000000000001E-2</c:v>
                </c:pt>
                <c:pt idx="596">
                  <c:v>4.9000000000000002E-2</c:v>
                </c:pt>
                <c:pt idx="597">
                  <c:v>4.9000000000000002E-2</c:v>
                </c:pt>
                <c:pt idx="598">
                  <c:v>0.05</c:v>
                </c:pt>
                <c:pt idx="599">
                  <c:v>5.0999999999999997E-2</c:v>
                </c:pt>
                <c:pt idx="600">
                  <c:v>5.0999999999999997E-2</c:v>
                </c:pt>
                <c:pt idx="601">
                  <c:v>5.1999999999999998E-2</c:v>
                </c:pt>
                <c:pt idx="602">
                  <c:v>5.2999999999999999E-2</c:v>
                </c:pt>
                <c:pt idx="603">
                  <c:v>5.3999999999999999E-2</c:v>
                </c:pt>
                <c:pt idx="604">
                  <c:v>5.3999999999999999E-2</c:v>
                </c:pt>
                <c:pt idx="605">
                  <c:v>5.5E-2</c:v>
                </c:pt>
                <c:pt idx="606">
                  <c:v>5.6000000000000001E-2</c:v>
                </c:pt>
                <c:pt idx="607">
                  <c:v>5.7000000000000002E-2</c:v>
                </c:pt>
                <c:pt idx="608">
                  <c:v>5.8000000000000003E-2</c:v>
                </c:pt>
                <c:pt idx="609">
                  <c:v>0.06</c:v>
                </c:pt>
                <c:pt idx="610">
                  <c:v>6.0999999999999999E-2</c:v>
                </c:pt>
                <c:pt idx="611">
                  <c:v>6.2E-2</c:v>
                </c:pt>
                <c:pt idx="612">
                  <c:v>6.4000000000000001E-2</c:v>
                </c:pt>
                <c:pt idx="613">
                  <c:v>6.6000000000000003E-2</c:v>
                </c:pt>
                <c:pt idx="614">
                  <c:v>6.9000000000000006E-2</c:v>
                </c:pt>
                <c:pt idx="615">
                  <c:v>7.0999999999999994E-2</c:v>
                </c:pt>
                <c:pt idx="616">
                  <c:v>7.2999999999999995E-2</c:v>
                </c:pt>
                <c:pt idx="617">
                  <c:v>7.5999999999999998E-2</c:v>
                </c:pt>
                <c:pt idx="618">
                  <c:v>7.9000000000000001E-2</c:v>
                </c:pt>
                <c:pt idx="619">
                  <c:v>8.2000000000000003E-2</c:v>
                </c:pt>
                <c:pt idx="620">
                  <c:v>8.5000000000000006E-2</c:v>
                </c:pt>
                <c:pt idx="621">
                  <c:v>8.8999999999999996E-2</c:v>
                </c:pt>
                <c:pt idx="622">
                  <c:v>9.2999999999999999E-2</c:v>
                </c:pt>
                <c:pt idx="623">
                  <c:v>9.6000000000000002E-2</c:v>
                </c:pt>
                <c:pt idx="624">
                  <c:v>0.10100000000000001</c:v>
                </c:pt>
                <c:pt idx="625">
                  <c:v>0.105</c:v>
                </c:pt>
                <c:pt idx="626">
                  <c:v>0.109</c:v>
                </c:pt>
                <c:pt idx="627">
                  <c:v>0.114</c:v>
                </c:pt>
                <c:pt idx="628">
                  <c:v>0.11799999999999999</c:v>
                </c:pt>
                <c:pt idx="629">
                  <c:v>0.123</c:v>
                </c:pt>
                <c:pt idx="630">
                  <c:v>0.129</c:v>
                </c:pt>
                <c:pt idx="631">
                  <c:v>0.13500000000000001</c:v>
                </c:pt>
                <c:pt idx="632">
                  <c:v>0.14099999999999999</c:v>
                </c:pt>
                <c:pt idx="633">
                  <c:v>0.14599999999999999</c:v>
                </c:pt>
                <c:pt idx="634">
                  <c:v>0.151</c:v>
                </c:pt>
                <c:pt idx="635">
                  <c:v>0.156</c:v>
                </c:pt>
                <c:pt idx="636">
                  <c:v>0.16200000000000001</c:v>
                </c:pt>
                <c:pt idx="637">
                  <c:v>0.16800000000000001</c:v>
                </c:pt>
                <c:pt idx="638">
                  <c:v>0.17299999999999999</c:v>
                </c:pt>
                <c:pt idx="639">
                  <c:v>0.17799999999999999</c:v>
                </c:pt>
                <c:pt idx="640">
                  <c:v>0.183</c:v>
                </c:pt>
                <c:pt idx="641">
                  <c:v>0.188</c:v>
                </c:pt>
                <c:pt idx="642">
                  <c:v>0.193</c:v>
                </c:pt>
                <c:pt idx="643">
                  <c:v>0.19700000000000001</c:v>
                </c:pt>
                <c:pt idx="644">
                  <c:v>0.2</c:v>
                </c:pt>
                <c:pt idx="645">
                  <c:v>0.20300000000000001</c:v>
                </c:pt>
                <c:pt idx="646">
                  <c:v>0.20599999999999999</c:v>
                </c:pt>
                <c:pt idx="647">
                  <c:v>0.20899999999999999</c:v>
                </c:pt>
                <c:pt idx="648">
                  <c:v>0.21099999999999999</c:v>
                </c:pt>
                <c:pt idx="649">
                  <c:v>0.21199999999999999</c:v>
                </c:pt>
                <c:pt idx="650">
                  <c:v>0.21299999999999999</c:v>
                </c:pt>
                <c:pt idx="651">
                  <c:v>0.214</c:v>
                </c:pt>
                <c:pt idx="652">
                  <c:v>0.214</c:v>
                </c:pt>
                <c:pt idx="653">
                  <c:v>0.214</c:v>
                </c:pt>
                <c:pt idx="654">
                  <c:v>0.21299999999999999</c:v>
                </c:pt>
                <c:pt idx="655">
                  <c:v>0.21199999999999999</c:v>
                </c:pt>
                <c:pt idx="656">
                  <c:v>0.21099999999999999</c:v>
                </c:pt>
                <c:pt idx="657">
                  <c:v>0.20899999999999999</c:v>
                </c:pt>
                <c:pt idx="658">
                  <c:v>0.20699999999999999</c:v>
                </c:pt>
                <c:pt idx="659">
                  <c:v>0.20499999999999999</c:v>
                </c:pt>
                <c:pt idx="660">
                  <c:v>0.20300000000000001</c:v>
                </c:pt>
                <c:pt idx="661">
                  <c:v>0.20100000000000001</c:v>
                </c:pt>
                <c:pt idx="662">
                  <c:v>0.19900000000000001</c:v>
                </c:pt>
                <c:pt idx="663">
                  <c:v>0.19600000000000001</c:v>
                </c:pt>
                <c:pt idx="664">
                  <c:v>0.193</c:v>
                </c:pt>
                <c:pt idx="665">
                  <c:v>0.19</c:v>
                </c:pt>
                <c:pt idx="666">
                  <c:v>0.187</c:v>
                </c:pt>
                <c:pt idx="667">
                  <c:v>0.185</c:v>
                </c:pt>
                <c:pt idx="668">
                  <c:v>0.183</c:v>
                </c:pt>
                <c:pt idx="669">
                  <c:v>0.18</c:v>
                </c:pt>
                <c:pt idx="670">
                  <c:v>0.17799999999999999</c:v>
                </c:pt>
                <c:pt idx="671">
                  <c:v>0.17499999999999999</c:v>
                </c:pt>
                <c:pt idx="672">
                  <c:v>0.17299999999999999</c:v>
                </c:pt>
                <c:pt idx="673">
                  <c:v>0.17100000000000001</c:v>
                </c:pt>
                <c:pt idx="674">
                  <c:v>0.16900000000000001</c:v>
                </c:pt>
                <c:pt idx="675">
                  <c:v>0.16700000000000001</c:v>
                </c:pt>
                <c:pt idx="676">
                  <c:v>0.16500000000000001</c:v>
                </c:pt>
                <c:pt idx="677">
                  <c:v>0.16400000000000001</c:v>
                </c:pt>
                <c:pt idx="678">
                  <c:v>0.16200000000000001</c:v>
                </c:pt>
                <c:pt idx="679">
                  <c:v>0.161</c:v>
                </c:pt>
                <c:pt idx="680">
                  <c:v>0.16</c:v>
                </c:pt>
                <c:pt idx="681">
                  <c:v>0.159</c:v>
                </c:pt>
                <c:pt idx="682">
                  <c:v>0.158</c:v>
                </c:pt>
                <c:pt idx="683">
                  <c:v>0.158</c:v>
                </c:pt>
                <c:pt idx="684">
                  <c:v>0.157</c:v>
                </c:pt>
                <c:pt idx="685">
                  <c:v>0.156</c:v>
                </c:pt>
                <c:pt idx="686">
                  <c:v>0.155</c:v>
                </c:pt>
                <c:pt idx="687">
                  <c:v>0.155</c:v>
                </c:pt>
                <c:pt idx="688">
                  <c:v>0.154</c:v>
                </c:pt>
                <c:pt idx="689">
                  <c:v>0.154</c:v>
                </c:pt>
                <c:pt idx="690">
                  <c:v>0.154</c:v>
                </c:pt>
                <c:pt idx="691">
                  <c:v>0.154</c:v>
                </c:pt>
                <c:pt idx="692">
                  <c:v>0.154</c:v>
                </c:pt>
                <c:pt idx="693">
                  <c:v>0.154</c:v>
                </c:pt>
                <c:pt idx="694">
                  <c:v>0.154</c:v>
                </c:pt>
                <c:pt idx="695">
                  <c:v>0.154</c:v>
                </c:pt>
                <c:pt idx="696">
                  <c:v>0.154</c:v>
                </c:pt>
                <c:pt idx="697">
                  <c:v>0.154</c:v>
                </c:pt>
                <c:pt idx="698">
                  <c:v>0.155</c:v>
                </c:pt>
                <c:pt idx="699">
                  <c:v>0.156</c:v>
                </c:pt>
                <c:pt idx="700">
                  <c:v>0.156</c:v>
                </c:pt>
                <c:pt idx="701">
                  <c:v>0.157</c:v>
                </c:pt>
                <c:pt idx="702">
                  <c:v>0.157</c:v>
                </c:pt>
                <c:pt idx="703">
                  <c:v>0.158</c:v>
                </c:pt>
                <c:pt idx="704">
                  <c:v>0.159</c:v>
                </c:pt>
                <c:pt idx="705">
                  <c:v>0.16</c:v>
                </c:pt>
                <c:pt idx="706">
                  <c:v>0.161</c:v>
                </c:pt>
                <c:pt idx="707">
                  <c:v>0.16300000000000001</c:v>
                </c:pt>
                <c:pt idx="708">
                  <c:v>0.16400000000000001</c:v>
                </c:pt>
                <c:pt idx="709">
                  <c:v>0.16600000000000001</c:v>
                </c:pt>
                <c:pt idx="710">
                  <c:v>0.16700000000000001</c:v>
                </c:pt>
                <c:pt idx="711">
                  <c:v>0.16900000000000001</c:v>
                </c:pt>
                <c:pt idx="712">
                  <c:v>0.17100000000000001</c:v>
                </c:pt>
                <c:pt idx="713">
                  <c:v>0.17199999999999999</c:v>
                </c:pt>
                <c:pt idx="714">
                  <c:v>0.17399999999999999</c:v>
                </c:pt>
                <c:pt idx="715">
                  <c:v>0.17599999999999999</c:v>
                </c:pt>
                <c:pt idx="716">
                  <c:v>0.17699999999999999</c:v>
                </c:pt>
                <c:pt idx="717">
                  <c:v>0.17899999999999999</c:v>
                </c:pt>
                <c:pt idx="718">
                  <c:v>0.18099999999999999</c:v>
                </c:pt>
                <c:pt idx="719">
                  <c:v>0.183</c:v>
                </c:pt>
                <c:pt idx="720">
                  <c:v>0.185</c:v>
                </c:pt>
                <c:pt idx="721">
                  <c:v>0.187</c:v>
                </c:pt>
                <c:pt idx="722">
                  <c:v>0.189</c:v>
                </c:pt>
                <c:pt idx="723">
                  <c:v>0.191</c:v>
                </c:pt>
                <c:pt idx="724">
                  <c:v>0.193</c:v>
                </c:pt>
                <c:pt idx="725">
                  <c:v>0.19500000000000001</c:v>
                </c:pt>
                <c:pt idx="726">
                  <c:v>0.19700000000000001</c:v>
                </c:pt>
                <c:pt idx="727">
                  <c:v>0.19800000000000001</c:v>
                </c:pt>
                <c:pt idx="728">
                  <c:v>0.20100000000000001</c:v>
                </c:pt>
                <c:pt idx="729">
                  <c:v>0.20300000000000001</c:v>
                </c:pt>
                <c:pt idx="730">
                  <c:v>0.20499999999999999</c:v>
                </c:pt>
                <c:pt idx="731">
                  <c:v>0.20799999999999999</c:v>
                </c:pt>
                <c:pt idx="732">
                  <c:v>0.21099999999999999</c:v>
                </c:pt>
                <c:pt idx="733">
                  <c:v>0.214</c:v>
                </c:pt>
                <c:pt idx="734">
                  <c:v>0.217</c:v>
                </c:pt>
                <c:pt idx="735">
                  <c:v>0.221</c:v>
                </c:pt>
                <c:pt idx="736">
                  <c:v>0.22500000000000001</c:v>
                </c:pt>
                <c:pt idx="737">
                  <c:v>0.22900000000000001</c:v>
                </c:pt>
                <c:pt idx="738">
                  <c:v>0.23400000000000001</c:v>
                </c:pt>
                <c:pt idx="739">
                  <c:v>0.23799999999999999</c:v>
                </c:pt>
                <c:pt idx="740">
                  <c:v>0.24299999999999999</c:v>
                </c:pt>
                <c:pt idx="741">
                  <c:v>0.248</c:v>
                </c:pt>
                <c:pt idx="742">
                  <c:v>0.255</c:v>
                </c:pt>
                <c:pt idx="743">
                  <c:v>0.26200000000000001</c:v>
                </c:pt>
                <c:pt idx="744">
                  <c:v>0.26900000000000002</c:v>
                </c:pt>
                <c:pt idx="745">
                  <c:v>0.27700000000000002</c:v>
                </c:pt>
                <c:pt idx="746">
                  <c:v>0.28599999999999998</c:v>
                </c:pt>
                <c:pt idx="747">
                  <c:v>0.29599999999999999</c:v>
                </c:pt>
                <c:pt idx="748">
                  <c:v>0.30399999999999999</c:v>
                </c:pt>
                <c:pt idx="749">
                  <c:v>0.315</c:v>
                </c:pt>
                <c:pt idx="750">
                  <c:v>0.32600000000000001</c:v>
                </c:pt>
                <c:pt idx="751">
                  <c:v>0.33800000000000002</c:v>
                </c:pt>
                <c:pt idx="752">
                  <c:v>0.35099999999999998</c:v>
                </c:pt>
                <c:pt idx="753">
                  <c:v>0.36499999999999999</c:v>
                </c:pt>
                <c:pt idx="754">
                  <c:v>0.38</c:v>
                </c:pt>
                <c:pt idx="755">
                  <c:v>0.39600000000000002</c:v>
                </c:pt>
                <c:pt idx="756">
                  <c:v>0.41099999999999998</c:v>
                </c:pt>
                <c:pt idx="757">
                  <c:v>0.42899999999999999</c:v>
                </c:pt>
                <c:pt idx="758">
                  <c:v>0.44800000000000001</c:v>
                </c:pt>
                <c:pt idx="759">
                  <c:v>0.46700000000000003</c:v>
                </c:pt>
                <c:pt idx="760">
                  <c:v>0.48799999999999999</c:v>
                </c:pt>
                <c:pt idx="761">
                  <c:v>0.51100000000000001</c:v>
                </c:pt>
                <c:pt idx="762">
                  <c:v>0.53500000000000003</c:v>
                </c:pt>
                <c:pt idx="763">
                  <c:v>0.56100000000000005</c:v>
                </c:pt>
                <c:pt idx="764">
                  <c:v>0.58699999999999997</c:v>
                </c:pt>
                <c:pt idx="765">
                  <c:v>0.61199999999999999</c:v>
                </c:pt>
                <c:pt idx="766">
                  <c:v>0.63800000000000001</c:v>
                </c:pt>
                <c:pt idx="767">
                  <c:v>0.66400000000000003</c:v>
                </c:pt>
                <c:pt idx="768">
                  <c:v>0.69199999999999995</c:v>
                </c:pt>
                <c:pt idx="769">
                  <c:v>0.72099999999999997</c:v>
                </c:pt>
                <c:pt idx="770">
                  <c:v>0.75</c:v>
                </c:pt>
                <c:pt idx="771">
                  <c:v>0.77700000000000002</c:v>
                </c:pt>
                <c:pt idx="772">
                  <c:v>0.80400000000000005</c:v>
                </c:pt>
                <c:pt idx="773">
                  <c:v>0.83199999999999996</c:v>
                </c:pt>
                <c:pt idx="774">
                  <c:v>0.85699999999999998</c:v>
                </c:pt>
                <c:pt idx="775">
                  <c:v>0.88</c:v>
                </c:pt>
                <c:pt idx="776">
                  <c:v>0.90300000000000002</c:v>
                </c:pt>
                <c:pt idx="777">
                  <c:v>0.92400000000000004</c:v>
                </c:pt>
                <c:pt idx="778">
                  <c:v>0.94299999999999995</c:v>
                </c:pt>
                <c:pt idx="779">
                  <c:v>0.96099999999999997</c:v>
                </c:pt>
                <c:pt idx="780">
                  <c:v>0.97799999999999998</c:v>
                </c:pt>
                <c:pt idx="781">
                  <c:v>0.99299999999999999</c:v>
                </c:pt>
                <c:pt idx="782">
                  <c:v>1.0069999999999999</c:v>
                </c:pt>
                <c:pt idx="783">
                  <c:v>1.0189999999999999</c:v>
                </c:pt>
                <c:pt idx="784">
                  <c:v>1.03</c:v>
                </c:pt>
                <c:pt idx="785">
                  <c:v>1.0389999999999999</c:v>
                </c:pt>
                <c:pt idx="786">
                  <c:v>1.0469999999999999</c:v>
                </c:pt>
                <c:pt idx="787">
                  <c:v>1.0529999999999999</c:v>
                </c:pt>
                <c:pt idx="788">
                  <c:v>1.0589999999999999</c:v>
                </c:pt>
                <c:pt idx="789">
                  <c:v>1.0640000000000001</c:v>
                </c:pt>
                <c:pt idx="790">
                  <c:v>1.0669999999999999</c:v>
                </c:pt>
                <c:pt idx="791">
                  <c:v>1.069</c:v>
                </c:pt>
                <c:pt idx="792">
                  <c:v>1.071</c:v>
                </c:pt>
                <c:pt idx="793">
                  <c:v>1.071</c:v>
                </c:pt>
                <c:pt idx="794">
                  <c:v>1.071</c:v>
                </c:pt>
                <c:pt idx="795">
                  <c:v>1.069</c:v>
                </c:pt>
                <c:pt idx="796">
                  <c:v>1.0669999999999999</c:v>
                </c:pt>
                <c:pt idx="797">
                  <c:v>1.0640000000000001</c:v>
                </c:pt>
                <c:pt idx="798">
                  <c:v>1.0589999999999999</c:v>
                </c:pt>
                <c:pt idx="799">
                  <c:v>1.0529999999999999</c:v>
                </c:pt>
                <c:pt idx="800">
                  <c:v>1.046</c:v>
                </c:pt>
                <c:pt idx="801">
                  <c:v>1.0369999999999999</c:v>
                </c:pt>
                <c:pt idx="802">
                  <c:v>1.0269999999999999</c:v>
                </c:pt>
                <c:pt idx="803">
                  <c:v>1.016</c:v>
                </c:pt>
                <c:pt idx="804">
                  <c:v>1.002</c:v>
                </c:pt>
                <c:pt idx="805">
                  <c:v>0.98899999999999999</c:v>
                </c:pt>
                <c:pt idx="806">
                  <c:v>0.97299999999999998</c:v>
                </c:pt>
                <c:pt idx="807">
                  <c:v>0.95499999999999996</c:v>
                </c:pt>
                <c:pt idx="808">
                  <c:v>0.93700000000000006</c:v>
                </c:pt>
                <c:pt idx="809">
                  <c:v>0.91700000000000004</c:v>
                </c:pt>
                <c:pt idx="810">
                  <c:v>0.89500000000000002</c:v>
                </c:pt>
                <c:pt idx="811">
                  <c:v>0.872</c:v>
                </c:pt>
                <c:pt idx="812">
                  <c:v>0.84799999999999998</c:v>
                </c:pt>
                <c:pt idx="813">
                  <c:v>0.82299999999999995</c:v>
                </c:pt>
                <c:pt idx="814">
                  <c:v>0.79600000000000004</c:v>
                </c:pt>
                <c:pt idx="815">
                  <c:v>0.76900000000000002</c:v>
                </c:pt>
                <c:pt idx="816">
                  <c:v>0.74199999999999999</c:v>
                </c:pt>
                <c:pt idx="817">
                  <c:v>0.71699999999999997</c:v>
                </c:pt>
                <c:pt idx="818">
                  <c:v>0.69</c:v>
                </c:pt>
                <c:pt idx="819">
                  <c:v>0.66300000000000003</c:v>
                </c:pt>
                <c:pt idx="820">
                  <c:v>0.63600000000000001</c:v>
                </c:pt>
                <c:pt idx="821">
                  <c:v>0.61099999999999999</c:v>
                </c:pt>
                <c:pt idx="822">
                  <c:v>0.58699999999999997</c:v>
                </c:pt>
                <c:pt idx="823">
                  <c:v>0.56100000000000005</c:v>
                </c:pt>
                <c:pt idx="824">
                  <c:v>0.53400000000000003</c:v>
                </c:pt>
                <c:pt idx="825">
                  <c:v>0.50900000000000001</c:v>
                </c:pt>
                <c:pt idx="826">
                  <c:v>0.48399999999999999</c:v>
                </c:pt>
                <c:pt idx="827">
                  <c:v>0.46</c:v>
                </c:pt>
                <c:pt idx="828">
                  <c:v>0.437</c:v>
                </c:pt>
                <c:pt idx="829">
                  <c:v>0.41599999999999998</c:v>
                </c:pt>
                <c:pt idx="830">
                  <c:v>0.39500000000000002</c:v>
                </c:pt>
                <c:pt idx="831">
                  <c:v>0.374</c:v>
                </c:pt>
                <c:pt idx="832">
                  <c:v>0.35599999999999998</c:v>
                </c:pt>
                <c:pt idx="833">
                  <c:v>0.33700000000000002</c:v>
                </c:pt>
                <c:pt idx="834">
                  <c:v>0.32</c:v>
                </c:pt>
                <c:pt idx="835">
                  <c:v>0.30299999999999999</c:v>
                </c:pt>
                <c:pt idx="836">
                  <c:v>0.28699999999999998</c:v>
                </c:pt>
                <c:pt idx="837">
                  <c:v>0.27100000000000002</c:v>
                </c:pt>
                <c:pt idx="838">
                  <c:v>0.25700000000000001</c:v>
                </c:pt>
                <c:pt idx="839">
                  <c:v>0.24299999999999999</c:v>
                </c:pt>
                <c:pt idx="840">
                  <c:v>0.23</c:v>
                </c:pt>
                <c:pt idx="841">
                  <c:v>0.217</c:v>
                </c:pt>
                <c:pt idx="842">
                  <c:v>0.20599999999999999</c:v>
                </c:pt>
                <c:pt idx="843">
                  <c:v>0.19400000000000001</c:v>
                </c:pt>
                <c:pt idx="844">
                  <c:v>0.183</c:v>
                </c:pt>
                <c:pt idx="845">
                  <c:v>0.17299999999999999</c:v>
                </c:pt>
                <c:pt idx="846">
                  <c:v>0.16300000000000001</c:v>
                </c:pt>
                <c:pt idx="847">
                  <c:v>0.154</c:v>
                </c:pt>
                <c:pt idx="848">
                  <c:v>0.14499999999999999</c:v>
                </c:pt>
                <c:pt idx="849">
                  <c:v>0.13700000000000001</c:v>
                </c:pt>
                <c:pt idx="850">
                  <c:v>0.129</c:v>
                </c:pt>
                <c:pt idx="851">
                  <c:v>0.122</c:v>
                </c:pt>
                <c:pt idx="852">
                  <c:v>0.115</c:v>
                </c:pt>
                <c:pt idx="853">
                  <c:v>0.109</c:v>
                </c:pt>
                <c:pt idx="854">
                  <c:v>0.10299999999999999</c:v>
                </c:pt>
                <c:pt idx="855">
                  <c:v>9.8000000000000004E-2</c:v>
                </c:pt>
                <c:pt idx="856">
                  <c:v>9.1999999999999998E-2</c:v>
                </c:pt>
                <c:pt idx="857">
                  <c:v>8.6999999999999994E-2</c:v>
                </c:pt>
                <c:pt idx="858">
                  <c:v>8.3000000000000004E-2</c:v>
                </c:pt>
                <c:pt idx="859">
                  <c:v>7.9000000000000001E-2</c:v>
                </c:pt>
                <c:pt idx="860">
                  <c:v>7.4999999999999997E-2</c:v>
                </c:pt>
                <c:pt idx="861">
                  <c:v>7.1999999999999995E-2</c:v>
                </c:pt>
                <c:pt idx="862">
                  <c:v>6.8000000000000005E-2</c:v>
                </c:pt>
                <c:pt idx="863">
                  <c:v>6.4000000000000001E-2</c:v>
                </c:pt>
                <c:pt idx="864">
                  <c:v>6.0999999999999999E-2</c:v>
                </c:pt>
                <c:pt idx="865">
                  <c:v>5.8000000000000003E-2</c:v>
                </c:pt>
                <c:pt idx="866">
                  <c:v>5.5E-2</c:v>
                </c:pt>
                <c:pt idx="867">
                  <c:v>5.2999999999999999E-2</c:v>
                </c:pt>
                <c:pt idx="868">
                  <c:v>5.0999999999999997E-2</c:v>
                </c:pt>
                <c:pt idx="869">
                  <c:v>4.8000000000000001E-2</c:v>
                </c:pt>
                <c:pt idx="870">
                  <c:v>4.5999999999999999E-2</c:v>
                </c:pt>
                <c:pt idx="871">
                  <c:v>4.3999999999999997E-2</c:v>
                </c:pt>
                <c:pt idx="872">
                  <c:v>4.2000000000000003E-2</c:v>
                </c:pt>
                <c:pt idx="873">
                  <c:v>0.04</c:v>
                </c:pt>
                <c:pt idx="874">
                  <c:v>3.7999999999999999E-2</c:v>
                </c:pt>
                <c:pt idx="875">
                  <c:v>3.6999999999999998E-2</c:v>
                </c:pt>
                <c:pt idx="876">
                  <c:v>3.5000000000000003E-2</c:v>
                </c:pt>
                <c:pt idx="877">
                  <c:v>3.3000000000000002E-2</c:v>
                </c:pt>
                <c:pt idx="878">
                  <c:v>3.1E-2</c:v>
                </c:pt>
                <c:pt idx="879">
                  <c:v>0.03</c:v>
                </c:pt>
                <c:pt idx="880">
                  <c:v>2.9000000000000001E-2</c:v>
                </c:pt>
                <c:pt idx="881">
                  <c:v>2.7E-2</c:v>
                </c:pt>
                <c:pt idx="882">
                  <c:v>2.5999999999999999E-2</c:v>
                </c:pt>
                <c:pt idx="883">
                  <c:v>2.5000000000000001E-2</c:v>
                </c:pt>
                <c:pt idx="884">
                  <c:v>2.4E-2</c:v>
                </c:pt>
                <c:pt idx="885">
                  <c:v>2.3E-2</c:v>
                </c:pt>
                <c:pt idx="886">
                  <c:v>2.1999999999999999E-2</c:v>
                </c:pt>
                <c:pt idx="887">
                  <c:v>2.1000000000000001E-2</c:v>
                </c:pt>
                <c:pt idx="888">
                  <c:v>0.02</c:v>
                </c:pt>
                <c:pt idx="889">
                  <c:v>1.9E-2</c:v>
                </c:pt>
                <c:pt idx="890">
                  <c:v>1.7999999999999999E-2</c:v>
                </c:pt>
                <c:pt idx="891">
                  <c:v>1.7000000000000001E-2</c:v>
                </c:pt>
                <c:pt idx="892">
                  <c:v>1.6E-2</c:v>
                </c:pt>
                <c:pt idx="893">
                  <c:v>1.6E-2</c:v>
                </c:pt>
                <c:pt idx="894">
                  <c:v>1.4999999999999999E-2</c:v>
                </c:pt>
                <c:pt idx="895">
                  <c:v>1.4999999999999999E-2</c:v>
                </c:pt>
                <c:pt idx="896">
                  <c:v>1.4E-2</c:v>
                </c:pt>
                <c:pt idx="897">
                  <c:v>1.2999999999999999E-2</c:v>
                </c:pt>
                <c:pt idx="898">
                  <c:v>1.2999999999999999E-2</c:v>
                </c:pt>
                <c:pt idx="899">
                  <c:v>1.2999999999999999E-2</c:v>
                </c:pt>
                <c:pt idx="900">
                  <c:v>1.2E-2</c:v>
                </c:pt>
                <c:pt idx="901">
                  <c:v>1.2E-2</c:v>
                </c:pt>
                <c:pt idx="902">
                  <c:v>1.0999999999999999E-2</c:v>
                </c:pt>
                <c:pt idx="903">
                  <c:v>1.0999999999999999E-2</c:v>
                </c:pt>
                <c:pt idx="904">
                  <c:v>0.01</c:v>
                </c:pt>
                <c:pt idx="905">
                  <c:v>0.01</c:v>
                </c:pt>
                <c:pt idx="906">
                  <c:v>0.01</c:v>
                </c:pt>
                <c:pt idx="907">
                  <c:v>8.9999999999999993E-3</c:v>
                </c:pt>
                <c:pt idx="908">
                  <c:v>8.9999999999999993E-3</c:v>
                </c:pt>
                <c:pt idx="909">
                  <c:v>8.9999999999999993E-3</c:v>
                </c:pt>
                <c:pt idx="910">
                  <c:v>8.0000000000000002E-3</c:v>
                </c:pt>
                <c:pt idx="911">
                  <c:v>8.0000000000000002E-3</c:v>
                </c:pt>
                <c:pt idx="912">
                  <c:v>8.0000000000000002E-3</c:v>
                </c:pt>
                <c:pt idx="913">
                  <c:v>7.0000000000000001E-3</c:v>
                </c:pt>
                <c:pt idx="914">
                  <c:v>7.0000000000000001E-3</c:v>
                </c:pt>
                <c:pt idx="915">
                  <c:v>7.0000000000000001E-3</c:v>
                </c:pt>
                <c:pt idx="916">
                  <c:v>6.0000000000000001E-3</c:v>
                </c:pt>
                <c:pt idx="917">
                  <c:v>6.0000000000000001E-3</c:v>
                </c:pt>
                <c:pt idx="918">
                  <c:v>6.0000000000000001E-3</c:v>
                </c:pt>
                <c:pt idx="919">
                  <c:v>6.0000000000000001E-3</c:v>
                </c:pt>
                <c:pt idx="920">
                  <c:v>5.0000000000000001E-3</c:v>
                </c:pt>
                <c:pt idx="921">
                  <c:v>5.0000000000000001E-3</c:v>
                </c:pt>
                <c:pt idx="922">
                  <c:v>5.0000000000000001E-3</c:v>
                </c:pt>
                <c:pt idx="923">
                  <c:v>5.0000000000000001E-3</c:v>
                </c:pt>
                <c:pt idx="924">
                  <c:v>5.0000000000000001E-3</c:v>
                </c:pt>
                <c:pt idx="925">
                  <c:v>5.0000000000000001E-3</c:v>
                </c:pt>
                <c:pt idx="926">
                  <c:v>5.0000000000000001E-3</c:v>
                </c:pt>
                <c:pt idx="927">
                  <c:v>4.0000000000000001E-3</c:v>
                </c:pt>
                <c:pt idx="928">
                  <c:v>4.0000000000000001E-3</c:v>
                </c:pt>
                <c:pt idx="929">
                  <c:v>4.0000000000000001E-3</c:v>
                </c:pt>
                <c:pt idx="930">
                  <c:v>4.0000000000000001E-3</c:v>
                </c:pt>
                <c:pt idx="931">
                  <c:v>3.0000000000000001E-3</c:v>
                </c:pt>
                <c:pt idx="932">
                  <c:v>3.0000000000000001E-3</c:v>
                </c:pt>
                <c:pt idx="933">
                  <c:v>3.0000000000000001E-3</c:v>
                </c:pt>
                <c:pt idx="934">
                  <c:v>3.0000000000000001E-3</c:v>
                </c:pt>
                <c:pt idx="935">
                  <c:v>3.0000000000000001E-3</c:v>
                </c:pt>
                <c:pt idx="936">
                  <c:v>3.0000000000000001E-3</c:v>
                </c:pt>
                <c:pt idx="937">
                  <c:v>3.0000000000000001E-3</c:v>
                </c:pt>
                <c:pt idx="938">
                  <c:v>3.0000000000000001E-3</c:v>
                </c:pt>
                <c:pt idx="939">
                  <c:v>2E-3</c:v>
                </c:pt>
                <c:pt idx="940">
                  <c:v>2E-3</c:v>
                </c:pt>
                <c:pt idx="941">
                  <c:v>2E-3</c:v>
                </c:pt>
                <c:pt idx="942">
                  <c:v>2E-3</c:v>
                </c:pt>
                <c:pt idx="943">
                  <c:v>2E-3</c:v>
                </c:pt>
                <c:pt idx="944">
                  <c:v>1E-3</c:v>
                </c:pt>
                <c:pt idx="945">
                  <c:v>1E-3</c:v>
                </c:pt>
                <c:pt idx="946">
                  <c:v>1E-3</c:v>
                </c:pt>
                <c:pt idx="947">
                  <c:v>1E-3</c:v>
                </c:pt>
                <c:pt idx="948">
                  <c:v>1E-3</c:v>
                </c:pt>
                <c:pt idx="949">
                  <c:v>1E-3</c:v>
                </c:pt>
                <c:pt idx="950">
                  <c:v>1E-3</c:v>
                </c:pt>
                <c:pt idx="951">
                  <c:v>1E-3</c:v>
                </c:pt>
                <c:pt idx="952">
                  <c:v>1E-3</c:v>
                </c:pt>
                <c:pt idx="953">
                  <c:v>1E-3</c:v>
                </c:pt>
                <c:pt idx="954">
                  <c:v>1E-3</c:v>
                </c:pt>
                <c:pt idx="955">
                  <c:v>0</c:v>
                </c:pt>
                <c:pt idx="956">
                  <c:v>0</c:v>
                </c:pt>
                <c:pt idx="957">
                  <c:v>0</c:v>
                </c:pt>
                <c:pt idx="958">
                  <c:v>0</c:v>
                </c:pt>
                <c:pt idx="959">
                  <c:v>0</c:v>
                </c:pt>
                <c:pt idx="960">
                  <c:v>0</c:v>
                </c:pt>
                <c:pt idx="961">
                  <c:v>0</c:v>
                </c:pt>
                <c:pt idx="962">
                  <c:v>0</c:v>
                </c:pt>
                <c:pt idx="963">
                  <c:v>0</c:v>
                </c:pt>
                <c:pt idx="964">
                  <c:v>0</c:v>
                </c:pt>
                <c:pt idx="965">
                  <c:v>0</c:v>
                </c:pt>
                <c:pt idx="966">
                  <c:v>0</c:v>
                </c:pt>
                <c:pt idx="967">
                  <c:v>0</c:v>
                </c:pt>
                <c:pt idx="968">
                  <c:v>0</c:v>
                </c:pt>
                <c:pt idx="969">
                  <c:v>-1E-3</c:v>
                </c:pt>
                <c:pt idx="970">
                  <c:v>-1E-3</c:v>
                </c:pt>
                <c:pt idx="971">
                  <c:v>-1E-3</c:v>
                </c:pt>
                <c:pt idx="972">
                  <c:v>-1E-3</c:v>
                </c:pt>
                <c:pt idx="973">
                  <c:v>-1E-3</c:v>
                </c:pt>
                <c:pt idx="974">
                  <c:v>-1E-3</c:v>
                </c:pt>
                <c:pt idx="975">
                  <c:v>-1E-3</c:v>
                </c:pt>
                <c:pt idx="976">
                  <c:v>-1E-3</c:v>
                </c:pt>
                <c:pt idx="977">
                  <c:v>-1E-3</c:v>
                </c:pt>
                <c:pt idx="978">
                  <c:v>-1E-3</c:v>
                </c:pt>
                <c:pt idx="979">
                  <c:v>-1E-3</c:v>
                </c:pt>
                <c:pt idx="980">
                  <c:v>-1E-3</c:v>
                </c:pt>
                <c:pt idx="981">
                  <c:v>-1E-3</c:v>
                </c:pt>
                <c:pt idx="982">
                  <c:v>-1E-3</c:v>
                </c:pt>
                <c:pt idx="983">
                  <c:v>-1E-3</c:v>
                </c:pt>
                <c:pt idx="984">
                  <c:v>-2E-3</c:v>
                </c:pt>
                <c:pt idx="985">
                  <c:v>-1E-3</c:v>
                </c:pt>
                <c:pt idx="986">
                  <c:v>-1E-3</c:v>
                </c:pt>
                <c:pt idx="987">
                  <c:v>-1E-3</c:v>
                </c:pt>
                <c:pt idx="988">
                  <c:v>-1E-3</c:v>
                </c:pt>
                <c:pt idx="989">
                  <c:v>-1E-3</c:v>
                </c:pt>
                <c:pt idx="990">
                  <c:v>-1E-3</c:v>
                </c:pt>
                <c:pt idx="991">
                  <c:v>-2E-3</c:v>
                </c:pt>
                <c:pt idx="992">
                  <c:v>-2E-3</c:v>
                </c:pt>
                <c:pt idx="993">
                  <c:v>-2E-3</c:v>
                </c:pt>
                <c:pt idx="994">
                  <c:v>-2E-3</c:v>
                </c:pt>
                <c:pt idx="995">
                  <c:v>-2E-3</c:v>
                </c:pt>
                <c:pt idx="996">
                  <c:v>-1E-3</c:v>
                </c:pt>
                <c:pt idx="997">
                  <c:v>-1E-3</c:v>
                </c:pt>
                <c:pt idx="998">
                  <c:v>-1E-3</c:v>
                </c:pt>
                <c:pt idx="999">
                  <c:v>-1E-3</c:v>
                </c:pt>
                <c:pt idx="1000">
                  <c:v>-1E-3</c:v>
                </c:pt>
              </c:numCache>
            </c:numRef>
          </c:yVal>
          <c:smooth val="1"/>
        </c:ser>
        <c:ser>
          <c:idx val="10"/>
          <c:order val="10"/>
          <c:spPr>
            <a:ln w="31750" cap="rnd">
              <a:solidFill>
                <a:schemeClr val="accent5">
                  <a:lumMod val="60000"/>
                </a:schemeClr>
              </a:solidFill>
              <a:round/>
            </a:ln>
            <a:effectLst/>
          </c:spPr>
          <c:marker>
            <c:symbol val="none"/>
          </c:marker>
          <c:xVal>
            <c:numRef>
              <c:f>'In(pyO)8 Pc-DPBF T= 100 sec'!$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In(pyO)8 Pc-DPBF T= 100 sec'!$B$3:$B$1003</c:f>
              <c:numCache>
                <c:formatCode>General</c:formatCode>
                <c:ptCount val="1001"/>
                <c:pt idx="0">
                  <c:v>1.5049999999999999</c:v>
                </c:pt>
                <c:pt idx="1">
                  <c:v>1.4890000000000001</c:v>
                </c:pt>
                <c:pt idx="2">
                  <c:v>1.444</c:v>
                </c:pt>
                <c:pt idx="3">
                  <c:v>1.401</c:v>
                </c:pt>
                <c:pt idx="4">
                  <c:v>1.363</c:v>
                </c:pt>
                <c:pt idx="5">
                  <c:v>1.33</c:v>
                </c:pt>
                <c:pt idx="6">
                  <c:v>1.2969999999999999</c:v>
                </c:pt>
                <c:pt idx="7">
                  <c:v>1.2589999999999999</c:v>
                </c:pt>
                <c:pt idx="8">
                  <c:v>1.232</c:v>
                </c:pt>
                <c:pt idx="9">
                  <c:v>1.206</c:v>
                </c:pt>
                <c:pt idx="10">
                  <c:v>1.175</c:v>
                </c:pt>
                <c:pt idx="11">
                  <c:v>1.145</c:v>
                </c:pt>
                <c:pt idx="12">
                  <c:v>1.1200000000000001</c:v>
                </c:pt>
                <c:pt idx="13">
                  <c:v>1.0920000000000001</c:v>
                </c:pt>
                <c:pt idx="14">
                  <c:v>1.0669999999999999</c:v>
                </c:pt>
                <c:pt idx="15">
                  <c:v>1.048</c:v>
                </c:pt>
                <c:pt idx="16">
                  <c:v>1.0329999999999999</c:v>
                </c:pt>
                <c:pt idx="17">
                  <c:v>1.0129999999999999</c:v>
                </c:pt>
                <c:pt idx="18">
                  <c:v>0.99299999999999999</c:v>
                </c:pt>
                <c:pt idx="19">
                  <c:v>0.97599999999999998</c:v>
                </c:pt>
                <c:pt idx="20">
                  <c:v>0.96099999999999997</c:v>
                </c:pt>
                <c:pt idx="21">
                  <c:v>0.95</c:v>
                </c:pt>
                <c:pt idx="22">
                  <c:v>0.93700000000000006</c:v>
                </c:pt>
                <c:pt idx="23">
                  <c:v>0.92300000000000004</c:v>
                </c:pt>
                <c:pt idx="24">
                  <c:v>0.91400000000000003</c:v>
                </c:pt>
                <c:pt idx="25">
                  <c:v>0.90200000000000002</c:v>
                </c:pt>
                <c:pt idx="26">
                  <c:v>0.88900000000000001</c:v>
                </c:pt>
                <c:pt idx="27">
                  <c:v>0.876</c:v>
                </c:pt>
                <c:pt idx="28">
                  <c:v>0.871</c:v>
                </c:pt>
                <c:pt idx="29">
                  <c:v>0.86299999999999999</c:v>
                </c:pt>
                <c:pt idx="30">
                  <c:v>0.85099999999999998</c:v>
                </c:pt>
                <c:pt idx="31">
                  <c:v>0.84299999999999997</c:v>
                </c:pt>
                <c:pt idx="32">
                  <c:v>0.83799999999999997</c:v>
                </c:pt>
                <c:pt idx="33">
                  <c:v>0.83399999999999996</c:v>
                </c:pt>
                <c:pt idx="34">
                  <c:v>0.82099999999999995</c:v>
                </c:pt>
                <c:pt idx="35">
                  <c:v>0.80800000000000005</c:v>
                </c:pt>
                <c:pt idx="36">
                  <c:v>0.8</c:v>
                </c:pt>
                <c:pt idx="37">
                  <c:v>0.79300000000000004</c:v>
                </c:pt>
                <c:pt idx="38">
                  <c:v>0.78700000000000003</c:v>
                </c:pt>
                <c:pt idx="39">
                  <c:v>0.78300000000000003</c:v>
                </c:pt>
                <c:pt idx="40">
                  <c:v>0.78100000000000003</c:v>
                </c:pt>
                <c:pt idx="41">
                  <c:v>0.77500000000000002</c:v>
                </c:pt>
                <c:pt idx="42">
                  <c:v>0.76600000000000001</c:v>
                </c:pt>
                <c:pt idx="43">
                  <c:v>0.76300000000000001</c:v>
                </c:pt>
                <c:pt idx="44">
                  <c:v>0.76200000000000001</c:v>
                </c:pt>
                <c:pt idx="45">
                  <c:v>0.75700000000000001</c:v>
                </c:pt>
                <c:pt idx="46">
                  <c:v>0.755</c:v>
                </c:pt>
                <c:pt idx="47">
                  <c:v>0.752</c:v>
                </c:pt>
                <c:pt idx="48">
                  <c:v>0.752</c:v>
                </c:pt>
                <c:pt idx="49">
                  <c:v>0.751</c:v>
                </c:pt>
                <c:pt idx="50">
                  <c:v>0.746</c:v>
                </c:pt>
                <c:pt idx="51">
                  <c:v>0.747</c:v>
                </c:pt>
                <c:pt idx="52">
                  <c:v>0.74399999999999999</c:v>
                </c:pt>
                <c:pt idx="53">
                  <c:v>0.73699999999999999</c:v>
                </c:pt>
                <c:pt idx="54">
                  <c:v>0.73899999999999999</c:v>
                </c:pt>
                <c:pt idx="55">
                  <c:v>0.73799999999999999</c:v>
                </c:pt>
                <c:pt idx="56">
                  <c:v>0.73299999999999998</c:v>
                </c:pt>
                <c:pt idx="57">
                  <c:v>0.72899999999999998</c:v>
                </c:pt>
                <c:pt idx="58">
                  <c:v>0.72199999999999998</c:v>
                </c:pt>
                <c:pt idx="59">
                  <c:v>0.71599999999999997</c:v>
                </c:pt>
                <c:pt idx="60">
                  <c:v>0.71099999999999997</c:v>
                </c:pt>
                <c:pt idx="61">
                  <c:v>0.70599999999999996</c:v>
                </c:pt>
                <c:pt idx="62">
                  <c:v>0.70099999999999996</c:v>
                </c:pt>
                <c:pt idx="63">
                  <c:v>0.69499999999999995</c:v>
                </c:pt>
                <c:pt idx="64">
                  <c:v>0.69</c:v>
                </c:pt>
                <c:pt idx="65">
                  <c:v>0.68400000000000005</c:v>
                </c:pt>
                <c:pt idx="66">
                  <c:v>0.67600000000000005</c:v>
                </c:pt>
                <c:pt idx="67">
                  <c:v>0.67</c:v>
                </c:pt>
                <c:pt idx="68">
                  <c:v>0.66600000000000004</c:v>
                </c:pt>
                <c:pt idx="69">
                  <c:v>0.66300000000000003</c:v>
                </c:pt>
                <c:pt idx="70">
                  <c:v>0.66</c:v>
                </c:pt>
                <c:pt idx="71">
                  <c:v>0.65400000000000003</c:v>
                </c:pt>
                <c:pt idx="72">
                  <c:v>0.64800000000000002</c:v>
                </c:pt>
                <c:pt idx="73">
                  <c:v>0.64400000000000002</c:v>
                </c:pt>
                <c:pt idx="74">
                  <c:v>0.64</c:v>
                </c:pt>
                <c:pt idx="75">
                  <c:v>0.64</c:v>
                </c:pt>
                <c:pt idx="76">
                  <c:v>0.63300000000000001</c:v>
                </c:pt>
                <c:pt idx="77">
                  <c:v>0.629</c:v>
                </c:pt>
                <c:pt idx="78">
                  <c:v>0.629</c:v>
                </c:pt>
                <c:pt idx="79">
                  <c:v>0.626</c:v>
                </c:pt>
                <c:pt idx="80">
                  <c:v>0.628</c:v>
                </c:pt>
                <c:pt idx="81">
                  <c:v>0.628</c:v>
                </c:pt>
                <c:pt idx="82">
                  <c:v>0.626</c:v>
                </c:pt>
                <c:pt idx="83">
                  <c:v>0.625</c:v>
                </c:pt>
                <c:pt idx="84">
                  <c:v>0.624</c:v>
                </c:pt>
                <c:pt idx="85">
                  <c:v>0.624</c:v>
                </c:pt>
                <c:pt idx="86">
                  <c:v>0.621</c:v>
                </c:pt>
                <c:pt idx="87">
                  <c:v>0.61899999999999999</c:v>
                </c:pt>
                <c:pt idx="88">
                  <c:v>0.62</c:v>
                </c:pt>
                <c:pt idx="89">
                  <c:v>0.62</c:v>
                </c:pt>
                <c:pt idx="90">
                  <c:v>0.62</c:v>
                </c:pt>
                <c:pt idx="91">
                  <c:v>0.61799999999999999</c:v>
                </c:pt>
                <c:pt idx="92">
                  <c:v>0.61799999999999999</c:v>
                </c:pt>
                <c:pt idx="93">
                  <c:v>0.61899999999999999</c:v>
                </c:pt>
                <c:pt idx="94">
                  <c:v>0.61799999999999999</c:v>
                </c:pt>
                <c:pt idx="95">
                  <c:v>0.61799999999999999</c:v>
                </c:pt>
                <c:pt idx="96">
                  <c:v>0.61799999999999999</c:v>
                </c:pt>
                <c:pt idx="97">
                  <c:v>0.61599999999999999</c:v>
                </c:pt>
                <c:pt idx="98">
                  <c:v>0.61199999999999999</c:v>
                </c:pt>
                <c:pt idx="99">
                  <c:v>0.61299999999999999</c:v>
                </c:pt>
                <c:pt idx="100">
                  <c:v>0.61799999999999999</c:v>
                </c:pt>
                <c:pt idx="101">
                  <c:v>0.621</c:v>
                </c:pt>
                <c:pt idx="102">
                  <c:v>0.623</c:v>
                </c:pt>
                <c:pt idx="103">
                  <c:v>0.622</c:v>
                </c:pt>
                <c:pt idx="104">
                  <c:v>0.621</c:v>
                </c:pt>
                <c:pt idx="105">
                  <c:v>0.623</c:v>
                </c:pt>
                <c:pt idx="106">
                  <c:v>0.626</c:v>
                </c:pt>
                <c:pt idx="107">
                  <c:v>0.628</c:v>
                </c:pt>
                <c:pt idx="108">
                  <c:v>0.627</c:v>
                </c:pt>
                <c:pt idx="109">
                  <c:v>0.628</c:v>
                </c:pt>
                <c:pt idx="110">
                  <c:v>0.628</c:v>
                </c:pt>
                <c:pt idx="111">
                  <c:v>0.63</c:v>
                </c:pt>
                <c:pt idx="112">
                  <c:v>0.63300000000000001</c:v>
                </c:pt>
                <c:pt idx="113">
                  <c:v>0.63400000000000001</c:v>
                </c:pt>
                <c:pt idx="114">
                  <c:v>0.63300000000000001</c:v>
                </c:pt>
                <c:pt idx="115">
                  <c:v>0.63700000000000001</c:v>
                </c:pt>
                <c:pt idx="116">
                  <c:v>0.64200000000000002</c:v>
                </c:pt>
                <c:pt idx="117">
                  <c:v>0.64300000000000002</c:v>
                </c:pt>
                <c:pt idx="118">
                  <c:v>0.64400000000000002</c:v>
                </c:pt>
                <c:pt idx="119">
                  <c:v>0.64900000000000002</c:v>
                </c:pt>
                <c:pt idx="120">
                  <c:v>0.65500000000000003</c:v>
                </c:pt>
                <c:pt idx="121">
                  <c:v>0.65900000000000003</c:v>
                </c:pt>
                <c:pt idx="122">
                  <c:v>0.65700000000000003</c:v>
                </c:pt>
                <c:pt idx="123">
                  <c:v>0.66</c:v>
                </c:pt>
                <c:pt idx="124">
                  <c:v>0.66400000000000003</c:v>
                </c:pt>
                <c:pt idx="125">
                  <c:v>0.66900000000000004</c:v>
                </c:pt>
                <c:pt idx="126">
                  <c:v>0.67100000000000004</c:v>
                </c:pt>
                <c:pt idx="127">
                  <c:v>0.67300000000000004</c:v>
                </c:pt>
                <c:pt idx="128">
                  <c:v>0.67800000000000005</c:v>
                </c:pt>
                <c:pt idx="129">
                  <c:v>0.68</c:v>
                </c:pt>
                <c:pt idx="130">
                  <c:v>0.68500000000000005</c:v>
                </c:pt>
                <c:pt idx="131">
                  <c:v>0.69</c:v>
                </c:pt>
                <c:pt idx="132">
                  <c:v>0.69399999999999995</c:v>
                </c:pt>
                <c:pt idx="133">
                  <c:v>0.69799999999999995</c:v>
                </c:pt>
                <c:pt idx="134">
                  <c:v>0.70199999999999996</c:v>
                </c:pt>
                <c:pt idx="135">
                  <c:v>0.70599999999999996</c:v>
                </c:pt>
                <c:pt idx="136">
                  <c:v>0.70899999999999996</c:v>
                </c:pt>
                <c:pt idx="137">
                  <c:v>0.71299999999999997</c:v>
                </c:pt>
                <c:pt idx="138">
                  <c:v>0.71899999999999997</c:v>
                </c:pt>
                <c:pt idx="139">
                  <c:v>0.72499999999999998</c:v>
                </c:pt>
                <c:pt idx="140">
                  <c:v>0.73</c:v>
                </c:pt>
                <c:pt idx="141">
                  <c:v>0.73299999999999998</c:v>
                </c:pt>
                <c:pt idx="142">
                  <c:v>0.73599999999999999</c:v>
                </c:pt>
                <c:pt idx="143">
                  <c:v>0.74</c:v>
                </c:pt>
                <c:pt idx="144">
                  <c:v>0.745</c:v>
                </c:pt>
                <c:pt idx="145">
                  <c:v>0.752</c:v>
                </c:pt>
                <c:pt idx="146">
                  <c:v>0.75900000000000001</c:v>
                </c:pt>
                <c:pt idx="147">
                  <c:v>0.76300000000000001</c:v>
                </c:pt>
                <c:pt idx="148">
                  <c:v>0.76600000000000001</c:v>
                </c:pt>
                <c:pt idx="149">
                  <c:v>0.77100000000000002</c:v>
                </c:pt>
                <c:pt idx="150">
                  <c:v>0.77700000000000002</c:v>
                </c:pt>
                <c:pt idx="151">
                  <c:v>0.78200000000000003</c:v>
                </c:pt>
                <c:pt idx="152">
                  <c:v>0.79</c:v>
                </c:pt>
                <c:pt idx="153">
                  <c:v>0.79600000000000004</c:v>
                </c:pt>
                <c:pt idx="154">
                  <c:v>0.80100000000000005</c:v>
                </c:pt>
                <c:pt idx="155">
                  <c:v>0.80500000000000005</c:v>
                </c:pt>
                <c:pt idx="156">
                  <c:v>0.80900000000000005</c:v>
                </c:pt>
                <c:pt idx="157">
                  <c:v>0.81399999999999995</c:v>
                </c:pt>
                <c:pt idx="158">
                  <c:v>0.82</c:v>
                </c:pt>
                <c:pt idx="159">
                  <c:v>0.82599999999999996</c:v>
                </c:pt>
                <c:pt idx="160">
                  <c:v>0.83199999999999996</c:v>
                </c:pt>
                <c:pt idx="161">
                  <c:v>0.83799999999999997</c:v>
                </c:pt>
                <c:pt idx="162">
                  <c:v>0.84199999999999997</c:v>
                </c:pt>
                <c:pt idx="163">
                  <c:v>0.84699999999999998</c:v>
                </c:pt>
                <c:pt idx="164">
                  <c:v>0.85099999999999998</c:v>
                </c:pt>
                <c:pt idx="165">
                  <c:v>0.85499999999999998</c:v>
                </c:pt>
                <c:pt idx="166">
                  <c:v>0.86</c:v>
                </c:pt>
                <c:pt idx="167">
                  <c:v>0.86599999999999999</c:v>
                </c:pt>
                <c:pt idx="168">
                  <c:v>0.86799999999999999</c:v>
                </c:pt>
                <c:pt idx="169">
                  <c:v>0.87</c:v>
                </c:pt>
                <c:pt idx="170">
                  <c:v>0.872</c:v>
                </c:pt>
                <c:pt idx="171">
                  <c:v>0.877</c:v>
                </c:pt>
                <c:pt idx="172">
                  <c:v>0.88</c:v>
                </c:pt>
                <c:pt idx="173">
                  <c:v>0.88300000000000001</c:v>
                </c:pt>
                <c:pt idx="174">
                  <c:v>0.88500000000000001</c:v>
                </c:pt>
                <c:pt idx="175">
                  <c:v>0.88500000000000001</c:v>
                </c:pt>
                <c:pt idx="176">
                  <c:v>0.88600000000000001</c:v>
                </c:pt>
                <c:pt idx="177">
                  <c:v>0.88500000000000001</c:v>
                </c:pt>
                <c:pt idx="178">
                  <c:v>0.88500000000000001</c:v>
                </c:pt>
                <c:pt idx="179">
                  <c:v>0.88600000000000001</c:v>
                </c:pt>
                <c:pt idx="180">
                  <c:v>0.88600000000000001</c:v>
                </c:pt>
                <c:pt idx="181">
                  <c:v>0.88600000000000001</c:v>
                </c:pt>
                <c:pt idx="182">
                  <c:v>0.88500000000000001</c:v>
                </c:pt>
                <c:pt idx="183">
                  <c:v>0.88300000000000001</c:v>
                </c:pt>
                <c:pt idx="184">
                  <c:v>0.88100000000000001</c:v>
                </c:pt>
                <c:pt idx="185">
                  <c:v>0.879</c:v>
                </c:pt>
                <c:pt idx="186">
                  <c:v>0.877</c:v>
                </c:pt>
                <c:pt idx="187">
                  <c:v>0.875</c:v>
                </c:pt>
                <c:pt idx="188">
                  <c:v>0.872</c:v>
                </c:pt>
                <c:pt idx="189">
                  <c:v>0.86799999999999999</c:v>
                </c:pt>
                <c:pt idx="190">
                  <c:v>0.86499999999999999</c:v>
                </c:pt>
                <c:pt idx="191">
                  <c:v>0.86299999999999999</c:v>
                </c:pt>
                <c:pt idx="192">
                  <c:v>0.86</c:v>
                </c:pt>
                <c:pt idx="193">
                  <c:v>0.85799999999999998</c:v>
                </c:pt>
                <c:pt idx="194">
                  <c:v>0.85299999999999998</c:v>
                </c:pt>
                <c:pt idx="195">
                  <c:v>0.84899999999999998</c:v>
                </c:pt>
                <c:pt idx="196">
                  <c:v>0.84599999999999997</c:v>
                </c:pt>
                <c:pt idx="197">
                  <c:v>0.84299999999999997</c:v>
                </c:pt>
                <c:pt idx="198">
                  <c:v>0.84099999999999997</c:v>
                </c:pt>
                <c:pt idx="199">
                  <c:v>0.83699999999999997</c:v>
                </c:pt>
                <c:pt idx="200">
                  <c:v>0.83199999999999996</c:v>
                </c:pt>
                <c:pt idx="201">
                  <c:v>0.82899999999999996</c:v>
                </c:pt>
                <c:pt idx="202">
                  <c:v>0.82699999999999996</c:v>
                </c:pt>
                <c:pt idx="203">
                  <c:v>0.82399999999999995</c:v>
                </c:pt>
                <c:pt idx="204">
                  <c:v>0.82199999999999995</c:v>
                </c:pt>
                <c:pt idx="205">
                  <c:v>0.82099999999999995</c:v>
                </c:pt>
                <c:pt idx="206">
                  <c:v>0.81899999999999995</c:v>
                </c:pt>
                <c:pt idx="207">
                  <c:v>0.81599999999999995</c:v>
                </c:pt>
                <c:pt idx="208">
                  <c:v>0.81299999999999994</c:v>
                </c:pt>
                <c:pt idx="209">
                  <c:v>0.81200000000000006</c:v>
                </c:pt>
                <c:pt idx="210">
                  <c:v>0.81100000000000005</c:v>
                </c:pt>
                <c:pt idx="211">
                  <c:v>0.81100000000000005</c:v>
                </c:pt>
                <c:pt idx="212">
                  <c:v>0.81</c:v>
                </c:pt>
                <c:pt idx="213">
                  <c:v>0.80900000000000005</c:v>
                </c:pt>
                <c:pt idx="214">
                  <c:v>0.80900000000000005</c:v>
                </c:pt>
                <c:pt idx="215">
                  <c:v>0.80700000000000005</c:v>
                </c:pt>
                <c:pt idx="216">
                  <c:v>0.80600000000000005</c:v>
                </c:pt>
                <c:pt idx="217">
                  <c:v>0.80700000000000005</c:v>
                </c:pt>
                <c:pt idx="218">
                  <c:v>0.80700000000000005</c:v>
                </c:pt>
                <c:pt idx="219">
                  <c:v>0.80700000000000005</c:v>
                </c:pt>
                <c:pt idx="220">
                  <c:v>0.80700000000000005</c:v>
                </c:pt>
                <c:pt idx="221">
                  <c:v>0.80700000000000005</c:v>
                </c:pt>
                <c:pt idx="222">
                  <c:v>0.80600000000000005</c:v>
                </c:pt>
                <c:pt idx="223">
                  <c:v>0.80500000000000005</c:v>
                </c:pt>
                <c:pt idx="224">
                  <c:v>0.80400000000000005</c:v>
                </c:pt>
                <c:pt idx="225">
                  <c:v>0.80300000000000005</c:v>
                </c:pt>
                <c:pt idx="226">
                  <c:v>0.80300000000000005</c:v>
                </c:pt>
                <c:pt idx="227">
                  <c:v>0.80300000000000005</c:v>
                </c:pt>
                <c:pt idx="228">
                  <c:v>0.80200000000000005</c:v>
                </c:pt>
                <c:pt idx="229">
                  <c:v>0.80100000000000005</c:v>
                </c:pt>
                <c:pt idx="230">
                  <c:v>0.8</c:v>
                </c:pt>
                <c:pt idx="231">
                  <c:v>0.79800000000000004</c:v>
                </c:pt>
                <c:pt idx="232">
                  <c:v>0.79700000000000004</c:v>
                </c:pt>
                <c:pt idx="233">
                  <c:v>0.79600000000000004</c:v>
                </c:pt>
                <c:pt idx="234">
                  <c:v>0.79400000000000004</c:v>
                </c:pt>
                <c:pt idx="235">
                  <c:v>0.79</c:v>
                </c:pt>
                <c:pt idx="236">
                  <c:v>0.78700000000000003</c:v>
                </c:pt>
                <c:pt idx="237">
                  <c:v>0.78300000000000003</c:v>
                </c:pt>
                <c:pt idx="238">
                  <c:v>0.78</c:v>
                </c:pt>
                <c:pt idx="239">
                  <c:v>0.77600000000000002</c:v>
                </c:pt>
                <c:pt idx="240">
                  <c:v>0.77200000000000002</c:v>
                </c:pt>
                <c:pt idx="241">
                  <c:v>0.76900000000000002</c:v>
                </c:pt>
                <c:pt idx="242">
                  <c:v>0.76400000000000001</c:v>
                </c:pt>
                <c:pt idx="243">
                  <c:v>0.75800000000000001</c:v>
                </c:pt>
                <c:pt idx="244">
                  <c:v>0.752</c:v>
                </c:pt>
                <c:pt idx="245">
                  <c:v>0.745</c:v>
                </c:pt>
                <c:pt idx="246">
                  <c:v>0.73899999999999999</c:v>
                </c:pt>
                <c:pt idx="247">
                  <c:v>0.73299999999999998</c:v>
                </c:pt>
                <c:pt idx="248">
                  <c:v>0.72799999999999998</c:v>
                </c:pt>
                <c:pt idx="249">
                  <c:v>0.72099999999999997</c:v>
                </c:pt>
                <c:pt idx="250">
                  <c:v>0.71399999999999997</c:v>
                </c:pt>
                <c:pt idx="251">
                  <c:v>0.70699999999999996</c:v>
                </c:pt>
                <c:pt idx="252">
                  <c:v>0.7</c:v>
                </c:pt>
                <c:pt idx="253">
                  <c:v>0.69299999999999995</c:v>
                </c:pt>
                <c:pt idx="254">
                  <c:v>0.68600000000000005</c:v>
                </c:pt>
                <c:pt idx="255">
                  <c:v>0.68100000000000005</c:v>
                </c:pt>
                <c:pt idx="256">
                  <c:v>0.67400000000000004</c:v>
                </c:pt>
                <c:pt idx="257">
                  <c:v>0.66700000000000004</c:v>
                </c:pt>
                <c:pt idx="258">
                  <c:v>0.66100000000000003</c:v>
                </c:pt>
                <c:pt idx="259">
                  <c:v>0.65600000000000003</c:v>
                </c:pt>
                <c:pt idx="260">
                  <c:v>0.65</c:v>
                </c:pt>
                <c:pt idx="261">
                  <c:v>0.64400000000000002</c:v>
                </c:pt>
                <c:pt idx="262">
                  <c:v>0.63800000000000001</c:v>
                </c:pt>
                <c:pt idx="263">
                  <c:v>0.63300000000000001</c:v>
                </c:pt>
                <c:pt idx="264">
                  <c:v>0.627</c:v>
                </c:pt>
                <c:pt idx="265">
                  <c:v>0.623</c:v>
                </c:pt>
                <c:pt idx="266">
                  <c:v>0.61799999999999999</c:v>
                </c:pt>
                <c:pt idx="267">
                  <c:v>0.61299999999999999</c:v>
                </c:pt>
                <c:pt idx="268">
                  <c:v>0.60699999999999998</c:v>
                </c:pt>
                <c:pt idx="269">
                  <c:v>0.60199999999999998</c:v>
                </c:pt>
                <c:pt idx="270">
                  <c:v>0.59799999999999998</c:v>
                </c:pt>
                <c:pt idx="271">
                  <c:v>0.59299999999999997</c:v>
                </c:pt>
                <c:pt idx="272">
                  <c:v>0.58699999999999997</c:v>
                </c:pt>
                <c:pt idx="273">
                  <c:v>0.58099999999999996</c:v>
                </c:pt>
                <c:pt idx="274">
                  <c:v>0.57399999999999995</c:v>
                </c:pt>
                <c:pt idx="275">
                  <c:v>0.56799999999999995</c:v>
                </c:pt>
                <c:pt idx="276">
                  <c:v>0.56200000000000006</c:v>
                </c:pt>
                <c:pt idx="277">
                  <c:v>0.55600000000000005</c:v>
                </c:pt>
                <c:pt idx="278">
                  <c:v>0.54900000000000004</c:v>
                </c:pt>
                <c:pt idx="279">
                  <c:v>0.54100000000000004</c:v>
                </c:pt>
                <c:pt idx="280">
                  <c:v>0.53300000000000003</c:v>
                </c:pt>
                <c:pt idx="281">
                  <c:v>0.52400000000000002</c:v>
                </c:pt>
                <c:pt idx="282">
                  <c:v>0.51600000000000001</c:v>
                </c:pt>
                <c:pt idx="283">
                  <c:v>0.50800000000000001</c:v>
                </c:pt>
                <c:pt idx="284">
                  <c:v>0.499</c:v>
                </c:pt>
                <c:pt idx="285">
                  <c:v>0.49</c:v>
                </c:pt>
                <c:pt idx="286">
                  <c:v>0.48</c:v>
                </c:pt>
                <c:pt idx="287">
                  <c:v>0.47</c:v>
                </c:pt>
                <c:pt idx="288">
                  <c:v>0.45900000000000002</c:v>
                </c:pt>
                <c:pt idx="289">
                  <c:v>0.44800000000000001</c:v>
                </c:pt>
                <c:pt idx="290">
                  <c:v>0.436</c:v>
                </c:pt>
                <c:pt idx="291">
                  <c:v>0.42599999999999999</c:v>
                </c:pt>
                <c:pt idx="292">
                  <c:v>0.41499999999999998</c:v>
                </c:pt>
                <c:pt idx="293">
                  <c:v>0.40400000000000003</c:v>
                </c:pt>
                <c:pt idx="294">
                  <c:v>0.39100000000000001</c:v>
                </c:pt>
                <c:pt idx="295">
                  <c:v>0.377</c:v>
                </c:pt>
                <c:pt idx="296">
                  <c:v>0.36399999999999999</c:v>
                </c:pt>
                <c:pt idx="297">
                  <c:v>0.35199999999999998</c:v>
                </c:pt>
                <c:pt idx="298">
                  <c:v>0.33900000000000002</c:v>
                </c:pt>
                <c:pt idx="299">
                  <c:v>0.32400000000000001</c:v>
                </c:pt>
                <c:pt idx="300">
                  <c:v>0.309</c:v>
                </c:pt>
                <c:pt idx="301">
                  <c:v>0.29299999999999998</c:v>
                </c:pt>
                <c:pt idx="302">
                  <c:v>0.27900000000000003</c:v>
                </c:pt>
                <c:pt idx="303">
                  <c:v>0.26500000000000001</c:v>
                </c:pt>
                <c:pt idx="304">
                  <c:v>0.251</c:v>
                </c:pt>
                <c:pt idx="305">
                  <c:v>0.23599999999999999</c:v>
                </c:pt>
                <c:pt idx="306">
                  <c:v>0.221</c:v>
                </c:pt>
                <c:pt idx="307">
                  <c:v>0.20699999999999999</c:v>
                </c:pt>
                <c:pt idx="308">
                  <c:v>0.19400000000000001</c:v>
                </c:pt>
                <c:pt idx="309">
                  <c:v>0.182</c:v>
                </c:pt>
                <c:pt idx="310">
                  <c:v>0.17</c:v>
                </c:pt>
                <c:pt idx="311">
                  <c:v>0.158</c:v>
                </c:pt>
                <c:pt idx="312">
                  <c:v>0.14699999999999999</c:v>
                </c:pt>
                <c:pt idx="313">
                  <c:v>0.13600000000000001</c:v>
                </c:pt>
                <c:pt idx="314">
                  <c:v>0.126</c:v>
                </c:pt>
                <c:pt idx="315">
                  <c:v>0.11799999999999999</c:v>
                </c:pt>
                <c:pt idx="316">
                  <c:v>0.11</c:v>
                </c:pt>
                <c:pt idx="317">
                  <c:v>0.10199999999999999</c:v>
                </c:pt>
                <c:pt idx="318">
                  <c:v>9.4E-2</c:v>
                </c:pt>
                <c:pt idx="319">
                  <c:v>8.6999999999999994E-2</c:v>
                </c:pt>
                <c:pt idx="320">
                  <c:v>8.2000000000000003E-2</c:v>
                </c:pt>
                <c:pt idx="321">
                  <c:v>7.6999999999999999E-2</c:v>
                </c:pt>
                <c:pt idx="322">
                  <c:v>7.0999999999999994E-2</c:v>
                </c:pt>
                <c:pt idx="323">
                  <c:v>6.6000000000000003E-2</c:v>
                </c:pt>
                <c:pt idx="324">
                  <c:v>6.2E-2</c:v>
                </c:pt>
                <c:pt idx="325">
                  <c:v>5.8000000000000003E-2</c:v>
                </c:pt>
                <c:pt idx="326">
                  <c:v>5.5E-2</c:v>
                </c:pt>
                <c:pt idx="327">
                  <c:v>5.1999999999999998E-2</c:v>
                </c:pt>
                <c:pt idx="328">
                  <c:v>4.9000000000000002E-2</c:v>
                </c:pt>
                <c:pt idx="329">
                  <c:v>4.5999999999999999E-2</c:v>
                </c:pt>
                <c:pt idx="330">
                  <c:v>4.3999999999999997E-2</c:v>
                </c:pt>
                <c:pt idx="331">
                  <c:v>4.2000000000000003E-2</c:v>
                </c:pt>
                <c:pt idx="332">
                  <c:v>0.04</c:v>
                </c:pt>
                <c:pt idx="333">
                  <c:v>3.7999999999999999E-2</c:v>
                </c:pt>
                <c:pt idx="334">
                  <c:v>3.6999999999999998E-2</c:v>
                </c:pt>
                <c:pt idx="335">
                  <c:v>3.5000000000000003E-2</c:v>
                </c:pt>
                <c:pt idx="336">
                  <c:v>3.4000000000000002E-2</c:v>
                </c:pt>
                <c:pt idx="337">
                  <c:v>3.3000000000000002E-2</c:v>
                </c:pt>
                <c:pt idx="338">
                  <c:v>3.1E-2</c:v>
                </c:pt>
                <c:pt idx="339">
                  <c:v>2.9000000000000001E-2</c:v>
                </c:pt>
                <c:pt idx="340">
                  <c:v>2.8000000000000001E-2</c:v>
                </c:pt>
                <c:pt idx="341">
                  <c:v>2.8000000000000001E-2</c:v>
                </c:pt>
                <c:pt idx="342">
                  <c:v>2.7E-2</c:v>
                </c:pt>
                <c:pt idx="343">
                  <c:v>2.5999999999999999E-2</c:v>
                </c:pt>
                <c:pt idx="344">
                  <c:v>2.5000000000000001E-2</c:v>
                </c:pt>
                <c:pt idx="345">
                  <c:v>2.5000000000000001E-2</c:v>
                </c:pt>
                <c:pt idx="346">
                  <c:v>2.4E-2</c:v>
                </c:pt>
                <c:pt idx="347">
                  <c:v>2.3E-2</c:v>
                </c:pt>
                <c:pt idx="348">
                  <c:v>2.1999999999999999E-2</c:v>
                </c:pt>
                <c:pt idx="349">
                  <c:v>2.1000000000000001E-2</c:v>
                </c:pt>
                <c:pt idx="350">
                  <c:v>2.1000000000000001E-2</c:v>
                </c:pt>
                <c:pt idx="351">
                  <c:v>2.1000000000000001E-2</c:v>
                </c:pt>
                <c:pt idx="352">
                  <c:v>0.02</c:v>
                </c:pt>
                <c:pt idx="353">
                  <c:v>1.9E-2</c:v>
                </c:pt>
                <c:pt idx="354">
                  <c:v>1.9E-2</c:v>
                </c:pt>
                <c:pt idx="355">
                  <c:v>1.7999999999999999E-2</c:v>
                </c:pt>
                <c:pt idx="356">
                  <c:v>1.7999999999999999E-2</c:v>
                </c:pt>
                <c:pt idx="357">
                  <c:v>1.7999999999999999E-2</c:v>
                </c:pt>
                <c:pt idx="358">
                  <c:v>1.7000000000000001E-2</c:v>
                </c:pt>
                <c:pt idx="359">
                  <c:v>1.7000000000000001E-2</c:v>
                </c:pt>
                <c:pt idx="360">
                  <c:v>1.6E-2</c:v>
                </c:pt>
                <c:pt idx="361">
                  <c:v>1.6E-2</c:v>
                </c:pt>
                <c:pt idx="362">
                  <c:v>1.6E-2</c:v>
                </c:pt>
                <c:pt idx="363">
                  <c:v>1.4999999999999999E-2</c:v>
                </c:pt>
                <c:pt idx="364">
                  <c:v>1.4999999999999999E-2</c:v>
                </c:pt>
                <c:pt idx="365">
                  <c:v>1.4E-2</c:v>
                </c:pt>
                <c:pt idx="366">
                  <c:v>1.4E-2</c:v>
                </c:pt>
                <c:pt idx="367">
                  <c:v>1.4E-2</c:v>
                </c:pt>
                <c:pt idx="368">
                  <c:v>1.4E-2</c:v>
                </c:pt>
                <c:pt idx="369">
                  <c:v>1.2999999999999999E-2</c:v>
                </c:pt>
                <c:pt idx="370">
                  <c:v>1.2E-2</c:v>
                </c:pt>
                <c:pt idx="371">
                  <c:v>1.2E-2</c:v>
                </c:pt>
                <c:pt idx="372">
                  <c:v>1.2E-2</c:v>
                </c:pt>
                <c:pt idx="373">
                  <c:v>1.2E-2</c:v>
                </c:pt>
                <c:pt idx="374">
                  <c:v>1.2E-2</c:v>
                </c:pt>
                <c:pt idx="375">
                  <c:v>1.0999999999999999E-2</c:v>
                </c:pt>
                <c:pt idx="376">
                  <c:v>1.0999999999999999E-2</c:v>
                </c:pt>
                <c:pt idx="377">
                  <c:v>0.01</c:v>
                </c:pt>
                <c:pt idx="378">
                  <c:v>1.0999999999999999E-2</c:v>
                </c:pt>
                <c:pt idx="379">
                  <c:v>1.0999999999999999E-2</c:v>
                </c:pt>
                <c:pt idx="380">
                  <c:v>0.01</c:v>
                </c:pt>
                <c:pt idx="381">
                  <c:v>0.01</c:v>
                </c:pt>
                <c:pt idx="382">
                  <c:v>8.9999999999999993E-3</c:v>
                </c:pt>
                <c:pt idx="383">
                  <c:v>0.01</c:v>
                </c:pt>
                <c:pt idx="384">
                  <c:v>0.01</c:v>
                </c:pt>
                <c:pt idx="385">
                  <c:v>8.9999999999999993E-3</c:v>
                </c:pt>
                <c:pt idx="386">
                  <c:v>8.9999999999999993E-3</c:v>
                </c:pt>
                <c:pt idx="387">
                  <c:v>8.0000000000000002E-3</c:v>
                </c:pt>
                <c:pt idx="388">
                  <c:v>8.0000000000000002E-3</c:v>
                </c:pt>
                <c:pt idx="389">
                  <c:v>8.0000000000000002E-3</c:v>
                </c:pt>
                <c:pt idx="390">
                  <c:v>8.0000000000000002E-3</c:v>
                </c:pt>
                <c:pt idx="391">
                  <c:v>8.0000000000000002E-3</c:v>
                </c:pt>
                <c:pt idx="392">
                  <c:v>7.0000000000000001E-3</c:v>
                </c:pt>
                <c:pt idx="393">
                  <c:v>7.0000000000000001E-3</c:v>
                </c:pt>
                <c:pt idx="394">
                  <c:v>7.0000000000000001E-3</c:v>
                </c:pt>
                <c:pt idx="395">
                  <c:v>7.0000000000000001E-3</c:v>
                </c:pt>
                <c:pt idx="396">
                  <c:v>7.0000000000000001E-3</c:v>
                </c:pt>
                <c:pt idx="397">
                  <c:v>6.0000000000000001E-3</c:v>
                </c:pt>
                <c:pt idx="398">
                  <c:v>6.0000000000000001E-3</c:v>
                </c:pt>
                <c:pt idx="399">
                  <c:v>6.0000000000000001E-3</c:v>
                </c:pt>
                <c:pt idx="400">
                  <c:v>6.0000000000000001E-3</c:v>
                </c:pt>
                <c:pt idx="401">
                  <c:v>6.0000000000000001E-3</c:v>
                </c:pt>
                <c:pt idx="402">
                  <c:v>5.0000000000000001E-3</c:v>
                </c:pt>
                <c:pt idx="403">
                  <c:v>5.0000000000000001E-3</c:v>
                </c:pt>
                <c:pt idx="404">
                  <c:v>5.0000000000000001E-3</c:v>
                </c:pt>
                <c:pt idx="405">
                  <c:v>5.0000000000000001E-3</c:v>
                </c:pt>
                <c:pt idx="406">
                  <c:v>5.0000000000000001E-3</c:v>
                </c:pt>
                <c:pt idx="407">
                  <c:v>5.0000000000000001E-3</c:v>
                </c:pt>
                <c:pt idx="408">
                  <c:v>5.0000000000000001E-3</c:v>
                </c:pt>
                <c:pt idx="409">
                  <c:v>5.0000000000000001E-3</c:v>
                </c:pt>
                <c:pt idx="410">
                  <c:v>5.0000000000000001E-3</c:v>
                </c:pt>
                <c:pt idx="411">
                  <c:v>5.0000000000000001E-3</c:v>
                </c:pt>
                <c:pt idx="412">
                  <c:v>5.0000000000000001E-3</c:v>
                </c:pt>
                <c:pt idx="413">
                  <c:v>5.0000000000000001E-3</c:v>
                </c:pt>
                <c:pt idx="414">
                  <c:v>5.0000000000000001E-3</c:v>
                </c:pt>
                <c:pt idx="415">
                  <c:v>5.0000000000000001E-3</c:v>
                </c:pt>
                <c:pt idx="416">
                  <c:v>5.0000000000000001E-3</c:v>
                </c:pt>
                <c:pt idx="417">
                  <c:v>5.0000000000000001E-3</c:v>
                </c:pt>
                <c:pt idx="418">
                  <c:v>5.0000000000000001E-3</c:v>
                </c:pt>
                <c:pt idx="419">
                  <c:v>5.0000000000000001E-3</c:v>
                </c:pt>
                <c:pt idx="420">
                  <c:v>5.0000000000000001E-3</c:v>
                </c:pt>
                <c:pt idx="421">
                  <c:v>5.0000000000000001E-3</c:v>
                </c:pt>
                <c:pt idx="422">
                  <c:v>5.0000000000000001E-3</c:v>
                </c:pt>
                <c:pt idx="423">
                  <c:v>5.0000000000000001E-3</c:v>
                </c:pt>
                <c:pt idx="424">
                  <c:v>4.0000000000000001E-3</c:v>
                </c:pt>
                <c:pt idx="425">
                  <c:v>4.0000000000000001E-3</c:v>
                </c:pt>
                <c:pt idx="426">
                  <c:v>5.0000000000000001E-3</c:v>
                </c:pt>
                <c:pt idx="427">
                  <c:v>5.0000000000000001E-3</c:v>
                </c:pt>
                <c:pt idx="428">
                  <c:v>5.0000000000000001E-3</c:v>
                </c:pt>
                <c:pt idx="429">
                  <c:v>5.0000000000000001E-3</c:v>
                </c:pt>
                <c:pt idx="430">
                  <c:v>5.0000000000000001E-3</c:v>
                </c:pt>
                <c:pt idx="431">
                  <c:v>5.0000000000000001E-3</c:v>
                </c:pt>
                <c:pt idx="432">
                  <c:v>5.0000000000000001E-3</c:v>
                </c:pt>
                <c:pt idx="433">
                  <c:v>5.0000000000000001E-3</c:v>
                </c:pt>
                <c:pt idx="434">
                  <c:v>5.0000000000000001E-3</c:v>
                </c:pt>
                <c:pt idx="435">
                  <c:v>5.0000000000000001E-3</c:v>
                </c:pt>
                <c:pt idx="436">
                  <c:v>5.0000000000000001E-3</c:v>
                </c:pt>
                <c:pt idx="437">
                  <c:v>5.0000000000000001E-3</c:v>
                </c:pt>
                <c:pt idx="438">
                  <c:v>5.0000000000000001E-3</c:v>
                </c:pt>
                <c:pt idx="439">
                  <c:v>5.0000000000000001E-3</c:v>
                </c:pt>
                <c:pt idx="440">
                  <c:v>5.0000000000000001E-3</c:v>
                </c:pt>
                <c:pt idx="441">
                  <c:v>5.0000000000000001E-3</c:v>
                </c:pt>
                <c:pt idx="442">
                  <c:v>5.0000000000000001E-3</c:v>
                </c:pt>
                <c:pt idx="443">
                  <c:v>5.0000000000000001E-3</c:v>
                </c:pt>
                <c:pt idx="444">
                  <c:v>5.0000000000000001E-3</c:v>
                </c:pt>
                <c:pt idx="445">
                  <c:v>5.0000000000000001E-3</c:v>
                </c:pt>
                <c:pt idx="446">
                  <c:v>6.0000000000000001E-3</c:v>
                </c:pt>
                <c:pt idx="447">
                  <c:v>6.0000000000000001E-3</c:v>
                </c:pt>
                <c:pt idx="448">
                  <c:v>6.0000000000000001E-3</c:v>
                </c:pt>
                <c:pt idx="449">
                  <c:v>6.0000000000000001E-3</c:v>
                </c:pt>
                <c:pt idx="450">
                  <c:v>6.0000000000000001E-3</c:v>
                </c:pt>
                <c:pt idx="451">
                  <c:v>6.0000000000000001E-3</c:v>
                </c:pt>
                <c:pt idx="452">
                  <c:v>6.0000000000000001E-3</c:v>
                </c:pt>
                <c:pt idx="453">
                  <c:v>6.0000000000000001E-3</c:v>
                </c:pt>
                <c:pt idx="454">
                  <c:v>6.0000000000000001E-3</c:v>
                </c:pt>
                <c:pt idx="455">
                  <c:v>6.0000000000000001E-3</c:v>
                </c:pt>
                <c:pt idx="456">
                  <c:v>7.0000000000000001E-3</c:v>
                </c:pt>
                <c:pt idx="457">
                  <c:v>6.0000000000000001E-3</c:v>
                </c:pt>
                <c:pt idx="458">
                  <c:v>6.0000000000000001E-3</c:v>
                </c:pt>
                <c:pt idx="459">
                  <c:v>6.0000000000000001E-3</c:v>
                </c:pt>
                <c:pt idx="460">
                  <c:v>7.0000000000000001E-3</c:v>
                </c:pt>
                <c:pt idx="461">
                  <c:v>7.0000000000000001E-3</c:v>
                </c:pt>
                <c:pt idx="462">
                  <c:v>7.0000000000000001E-3</c:v>
                </c:pt>
                <c:pt idx="463">
                  <c:v>7.0000000000000001E-3</c:v>
                </c:pt>
                <c:pt idx="464">
                  <c:v>7.0000000000000001E-3</c:v>
                </c:pt>
                <c:pt idx="465">
                  <c:v>7.0000000000000001E-3</c:v>
                </c:pt>
                <c:pt idx="466">
                  <c:v>7.0000000000000001E-3</c:v>
                </c:pt>
                <c:pt idx="467">
                  <c:v>7.0000000000000001E-3</c:v>
                </c:pt>
                <c:pt idx="468">
                  <c:v>7.0000000000000001E-3</c:v>
                </c:pt>
                <c:pt idx="469">
                  <c:v>8.0000000000000002E-3</c:v>
                </c:pt>
                <c:pt idx="470">
                  <c:v>8.0000000000000002E-3</c:v>
                </c:pt>
                <c:pt idx="471">
                  <c:v>8.0000000000000002E-3</c:v>
                </c:pt>
                <c:pt idx="472">
                  <c:v>7.0000000000000001E-3</c:v>
                </c:pt>
                <c:pt idx="473">
                  <c:v>6.0000000000000001E-3</c:v>
                </c:pt>
                <c:pt idx="474">
                  <c:v>7.0000000000000001E-3</c:v>
                </c:pt>
                <c:pt idx="475">
                  <c:v>8.0000000000000002E-3</c:v>
                </c:pt>
                <c:pt idx="476">
                  <c:v>8.0000000000000002E-3</c:v>
                </c:pt>
                <c:pt idx="477">
                  <c:v>8.0000000000000002E-3</c:v>
                </c:pt>
                <c:pt idx="478">
                  <c:v>8.0000000000000002E-3</c:v>
                </c:pt>
                <c:pt idx="479">
                  <c:v>8.0000000000000002E-3</c:v>
                </c:pt>
                <c:pt idx="480">
                  <c:v>8.0000000000000002E-3</c:v>
                </c:pt>
                <c:pt idx="481">
                  <c:v>8.0000000000000002E-3</c:v>
                </c:pt>
                <c:pt idx="482">
                  <c:v>8.9999999999999993E-3</c:v>
                </c:pt>
                <c:pt idx="483">
                  <c:v>8.0000000000000002E-3</c:v>
                </c:pt>
                <c:pt idx="484">
                  <c:v>8.0000000000000002E-3</c:v>
                </c:pt>
                <c:pt idx="485">
                  <c:v>8.0000000000000002E-3</c:v>
                </c:pt>
                <c:pt idx="486">
                  <c:v>8.9999999999999993E-3</c:v>
                </c:pt>
                <c:pt idx="487">
                  <c:v>8.9999999999999993E-3</c:v>
                </c:pt>
                <c:pt idx="488">
                  <c:v>8.9999999999999993E-3</c:v>
                </c:pt>
                <c:pt idx="489">
                  <c:v>8.9999999999999993E-3</c:v>
                </c:pt>
                <c:pt idx="490">
                  <c:v>8.9999999999999993E-3</c:v>
                </c:pt>
                <c:pt idx="491">
                  <c:v>8.9999999999999993E-3</c:v>
                </c:pt>
                <c:pt idx="492">
                  <c:v>8.9999999999999993E-3</c:v>
                </c:pt>
                <c:pt idx="493">
                  <c:v>8.9999999999999993E-3</c:v>
                </c:pt>
                <c:pt idx="494">
                  <c:v>8.9999999999999993E-3</c:v>
                </c:pt>
                <c:pt idx="495">
                  <c:v>8.9999999999999993E-3</c:v>
                </c:pt>
                <c:pt idx="496">
                  <c:v>8.9999999999999993E-3</c:v>
                </c:pt>
                <c:pt idx="497">
                  <c:v>8.9999999999999993E-3</c:v>
                </c:pt>
                <c:pt idx="498">
                  <c:v>0.01</c:v>
                </c:pt>
                <c:pt idx="499">
                  <c:v>0.01</c:v>
                </c:pt>
                <c:pt idx="500">
                  <c:v>0.01</c:v>
                </c:pt>
                <c:pt idx="501">
                  <c:v>0.01</c:v>
                </c:pt>
                <c:pt idx="502">
                  <c:v>0.01</c:v>
                </c:pt>
                <c:pt idx="503">
                  <c:v>1.0999999999999999E-2</c:v>
                </c:pt>
                <c:pt idx="504">
                  <c:v>1.0999999999999999E-2</c:v>
                </c:pt>
                <c:pt idx="505">
                  <c:v>1.0999999999999999E-2</c:v>
                </c:pt>
                <c:pt idx="506">
                  <c:v>1.0999999999999999E-2</c:v>
                </c:pt>
                <c:pt idx="507">
                  <c:v>1.0999999999999999E-2</c:v>
                </c:pt>
                <c:pt idx="508">
                  <c:v>1.0999999999999999E-2</c:v>
                </c:pt>
                <c:pt idx="509">
                  <c:v>1.0999999999999999E-2</c:v>
                </c:pt>
                <c:pt idx="510">
                  <c:v>1.2E-2</c:v>
                </c:pt>
                <c:pt idx="511">
                  <c:v>1.2E-2</c:v>
                </c:pt>
                <c:pt idx="512">
                  <c:v>1.2E-2</c:v>
                </c:pt>
                <c:pt idx="513">
                  <c:v>1.2E-2</c:v>
                </c:pt>
                <c:pt idx="514">
                  <c:v>1.2999999999999999E-2</c:v>
                </c:pt>
                <c:pt idx="515">
                  <c:v>1.2999999999999999E-2</c:v>
                </c:pt>
                <c:pt idx="516">
                  <c:v>1.2999999999999999E-2</c:v>
                </c:pt>
                <c:pt idx="517">
                  <c:v>1.2999999999999999E-2</c:v>
                </c:pt>
                <c:pt idx="518">
                  <c:v>1.4E-2</c:v>
                </c:pt>
                <c:pt idx="519">
                  <c:v>1.4E-2</c:v>
                </c:pt>
                <c:pt idx="520">
                  <c:v>1.4E-2</c:v>
                </c:pt>
                <c:pt idx="521">
                  <c:v>1.4E-2</c:v>
                </c:pt>
                <c:pt idx="522">
                  <c:v>1.4999999999999999E-2</c:v>
                </c:pt>
                <c:pt idx="523">
                  <c:v>1.4999999999999999E-2</c:v>
                </c:pt>
                <c:pt idx="524">
                  <c:v>1.4999999999999999E-2</c:v>
                </c:pt>
                <c:pt idx="525">
                  <c:v>1.6E-2</c:v>
                </c:pt>
                <c:pt idx="526">
                  <c:v>1.6E-2</c:v>
                </c:pt>
                <c:pt idx="527">
                  <c:v>1.6E-2</c:v>
                </c:pt>
                <c:pt idx="528">
                  <c:v>1.6E-2</c:v>
                </c:pt>
                <c:pt idx="529">
                  <c:v>1.7000000000000001E-2</c:v>
                </c:pt>
                <c:pt idx="530">
                  <c:v>1.7999999999999999E-2</c:v>
                </c:pt>
                <c:pt idx="531">
                  <c:v>1.7999999999999999E-2</c:v>
                </c:pt>
                <c:pt idx="532">
                  <c:v>1.7999999999999999E-2</c:v>
                </c:pt>
                <c:pt idx="533">
                  <c:v>1.9E-2</c:v>
                </c:pt>
                <c:pt idx="534">
                  <c:v>1.9E-2</c:v>
                </c:pt>
                <c:pt idx="535">
                  <c:v>0.02</c:v>
                </c:pt>
                <c:pt idx="536">
                  <c:v>0.02</c:v>
                </c:pt>
                <c:pt idx="537">
                  <c:v>2.1000000000000001E-2</c:v>
                </c:pt>
                <c:pt idx="538">
                  <c:v>2.1000000000000001E-2</c:v>
                </c:pt>
                <c:pt idx="539">
                  <c:v>2.1999999999999999E-2</c:v>
                </c:pt>
                <c:pt idx="540">
                  <c:v>2.1999999999999999E-2</c:v>
                </c:pt>
                <c:pt idx="541">
                  <c:v>2.3E-2</c:v>
                </c:pt>
                <c:pt idx="542">
                  <c:v>2.4E-2</c:v>
                </c:pt>
                <c:pt idx="543">
                  <c:v>2.4E-2</c:v>
                </c:pt>
                <c:pt idx="544">
                  <c:v>2.5000000000000001E-2</c:v>
                </c:pt>
                <c:pt idx="545">
                  <c:v>2.5000000000000001E-2</c:v>
                </c:pt>
                <c:pt idx="546">
                  <c:v>2.5999999999999999E-2</c:v>
                </c:pt>
                <c:pt idx="547">
                  <c:v>2.5999999999999999E-2</c:v>
                </c:pt>
                <c:pt idx="548">
                  <c:v>2.7E-2</c:v>
                </c:pt>
                <c:pt idx="549">
                  <c:v>2.7E-2</c:v>
                </c:pt>
                <c:pt idx="550">
                  <c:v>2.8000000000000001E-2</c:v>
                </c:pt>
                <c:pt idx="551">
                  <c:v>2.8000000000000001E-2</c:v>
                </c:pt>
                <c:pt idx="552">
                  <c:v>2.9000000000000001E-2</c:v>
                </c:pt>
                <c:pt idx="553">
                  <c:v>2.9000000000000001E-2</c:v>
                </c:pt>
                <c:pt idx="554">
                  <c:v>2.9000000000000001E-2</c:v>
                </c:pt>
                <c:pt idx="555">
                  <c:v>0.03</c:v>
                </c:pt>
                <c:pt idx="556">
                  <c:v>0.03</c:v>
                </c:pt>
                <c:pt idx="557">
                  <c:v>0.03</c:v>
                </c:pt>
                <c:pt idx="558">
                  <c:v>3.1E-2</c:v>
                </c:pt>
                <c:pt idx="559">
                  <c:v>3.1E-2</c:v>
                </c:pt>
                <c:pt idx="560">
                  <c:v>3.2000000000000001E-2</c:v>
                </c:pt>
                <c:pt idx="561">
                  <c:v>3.2000000000000001E-2</c:v>
                </c:pt>
                <c:pt idx="562">
                  <c:v>3.2000000000000001E-2</c:v>
                </c:pt>
                <c:pt idx="563">
                  <c:v>3.2000000000000001E-2</c:v>
                </c:pt>
                <c:pt idx="564">
                  <c:v>3.3000000000000002E-2</c:v>
                </c:pt>
                <c:pt idx="565">
                  <c:v>3.3000000000000002E-2</c:v>
                </c:pt>
                <c:pt idx="566">
                  <c:v>3.3000000000000002E-2</c:v>
                </c:pt>
                <c:pt idx="567">
                  <c:v>3.3000000000000002E-2</c:v>
                </c:pt>
                <c:pt idx="568">
                  <c:v>3.4000000000000002E-2</c:v>
                </c:pt>
                <c:pt idx="569">
                  <c:v>3.4000000000000002E-2</c:v>
                </c:pt>
                <c:pt idx="570">
                  <c:v>3.5000000000000003E-2</c:v>
                </c:pt>
                <c:pt idx="571">
                  <c:v>3.5000000000000003E-2</c:v>
                </c:pt>
                <c:pt idx="572">
                  <c:v>3.5000000000000003E-2</c:v>
                </c:pt>
                <c:pt idx="573">
                  <c:v>3.5999999999999997E-2</c:v>
                </c:pt>
                <c:pt idx="574">
                  <c:v>3.5999999999999997E-2</c:v>
                </c:pt>
                <c:pt idx="575">
                  <c:v>3.5999999999999997E-2</c:v>
                </c:pt>
                <c:pt idx="576">
                  <c:v>3.6999999999999998E-2</c:v>
                </c:pt>
                <c:pt idx="577">
                  <c:v>3.6999999999999998E-2</c:v>
                </c:pt>
                <c:pt idx="578">
                  <c:v>3.7999999999999999E-2</c:v>
                </c:pt>
                <c:pt idx="579">
                  <c:v>3.7999999999999999E-2</c:v>
                </c:pt>
                <c:pt idx="580">
                  <c:v>3.7999999999999999E-2</c:v>
                </c:pt>
                <c:pt idx="581">
                  <c:v>3.9E-2</c:v>
                </c:pt>
                <c:pt idx="582">
                  <c:v>0.04</c:v>
                </c:pt>
                <c:pt idx="583">
                  <c:v>0.04</c:v>
                </c:pt>
                <c:pt idx="584">
                  <c:v>4.1000000000000002E-2</c:v>
                </c:pt>
                <c:pt idx="585">
                  <c:v>4.1000000000000002E-2</c:v>
                </c:pt>
                <c:pt idx="586">
                  <c:v>4.2000000000000003E-2</c:v>
                </c:pt>
                <c:pt idx="587">
                  <c:v>4.2000000000000003E-2</c:v>
                </c:pt>
                <c:pt idx="588">
                  <c:v>4.2999999999999997E-2</c:v>
                </c:pt>
                <c:pt idx="589">
                  <c:v>4.3999999999999997E-2</c:v>
                </c:pt>
                <c:pt idx="590">
                  <c:v>4.3999999999999997E-2</c:v>
                </c:pt>
                <c:pt idx="591">
                  <c:v>4.4999999999999998E-2</c:v>
                </c:pt>
                <c:pt idx="592">
                  <c:v>4.4999999999999998E-2</c:v>
                </c:pt>
                <c:pt idx="593">
                  <c:v>4.5999999999999999E-2</c:v>
                </c:pt>
                <c:pt idx="594">
                  <c:v>4.5999999999999999E-2</c:v>
                </c:pt>
                <c:pt idx="595">
                  <c:v>4.7E-2</c:v>
                </c:pt>
                <c:pt idx="596">
                  <c:v>4.8000000000000001E-2</c:v>
                </c:pt>
                <c:pt idx="597">
                  <c:v>4.9000000000000002E-2</c:v>
                </c:pt>
                <c:pt idx="598">
                  <c:v>4.9000000000000002E-2</c:v>
                </c:pt>
                <c:pt idx="599">
                  <c:v>0.05</c:v>
                </c:pt>
                <c:pt idx="600">
                  <c:v>5.0999999999999997E-2</c:v>
                </c:pt>
                <c:pt idx="601">
                  <c:v>5.0999999999999997E-2</c:v>
                </c:pt>
                <c:pt idx="602">
                  <c:v>5.1999999999999998E-2</c:v>
                </c:pt>
                <c:pt idx="603">
                  <c:v>5.2999999999999999E-2</c:v>
                </c:pt>
                <c:pt idx="604">
                  <c:v>5.2999999999999999E-2</c:v>
                </c:pt>
                <c:pt idx="605">
                  <c:v>5.3999999999999999E-2</c:v>
                </c:pt>
                <c:pt idx="606">
                  <c:v>5.5E-2</c:v>
                </c:pt>
                <c:pt idx="607">
                  <c:v>5.7000000000000002E-2</c:v>
                </c:pt>
                <c:pt idx="608">
                  <c:v>5.8000000000000003E-2</c:v>
                </c:pt>
                <c:pt idx="609">
                  <c:v>5.8999999999999997E-2</c:v>
                </c:pt>
                <c:pt idx="610">
                  <c:v>0.06</c:v>
                </c:pt>
                <c:pt idx="611">
                  <c:v>6.0999999999999999E-2</c:v>
                </c:pt>
                <c:pt idx="612">
                  <c:v>6.3E-2</c:v>
                </c:pt>
                <c:pt idx="613">
                  <c:v>6.5000000000000002E-2</c:v>
                </c:pt>
                <c:pt idx="614">
                  <c:v>6.8000000000000005E-2</c:v>
                </c:pt>
                <c:pt idx="615">
                  <c:v>7.0000000000000007E-2</c:v>
                </c:pt>
                <c:pt idx="616">
                  <c:v>7.2999999999999995E-2</c:v>
                </c:pt>
                <c:pt idx="617">
                  <c:v>7.4999999999999997E-2</c:v>
                </c:pt>
                <c:pt idx="618">
                  <c:v>7.8E-2</c:v>
                </c:pt>
                <c:pt idx="619">
                  <c:v>8.1000000000000003E-2</c:v>
                </c:pt>
                <c:pt idx="620">
                  <c:v>8.5000000000000006E-2</c:v>
                </c:pt>
                <c:pt idx="621">
                  <c:v>8.7999999999999995E-2</c:v>
                </c:pt>
                <c:pt idx="622">
                  <c:v>9.1999999999999998E-2</c:v>
                </c:pt>
                <c:pt idx="623">
                  <c:v>9.6000000000000002E-2</c:v>
                </c:pt>
                <c:pt idx="624">
                  <c:v>0.1</c:v>
                </c:pt>
                <c:pt idx="625">
                  <c:v>0.104</c:v>
                </c:pt>
                <c:pt idx="626">
                  <c:v>0.109</c:v>
                </c:pt>
                <c:pt idx="627">
                  <c:v>0.113</c:v>
                </c:pt>
                <c:pt idx="628">
                  <c:v>0.11799999999999999</c:v>
                </c:pt>
                <c:pt idx="629">
                  <c:v>0.123</c:v>
                </c:pt>
                <c:pt idx="630">
                  <c:v>0.128</c:v>
                </c:pt>
                <c:pt idx="631">
                  <c:v>0.13400000000000001</c:v>
                </c:pt>
                <c:pt idx="632">
                  <c:v>0.14000000000000001</c:v>
                </c:pt>
                <c:pt idx="633">
                  <c:v>0.14499999999999999</c:v>
                </c:pt>
                <c:pt idx="634">
                  <c:v>0.151</c:v>
                </c:pt>
                <c:pt idx="635">
                  <c:v>0.156</c:v>
                </c:pt>
                <c:pt idx="636">
                  <c:v>0.161</c:v>
                </c:pt>
                <c:pt idx="637">
                  <c:v>0.16700000000000001</c:v>
                </c:pt>
                <c:pt idx="638">
                  <c:v>0.17199999999999999</c:v>
                </c:pt>
                <c:pt idx="639">
                  <c:v>0.17799999999999999</c:v>
                </c:pt>
                <c:pt idx="640">
                  <c:v>0.183</c:v>
                </c:pt>
                <c:pt idx="641">
                  <c:v>0.188</c:v>
                </c:pt>
                <c:pt idx="642">
                  <c:v>0.192</c:v>
                </c:pt>
                <c:pt idx="643">
                  <c:v>0.19500000000000001</c:v>
                </c:pt>
                <c:pt idx="644">
                  <c:v>0.19900000000000001</c:v>
                </c:pt>
                <c:pt idx="645">
                  <c:v>0.20300000000000001</c:v>
                </c:pt>
                <c:pt idx="646">
                  <c:v>0.20499999999999999</c:v>
                </c:pt>
                <c:pt idx="647">
                  <c:v>0.20799999999999999</c:v>
                </c:pt>
                <c:pt idx="648">
                  <c:v>0.21</c:v>
                </c:pt>
                <c:pt idx="649">
                  <c:v>0.21099999999999999</c:v>
                </c:pt>
                <c:pt idx="650">
                  <c:v>0.21199999999999999</c:v>
                </c:pt>
                <c:pt idx="651">
                  <c:v>0.21299999999999999</c:v>
                </c:pt>
                <c:pt idx="652">
                  <c:v>0.21299999999999999</c:v>
                </c:pt>
                <c:pt idx="653">
                  <c:v>0.21299999999999999</c:v>
                </c:pt>
                <c:pt idx="654">
                  <c:v>0.21199999999999999</c:v>
                </c:pt>
                <c:pt idx="655">
                  <c:v>0.21099999999999999</c:v>
                </c:pt>
                <c:pt idx="656">
                  <c:v>0.20899999999999999</c:v>
                </c:pt>
                <c:pt idx="657">
                  <c:v>0.20799999999999999</c:v>
                </c:pt>
                <c:pt idx="658">
                  <c:v>0.20599999999999999</c:v>
                </c:pt>
                <c:pt idx="659">
                  <c:v>0.20399999999999999</c:v>
                </c:pt>
                <c:pt idx="660">
                  <c:v>0.20200000000000001</c:v>
                </c:pt>
                <c:pt idx="661">
                  <c:v>0.2</c:v>
                </c:pt>
                <c:pt idx="662">
                  <c:v>0.19700000000000001</c:v>
                </c:pt>
                <c:pt idx="663">
                  <c:v>0.19500000000000001</c:v>
                </c:pt>
                <c:pt idx="664">
                  <c:v>0.192</c:v>
                </c:pt>
                <c:pt idx="665">
                  <c:v>0.19</c:v>
                </c:pt>
                <c:pt idx="666">
                  <c:v>0.187</c:v>
                </c:pt>
                <c:pt idx="667">
                  <c:v>0.184</c:v>
                </c:pt>
                <c:pt idx="668">
                  <c:v>0.182</c:v>
                </c:pt>
                <c:pt idx="669">
                  <c:v>0.17899999999999999</c:v>
                </c:pt>
                <c:pt idx="670">
                  <c:v>0.17699999999999999</c:v>
                </c:pt>
                <c:pt idx="671">
                  <c:v>0.17499999999999999</c:v>
                </c:pt>
                <c:pt idx="672">
                  <c:v>0.17199999999999999</c:v>
                </c:pt>
                <c:pt idx="673">
                  <c:v>0.17</c:v>
                </c:pt>
                <c:pt idx="674">
                  <c:v>0.16800000000000001</c:v>
                </c:pt>
                <c:pt idx="675">
                  <c:v>0.16600000000000001</c:v>
                </c:pt>
                <c:pt idx="676">
                  <c:v>0.16500000000000001</c:v>
                </c:pt>
                <c:pt idx="677">
                  <c:v>0.16300000000000001</c:v>
                </c:pt>
                <c:pt idx="678">
                  <c:v>0.16200000000000001</c:v>
                </c:pt>
                <c:pt idx="679">
                  <c:v>0.16</c:v>
                </c:pt>
                <c:pt idx="680">
                  <c:v>0.159</c:v>
                </c:pt>
                <c:pt idx="681">
                  <c:v>0.158</c:v>
                </c:pt>
                <c:pt idx="682">
                  <c:v>0.157</c:v>
                </c:pt>
                <c:pt idx="683">
                  <c:v>0.156</c:v>
                </c:pt>
                <c:pt idx="684">
                  <c:v>0.156</c:v>
                </c:pt>
                <c:pt idx="685">
                  <c:v>0.155</c:v>
                </c:pt>
                <c:pt idx="686">
                  <c:v>0.154</c:v>
                </c:pt>
                <c:pt idx="687">
                  <c:v>0.154</c:v>
                </c:pt>
                <c:pt idx="688">
                  <c:v>0.154</c:v>
                </c:pt>
                <c:pt idx="689">
                  <c:v>0.153</c:v>
                </c:pt>
                <c:pt idx="690">
                  <c:v>0.153</c:v>
                </c:pt>
                <c:pt idx="691">
                  <c:v>0.153</c:v>
                </c:pt>
                <c:pt idx="692">
                  <c:v>0.153</c:v>
                </c:pt>
                <c:pt idx="693">
                  <c:v>0.153</c:v>
                </c:pt>
                <c:pt idx="694">
                  <c:v>0.153</c:v>
                </c:pt>
                <c:pt idx="695">
                  <c:v>0.153</c:v>
                </c:pt>
                <c:pt idx="696">
                  <c:v>0.153</c:v>
                </c:pt>
                <c:pt idx="697">
                  <c:v>0.153</c:v>
                </c:pt>
                <c:pt idx="698">
                  <c:v>0.154</c:v>
                </c:pt>
                <c:pt idx="699">
                  <c:v>0.154</c:v>
                </c:pt>
                <c:pt idx="700">
                  <c:v>0.155</c:v>
                </c:pt>
                <c:pt idx="701">
                  <c:v>0.156</c:v>
                </c:pt>
                <c:pt idx="702">
                  <c:v>0.157</c:v>
                </c:pt>
                <c:pt idx="703">
                  <c:v>0.157</c:v>
                </c:pt>
                <c:pt idx="704">
                  <c:v>0.158</c:v>
                </c:pt>
                <c:pt idx="705">
                  <c:v>0.159</c:v>
                </c:pt>
                <c:pt idx="706">
                  <c:v>0.161</c:v>
                </c:pt>
                <c:pt idx="707">
                  <c:v>0.16200000000000001</c:v>
                </c:pt>
                <c:pt idx="708">
                  <c:v>0.16300000000000001</c:v>
                </c:pt>
                <c:pt idx="709">
                  <c:v>0.16500000000000001</c:v>
                </c:pt>
                <c:pt idx="710">
                  <c:v>0.16700000000000001</c:v>
                </c:pt>
                <c:pt idx="711">
                  <c:v>0.16800000000000001</c:v>
                </c:pt>
                <c:pt idx="712">
                  <c:v>0.17</c:v>
                </c:pt>
                <c:pt idx="713">
                  <c:v>0.17199999999999999</c:v>
                </c:pt>
                <c:pt idx="714">
                  <c:v>0.17299999999999999</c:v>
                </c:pt>
                <c:pt idx="715">
                  <c:v>0.17499999999999999</c:v>
                </c:pt>
                <c:pt idx="716">
                  <c:v>0.17699999999999999</c:v>
                </c:pt>
                <c:pt idx="717">
                  <c:v>0.17799999999999999</c:v>
                </c:pt>
                <c:pt idx="718">
                  <c:v>0.18</c:v>
                </c:pt>
                <c:pt idx="719">
                  <c:v>0.182</c:v>
                </c:pt>
                <c:pt idx="720">
                  <c:v>0.184</c:v>
                </c:pt>
                <c:pt idx="721">
                  <c:v>0.186</c:v>
                </c:pt>
                <c:pt idx="722">
                  <c:v>0.188</c:v>
                </c:pt>
                <c:pt idx="723">
                  <c:v>0.19</c:v>
                </c:pt>
                <c:pt idx="724">
                  <c:v>0.192</c:v>
                </c:pt>
                <c:pt idx="725">
                  <c:v>0.19400000000000001</c:v>
                </c:pt>
                <c:pt idx="726">
                  <c:v>0.19600000000000001</c:v>
                </c:pt>
                <c:pt idx="727">
                  <c:v>0.19800000000000001</c:v>
                </c:pt>
                <c:pt idx="728">
                  <c:v>0.2</c:v>
                </c:pt>
                <c:pt idx="729">
                  <c:v>0.20200000000000001</c:v>
                </c:pt>
                <c:pt idx="730">
                  <c:v>0.20499999999999999</c:v>
                </c:pt>
                <c:pt idx="731">
                  <c:v>0.20699999999999999</c:v>
                </c:pt>
                <c:pt idx="732">
                  <c:v>0.21</c:v>
                </c:pt>
                <c:pt idx="733">
                  <c:v>0.21299999999999999</c:v>
                </c:pt>
                <c:pt idx="734">
                  <c:v>0.217</c:v>
                </c:pt>
                <c:pt idx="735">
                  <c:v>0.22</c:v>
                </c:pt>
                <c:pt idx="736">
                  <c:v>0.224</c:v>
                </c:pt>
                <c:pt idx="737">
                  <c:v>0.22800000000000001</c:v>
                </c:pt>
                <c:pt idx="738">
                  <c:v>0.23300000000000001</c:v>
                </c:pt>
                <c:pt idx="739">
                  <c:v>0.23699999999999999</c:v>
                </c:pt>
                <c:pt idx="740">
                  <c:v>0.24199999999999999</c:v>
                </c:pt>
                <c:pt idx="741">
                  <c:v>0.248</c:v>
                </c:pt>
                <c:pt idx="742">
                  <c:v>0.255</c:v>
                </c:pt>
                <c:pt idx="743">
                  <c:v>0.26200000000000001</c:v>
                </c:pt>
                <c:pt idx="744">
                  <c:v>0.26900000000000002</c:v>
                </c:pt>
                <c:pt idx="745">
                  <c:v>0.27600000000000002</c:v>
                </c:pt>
                <c:pt idx="746">
                  <c:v>0.28499999999999998</c:v>
                </c:pt>
                <c:pt idx="747">
                  <c:v>0.29399999999999998</c:v>
                </c:pt>
                <c:pt idx="748">
                  <c:v>0.30299999999999999</c:v>
                </c:pt>
                <c:pt idx="749">
                  <c:v>0.314</c:v>
                </c:pt>
                <c:pt idx="750">
                  <c:v>0.32600000000000001</c:v>
                </c:pt>
                <c:pt idx="751">
                  <c:v>0.33800000000000002</c:v>
                </c:pt>
                <c:pt idx="752">
                  <c:v>0.35099999999999998</c:v>
                </c:pt>
                <c:pt idx="753">
                  <c:v>0.36399999999999999</c:v>
                </c:pt>
                <c:pt idx="754">
                  <c:v>0.378</c:v>
                </c:pt>
                <c:pt idx="755">
                  <c:v>0.39400000000000002</c:v>
                </c:pt>
                <c:pt idx="756">
                  <c:v>0.41099999999999998</c:v>
                </c:pt>
                <c:pt idx="757">
                  <c:v>0.42799999999999999</c:v>
                </c:pt>
                <c:pt idx="758">
                  <c:v>0.44700000000000001</c:v>
                </c:pt>
                <c:pt idx="759">
                  <c:v>0.46700000000000003</c:v>
                </c:pt>
                <c:pt idx="760">
                  <c:v>0.48899999999999999</c:v>
                </c:pt>
                <c:pt idx="761">
                  <c:v>0.51200000000000001</c:v>
                </c:pt>
                <c:pt idx="762">
                  <c:v>0.53700000000000003</c:v>
                </c:pt>
                <c:pt idx="763">
                  <c:v>0.56100000000000005</c:v>
                </c:pt>
                <c:pt idx="764">
                  <c:v>0.58599999999999997</c:v>
                </c:pt>
                <c:pt idx="765">
                  <c:v>0.61099999999999999</c:v>
                </c:pt>
                <c:pt idx="766">
                  <c:v>0.63700000000000001</c:v>
                </c:pt>
                <c:pt idx="767">
                  <c:v>0.66400000000000003</c:v>
                </c:pt>
                <c:pt idx="768">
                  <c:v>0.69299999999999995</c:v>
                </c:pt>
                <c:pt idx="769">
                  <c:v>0.72199999999999998</c:v>
                </c:pt>
                <c:pt idx="770">
                  <c:v>0.75</c:v>
                </c:pt>
                <c:pt idx="771">
                  <c:v>0.77800000000000002</c:v>
                </c:pt>
                <c:pt idx="772">
                  <c:v>0.80500000000000005</c:v>
                </c:pt>
                <c:pt idx="773">
                  <c:v>0.83199999999999996</c:v>
                </c:pt>
                <c:pt idx="774">
                  <c:v>0.85599999999999998</c:v>
                </c:pt>
                <c:pt idx="775">
                  <c:v>0.878</c:v>
                </c:pt>
                <c:pt idx="776">
                  <c:v>0.9</c:v>
                </c:pt>
                <c:pt idx="777">
                  <c:v>0.92100000000000004</c:v>
                </c:pt>
                <c:pt idx="778">
                  <c:v>0.94199999999999995</c:v>
                </c:pt>
                <c:pt idx="779">
                  <c:v>0.96099999999999997</c:v>
                </c:pt>
                <c:pt idx="780">
                  <c:v>0.97799999999999998</c:v>
                </c:pt>
                <c:pt idx="781">
                  <c:v>0.99299999999999999</c:v>
                </c:pt>
                <c:pt idx="782">
                  <c:v>1.0069999999999999</c:v>
                </c:pt>
                <c:pt idx="783">
                  <c:v>1.0189999999999999</c:v>
                </c:pt>
                <c:pt idx="784">
                  <c:v>1.028</c:v>
                </c:pt>
                <c:pt idx="785">
                  <c:v>1.0369999999999999</c:v>
                </c:pt>
                <c:pt idx="786">
                  <c:v>1.0449999999999999</c:v>
                </c:pt>
                <c:pt idx="787">
                  <c:v>1.052</c:v>
                </c:pt>
                <c:pt idx="788">
                  <c:v>1.0569999999999999</c:v>
                </c:pt>
                <c:pt idx="789">
                  <c:v>1.0609999999999999</c:v>
                </c:pt>
                <c:pt idx="790">
                  <c:v>1.0649999999999999</c:v>
                </c:pt>
                <c:pt idx="791">
                  <c:v>1.0680000000000001</c:v>
                </c:pt>
                <c:pt idx="792">
                  <c:v>1.069</c:v>
                </c:pt>
                <c:pt idx="793">
                  <c:v>1.07</c:v>
                </c:pt>
                <c:pt idx="794">
                  <c:v>1.07</c:v>
                </c:pt>
                <c:pt idx="795">
                  <c:v>1.069</c:v>
                </c:pt>
                <c:pt idx="796">
                  <c:v>1.0660000000000001</c:v>
                </c:pt>
                <c:pt idx="797">
                  <c:v>1.0620000000000001</c:v>
                </c:pt>
                <c:pt idx="798">
                  <c:v>1.0569999999999999</c:v>
                </c:pt>
                <c:pt idx="799">
                  <c:v>1.0509999999999999</c:v>
                </c:pt>
                <c:pt idx="800">
                  <c:v>1.044</c:v>
                </c:pt>
                <c:pt idx="801">
                  <c:v>1.0349999999999999</c:v>
                </c:pt>
                <c:pt idx="802">
                  <c:v>1.0249999999999999</c:v>
                </c:pt>
                <c:pt idx="803">
                  <c:v>1.014</c:v>
                </c:pt>
                <c:pt idx="804">
                  <c:v>1.0009999999999999</c:v>
                </c:pt>
                <c:pt idx="805">
                  <c:v>0.98599999999999999</c:v>
                </c:pt>
                <c:pt idx="806">
                  <c:v>0.97</c:v>
                </c:pt>
                <c:pt idx="807">
                  <c:v>0.95299999999999996</c:v>
                </c:pt>
                <c:pt idx="808">
                  <c:v>0.93400000000000005</c:v>
                </c:pt>
                <c:pt idx="809">
                  <c:v>0.91300000000000003</c:v>
                </c:pt>
                <c:pt idx="810">
                  <c:v>0.89200000000000002</c:v>
                </c:pt>
                <c:pt idx="811">
                  <c:v>0.87</c:v>
                </c:pt>
                <c:pt idx="812">
                  <c:v>0.84599999999999997</c:v>
                </c:pt>
                <c:pt idx="813">
                  <c:v>0.82099999999999995</c:v>
                </c:pt>
                <c:pt idx="814">
                  <c:v>0.79600000000000004</c:v>
                </c:pt>
                <c:pt idx="815">
                  <c:v>0.76900000000000002</c:v>
                </c:pt>
                <c:pt idx="816">
                  <c:v>0.74199999999999999</c:v>
                </c:pt>
                <c:pt idx="817">
                  <c:v>0.71599999999999997</c:v>
                </c:pt>
                <c:pt idx="818">
                  <c:v>0.68799999999999994</c:v>
                </c:pt>
                <c:pt idx="819">
                  <c:v>0.66</c:v>
                </c:pt>
                <c:pt idx="820">
                  <c:v>0.63300000000000001</c:v>
                </c:pt>
                <c:pt idx="821">
                  <c:v>0.60799999999999998</c:v>
                </c:pt>
                <c:pt idx="822">
                  <c:v>0.58299999999999996</c:v>
                </c:pt>
                <c:pt idx="823">
                  <c:v>0.55800000000000005</c:v>
                </c:pt>
                <c:pt idx="824">
                  <c:v>0.53300000000000003</c:v>
                </c:pt>
                <c:pt idx="825">
                  <c:v>0.50700000000000001</c:v>
                </c:pt>
                <c:pt idx="826">
                  <c:v>0.48299999999999998</c:v>
                </c:pt>
                <c:pt idx="827">
                  <c:v>0.46</c:v>
                </c:pt>
                <c:pt idx="828">
                  <c:v>0.437</c:v>
                </c:pt>
                <c:pt idx="829">
                  <c:v>0.41399999999999998</c:v>
                </c:pt>
                <c:pt idx="830">
                  <c:v>0.39300000000000002</c:v>
                </c:pt>
                <c:pt idx="831">
                  <c:v>0.372</c:v>
                </c:pt>
                <c:pt idx="832">
                  <c:v>0.35299999999999998</c:v>
                </c:pt>
                <c:pt idx="833">
                  <c:v>0.33500000000000002</c:v>
                </c:pt>
                <c:pt idx="834">
                  <c:v>0.318</c:v>
                </c:pt>
                <c:pt idx="835">
                  <c:v>0.30199999999999999</c:v>
                </c:pt>
                <c:pt idx="836">
                  <c:v>0.28599999999999998</c:v>
                </c:pt>
                <c:pt idx="837">
                  <c:v>0.27</c:v>
                </c:pt>
                <c:pt idx="838">
                  <c:v>0.25600000000000001</c:v>
                </c:pt>
                <c:pt idx="839">
                  <c:v>0.24199999999999999</c:v>
                </c:pt>
                <c:pt idx="840">
                  <c:v>0.22900000000000001</c:v>
                </c:pt>
                <c:pt idx="841">
                  <c:v>0.216</c:v>
                </c:pt>
                <c:pt idx="842">
                  <c:v>0.20399999999999999</c:v>
                </c:pt>
                <c:pt idx="843">
                  <c:v>0.193</c:v>
                </c:pt>
                <c:pt idx="844">
                  <c:v>0.182</c:v>
                </c:pt>
                <c:pt idx="845">
                  <c:v>0.17199999999999999</c:v>
                </c:pt>
                <c:pt idx="846">
                  <c:v>0.16200000000000001</c:v>
                </c:pt>
                <c:pt idx="847">
                  <c:v>0.153</c:v>
                </c:pt>
                <c:pt idx="848">
                  <c:v>0.14399999999999999</c:v>
                </c:pt>
                <c:pt idx="849">
                  <c:v>0.13500000000000001</c:v>
                </c:pt>
                <c:pt idx="850">
                  <c:v>0.128</c:v>
                </c:pt>
                <c:pt idx="851">
                  <c:v>0.121</c:v>
                </c:pt>
                <c:pt idx="852">
                  <c:v>0.114</c:v>
                </c:pt>
                <c:pt idx="853">
                  <c:v>0.108</c:v>
                </c:pt>
                <c:pt idx="854">
                  <c:v>0.10199999999999999</c:v>
                </c:pt>
                <c:pt idx="855">
                  <c:v>9.7000000000000003E-2</c:v>
                </c:pt>
                <c:pt idx="856">
                  <c:v>9.1999999999999998E-2</c:v>
                </c:pt>
                <c:pt idx="857">
                  <c:v>8.6999999999999994E-2</c:v>
                </c:pt>
                <c:pt idx="858">
                  <c:v>8.2000000000000003E-2</c:v>
                </c:pt>
                <c:pt idx="859">
                  <c:v>7.8E-2</c:v>
                </c:pt>
                <c:pt idx="860">
                  <c:v>7.3999999999999996E-2</c:v>
                </c:pt>
                <c:pt idx="861">
                  <c:v>7.0000000000000007E-2</c:v>
                </c:pt>
                <c:pt idx="862">
                  <c:v>6.6000000000000003E-2</c:v>
                </c:pt>
                <c:pt idx="863">
                  <c:v>6.3E-2</c:v>
                </c:pt>
                <c:pt idx="864">
                  <c:v>0.06</c:v>
                </c:pt>
                <c:pt idx="865">
                  <c:v>5.7000000000000002E-2</c:v>
                </c:pt>
                <c:pt idx="866">
                  <c:v>5.5E-2</c:v>
                </c:pt>
                <c:pt idx="867">
                  <c:v>5.1999999999999998E-2</c:v>
                </c:pt>
                <c:pt idx="868">
                  <c:v>0.05</c:v>
                </c:pt>
                <c:pt idx="869">
                  <c:v>4.7E-2</c:v>
                </c:pt>
                <c:pt idx="870">
                  <c:v>4.4999999999999998E-2</c:v>
                </c:pt>
                <c:pt idx="871">
                  <c:v>4.2999999999999997E-2</c:v>
                </c:pt>
                <c:pt idx="872">
                  <c:v>4.1000000000000002E-2</c:v>
                </c:pt>
                <c:pt idx="873">
                  <c:v>3.9E-2</c:v>
                </c:pt>
                <c:pt idx="874">
                  <c:v>3.6999999999999998E-2</c:v>
                </c:pt>
                <c:pt idx="875">
                  <c:v>3.5999999999999997E-2</c:v>
                </c:pt>
                <c:pt idx="876">
                  <c:v>3.4000000000000002E-2</c:v>
                </c:pt>
                <c:pt idx="877">
                  <c:v>3.2000000000000001E-2</c:v>
                </c:pt>
                <c:pt idx="878">
                  <c:v>3.1E-2</c:v>
                </c:pt>
                <c:pt idx="879">
                  <c:v>0.03</c:v>
                </c:pt>
                <c:pt idx="880">
                  <c:v>2.8000000000000001E-2</c:v>
                </c:pt>
                <c:pt idx="881">
                  <c:v>2.7E-2</c:v>
                </c:pt>
                <c:pt idx="882">
                  <c:v>2.5999999999999999E-2</c:v>
                </c:pt>
                <c:pt idx="883">
                  <c:v>2.5000000000000001E-2</c:v>
                </c:pt>
                <c:pt idx="884">
                  <c:v>2.3E-2</c:v>
                </c:pt>
                <c:pt idx="885">
                  <c:v>2.1999999999999999E-2</c:v>
                </c:pt>
                <c:pt idx="886">
                  <c:v>2.1000000000000001E-2</c:v>
                </c:pt>
                <c:pt idx="887">
                  <c:v>0.02</c:v>
                </c:pt>
                <c:pt idx="888">
                  <c:v>1.9E-2</c:v>
                </c:pt>
                <c:pt idx="889">
                  <c:v>1.7999999999999999E-2</c:v>
                </c:pt>
                <c:pt idx="890">
                  <c:v>1.7000000000000001E-2</c:v>
                </c:pt>
                <c:pt idx="891">
                  <c:v>1.6E-2</c:v>
                </c:pt>
                <c:pt idx="892">
                  <c:v>1.4999999999999999E-2</c:v>
                </c:pt>
                <c:pt idx="893">
                  <c:v>1.4999999999999999E-2</c:v>
                </c:pt>
                <c:pt idx="894">
                  <c:v>1.4E-2</c:v>
                </c:pt>
                <c:pt idx="895">
                  <c:v>1.2999999999999999E-2</c:v>
                </c:pt>
                <c:pt idx="896">
                  <c:v>1.2999999999999999E-2</c:v>
                </c:pt>
                <c:pt idx="897">
                  <c:v>1.2E-2</c:v>
                </c:pt>
                <c:pt idx="898">
                  <c:v>1.2E-2</c:v>
                </c:pt>
                <c:pt idx="899">
                  <c:v>1.2E-2</c:v>
                </c:pt>
                <c:pt idx="900">
                  <c:v>1.0999999999999999E-2</c:v>
                </c:pt>
                <c:pt idx="901">
                  <c:v>1.0999999999999999E-2</c:v>
                </c:pt>
                <c:pt idx="902">
                  <c:v>0.01</c:v>
                </c:pt>
                <c:pt idx="903">
                  <c:v>0.01</c:v>
                </c:pt>
                <c:pt idx="904">
                  <c:v>8.9999999999999993E-3</c:v>
                </c:pt>
                <c:pt idx="905">
                  <c:v>8.9999999999999993E-3</c:v>
                </c:pt>
                <c:pt idx="906">
                  <c:v>8.9999999999999993E-3</c:v>
                </c:pt>
                <c:pt idx="907">
                  <c:v>8.0000000000000002E-3</c:v>
                </c:pt>
                <c:pt idx="908">
                  <c:v>8.0000000000000002E-3</c:v>
                </c:pt>
                <c:pt idx="909">
                  <c:v>8.0000000000000002E-3</c:v>
                </c:pt>
                <c:pt idx="910">
                  <c:v>7.0000000000000001E-3</c:v>
                </c:pt>
                <c:pt idx="911">
                  <c:v>7.0000000000000001E-3</c:v>
                </c:pt>
                <c:pt idx="912">
                  <c:v>7.0000000000000001E-3</c:v>
                </c:pt>
                <c:pt idx="913">
                  <c:v>7.0000000000000001E-3</c:v>
                </c:pt>
                <c:pt idx="914">
                  <c:v>6.0000000000000001E-3</c:v>
                </c:pt>
                <c:pt idx="915">
                  <c:v>6.0000000000000001E-3</c:v>
                </c:pt>
                <c:pt idx="916">
                  <c:v>6.0000000000000001E-3</c:v>
                </c:pt>
                <c:pt idx="917">
                  <c:v>5.0000000000000001E-3</c:v>
                </c:pt>
                <c:pt idx="918">
                  <c:v>5.0000000000000001E-3</c:v>
                </c:pt>
                <c:pt idx="919">
                  <c:v>5.0000000000000001E-3</c:v>
                </c:pt>
                <c:pt idx="920">
                  <c:v>4.0000000000000001E-3</c:v>
                </c:pt>
                <c:pt idx="921">
                  <c:v>5.0000000000000001E-3</c:v>
                </c:pt>
                <c:pt idx="922">
                  <c:v>5.0000000000000001E-3</c:v>
                </c:pt>
                <c:pt idx="923">
                  <c:v>5.0000000000000001E-3</c:v>
                </c:pt>
                <c:pt idx="924">
                  <c:v>4.0000000000000001E-3</c:v>
                </c:pt>
                <c:pt idx="925">
                  <c:v>4.0000000000000001E-3</c:v>
                </c:pt>
                <c:pt idx="926">
                  <c:v>4.0000000000000001E-3</c:v>
                </c:pt>
                <c:pt idx="927">
                  <c:v>4.0000000000000001E-3</c:v>
                </c:pt>
                <c:pt idx="928">
                  <c:v>3.0000000000000001E-3</c:v>
                </c:pt>
                <c:pt idx="929">
                  <c:v>3.0000000000000001E-3</c:v>
                </c:pt>
                <c:pt idx="930">
                  <c:v>3.0000000000000001E-3</c:v>
                </c:pt>
                <c:pt idx="931">
                  <c:v>3.0000000000000001E-3</c:v>
                </c:pt>
                <c:pt idx="932">
                  <c:v>3.0000000000000001E-3</c:v>
                </c:pt>
                <c:pt idx="933">
                  <c:v>3.0000000000000001E-3</c:v>
                </c:pt>
                <c:pt idx="934">
                  <c:v>2E-3</c:v>
                </c:pt>
                <c:pt idx="935">
                  <c:v>2E-3</c:v>
                </c:pt>
                <c:pt idx="936">
                  <c:v>2E-3</c:v>
                </c:pt>
                <c:pt idx="937">
                  <c:v>2E-3</c:v>
                </c:pt>
                <c:pt idx="938">
                  <c:v>2E-3</c:v>
                </c:pt>
                <c:pt idx="939">
                  <c:v>1E-3</c:v>
                </c:pt>
                <c:pt idx="940">
                  <c:v>1E-3</c:v>
                </c:pt>
                <c:pt idx="941">
                  <c:v>1E-3</c:v>
                </c:pt>
                <c:pt idx="942">
                  <c:v>1E-3</c:v>
                </c:pt>
                <c:pt idx="943">
                  <c:v>1E-3</c:v>
                </c:pt>
                <c:pt idx="944">
                  <c:v>1E-3</c:v>
                </c:pt>
                <c:pt idx="945">
                  <c:v>1E-3</c:v>
                </c:pt>
                <c:pt idx="946">
                  <c:v>1E-3</c:v>
                </c:pt>
                <c:pt idx="947">
                  <c:v>1E-3</c:v>
                </c:pt>
                <c:pt idx="948">
                  <c:v>0</c:v>
                </c:pt>
                <c:pt idx="949">
                  <c:v>0</c:v>
                </c:pt>
                <c:pt idx="950">
                  <c:v>0</c:v>
                </c:pt>
                <c:pt idx="951">
                  <c:v>0</c:v>
                </c:pt>
                <c:pt idx="952">
                  <c:v>0</c:v>
                </c:pt>
                <c:pt idx="953">
                  <c:v>0</c:v>
                </c:pt>
                <c:pt idx="954">
                  <c:v>0</c:v>
                </c:pt>
                <c:pt idx="955">
                  <c:v>0</c:v>
                </c:pt>
                <c:pt idx="956">
                  <c:v>-1E-3</c:v>
                </c:pt>
                <c:pt idx="957">
                  <c:v>-1E-3</c:v>
                </c:pt>
                <c:pt idx="958">
                  <c:v>-1E-3</c:v>
                </c:pt>
                <c:pt idx="959">
                  <c:v>-1E-3</c:v>
                </c:pt>
                <c:pt idx="960">
                  <c:v>-1E-3</c:v>
                </c:pt>
                <c:pt idx="961">
                  <c:v>-1E-3</c:v>
                </c:pt>
                <c:pt idx="962">
                  <c:v>-1E-3</c:v>
                </c:pt>
                <c:pt idx="963">
                  <c:v>0</c:v>
                </c:pt>
                <c:pt idx="964">
                  <c:v>-1E-3</c:v>
                </c:pt>
                <c:pt idx="965">
                  <c:v>-1E-3</c:v>
                </c:pt>
                <c:pt idx="966">
                  <c:v>-1E-3</c:v>
                </c:pt>
                <c:pt idx="967">
                  <c:v>-1E-3</c:v>
                </c:pt>
                <c:pt idx="968">
                  <c:v>-1E-3</c:v>
                </c:pt>
                <c:pt idx="969">
                  <c:v>-1E-3</c:v>
                </c:pt>
                <c:pt idx="970">
                  <c:v>-1E-3</c:v>
                </c:pt>
                <c:pt idx="971">
                  <c:v>-1E-3</c:v>
                </c:pt>
                <c:pt idx="972">
                  <c:v>-1E-3</c:v>
                </c:pt>
                <c:pt idx="973">
                  <c:v>-1E-3</c:v>
                </c:pt>
                <c:pt idx="974">
                  <c:v>-1E-3</c:v>
                </c:pt>
                <c:pt idx="975">
                  <c:v>-1E-3</c:v>
                </c:pt>
                <c:pt idx="976">
                  <c:v>-1E-3</c:v>
                </c:pt>
                <c:pt idx="977">
                  <c:v>-1E-3</c:v>
                </c:pt>
                <c:pt idx="978">
                  <c:v>-2E-3</c:v>
                </c:pt>
                <c:pt idx="979">
                  <c:v>-2E-3</c:v>
                </c:pt>
                <c:pt idx="980">
                  <c:v>-1E-3</c:v>
                </c:pt>
                <c:pt idx="981">
                  <c:v>-2E-3</c:v>
                </c:pt>
                <c:pt idx="982">
                  <c:v>-2E-3</c:v>
                </c:pt>
                <c:pt idx="983">
                  <c:v>-2E-3</c:v>
                </c:pt>
                <c:pt idx="984">
                  <c:v>-2E-3</c:v>
                </c:pt>
                <c:pt idx="985">
                  <c:v>-2E-3</c:v>
                </c:pt>
                <c:pt idx="986">
                  <c:v>-2E-3</c:v>
                </c:pt>
                <c:pt idx="987">
                  <c:v>-2E-3</c:v>
                </c:pt>
                <c:pt idx="988">
                  <c:v>-2E-3</c:v>
                </c:pt>
                <c:pt idx="989">
                  <c:v>-2E-3</c:v>
                </c:pt>
                <c:pt idx="990">
                  <c:v>-2E-3</c:v>
                </c:pt>
                <c:pt idx="991">
                  <c:v>-2E-3</c:v>
                </c:pt>
                <c:pt idx="992">
                  <c:v>-2E-3</c:v>
                </c:pt>
                <c:pt idx="993">
                  <c:v>-2E-3</c:v>
                </c:pt>
                <c:pt idx="994">
                  <c:v>-2E-3</c:v>
                </c:pt>
                <c:pt idx="995">
                  <c:v>-2E-3</c:v>
                </c:pt>
                <c:pt idx="996">
                  <c:v>-1E-3</c:v>
                </c:pt>
                <c:pt idx="997">
                  <c:v>-2E-3</c:v>
                </c:pt>
                <c:pt idx="998">
                  <c:v>-2E-3</c:v>
                </c:pt>
                <c:pt idx="999">
                  <c:v>-2E-3</c:v>
                </c:pt>
                <c:pt idx="1000">
                  <c:v>-2E-3</c:v>
                </c:pt>
              </c:numCache>
            </c:numRef>
          </c:yVal>
          <c:smooth val="1"/>
        </c:ser>
        <c:dLbls>
          <c:showLegendKey val="0"/>
          <c:showVal val="0"/>
          <c:showCatName val="0"/>
          <c:showSerName val="0"/>
          <c:showPercent val="0"/>
          <c:showBubbleSize val="0"/>
        </c:dLbls>
        <c:axId val="183160832"/>
        <c:axId val="183162752"/>
      </c:scatterChart>
      <c:valAx>
        <c:axId val="183160832"/>
        <c:scaling>
          <c:orientation val="minMax"/>
          <c:max val="800"/>
          <c:min val="3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162752"/>
        <c:crosses val="autoZero"/>
        <c:crossBetween val="midCat"/>
        <c:minorUnit val="50"/>
      </c:valAx>
      <c:valAx>
        <c:axId val="183162752"/>
        <c:scaling>
          <c:orientation val="minMax"/>
          <c:max val="1.6"/>
          <c:min val="0"/>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latin typeface="Arial Black" panose="020B0A04020102020204" pitchFamily="34" charset="0"/>
                  </a:rPr>
                  <a:t>Absorbance</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160832"/>
        <c:crosses val="autoZero"/>
        <c:crossBetween val="midCat"/>
        <c:minorUnit val="0.1"/>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800" b="0" i="0" u="none" strike="noStrike" kern="1200" spc="0" baseline="0">
                <a:solidFill>
                  <a:schemeClr val="tx1"/>
                </a:solidFill>
                <a:latin typeface="+mn-lt"/>
                <a:ea typeface="+mn-ea"/>
                <a:cs typeface="+mn-cs"/>
              </a:defRPr>
            </a:pPr>
            <a:r>
              <a:rPr lang="en-GB" sz="1800" b="1" dirty="0" smtClean="0">
                <a:solidFill>
                  <a:schemeClr val="tx1"/>
                </a:solidFill>
                <a:latin typeface="Arial Black" panose="020B0A04020102020204" pitchFamily="34" charset="0"/>
              </a:rPr>
              <a:t>In(</a:t>
            </a:r>
            <a:r>
              <a:rPr lang="en-GB" sz="1800" b="1" dirty="0" err="1" smtClean="0">
                <a:solidFill>
                  <a:schemeClr val="tx1"/>
                </a:solidFill>
                <a:latin typeface="Arial Black" panose="020B0A04020102020204" pitchFamily="34" charset="0"/>
              </a:rPr>
              <a:t>pyS</a:t>
            </a:r>
            <a:r>
              <a:rPr lang="en-GB" sz="1800" b="1" dirty="0" smtClean="0">
                <a:solidFill>
                  <a:schemeClr val="tx1"/>
                </a:solidFill>
                <a:latin typeface="Arial Black" panose="020B0A04020102020204" pitchFamily="34" charset="0"/>
              </a:rPr>
              <a:t>)</a:t>
            </a:r>
            <a:r>
              <a:rPr lang="en-GB" sz="1800" b="1" baseline="-25000" dirty="0" smtClean="0">
                <a:solidFill>
                  <a:schemeClr val="tx1"/>
                </a:solidFill>
                <a:latin typeface="Arial Black" panose="020B0A04020102020204" pitchFamily="34" charset="0"/>
              </a:rPr>
              <a:t>8</a:t>
            </a:r>
            <a:r>
              <a:rPr lang="en-GB" sz="1800" b="1" dirty="0" smtClean="0">
                <a:solidFill>
                  <a:schemeClr val="tx1"/>
                </a:solidFill>
                <a:latin typeface="Arial Black" panose="020B0A04020102020204" pitchFamily="34" charset="0"/>
              </a:rPr>
              <a:t> Pc</a:t>
            </a:r>
            <a:endParaRPr lang="en-GB" sz="1800" b="1" dirty="0">
              <a:solidFill>
                <a:schemeClr val="tx1"/>
              </a:solidFill>
              <a:latin typeface="Arial Black" panose="020B0A04020102020204" pitchFamily="34" charset="0"/>
            </a:endParaRPr>
          </a:p>
        </c:rich>
      </c:tx>
      <c:layout>
        <c:manualLayout>
          <c:xMode val="edge"/>
          <c:yMode val="edge"/>
          <c:x val="0.56317651520624146"/>
          <c:y val="2.9167733199784843E-2"/>
        </c:manualLayout>
      </c:layout>
      <c:overlay val="0"/>
      <c:spPr>
        <a:noFill/>
        <a:ln>
          <a:noFill/>
        </a:ln>
        <a:effectLst/>
      </c:spPr>
    </c:title>
    <c:autoTitleDeleted val="0"/>
    <c:plotArea>
      <c:layout>
        <c:manualLayout>
          <c:layoutTarget val="inner"/>
          <c:xMode val="edge"/>
          <c:yMode val="edge"/>
          <c:x val="0.13860470996171351"/>
          <c:y val="7.0660753233217063E-2"/>
          <c:w val="0.82697446362782634"/>
          <c:h val="0.83167189073414205"/>
        </c:manualLayout>
      </c:layout>
      <c:scatterChart>
        <c:scatterStyle val="smoothMarker"/>
        <c:varyColors val="0"/>
        <c:ser>
          <c:idx val="0"/>
          <c:order val="0"/>
          <c:spPr>
            <a:ln w="38100" cap="rnd">
              <a:solidFill>
                <a:schemeClr val="tx1"/>
              </a:solidFill>
              <a:round/>
            </a:ln>
            <a:effectLst/>
          </c:spPr>
          <c:marker>
            <c:symbol val="diamond"/>
            <c:size val="15"/>
            <c:spPr>
              <a:solidFill>
                <a:schemeClr val="tx1"/>
              </a:solidFill>
              <a:ln w="9525">
                <a:solidFill>
                  <a:schemeClr val="tx1"/>
                </a:solidFill>
              </a:ln>
              <a:effectLst/>
            </c:spPr>
          </c:marker>
          <c:xVal>
            <c:numRef>
              <c:f>Sheet1!$A$2:$A$57</c:f>
              <c:numCache>
                <c:formatCode>General</c:formatCode>
                <c:ptCount val="56"/>
                <c:pt idx="0">
                  <c:v>400</c:v>
                </c:pt>
                <c:pt idx="1">
                  <c:v>410</c:v>
                </c:pt>
                <c:pt idx="2">
                  <c:v>420</c:v>
                </c:pt>
                <c:pt idx="3">
                  <c:v>430</c:v>
                </c:pt>
                <c:pt idx="4">
                  <c:v>440</c:v>
                </c:pt>
                <c:pt idx="5">
                  <c:v>450</c:v>
                </c:pt>
                <c:pt idx="6">
                  <c:v>455</c:v>
                </c:pt>
                <c:pt idx="7">
                  <c:v>460</c:v>
                </c:pt>
                <c:pt idx="8">
                  <c:v>465</c:v>
                </c:pt>
                <c:pt idx="9">
                  <c:v>470</c:v>
                </c:pt>
                <c:pt idx="10">
                  <c:v>475</c:v>
                </c:pt>
                <c:pt idx="11">
                  <c:v>480</c:v>
                </c:pt>
                <c:pt idx="12">
                  <c:v>485</c:v>
                </c:pt>
                <c:pt idx="13">
                  <c:v>490</c:v>
                </c:pt>
                <c:pt idx="14">
                  <c:v>492</c:v>
                </c:pt>
                <c:pt idx="15">
                  <c:v>494</c:v>
                </c:pt>
                <c:pt idx="16">
                  <c:v>496</c:v>
                </c:pt>
                <c:pt idx="17">
                  <c:v>498</c:v>
                </c:pt>
                <c:pt idx="18">
                  <c:v>500</c:v>
                </c:pt>
                <c:pt idx="19">
                  <c:v>510</c:v>
                </c:pt>
                <c:pt idx="20">
                  <c:v>520</c:v>
                </c:pt>
                <c:pt idx="21">
                  <c:v>530</c:v>
                </c:pt>
                <c:pt idx="22">
                  <c:v>540</c:v>
                </c:pt>
                <c:pt idx="23">
                  <c:v>550</c:v>
                </c:pt>
                <c:pt idx="24">
                  <c:v>560</c:v>
                </c:pt>
                <c:pt idx="25">
                  <c:v>570</c:v>
                </c:pt>
                <c:pt idx="26">
                  <c:v>580</c:v>
                </c:pt>
                <c:pt idx="27">
                  <c:v>590</c:v>
                </c:pt>
                <c:pt idx="28">
                  <c:v>600</c:v>
                </c:pt>
                <c:pt idx="29">
                  <c:v>605</c:v>
                </c:pt>
                <c:pt idx="30">
                  <c:v>610</c:v>
                </c:pt>
                <c:pt idx="31">
                  <c:v>620</c:v>
                </c:pt>
                <c:pt idx="32">
                  <c:v>630</c:v>
                </c:pt>
                <c:pt idx="33">
                  <c:v>640</c:v>
                </c:pt>
                <c:pt idx="34">
                  <c:v>642</c:v>
                </c:pt>
                <c:pt idx="35">
                  <c:v>645</c:v>
                </c:pt>
                <c:pt idx="36">
                  <c:v>650</c:v>
                </c:pt>
                <c:pt idx="37">
                  <c:v>660</c:v>
                </c:pt>
                <c:pt idx="38">
                  <c:v>665</c:v>
                </c:pt>
                <c:pt idx="39">
                  <c:v>670</c:v>
                </c:pt>
                <c:pt idx="40">
                  <c:v>680</c:v>
                </c:pt>
                <c:pt idx="41">
                  <c:v>682</c:v>
                </c:pt>
                <c:pt idx="42">
                  <c:v>690</c:v>
                </c:pt>
                <c:pt idx="43">
                  <c:v>700</c:v>
                </c:pt>
                <c:pt idx="44">
                  <c:v>705</c:v>
                </c:pt>
                <c:pt idx="45">
                  <c:v>710</c:v>
                </c:pt>
                <c:pt idx="46">
                  <c:v>715</c:v>
                </c:pt>
                <c:pt idx="47">
                  <c:v>720</c:v>
                </c:pt>
                <c:pt idx="48">
                  <c:v>730</c:v>
                </c:pt>
                <c:pt idx="49">
                  <c:v>740</c:v>
                </c:pt>
                <c:pt idx="50">
                  <c:v>750</c:v>
                </c:pt>
                <c:pt idx="51">
                  <c:v>760</c:v>
                </c:pt>
                <c:pt idx="52">
                  <c:v>770</c:v>
                </c:pt>
                <c:pt idx="53">
                  <c:v>780</c:v>
                </c:pt>
                <c:pt idx="54">
                  <c:v>790</c:v>
                </c:pt>
                <c:pt idx="55">
                  <c:v>800</c:v>
                </c:pt>
              </c:numCache>
            </c:numRef>
          </c:xVal>
          <c:yVal>
            <c:numRef>
              <c:f>Sheet1!$F$2:$F$57</c:f>
              <c:numCache>
                <c:formatCode>General</c:formatCode>
                <c:ptCount val="56"/>
                <c:pt idx="0">
                  <c:v>9.6754056104966495E-3</c:v>
                </c:pt>
                <c:pt idx="1">
                  <c:v>8.3743851593884137E-4</c:v>
                </c:pt>
                <c:pt idx="2">
                  <c:v>4.2216109870287085E-3</c:v>
                </c:pt>
                <c:pt idx="3">
                  <c:v>4.1911418622685367E-3</c:v>
                </c:pt>
                <c:pt idx="4">
                  <c:v>4.8734882809041745E-3</c:v>
                </c:pt>
                <c:pt idx="5">
                  <c:v>4.9088376989306313E-3</c:v>
                </c:pt>
                <c:pt idx="6">
                  <c:v>4.7543600625008682E-3</c:v>
                </c:pt>
                <c:pt idx="7">
                  <c:v>4.6052112261722091E-3</c:v>
                </c:pt>
                <c:pt idx="8">
                  <c:v>5.0677483215518611E-3</c:v>
                </c:pt>
                <c:pt idx="9">
                  <c:v>5.7091819318524544E-3</c:v>
                </c:pt>
                <c:pt idx="10">
                  <c:v>5.8660787756320719E-3</c:v>
                </c:pt>
                <c:pt idx="11">
                  <c:v>6.1475435058016992E-3</c:v>
                </c:pt>
                <c:pt idx="12">
                  <c:v>5.3253987979634248E-3</c:v>
                </c:pt>
                <c:pt idx="13">
                  <c:v>6.6084436362271182E-3</c:v>
                </c:pt>
                <c:pt idx="14">
                  <c:v>7.2887242885019236E-3</c:v>
                </c:pt>
                <c:pt idx="15">
                  <c:v>7.0828500514158073E-3</c:v>
                </c:pt>
                <c:pt idx="16">
                  <c:v>6.9625970376622675E-3</c:v>
                </c:pt>
                <c:pt idx="17">
                  <c:v>5.7869292708166153E-3</c:v>
                </c:pt>
                <c:pt idx="18">
                  <c:v>5.5960720464846257E-3</c:v>
                </c:pt>
                <c:pt idx="19">
                  <c:v>7.4543601022873515E-3</c:v>
                </c:pt>
                <c:pt idx="20">
                  <c:v>7.3146729906808259E-3</c:v>
                </c:pt>
                <c:pt idx="21">
                  <c:v>7.8227085654282297E-3</c:v>
                </c:pt>
                <c:pt idx="22">
                  <c:v>7.8609379994620462E-3</c:v>
                </c:pt>
                <c:pt idx="23">
                  <c:v>7.9137579818368501E-3</c:v>
                </c:pt>
                <c:pt idx="24">
                  <c:v>8.308967606144347E-3</c:v>
                </c:pt>
                <c:pt idx="25">
                  <c:v>8.5945457020274157E-3</c:v>
                </c:pt>
                <c:pt idx="26">
                  <c:v>8.3322042767856874E-3</c:v>
                </c:pt>
                <c:pt idx="27">
                  <c:v>6.7888250174791588E-3</c:v>
                </c:pt>
                <c:pt idx="28">
                  <c:v>6.4928248230812797E-3</c:v>
                </c:pt>
                <c:pt idx="29">
                  <c:v>6.2583679078811382E-3</c:v>
                </c:pt>
                <c:pt idx="30">
                  <c:v>6.0387934940613437E-3</c:v>
                </c:pt>
                <c:pt idx="31">
                  <c:v>5.8193600553816628E-3</c:v>
                </c:pt>
                <c:pt idx="32">
                  <c:v>5.4063496451884144E-3</c:v>
                </c:pt>
                <c:pt idx="33">
                  <c:v>2.0725918117823119E-3</c:v>
                </c:pt>
                <c:pt idx="34">
                  <c:v>1.2534563504304989E-3</c:v>
                </c:pt>
                <c:pt idx="35">
                  <c:v>-8.4046496529711814E-4</c:v>
                </c:pt>
                <c:pt idx="36">
                  <c:v>-2.0645762700519108E-3</c:v>
                </c:pt>
                <c:pt idx="37">
                  <c:v>-1.3256290948579015E-3</c:v>
                </c:pt>
                <c:pt idx="38">
                  <c:v>-5.31339460171903E-4</c:v>
                </c:pt>
                <c:pt idx="39">
                  <c:v>-5.3629415136213917E-4</c:v>
                </c:pt>
                <c:pt idx="40">
                  <c:v>-4.769195309281862E-4</c:v>
                </c:pt>
                <c:pt idx="41">
                  <c:v>-1.0904174967720727E-3</c:v>
                </c:pt>
                <c:pt idx="42">
                  <c:v>-2.0576698927582634E-3</c:v>
                </c:pt>
                <c:pt idx="43">
                  <c:v>-4.8302231675571572E-3</c:v>
                </c:pt>
                <c:pt idx="44">
                  <c:v>-8.0623598950049294E-3</c:v>
                </c:pt>
                <c:pt idx="45">
                  <c:v>-1.5292267765422064E-2</c:v>
                </c:pt>
                <c:pt idx="46">
                  <c:v>-2.7029104646730751E-2</c:v>
                </c:pt>
                <c:pt idx="47">
                  <c:v>-3.2045038681115114E-2</c:v>
                </c:pt>
                <c:pt idx="48">
                  <c:v>-3.4807820270555623E-2</c:v>
                </c:pt>
                <c:pt idx="49">
                  <c:v>-1.8820360058828024E-2</c:v>
                </c:pt>
                <c:pt idx="50">
                  <c:v>-5.6510755162296217E-3</c:v>
                </c:pt>
                <c:pt idx="51">
                  <c:v>-1.6519014377509443E-3</c:v>
                </c:pt>
                <c:pt idx="52">
                  <c:v>-1.7781204819595474E-3</c:v>
                </c:pt>
                <c:pt idx="53">
                  <c:v>-2.2820049852311903E-3</c:v>
                </c:pt>
                <c:pt idx="54">
                  <c:v>-3.0075609733513486E-3</c:v>
                </c:pt>
                <c:pt idx="55">
                  <c:v>-2.5871157768817855E-3</c:v>
                </c:pt>
              </c:numCache>
            </c:numRef>
          </c:yVal>
          <c:smooth val="1"/>
        </c:ser>
        <c:dLbls>
          <c:showLegendKey val="0"/>
          <c:showVal val="0"/>
          <c:showCatName val="0"/>
          <c:showSerName val="0"/>
          <c:showPercent val="0"/>
          <c:showBubbleSize val="0"/>
        </c:dLbls>
        <c:axId val="183399168"/>
        <c:axId val="183401472"/>
      </c:scatterChart>
      <c:valAx>
        <c:axId val="183399168"/>
        <c:scaling>
          <c:orientation val="minMax"/>
          <c:max val="800"/>
          <c:min val="410"/>
        </c:scaling>
        <c:delete val="0"/>
        <c:axPos val="b"/>
        <c:title>
          <c:tx>
            <c:rich>
              <a:bodyPr rot="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a:solidFill>
                      <a:schemeClr val="tx1"/>
                    </a:solidFill>
                    <a:latin typeface="Arial Black" panose="020B0A04020102020204" pitchFamily="34" charset="0"/>
                  </a:rPr>
                  <a:t>Wavelength (nm)</a:t>
                </a:r>
              </a:p>
            </c:rich>
          </c:tx>
          <c:layout>
            <c:manualLayout>
              <c:xMode val="edge"/>
              <c:yMode val="edge"/>
              <c:x val="0.36121456692913384"/>
              <c:y val="0.31320754716981131"/>
            </c:manualLayout>
          </c:layout>
          <c:overlay val="0"/>
          <c:spPr>
            <a:noFill/>
            <a:ln>
              <a:noFill/>
            </a:ln>
            <a:effectLst/>
          </c:spPr>
        </c:title>
        <c:numFmt formatCode="General" sourceLinked="1"/>
        <c:majorTickMark val="cross"/>
        <c:minorTickMark val="out"/>
        <c:tickLblPos val="nextTo"/>
        <c:spPr>
          <a:noFill/>
          <a:ln w="381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401472"/>
        <c:crosses val="autoZero"/>
        <c:crossBetween val="midCat"/>
        <c:majorUnit val="50"/>
        <c:minorUnit val="25"/>
      </c:valAx>
      <c:valAx>
        <c:axId val="183401472"/>
        <c:scaling>
          <c:orientation val="minMax"/>
          <c:max val="1.0000000000000002E-2"/>
          <c:min val="-4.0000000000000008E-2"/>
        </c:scaling>
        <c:delete val="0"/>
        <c:axPos val="l"/>
        <c:title>
          <c:tx>
            <c:rich>
              <a:bodyPr rot="-5400000" spcFirstLastPara="1" vertOverflow="ellipsis" vert="horz" wrap="square" anchor="ctr" anchorCtr="1"/>
              <a:lstStyle/>
              <a:p>
                <a:pPr>
                  <a:defRPr sz="1000" b="0" i="0" u="none" strike="noStrike" kern="1200" baseline="0">
                    <a:solidFill>
                      <a:schemeClr val="tx1"/>
                    </a:solidFill>
                    <a:latin typeface="+mn-lt"/>
                    <a:ea typeface="+mn-ea"/>
                    <a:cs typeface="+mn-cs"/>
                  </a:defRPr>
                </a:pPr>
                <a:r>
                  <a:rPr lang="en-GB" b="1">
                    <a:solidFill>
                      <a:schemeClr val="tx1"/>
                    </a:solidFill>
                    <a:latin typeface="Arial Black" panose="020B0A04020102020204" pitchFamily="34" charset="0"/>
                  </a:rPr>
                  <a:t>∆A</a:t>
                </a:r>
              </a:p>
            </c:rich>
          </c:tx>
          <c:layout>
            <c:manualLayout>
              <c:xMode val="edge"/>
              <c:yMode val="edge"/>
              <c:x val="2.3674781478003323E-2"/>
              <c:y val="0.41937307529481965"/>
            </c:manualLayout>
          </c:layout>
          <c:overlay val="0"/>
          <c:spPr>
            <a:noFill/>
            <a:ln>
              <a:noFill/>
            </a:ln>
            <a:effectLst/>
          </c:spPr>
        </c:title>
        <c:numFmt formatCode="General" sourceLinked="1"/>
        <c:majorTickMark val="cross"/>
        <c:minorTickMark val="out"/>
        <c:tickLblPos val="nextTo"/>
        <c:spPr>
          <a:noFill/>
          <a:ln w="381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399168"/>
        <c:crosses val="autoZero"/>
        <c:crossBetween val="midCat"/>
        <c:minorUnit val="2.5000000000000005E-3"/>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solidFill>
                <a:latin typeface="+mn-lt"/>
                <a:ea typeface="+mn-ea"/>
                <a:cs typeface="+mn-cs"/>
              </a:defRPr>
            </a:pPr>
            <a:r>
              <a:rPr lang="en-GB" sz="1800" dirty="0">
                <a:solidFill>
                  <a:schemeClr val="tx1"/>
                </a:solidFill>
                <a:latin typeface="Arial Black" panose="020B0A04020102020204" pitchFamily="34" charset="0"/>
              </a:rPr>
              <a:t>In(</a:t>
            </a:r>
            <a:r>
              <a:rPr lang="en-GB" sz="1800" dirty="0" err="1">
                <a:solidFill>
                  <a:schemeClr val="tx1"/>
                </a:solidFill>
                <a:latin typeface="Arial Black" panose="020B0A04020102020204" pitchFamily="34" charset="0"/>
              </a:rPr>
              <a:t>pyO</a:t>
            </a:r>
            <a:r>
              <a:rPr lang="en-GB" sz="1800" dirty="0">
                <a:solidFill>
                  <a:schemeClr val="tx1"/>
                </a:solidFill>
                <a:latin typeface="Arial Black" panose="020B0A04020102020204" pitchFamily="34" charset="0"/>
              </a:rPr>
              <a:t>)</a:t>
            </a:r>
            <a:r>
              <a:rPr lang="en-GB" sz="1800" baseline="-25000" dirty="0">
                <a:solidFill>
                  <a:schemeClr val="tx1"/>
                </a:solidFill>
                <a:latin typeface="Arial Black" panose="020B0A04020102020204" pitchFamily="34" charset="0"/>
              </a:rPr>
              <a:t>8</a:t>
            </a:r>
            <a:r>
              <a:rPr lang="en-GB" sz="1800" dirty="0">
                <a:solidFill>
                  <a:schemeClr val="tx1"/>
                </a:solidFill>
                <a:latin typeface="Arial Black" panose="020B0A04020102020204" pitchFamily="34" charset="0"/>
              </a:rPr>
              <a:t> Pc</a:t>
            </a:r>
          </a:p>
        </c:rich>
      </c:tx>
      <c:layout/>
      <c:overlay val="0"/>
      <c:spPr>
        <a:noFill/>
        <a:ln>
          <a:noFill/>
        </a:ln>
        <a:effectLst/>
      </c:spPr>
    </c:title>
    <c:autoTitleDeleted val="0"/>
    <c:plotArea>
      <c:layout/>
      <c:scatterChart>
        <c:scatterStyle val="smoothMarker"/>
        <c:varyColors val="0"/>
        <c:ser>
          <c:idx val="0"/>
          <c:order val="0"/>
          <c:spPr>
            <a:ln w="44450" cap="rnd">
              <a:solidFill>
                <a:schemeClr val="tx1"/>
              </a:solidFill>
              <a:round/>
            </a:ln>
            <a:effectLst/>
          </c:spPr>
          <c:marker>
            <c:symbol val="none"/>
          </c:marker>
          <c:xVal>
            <c:numRef>
              <c:f>'B4 TQY InpyO8'!$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B4 TQY InpyO8'!$B$3:$B$1003</c:f>
              <c:numCache>
                <c:formatCode>General</c:formatCode>
                <c:ptCount val="1001"/>
                <c:pt idx="0">
                  <c:v>1.702</c:v>
                </c:pt>
                <c:pt idx="1">
                  <c:v>1.6950000000000001</c:v>
                </c:pt>
                <c:pt idx="2">
                  <c:v>1.669</c:v>
                </c:pt>
                <c:pt idx="3">
                  <c:v>1.625</c:v>
                </c:pt>
                <c:pt idx="4">
                  <c:v>1.5940000000000001</c:v>
                </c:pt>
                <c:pt idx="5">
                  <c:v>1.5649999999999999</c:v>
                </c:pt>
                <c:pt idx="6">
                  <c:v>1.5329999999999999</c:v>
                </c:pt>
                <c:pt idx="7">
                  <c:v>1.5</c:v>
                </c:pt>
                <c:pt idx="8">
                  <c:v>1.47</c:v>
                </c:pt>
                <c:pt idx="9">
                  <c:v>1.444</c:v>
                </c:pt>
                <c:pt idx="10">
                  <c:v>1.407</c:v>
                </c:pt>
                <c:pt idx="11">
                  <c:v>1.3759999999999999</c:v>
                </c:pt>
                <c:pt idx="12">
                  <c:v>1.349</c:v>
                </c:pt>
                <c:pt idx="13">
                  <c:v>1.32</c:v>
                </c:pt>
                <c:pt idx="14">
                  <c:v>1.29</c:v>
                </c:pt>
                <c:pt idx="15">
                  <c:v>1.27</c:v>
                </c:pt>
                <c:pt idx="16">
                  <c:v>1.242</c:v>
                </c:pt>
                <c:pt idx="17">
                  <c:v>1.2110000000000001</c:v>
                </c:pt>
                <c:pt idx="18">
                  <c:v>1.1910000000000001</c:v>
                </c:pt>
                <c:pt idx="19">
                  <c:v>1.163</c:v>
                </c:pt>
                <c:pt idx="20">
                  <c:v>1.129</c:v>
                </c:pt>
                <c:pt idx="21">
                  <c:v>1.1080000000000001</c:v>
                </c:pt>
                <c:pt idx="22">
                  <c:v>1.087</c:v>
                </c:pt>
                <c:pt idx="23">
                  <c:v>1.0640000000000001</c:v>
                </c:pt>
                <c:pt idx="24">
                  <c:v>1.05</c:v>
                </c:pt>
                <c:pt idx="25">
                  <c:v>1.024</c:v>
                </c:pt>
                <c:pt idx="26">
                  <c:v>0.999</c:v>
                </c:pt>
                <c:pt idx="27">
                  <c:v>0.99099999999999999</c:v>
                </c:pt>
                <c:pt idx="28">
                  <c:v>0.97899999999999998</c:v>
                </c:pt>
                <c:pt idx="29">
                  <c:v>0.96</c:v>
                </c:pt>
                <c:pt idx="30">
                  <c:v>0.94399999999999995</c:v>
                </c:pt>
                <c:pt idx="31">
                  <c:v>0.93300000000000005</c:v>
                </c:pt>
                <c:pt idx="32">
                  <c:v>0.92100000000000004</c:v>
                </c:pt>
                <c:pt idx="33">
                  <c:v>0.90600000000000003</c:v>
                </c:pt>
                <c:pt idx="34">
                  <c:v>0.89</c:v>
                </c:pt>
                <c:pt idx="35">
                  <c:v>0.88</c:v>
                </c:pt>
                <c:pt idx="36">
                  <c:v>0.872</c:v>
                </c:pt>
                <c:pt idx="37">
                  <c:v>0.86399999999999999</c:v>
                </c:pt>
                <c:pt idx="38">
                  <c:v>0.85499999999999998</c:v>
                </c:pt>
                <c:pt idx="39">
                  <c:v>0.84399999999999997</c:v>
                </c:pt>
                <c:pt idx="40">
                  <c:v>0.83399999999999996</c:v>
                </c:pt>
                <c:pt idx="41">
                  <c:v>0.82599999999999996</c:v>
                </c:pt>
                <c:pt idx="42">
                  <c:v>0.82</c:v>
                </c:pt>
                <c:pt idx="43">
                  <c:v>0.81799999999999995</c:v>
                </c:pt>
                <c:pt idx="44">
                  <c:v>0.80900000000000005</c:v>
                </c:pt>
                <c:pt idx="45">
                  <c:v>0.79900000000000004</c:v>
                </c:pt>
                <c:pt idx="46">
                  <c:v>0.79400000000000004</c:v>
                </c:pt>
                <c:pt idx="47">
                  <c:v>0.79100000000000004</c:v>
                </c:pt>
                <c:pt idx="48">
                  <c:v>0.78800000000000003</c:v>
                </c:pt>
                <c:pt idx="49">
                  <c:v>0.78400000000000003</c:v>
                </c:pt>
                <c:pt idx="50">
                  <c:v>0.78200000000000003</c:v>
                </c:pt>
                <c:pt idx="51">
                  <c:v>0.78300000000000003</c:v>
                </c:pt>
                <c:pt idx="52">
                  <c:v>0.77600000000000002</c:v>
                </c:pt>
                <c:pt idx="53">
                  <c:v>0.76800000000000002</c:v>
                </c:pt>
                <c:pt idx="54">
                  <c:v>0.76800000000000002</c:v>
                </c:pt>
                <c:pt idx="55">
                  <c:v>0.76800000000000002</c:v>
                </c:pt>
                <c:pt idx="56">
                  <c:v>0.76700000000000002</c:v>
                </c:pt>
                <c:pt idx="57">
                  <c:v>0.76800000000000002</c:v>
                </c:pt>
                <c:pt idx="58">
                  <c:v>0.76800000000000002</c:v>
                </c:pt>
                <c:pt idx="59">
                  <c:v>0.76900000000000002</c:v>
                </c:pt>
                <c:pt idx="60">
                  <c:v>0.76100000000000001</c:v>
                </c:pt>
                <c:pt idx="61">
                  <c:v>0.754</c:v>
                </c:pt>
                <c:pt idx="62">
                  <c:v>0.75900000000000001</c:v>
                </c:pt>
                <c:pt idx="63">
                  <c:v>0.76400000000000001</c:v>
                </c:pt>
                <c:pt idx="64">
                  <c:v>0.76600000000000001</c:v>
                </c:pt>
                <c:pt idx="65">
                  <c:v>0.76500000000000001</c:v>
                </c:pt>
                <c:pt idx="66">
                  <c:v>0.76400000000000001</c:v>
                </c:pt>
                <c:pt idx="67">
                  <c:v>0.76700000000000002</c:v>
                </c:pt>
                <c:pt idx="68">
                  <c:v>0.77300000000000002</c:v>
                </c:pt>
                <c:pt idx="69">
                  <c:v>0.77700000000000002</c:v>
                </c:pt>
                <c:pt idx="70">
                  <c:v>0.77800000000000002</c:v>
                </c:pt>
                <c:pt idx="71">
                  <c:v>0.77900000000000003</c:v>
                </c:pt>
                <c:pt idx="72">
                  <c:v>0.78200000000000003</c:v>
                </c:pt>
                <c:pt idx="73">
                  <c:v>0.78200000000000003</c:v>
                </c:pt>
                <c:pt idx="74">
                  <c:v>0.78500000000000003</c:v>
                </c:pt>
                <c:pt idx="75">
                  <c:v>0.78900000000000003</c:v>
                </c:pt>
                <c:pt idx="76">
                  <c:v>0.78900000000000003</c:v>
                </c:pt>
                <c:pt idx="77">
                  <c:v>0.79200000000000004</c:v>
                </c:pt>
                <c:pt idx="78">
                  <c:v>0.79800000000000004</c:v>
                </c:pt>
                <c:pt idx="79">
                  <c:v>0.80300000000000005</c:v>
                </c:pt>
                <c:pt idx="80">
                  <c:v>0.80800000000000005</c:v>
                </c:pt>
                <c:pt idx="81">
                  <c:v>0.81299999999999994</c:v>
                </c:pt>
                <c:pt idx="82">
                  <c:v>0.81499999999999995</c:v>
                </c:pt>
                <c:pt idx="83">
                  <c:v>0.81599999999999995</c:v>
                </c:pt>
                <c:pt idx="84">
                  <c:v>0.81699999999999995</c:v>
                </c:pt>
                <c:pt idx="85">
                  <c:v>0.81699999999999995</c:v>
                </c:pt>
                <c:pt idx="86">
                  <c:v>0.82</c:v>
                </c:pt>
                <c:pt idx="87">
                  <c:v>0.82899999999999996</c:v>
                </c:pt>
                <c:pt idx="88">
                  <c:v>0.83399999999999996</c:v>
                </c:pt>
                <c:pt idx="89">
                  <c:v>0.83599999999999997</c:v>
                </c:pt>
                <c:pt idx="90">
                  <c:v>0.84099999999999997</c:v>
                </c:pt>
                <c:pt idx="91">
                  <c:v>0.84599999999999997</c:v>
                </c:pt>
                <c:pt idx="92">
                  <c:v>0.85099999999999998</c:v>
                </c:pt>
                <c:pt idx="93">
                  <c:v>0.85699999999999998</c:v>
                </c:pt>
                <c:pt idx="94">
                  <c:v>0.86499999999999999</c:v>
                </c:pt>
                <c:pt idx="95">
                  <c:v>0.873</c:v>
                </c:pt>
                <c:pt idx="96">
                  <c:v>0.873</c:v>
                </c:pt>
                <c:pt idx="97">
                  <c:v>0.88</c:v>
                </c:pt>
                <c:pt idx="98">
                  <c:v>0.88800000000000001</c:v>
                </c:pt>
                <c:pt idx="99">
                  <c:v>0.89100000000000001</c:v>
                </c:pt>
                <c:pt idx="100">
                  <c:v>0.89300000000000002</c:v>
                </c:pt>
                <c:pt idx="101">
                  <c:v>0.89600000000000002</c:v>
                </c:pt>
                <c:pt idx="102">
                  <c:v>0.89800000000000002</c:v>
                </c:pt>
                <c:pt idx="103">
                  <c:v>0.90400000000000003</c:v>
                </c:pt>
                <c:pt idx="104">
                  <c:v>0.90900000000000003</c:v>
                </c:pt>
                <c:pt idx="105">
                  <c:v>0.91700000000000004</c:v>
                </c:pt>
                <c:pt idx="106">
                  <c:v>0.92700000000000005</c:v>
                </c:pt>
                <c:pt idx="107">
                  <c:v>0.93100000000000005</c:v>
                </c:pt>
                <c:pt idx="108">
                  <c:v>0.93500000000000005</c:v>
                </c:pt>
                <c:pt idx="109">
                  <c:v>0.94399999999999995</c:v>
                </c:pt>
                <c:pt idx="110">
                  <c:v>0.94899999999999995</c:v>
                </c:pt>
                <c:pt idx="111">
                  <c:v>0.94899999999999995</c:v>
                </c:pt>
                <c:pt idx="112">
                  <c:v>0.95</c:v>
                </c:pt>
                <c:pt idx="113">
                  <c:v>0.95299999999999996</c:v>
                </c:pt>
                <c:pt idx="114">
                  <c:v>0.95699999999999996</c:v>
                </c:pt>
                <c:pt idx="115">
                  <c:v>0.97099999999999997</c:v>
                </c:pt>
                <c:pt idx="116">
                  <c:v>0.98399999999999999</c:v>
                </c:pt>
                <c:pt idx="117">
                  <c:v>0.98699999999999999</c:v>
                </c:pt>
                <c:pt idx="118">
                  <c:v>0.98899999999999999</c:v>
                </c:pt>
                <c:pt idx="119">
                  <c:v>0.99199999999999999</c:v>
                </c:pt>
                <c:pt idx="120">
                  <c:v>1.004</c:v>
                </c:pt>
                <c:pt idx="121">
                  <c:v>1.012</c:v>
                </c:pt>
                <c:pt idx="122">
                  <c:v>1.014</c:v>
                </c:pt>
                <c:pt idx="123">
                  <c:v>1.0169999999999999</c:v>
                </c:pt>
                <c:pt idx="124">
                  <c:v>1.0189999999999999</c:v>
                </c:pt>
                <c:pt idx="125">
                  <c:v>1.024</c:v>
                </c:pt>
                <c:pt idx="126">
                  <c:v>1.0309999999999999</c:v>
                </c:pt>
                <c:pt idx="127">
                  <c:v>1.0369999999999999</c:v>
                </c:pt>
                <c:pt idx="128">
                  <c:v>1.042</c:v>
                </c:pt>
                <c:pt idx="129">
                  <c:v>1.0469999999999999</c:v>
                </c:pt>
                <c:pt idx="130">
                  <c:v>1.052</c:v>
                </c:pt>
                <c:pt idx="131">
                  <c:v>1.0569999999999999</c:v>
                </c:pt>
                <c:pt idx="132">
                  <c:v>1.06</c:v>
                </c:pt>
                <c:pt idx="133">
                  <c:v>1.0620000000000001</c:v>
                </c:pt>
                <c:pt idx="134">
                  <c:v>1.0640000000000001</c:v>
                </c:pt>
                <c:pt idx="135">
                  <c:v>1.0669999999999999</c:v>
                </c:pt>
                <c:pt idx="136">
                  <c:v>1.0740000000000001</c:v>
                </c:pt>
                <c:pt idx="137">
                  <c:v>1.08</c:v>
                </c:pt>
                <c:pt idx="138">
                  <c:v>1.083</c:v>
                </c:pt>
                <c:pt idx="139">
                  <c:v>1.0840000000000001</c:v>
                </c:pt>
                <c:pt idx="140">
                  <c:v>1.0860000000000001</c:v>
                </c:pt>
                <c:pt idx="141">
                  <c:v>1.0880000000000001</c:v>
                </c:pt>
                <c:pt idx="142">
                  <c:v>1.091</c:v>
                </c:pt>
                <c:pt idx="143">
                  <c:v>1.095</c:v>
                </c:pt>
                <c:pt idx="144">
                  <c:v>1.1020000000000001</c:v>
                </c:pt>
                <c:pt idx="145">
                  <c:v>1.1060000000000001</c:v>
                </c:pt>
                <c:pt idx="146">
                  <c:v>1.1080000000000001</c:v>
                </c:pt>
                <c:pt idx="147">
                  <c:v>1.111</c:v>
                </c:pt>
                <c:pt idx="148">
                  <c:v>1.1140000000000001</c:v>
                </c:pt>
                <c:pt idx="149">
                  <c:v>1.115</c:v>
                </c:pt>
                <c:pt idx="150">
                  <c:v>1.117</c:v>
                </c:pt>
                <c:pt idx="151">
                  <c:v>1.119</c:v>
                </c:pt>
                <c:pt idx="152">
                  <c:v>1.121</c:v>
                </c:pt>
                <c:pt idx="153">
                  <c:v>1.125</c:v>
                </c:pt>
                <c:pt idx="154">
                  <c:v>1.1279999999999999</c:v>
                </c:pt>
                <c:pt idx="155">
                  <c:v>1.1319999999999999</c:v>
                </c:pt>
                <c:pt idx="156">
                  <c:v>1.133</c:v>
                </c:pt>
                <c:pt idx="157">
                  <c:v>1.1319999999999999</c:v>
                </c:pt>
                <c:pt idx="158">
                  <c:v>1.1319999999999999</c:v>
                </c:pt>
                <c:pt idx="159">
                  <c:v>1.1339999999999999</c:v>
                </c:pt>
                <c:pt idx="160">
                  <c:v>1.135</c:v>
                </c:pt>
                <c:pt idx="161">
                  <c:v>1.135</c:v>
                </c:pt>
                <c:pt idx="162">
                  <c:v>1.1359999999999999</c:v>
                </c:pt>
                <c:pt idx="163">
                  <c:v>1.1359999999999999</c:v>
                </c:pt>
                <c:pt idx="164">
                  <c:v>1.135</c:v>
                </c:pt>
                <c:pt idx="165">
                  <c:v>1.133</c:v>
                </c:pt>
                <c:pt idx="166">
                  <c:v>1.129</c:v>
                </c:pt>
                <c:pt idx="167">
                  <c:v>1.125</c:v>
                </c:pt>
                <c:pt idx="168">
                  <c:v>1.1200000000000001</c:v>
                </c:pt>
                <c:pt idx="169">
                  <c:v>1.115</c:v>
                </c:pt>
                <c:pt idx="170">
                  <c:v>1.1100000000000001</c:v>
                </c:pt>
                <c:pt idx="171">
                  <c:v>1.105</c:v>
                </c:pt>
                <c:pt idx="172">
                  <c:v>1.0980000000000001</c:v>
                </c:pt>
                <c:pt idx="173">
                  <c:v>1.087</c:v>
                </c:pt>
                <c:pt idx="174">
                  <c:v>1.077</c:v>
                </c:pt>
                <c:pt idx="175">
                  <c:v>1.0669999999999999</c:v>
                </c:pt>
                <c:pt idx="176">
                  <c:v>1.0549999999999999</c:v>
                </c:pt>
                <c:pt idx="177">
                  <c:v>1.0429999999999999</c:v>
                </c:pt>
                <c:pt idx="178">
                  <c:v>1.0329999999999999</c:v>
                </c:pt>
                <c:pt idx="179">
                  <c:v>1.0189999999999999</c:v>
                </c:pt>
                <c:pt idx="180">
                  <c:v>1.0029999999999999</c:v>
                </c:pt>
                <c:pt idx="181">
                  <c:v>0.98799999999999999</c:v>
                </c:pt>
                <c:pt idx="182">
                  <c:v>0.97299999999999998</c:v>
                </c:pt>
                <c:pt idx="183">
                  <c:v>0.95799999999999996</c:v>
                </c:pt>
                <c:pt idx="184">
                  <c:v>0.94299999999999995</c:v>
                </c:pt>
                <c:pt idx="185">
                  <c:v>0.92500000000000004</c:v>
                </c:pt>
                <c:pt idx="186">
                  <c:v>0.90600000000000003</c:v>
                </c:pt>
                <c:pt idx="187">
                  <c:v>0.88700000000000001</c:v>
                </c:pt>
                <c:pt idx="188">
                  <c:v>0.86899999999999999</c:v>
                </c:pt>
                <c:pt idx="189">
                  <c:v>0.85099999999999998</c:v>
                </c:pt>
                <c:pt idx="190">
                  <c:v>0.83299999999999996</c:v>
                </c:pt>
                <c:pt idx="191">
                  <c:v>0.81399999999999995</c:v>
                </c:pt>
                <c:pt idx="192">
                  <c:v>0.79400000000000004</c:v>
                </c:pt>
                <c:pt idx="193">
                  <c:v>0.77300000000000002</c:v>
                </c:pt>
                <c:pt idx="194">
                  <c:v>0.752</c:v>
                </c:pt>
                <c:pt idx="195">
                  <c:v>0.73399999999999999</c:v>
                </c:pt>
                <c:pt idx="196">
                  <c:v>0.71699999999999997</c:v>
                </c:pt>
                <c:pt idx="197">
                  <c:v>0.69899999999999995</c:v>
                </c:pt>
                <c:pt idx="198">
                  <c:v>0.67800000000000005</c:v>
                </c:pt>
                <c:pt idx="199">
                  <c:v>0.65800000000000003</c:v>
                </c:pt>
                <c:pt idx="200">
                  <c:v>0.63900000000000001</c:v>
                </c:pt>
                <c:pt idx="201">
                  <c:v>0.622</c:v>
                </c:pt>
                <c:pt idx="202">
                  <c:v>0.60499999999999998</c:v>
                </c:pt>
                <c:pt idx="203">
                  <c:v>0.58799999999999997</c:v>
                </c:pt>
                <c:pt idx="204">
                  <c:v>0.57199999999999995</c:v>
                </c:pt>
                <c:pt idx="205">
                  <c:v>0.55600000000000005</c:v>
                </c:pt>
                <c:pt idx="206">
                  <c:v>0.53900000000000003</c:v>
                </c:pt>
                <c:pt idx="207">
                  <c:v>0.52400000000000002</c:v>
                </c:pt>
                <c:pt idx="208">
                  <c:v>0.50900000000000001</c:v>
                </c:pt>
                <c:pt idx="209">
                  <c:v>0.495</c:v>
                </c:pt>
                <c:pt idx="210">
                  <c:v>0.48099999999999998</c:v>
                </c:pt>
                <c:pt idx="211">
                  <c:v>0.46600000000000003</c:v>
                </c:pt>
                <c:pt idx="212">
                  <c:v>0.45300000000000001</c:v>
                </c:pt>
                <c:pt idx="213">
                  <c:v>0.441</c:v>
                </c:pt>
                <c:pt idx="214">
                  <c:v>0.43</c:v>
                </c:pt>
                <c:pt idx="215">
                  <c:v>0.41899999999999998</c:v>
                </c:pt>
                <c:pt idx="216">
                  <c:v>0.40699999999999997</c:v>
                </c:pt>
                <c:pt idx="217">
                  <c:v>0.39600000000000002</c:v>
                </c:pt>
                <c:pt idx="218">
                  <c:v>0.38500000000000001</c:v>
                </c:pt>
                <c:pt idx="219">
                  <c:v>0.375</c:v>
                </c:pt>
                <c:pt idx="220">
                  <c:v>0.36699999999999999</c:v>
                </c:pt>
                <c:pt idx="221">
                  <c:v>0.35799999999999998</c:v>
                </c:pt>
                <c:pt idx="222">
                  <c:v>0.34899999999999998</c:v>
                </c:pt>
                <c:pt idx="223">
                  <c:v>0.33900000000000002</c:v>
                </c:pt>
                <c:pt idx="224">
                  <c:v>0.33</c:v>
                </c:pt>
                <c:pt idx="225">
                  <c:v>0.32200000000000001</c:v>
                </c:pt>
                <c:pt idx="226">
                  <c:v>0.315</c:v>
                </c:pt>
                <c:pt idx="227">
                  <c:v>0.309</c:v>
                </c:pt>
                <c:pt idx="228">
                  <c:v>0.30199999999999999</c:v>
                </c:pt>
                <c:pt idx="229">
                  <c:v>0.29499999999999998</c:v>
                </c:pt>
                <c:pt idx="230">
                  <c:v>0.28699999999999998</c:v>
                </c:pt>
                <c:pt idx="231">
                  <c:v>0.28000000000000003</c:v>
                </c:pt>
                <c:pt idx="232">
                  <c:v>0.27400000000000002</c:v>
                </c:pt>
                <c:pt idx="233">
                  <c:v>0.26900000000000002</c:v>
                </c:pt>
                <c:pt idx="234">
                  <c:v>0.26200000000000001</c:v>
                </c:pt>
                <c:pt idx="235">
                  <c:v>0.255</c:v>
                </c:pt>
                <c:pt idx="236">
                  <c:v>0.249</c:v>
                </c:pt>
                <c:pt idx="237">
                  <c:v>0.24399999999999999</c:v>
                </c:pt>
                <c:pt idx="238">
                  <c:v>0.24</c:v>
                </c:pt>
                <c:pt idx="239">
                  <c:v>0.23599999999999999</c:v>
                </c:pt>
                <c:pt idx="240">
                  <c:v>0.23</c:v>
                </c:pt>
                <c:pt idx="241">
                  <c:v>0.224</c:v>
                </c:pt>
                <c:pt idx="242">
                  <c:v>0.22</c:v>
                </c:pt>
                <c:pt idx="243">
                  <c:v>0.216</c:v>
                </c:pt>
                <c:pt idx="244">
                  <c:v>0.21199999999999999</c:v>
                </c:pt>
                <c:pt idx="245">
                  <c:v>0.20799999999999999</c:v>
                </c:pt>
                <c:pt idx="246">
                  <c:v>0.20300000000000001</c:v>
                </c:pt>
                <c:pt idx="247">
                  <c:v>0.19800000000000001</c:v>
                </c:pt>
                <c:pt idx="248">
                  <c:v>0.19400000000000001</c:v>
                </c:pt>
                <c:pt idx="249">
                  <c:v>0.19</c:v>
                </c:pt>
                <c:pt idx="250">
                  <c:v>0.187</c:v>
                </c:pt>
                <c:pt idx="251">
                  <c:v>0.184</c:v>
                </c:pt>
                <c:pt idx="252">
                  <c:v>0.18099999999999999</c:v>
                </c:pt>
                <c:pt idx="253">
                  <c:v>0.17699999999999999</c:v>
                </c:pt>
                <c:pt idx="254">
                  <c:v>0.17199999999999999</c:v>
                </c:pt>
                <c:pt idx="255">
                  <c:v>0.16900000000000001</c:v>
                </c:pt>
                <c:pt idx="256">
                  <c:v>0.16600000000000001</c:v>
                </c:pt>
                <c:pt idx="257">
                  <c:v>0.16300000000000001</c:v>
                </c:pt>
                <c:pt idx="258">
                  <c:v>0.16</c:v>
                </c:pt>
                <c:pt idx="259">
                  <c:v>0.156</c:v>
                </c:pt>
                <c:pt idx="260">
                  <c:v>0.152</c:v>
                </c:pt>
                <c:pt idx="261">
                  <c:v>0.14899999999999999</c:v>
                </c:pt>
                <c:pt idx="262">
                  <c:v>0.14599999999999999</c:v>
                </c:pt>
                <c:pt idx="263">
                  <c:v>0.14399999999999999</c:v>
                </c:pt>
                <c:pt idx="264">
                  <c:v>0.14099999999999999</c:v>
                </c:pt>
                <c:pt idx="265">
                  <c:v>0.13800000000000001</c:v>
                </c:pt>
                <c:pt idx="266">
                  <c:v>0.13500000000000001</c:v>
                </c:pt>
                <c:pt idx="267">
                  <c:v>0.13200000000000001</c:v>
                </c:pt>
                <c:pt idx="268">
                  <c:v>0.13</c:v>
                </c:pt>
                <c:pt idx="269">
                  <c:v>0.127</c:v>
                </c:pt>
                <c:pt idx="270">
                  <c:v>0.124</c:v>
                </c:pt>
                <c:pt idx="271">
                  <c:v>0.121</c:v>
                </c:pt>
                <c:pt idx="272">
                  <c:v>0.11899999999999999</c:v>
                </c:pt>
                <c:pt idx="273">
                  <c:v>0.11700000000000001</c:v>
                </c:pt>
                <c:pt idx="274">
                  <c:v>0.114</c:v>
                </c:pt>
                <c:pt idx="275">
                  <c:v>0.112</c:v>
                </c:pt>
                <c:pt idx="276">
                  <c:v>0.109</c:v>
                </c:pt>
                <c:pt idx="277">
                  <c:v>0.106</c:v>
                </c:pt>
                <c:pt idx="278">
                  <c:v>0.104</c:v>
                </c:pt>
                <c:pt idx="279">
                  <c:v>0.10199999999999999</c:v>
                </c:pt>
                <c:pt idx="280">
                  <c:v>9.9000000000000005E-2</c:v>
                </c:pt>
                <c:pt idx="281">
                  <c:v>9.7000000000000003E-2</c:v>
                </c:pt>
                <c:pt idx="282">
                  <c:v>9.2999999999999999E-2</c:v>
                </c:pt>
                <c:pt idx="283">
                  <c:v>9.0999999999999998E-2</c:v>
                </c:pt>
                <c:pt idx="284">
                  <c:v>8.8999999999999996E-2</c:v>
                </c:pt>
                <c:pt idx="285">
                  <c:v>8.6999999999999994E-2</c:v>
                </c:pt>
                <c:pt idx="286">
                  <c:v>8.4000000000000005E-2</c:v>
                </c:pt>
                <c:pt idx="287">
                  <c:v>8.1000000000000003E-2</c:v>
                </c:pt>
                <c:pt idx="288">
                  <c:v>7.9000000000000001E-2</c:v>
                </c:pt>
                <c:pt idx="289">
                  <c:v>7.5999999999999998E-2</c:v>
                </c:pt>
                <c:pt idx="290">
                  <c:v>7.3999999999999996E-2</c:v>
                </c:pt>
                <c:pt idx="291">
                  <c:v>7.1999999999999995E-2</c:v>
                </c:pt>
                <c:pt idx="292">
                  <c:v>6.9000000000000006E-2</c:v>
                </c:pt>
                <c:pt idx="293">
                  <c:v>6.7000000000000004E-2</c:v>
                </c:pt>
                <c:pt idx="294">
                  <c:v>6.4000000000000001E-2</c:v>
                </c:pt>
                <c:pt idx="295">
                  <c:v>6.3E-2</c:v>
                </c:pt>
                <c:pt idx="296">
                  <c:v>6.2E-2</c:v>
                </c:pt>
                <c:pt idx="297">
                  <c:v>0.06</c:v>
                </c:pt>
                <c:pt idx="298">
                  <c:v>5.8000000000000003E-2</c:v>
                </c:pt>
                <c:pt idx="299">
                  <c:v>5.6000000000000001E-2</c:v>
                </c:pt>
                <c:pt idx="300">
                  <c:v>5.3999999999999999E-2</c:v>
                </c:pt>
                <c:pt idx="301">
                  <c:v>5.1999999999999998E-2</c:v>
                </c:pt>
                <c:pt idx="302">
                  <c:v>5.0999999999999997E-2</c:v>
                </c:pt>
                <c:pt idx="303">
                  <c:v>4.9000000000000002E-2</c:v>
                </c:pt>
                <c:pt idx="304">
                  <c:v>4.7E-2</c:v>
                </c:pt>
                <c:pt idx="305">
                  <c:v>4.4999999999999998E-2</c:v>
                </c:pt>
                <c:pt idx="306">
                  <c:v>4.3999999999999997E-2</c:v>
                </c:pt>
                <c:pt idx="307">
                  <c:v>4.2999999999999997E-2</c:v>
                </c:pt>
                <c:pt idx="308">
                  <c:v>4.1000000000000002E-2</c:v>
                </c:pt>
                <c:pt idx="309">
                  <c:v>3.9E-2</c:v>
                </c:pt>
                <c:pt idx="310">
                  <c:v>3.7999999999999999E-2</c:v>
                </c:pt>
                <c:pt idx="311">
                  <c:v>3.5999999999999997E-2</c:v>
                </c:pt>
                <c:pt idx="312">
                  <c:v>3.5000000000000003E-2</c:v>
                </c:pt>
                <c:pt idx="313">
                  <c:v>3.4000000000000002E-2</c:v>
                </c:pt>
                <c:pt idx="314">
                  <c:v>3.2000000000000001E-2</c:v>
                </c:pt>
                <c:pt idx="315">
                  <c:v>0.03</c:v>
                </c:pt>
                <c:pt idx="316">
                  <c:v>2.9000000000000001E-2</c:v>
                </c:pt>
                <c:pt idx="317">
                  <c:v>2.8000000000000001E-2</c:v>
                </c:pt>
                <c:pt idx="318">
                  <c:v>2.7E-2</c:v>
                </c:pt>
                <c:pt idx="319">
                  <c:v>2.5000000000000001E-2</c:v>
                </c:pt>
                <c:pt idx="320">
                  <c:v>2.3E-2</c:v>
                </c:pt>
                <c:pt idx="321">
                  <c:v>2.1999999999999999E-2</c:v>
                </c:pt>
                <c:pt idx="322">
                  <c:v>0.02</c:v>
                </c:pt>
                <c:pt idx="323">
                  <c:v>1.9E-2</c:v>
                </c:pt>
                <c:pt idx="324">
                  <c:v>1.7999999999999999E-2</c:v>
                </c:pt>
                <c:pt idx="325">
                  <c:v>1.6E-2</c:v>
                </c:pt>
                <c:pt idx="326">
                  <c:v>1.4E-2</c:v>
                </c:pt>
                <c:pt idx="327">
                  <c:v>1.2999999999999999E-2</c:v>
                </c:pt>
                <c:pt idx="328">
                  <c:v>1.2E-2</c:v>
                </c:pt>
                <c:pt idx="329">
                  <c:v>1.0999999999999999E-2</c:v>
                </c:pt>
                <c:pt idx="330">
                  <c:v>0.01</c:v>
                </c:pt>
                <c:pt idx="331">
                  <c:v>8.9999999999999993E-3</c:v>
                </c:pt>
                <c:pt idx="332">
                  <c:v>7.0000000000000001E-3</c:v>
                </c:pt>
                <c:pt idx="333">
                  <c:v>6.0000000000000001E-3</c:v>
                </c:pt>
                <c:pt idx="334">
                  <c:v>5.0000000000000001E-3</c:v>
                </c:pt>
                <c:pt idx="335">
                  <c:v>4.0000000000000001E-3</c:v>
                </c:pt>
                <c:pt idx="336">
                  <c:v>3.0000000000000001E-3</c:v>
                </c:pt>
                <c:pt idx="337">
                  <c:v>2E-3</c:v>
                </c:pt>
                <c:pt idx="338">
                  <c:v>0</c:v>
                </c:pt>
                <c:pt idx="339">
                  <c:v>0</c:v>
                </c:pt>
                <c:pt idx="340">
                  <c:v>-1E-3</c:v>
                </c:pt>
                <c:pt idx="341">
                  <c:v>-2E-3</c:v>
                </c:pt>
                <c:pt idx="342">
                  <c:v>-4.0000000000000001E-3</c:v>
                </c:pt>
                <c:pt idx="343">
                  <c:v>-4.0000000000000001E-3</c:v>
                </c:pt>
                <c:pt idx="344">
                  <c:v>-5.0000000000000001E-3</c:v>
                </c:pt>
                <c:pt idx="345">
                  <c:v>-7.0000000000000001E-3</c:v>
                </c:pt>
                <c:pt idx="346">
                  <c:v>-8.0000000000000002E-3</c:v>
                </c:pt>
                <c:pt idx="347">
                  <c:v>-8.9999999999999993E-3</c:v>
                </c:pt>
                <c:pt idx="348">
                  <c:v>-8.9999999999999993E-3</c:v>
                </c:pt>
                <c:pt idx="349">
                  <c:v>-0.01</c:v>
                </c:pt>
                <c:pt idx="350">
                  <c:v>-1.0999999999999999E-2</c:v>
                </c:pt>
                <c:pt idx="351">
                  <c:v>-1.2E-2</c:v>
                </c:pt>
                <c:pt idx="352">
                  <c:v>-1.2E-2</c:v>
                </c:pt>
                <c:pt idx="353">
                  <c:v>-1.2999999999999999E-2</c:v>
                </c:pt>
                <c:pt idx="354">
                  <c:v>-1.4E-2</c:v>
                </c:pt>
                <c:pt idx="355">
                  <c:v>-1.4E-2</c:v>
                </c:pt>
                <c:pt idx="356">
                  <c:v>-1.4999999999999999E-2</c:v>
                </c:pt>
                <c:pt idx="357">
                  <c:v>-1.6E-2</c:v>
                </c:pt>
                <c:pt idx="358">
                  <c:v>-1.7000000000000001E-2</c:v>
                </c:pt>
                <c:pt idx="359">
                  <c:v>-1.7000000000000001E-2</c:v>
                </c:pt>
                <c:pt idx="360">
                  <c:v>-1.7999999999999999E-2</c:v>
                </c:pt>
                <c:pt idx="361">
                  <c:v>-1.7999999999999999E-2</c:v>
                </c:pt>
                <c:pt idx="362">
                  <c:v>-1.7999999999999999E-2</c:v>
                </c:pt>
                <c:pt idx="363">
                  <c:v>-1.9E-2</c:v>
                </c:pt>
                <c:pt idx="364">
                  <c:v>-0.02</c:v>
                </c:pt>
                <c:pt idx="365">
                  <c:v>-0.02</c:v>
                </c:pt>
                <c:pt idx="366">
                  <c:v>-2.1000000000000001E-2</c:v>
                </c:pt>
                <c:pt idx="367">
                  <c:v>-2.1999999999999999E-2</c:v>
                </c:pt>
                <c:pt idx="368">
                  <c:v>-2.3E-2</c:v>
                </c:pt>
                <c:pt idx="369">
                  <c:v>-2.4E-2</c:v>
                </c:pt>
                <c:pt idx="370">
                  <c:v>-2.5000000000000001E-2</c:v>
                </c:pt>
                <c:pt idx="371">
                  <c:v>-2.5000000000000001E-2</c:v>
                </c:pt>
                <c:pt idx="372">
                  <c:v>-2.5999999999999999E-2</c:v>
                </c:pt>
                <c:pt idx="373">
                  <c:v>-2.5999999999999999E-2</c:v>
                </c:pt>
                <c:pt idx="374">
                  <c:v>-2.8000000000000001E-2</c:v>
                </c:pt>
                <c:pt idx="375">
                  <c:v>-2.9000000000000001E-2</c:v>
                </c:pt>
                <c:pt idx="376">
                  <c:v>-0.03</c:v>
                </c:pt>
                <c:pt idx="377">
                  <c:v>-3.1E-2</c:v>
                </c:pt>
                <c:pt idx="378">
                  <c:v>-3.2000000000000001E-2</c:v>
                </c:pt>
                <c:pt idx="379">
                  <c:v>-3.3000000000000002E-2</c:v>
                </c:pt>
                <c:pt idx="380">
                  <c:v>-3.5000000000000003E-2</c:v>
                </c:pt>
                <c:pt idx="381">
                  <c:v>-3.5999999999999997E-2</c:v>
                </c:pt>
                <c:pt idx="382">
                  <c:v>-3.6999999999999998E-2</c:v>
                </c:pt>
                <c:pt idx="383">
                  <c:v>-3.7999999999999999E-2</c:v>
                </c:pt>
                <c:pt idx="384">
                  <c:v>-3.9E-2</c:v>
                </c:pt>
                <c:pt idx="385">
                  <c:v>-0.04</c:v>
                </c:pt>
                <c:pt idx="386">
                  <c:v>-4.2000000000000003E-2</c:v>
                </c:pt>
                <c:pt idx="387">
                  <c:v>-4.3999999999999997E-2</c:v>
                </c:pt>
                <c:pt idx="388">
                  <c:v>-4.4999999999999998E-2</c:v>
                </c:pt>
                <c:pt idx="389">
                  <c:v>-4.5999999999999999E-2</c:v>
                </c:pt>
                <c:pt idx="390">
                  <c:v>-4.7E-2</c:v>
                </c:pt>
                <c:pt idx="391">
                  <c:v>-4.8000000000000001E-2</c:v>
                </c:pt>
                <c:pt idx="392">
                  <c:v>-4.9000000000000002E-2</c:v>
                </c:pt>
                <c:pt idx="393">
                  <c:v>-5.0999999999999997E-2</c:v>
                </c:pt>
                <c:pt idx="394">
                  <c:v>-5.1999999999999998E-2</c:v>
                </c:pt>
                <c:pt idx="395">
                  <c:v>-5.2999999999999999E-2</c:v>
                </c:pt>
                <c:pt idx="396">
                  <c:v>-5.3999999999999999E-2</c:v>
                </c:pt>
                <c:pt idx="397">
                  <c:v>-5.6000000000000001E-2</c:v>
                </c:pt>
                <c:pt idx="398">
                  <c:v>-5.7000000000000002E-2</c:v>
                </c:pt>
                <c:pt idx="399">
                  <c:v>-5.8000000000000003E-2</c:v>
                </c:pt>
                <c:pt idx="400">
                  <c:v>-5.8999999999999997E-2</c:v>
                </c:pt>
                <c:pt idx="401">
                  <c:v>-0.06</c:v>
                </c:pt>
                <c:pt idx="402">
                  <c:v>-6.0999999999999999E-2</c:v>
                </c:pt>
                <c:pt idx="403">
                  <c:v>-6.2E-2</c:v>
                </c:pt>
                <c:pt idx="404">
                  <c:v>-6.3E-2</c:v>
                </c:pt>
                <c:pt idx="405">
                  <c:v>-6.4000000000000001E-2</c:v>
                </c:pt>
                <c:pt idx="406">
                  <c:v>-6.5000000000000002E-2</c:v>
                </c:pt>
                <c:pt idx="407">
                  <c:v>-6.6000000000000003E-2</c:v>
                </c:pt>
                <c:pt idx="408">
                  <c:v>-6.7000000000000004E-2</c:v>
                </c:pt>
                <c:pt idx="409">
                  <c:v>-6.7000000000000004E-2</c:v>
                </c:pt>
                <c:pt idx="410">
                  <c:v>-6.8000000000000005E-2</c:v>
                </c:pt>
                <c:pt idx="411">
                  <c:v>-6.8000000000000005E-2</c:v>
                </c:pt>
                <c:pt idx="412">
                  <c:v>-6.9000000000000006E-2</c:v>
                </c:pt>
                <c:pt idx="413">
                  <c:v>-7.0000000000000007E-2</c:v>
                </c:pt>
                <c:pt idx="414">
                  <c:v>-7.0000000000000007E-2</c:v>
                </c:pt>
                <c:pt idx="415">
                  <c:v>-7.0999999999999994E-2</c:v>
                </c:pt>
                <c:pt idx="416">
                  <c:v>-7.0999999999999994E-2</c:v>
                </c:pt>
                <c:pt idx="417">
                  <c:v>-7.0999999999999994E-2</c:v>
                </c:pt>
                <c:pt idx="418">
                  <c:v>-7.1999999999999995E-2</c:v>
                </c:pt>
                <c:pt idx="419">
                  <c:v>-7.1999999999999995E-2</c:v>
                </c:pt>
                <c:pt idx="420">
                  <c:v>-7.1999999999999995E-2</c:v>
                </c:pt>
                <c:pt idx="421">
                  <c:v>-7.1999999999999995E-2</c:v>
                </c:pt>
                <c:pt idx="422">
                  <c:v>-7.1999999999999995E-2</c:v>
                </c:pt>
                <c:pt idx="423">
                  <c:v>-7.2999999999999995E-2</c:v>
                </c:pt>
                <c:pt idx="424">
                  <c:v>-7.2999999999999995E-2</c:v>
                </c:pt>
                <c:pt idx="425">
                  <c:v>-7.3999999999999996E-2</c:v>
                </c:pt>
                <c:pt idx="426">
                  <c:v>-7.3999999999999996E-2</c:v>
                </c:pt>
                <c:pt idx="427">
                  <c:v>-7.2999999999999995E-2</c:v>
                </c:pt>
                <c:pt idx="428">
                  <c:v>-7.2999999999999995E-2</c:v>
                </c:pt>
                <c:pt idx="429">
                  <c:v>-7.2999999999999995E-2</c:v>
                </c:pt>
                <c:pt idx="430">
                  <c:v>-7.2999999999999995E-2</c:v>
                </c:pt>
                <c:pt idx="431">
                  <c:v>-7.2999999999999995E-2</c:v>
                </c:pt>
                <c:pt idx="432">
                  <c:v>-7.3999999999999996E-2</c:v>
                </c:pt>
                <c:pt idx="433">
                  <c:v>-7.3999999999999996E-2</c:v>
                </c:pt>
                <c:pt idx="434">
                  <c:v>-7.2999999999999995E-2</c:v>
                </c:pt>
                <c:pt idx="435">
                  <c:v>-7.2999999999999995E-2</c:v>
                </c:pt>
                <c:pt idx="436">
                  <c:v>-7.2999999999999995E-2</c:v>
                </c:pt>
                <c:pt idx="437">
                  <c:v>-7.2999999999999995E-2</c:v>
                </c:pt>
                <c:pt idx="438">
                  <c:v>-7.2999999999999995E-2</c:v>
                </c:pt>
                <c:pt idx="439">
                  <c:v>-7.2999999999999995E-2</c:v>
                </c:pt>
                <c:pt idx="440">
                  <c:v>-7.2999999999999995E-2</c:v>
                </c:pt>
                <c:pt idx="441">
                  <c:v>-7.2999999999999995E-2</c:v>
                </c:pt>
                <c:pt idx="442">
                  <c:v>-7.1999999999999995E-2</c:v>
                </c:pt>
                <c:pt idx="443">
                  <c:v>-7.1999999999999995E-2</c:v>
                </c:pt>
                <c:pt idx="444">
                  <c:v>-7.1999999999999995E-2</c:v>
                </c:pt>
                <c:pt idx="445">
                  <c:v>-7.1999999999999995E-2</c:v>
                </c:pt>
                <c:pt idx="446">
                  <c:v>-7.1999999999999995E-2</c:v>
                </c:pt>
                <c:pt idx="447">
                  <c:v>-7.1999999999999995E-2</c:v>
                </c:pt>
                <c:pt idx="448">
                  <c:v>-7.1999999999999995E-2</c:v>
                </c:pt>
                <c:pt idx="449">
                  <c:v>-7.0999999999999994E-2</c:v>
                </c:pt>
                <c:pt idx="450">
                  <c:v>-7.0999999999999994E-2</c:v>
                </c:pt>
                <c:pt idx="451">
                  <c:v>-7.0999999999999994E-2</c:v>
                </c:pt>
                <c:pt idx="452">
                  <c:v>-7.0999999999999994E-2</c:v>
                </c:pt>
                <c:pt idx="453">
                  <c:v>-7.0999999999999994E-2</c:v>
                </c:pt>
                <c:pt idx="454">
                  <c:v>-7.0999999999999994E-2</c:v>
                </c:pt>
                <c:pt idx="455">
                  <c:v>-7.0000000000000007E-2</c:v>
                </c:pt>
                <c:pt idx="456">
                  <c:v>-7.0000000000000007E-2</c:v>
                </c:pt>
                <c:pt idx="457">
                  <c:v>-7.0000000000000007E-2</c:v>
                </c:pt>
                <c:pt idx="458">
                  <c:v>-7.0000000000000007E-2</c:v>
                </c:pt>
                <c:pt idx="459">
                  <c:v>-6.9000000000000006E-2</c:v>
                </c:pt>
                <c:pt idx="460">
                  <c:v>-6.9000000000000006E-2</c:v>
                </c:pt>
                <c:pt idx="461">
                  <c:v>-6.9000000000000006E-2</c:v>
                </c:pt>
                <c:pt idx="462">
                  <c:v>-6.9000000000000006E-2</c:v>
                </c:pt>
                <c:pt idx="463">
                  <c:v>-6.9000000000000006E-2</c:v>
                </c:pt>
                <c:pt idx="464">
                  <c:v>-6.9000000000000006E-2</c:v>
                </c:pt>
                <c:pt idx="465">
                  <c:v>-6.8000000000000005E-2</c:v>
                </c:pt>
                <c:pt idx="466">
                  <c:v>-6.8000000000000005E-2</c:v>
                </c:pt>
                <c:pt idx="467">
                  <c:v>-6.8000000000000005E-2</c:v>
                </c:pt>
                <c:pt idx="468">
                  <c:v>-6.8000000000000005E-2</c:v>
                </c:pt>
                <c:pt idx="469">
                  <c:v>-6.8000000000000005E-2</c:v>
                </c:pt>
                <c:pt idx="470">
                  <c:v>-6.7000000000000004E-2</c:v>
                </c:pt>
                <c:pt idx="471">
                  <c:v>-6.7000000000000004E-2</c:v>
                </c:pt>
                <c:pt idx="472">
                  <c:v>-6.7000000000000004E-2</c:v>
                </c:pt>
                <c:pt idx="473">
                  <c:v>-6.7000000000000004E-2</c:v>
                </c:pt>
                <c:pt idx="474">
                  <c:v>-6.6000000000000003E-2</c:v>
                </c:pt>
                <c:pt idx="475">
                  <c:v>-6.6000000000000003E-2</c:v>
                </c:pt>
                <c:pt idx="476">
                  <c:v>-6.6000000000000003E-2</c:v>
                </c:pt>
                <c:pt idx="477">
                  <c:v>-6.6000000000000003E-2</c:v>
                </c:pt>
                <c:pt idx="478">
                  <c:v>-6.5000000000000002E-2</c:v>
                </c:pt>
                <c:pt idx="479">
                  <c:v>-6.5000000000000002E-2</c:v>
                </c:pt>
                <c:pt idx="480">
                  <c:v>-6.5000000000000002E-2</c:v>
                </c:pt>
                <c:pt idx="481">
                  <c:v>-6.5000000000000002E-2</c:v>
                </c:pt>
                <c:pt idx="482">
                  <c:v>-6.4000000000000001E-2</c:v>
                </c:pt>
                <c:pt idx="483">
                  <c:v>-6.4000000000000001E-2</c:v>
                </c:pt>
                <c:pt idx="484">
                  <c:v>-6.3E-2</c:v>
                </c:pt>
                <c:pt idx="485">
                  <c:v>-6.3E-2</c:v>
                </c:pt>
                <c:pt idx="486">
                  <c:v>-6.3E-2</c:v>
                </c:pt>
                <c:pt idx="487">
                  <c:v>-6.3E-2</c:v>
                </c:pt>
                <c:pt idx="488">
                  <c:v>-6.2E-2</c:v>
                </c:pt>
                <c:pt idx="489">
                  <c:v>-6.2E-2</c:v>
                </c:pt>
                <c:pt idx="490">
                  <c:v>-6.0999999999999999E-2</c:v>
                </c:pt>
                <c:pt idx="491">
                  <c:v>-0.06</c:v>
                </c:pt>
                <c:pt idx="492">
                  <c:v>-0.06</c:v>
                </c:pt>
                <c:pt idx="493">
                  <c:v>-0.06</c:v>
                </c:pt>
                <c:pt idx="494">
                  <c:v>-0.06</c:v>
                </c:pt>
                <c:pt idx="495">
                  <c:v>-5.8999999999999997E-2</c:v>
                </c:pt>
                <c:pt idx="496">
                  <c:v>-5.8000000000000003E-2</c:v>
                </c:pt>
                <c:pt idx="497">
                  <c:v>-5.8000000000000003E-2</c:v>
                </c:pt>
                <c:pt idx="498">
                  <c:v>-5.7000000000000002E-2</c:v>
                </c:pt>
                <c:pt idx="499">
                  <c:v>-5.7000000000000002E-2</c:v>
                </c:pt>
                <c:pt idx="500">
                  <c:v>-5.6000000000000001E-2</c:v>
                </c:pt>
                <c:pt idx="501">
                  <c:v>-5.6000000000000001E-2</c:v>
                </c:pt>
                <c:pt idx="502">
                  <c:v>-5.5E-2</c:v>
                </c:pt>
                <c:pt idx="503">
                  <c:v>-5.3999999999999999E-2</c:v>
                </c:pt>
                <c:pt idx="504">
                  <c:v>-5.2999999999999999E-2</c:v>
                </c:pt>
                <c:pt idx="505">
                  <c:v>-5.2999999999999999E-2</c:v>
                </c:pt>
                <c:pt idx="506">
                  <c:v>-5.1999999999999998E-2</c:v>
                </c:pt>
                <c:pt idx="507">
                  <c:v>-5.1999999999999998E-2</c:v>
                </c:pt>
                <c:pt idx="508">
                  <c:v>-5.0999999999999997E-2</c:v>
                </c:pt>
                <c:pt idx="509">
                  <c:v>-0.05</c:v>
                </c:pt>
                <c:pt idx="510">
                  <c:v>-4.9000000000000002E-2</c:v>
                </c:pt>
                <c:pt idx="511">
                  <c:v>-4.8000000000000001E-2</c:v>
                </c:pt>
                <c:pt idx="512">
                  <c:v>-4.8000000000000001E-2</c:v>
                </c:pt>
                <c:pt idx="513">
                  <c:v>-4.7E-2</c:v>
                </c:pt>
                <c:pt idx="514">
                  <c:v>-4.5999999999999999E-2</c:v>
                </c:pt>
                <c:pt idx="515">
                  <c:v>-4.4999999999999998E-2</c:v>
                </c:pt>
                <c:pt idx="516">
                  <c:v>-4.3999999999999997E-2</c:v>
                </c:pt>
                <c:pt idx="517">
                  <c:v>-4.2999999999999997E-2</c:v>
                </c:pt>
                <c:pt idx="518">
                  <c:v>-4.2000000000000003E-2</c:v>
                </c:pt>
                <c:pt idx="519">
                  <c:v>-4.1000000000000002E-2</c:v>
                </c:pt>
                <c:pt idx="520">
                  <c:v>-0.04</c:v>
                </c:pt>
                <c:pt idx="521">
                  <c:v>-3.9E-2</c:v>
                </c:pt>
                <c:pt idx="522">
                  <c:v>-3.7999999999999999E-2</c:v>
                </c:pt>
                <c:pt idx="523">
                  <c:v>-3.6999999999999998E-2</c:v>
                </c:pt>
                <c:pt idx="524">
                  <c:v>-3.5999999999999997E-2</c:v>
                </c:pt>
                <c:pt idx="525">
                  <c:v>-3.4000000000000002E-2</c:v>
                </c:pt>
                <c:pt idx="526">
                  <c:v>-3.3000000000000002E-2</c:v>
                </c:pt>
                <c:pt idx="527">
                  <c:v>-3.2000000000000001E-2</c:v>
                </c:pt>
                <c:pt idx="528">
                  <c:v>-3.1E-2</c:v>
                </c:pt>
                <c:pt idx="529">
                  <c:v>-0.03</c:v>
                </c:pt>
                <c:pt idx="530">
                  <c:v>-2.9000000000000001E-2</c:v>
                </c:pt>
                <c:pt idx="531">
                  <c:v>-2.8000000000000001E-2</c:v>
                </c:pt>
                <c:pt idx="532">
                  <c:v>-2.5999999999999999E-2</c:v>
                </c:pt>
                <c:pt idx="533">
                  <c:v>-2.5000000000000001E-2</c:v>
                </c:pt>
                <c:pt idx="534">
                  <c:v>-2.4E-2</c:v>
                </c:pt>
                <c:pt idx="535">
                  <c:v>-2.1999999999999999E-2</c:v>
                </c:pt>
                <c:pt idx="536">
                  <c:v>-2.1000000000000001E-2</c:v>
                </c:pt>
                <c:pt idx="537">
                  <c:v>-0.02</c:v>
                </c:pt>
                <c:pt idx="538">
                  <c:v>-1.9E-2</c:v>
                </c:pt>
                <c:pt idx="539">
                  <c:v>-1.7000000000000001E-2</c:v>
                </c:pt>
                <c:pt idx="540">
                  <c:v>-1.6E-2</c:v>
                </c:pt>
                <c:pt idx="541">
                  <c:v>-1.4999999999999999E-2</c:v>
                </c:pt>
                <c:pt idx="542">
                  <c:v>-1.2999999999999999E-2</c:v>
                </c:pt>
                <c:pt idx="543">
                  <c:v>-1.2E-2</c:v>
                </c:pt>
                <c:pt idx="544">
                  <c:v>-0.01</c:v>
                </c:pt>
                <c:pt idx="545">
                  <c:v>-8.9999999999999993E-3</c:v>
                </c:pt>
                <c:pt idx="546">
                  <c:v>-8.0000000000000002E-3</c:v>
                </c:pt>
                <c:pt idx="547">
                  <c:v>-7.0000000000000001E-3</c:v>
                </c:pt>
                <c:pt idx="548">
                  <c:v>-6.0000000000000001E-3</c:v>
                </c:pt>
                <c:pt idx="549">
                  <c:v>-5.0000000000000001E-3</c:v>
                </c:pt>
                <c:pt idx="550">
                  <c:v>-4.0000000000000001E-3</c:v>
                </c:pt>
                <c:pt idx="551">
                  <c:v>-3.0000000000000001E-3</c:v>
                </c:pt>
                <c:pt idx="552">
                  <c:v>-2E-3</c:v>
                </c:pt>
                <c:pt idx="553">
                  <c:v>-1E-3</c:v>
                </c:pt>
                <c:pt idx="554">
                  <c:v>-1E-3</c:v>
                </c:pt>
                <c:pt idx="555">
                  <c:v>0</c:v>
                </c:pt>
                <c:pt idx="556">
                  <c:v>1E-3</c:v>
                </c:pt>
                <c:pt idx="557">
                  <c:v>2E-3</c:v>
                </c:pt>
                <c:pt idx="558">
                  <c:v>3.0000000000000001E-3</c:v>
                </c:pt>
                <c:pt idx="559">
                  <c:v>3.0000000000000001E-3</c:v>
                </c:pt>
                <c:pt idx="560">
                  <c:v>4.0000000000000001E-3</c:v>
                </c:pt>
                <c:pt idx="561">
                  <c:v>4.0000000000000001E-3</c:v>
                </c:pt>
                <c:pt idx="562">
                  <c:v>5.0000000000000001E-3</c:v>
                </c:pt>
                <c:pt idx="563">
                  <c:v>6.0000000000000001E-3</c:v>
                </c:pt>
                <c:pt idx="564">
                  <c:v>6.0000000000000001E-3</c:v>
                </c:pt>
                <c:pt idx="565">
                  <c:v>7.0000000000000001E-3</c:v>
                </c:pt>
                <c:pt idx="566">
                  <c:v>7.0000000000000001E-3</c:v>
                </c:pt>
                <c:pt idx="567">
                  <c:v>8.0000000000000002E-3</c:v>
                </c:pt>
                <c:pt idx="568">
                  <c:v>8.9999999999999993E-3</c:v>
                </c:pt>
                <c:pt idx="569">
                  <c:v>8.9999999999999993E-3</c:v>
                </c:pt>
                <c:pt idx="570">
                  <c:v>0.01</c:v>
                </c:pt>
                <c:pt idx="571">
                  <c:v>0.01</c:v>
                </c:pt>
                <c:pt idx="572">
                  <c:v>1.0999999999999999E-2</c:v>
                </c:pt>
                <c:pt idx="573">
                  <c:v>1.0999999999999999E-2</c:v>
                </c:pt>
                <c:pt idx="574">
                  <c:v>1.2E-2</c:v>
                </c:pt>
                <c:pt idx="575">
                  <c:v>1.2999999999999999E-2</c:v>
                </c:pt>
                <c:pt idx="576">
                  <c:v>1.4E-2</c:v>
                </c:pt>
                <c:pt idx="577">
                  <c:v>1.4999999999999999E-2</c:v>
                </c:pt>
                <c:pt idx="578">
                  <c:v>1.6E-2</c:v>
                </c:pt>
                <c:pt idx="579">
                  <c:v>1.7000000000000001E-2</c:v>
                </c:pt>
                <c:pt idx="580">
                  <c:v>1.7999999999999999E-2</c:v>
                </c:pt>
                <c:pt idx="581">
                  <c:v>1.9E-2</c:v>
                </c:pt>
                <c:pt idx="582">
                  <c:v>2.1000000000000001E-2</c:v>
                </c:pt>
                <c:pt idx="583">
                  <c:v>2.1999999999999999E-2</c:v>
                </c:pt>
                <c:pt idx="584">
                  <c:v>2.3E-2</c:v>
                </c:pt>
                <c:pt idx="585">
                  <c:v>2.4E-2</c:v>
                </c:pt>
                <c:pt idx="586">
                  <c:v>2.5999999999999999E-2</c:v>
                </c:pt>
                <c:pt idx="587">
                  <c:v>2.8000000000000001E-2</c:v>
                </c:pt>
                <c:pt idx="588">
                  <c:v>2.9000000000000001E-2</c:v>
                </c:pt>
                <c:pt idx="589">
                  <c:v>0.03</c:v>
                </c:pt>
                <c:pt idx="590">
                  <c:v>3.2000000000000001E-2</c:v>
                </c:pt>
                <c:pt idx="591">
                  <c:v>3.3000000000000002E-2</c:v>
                </c:pt>
                <c:pt idx="592">
                  <c:v>3.5000000000000003E-2</c:v>
                </c:pt>
                <c:pt idx="593">
                  <c:v>3.5999999999999997E-2</c:v>
                </c:pt>
                <c:pt idx="594">
                  <c:v>3.7999999999999999E-2</c:v>
                </c:pt>
                <c:pt idx="595">
                  <c:v>0.04</c:v>
                </c:pt>
                <c:pt idx="596">
                  <c:v>4.1000000000000002E-2</c:v>
                </c:pt>
                <c:pt idx="597">
                  <c:v>4.2999999999999997E-2</c:v>
                </c:pt>
                <c:pt idx="598">
                  <c:v>4.4999999999999998E-2</c:v>
                </c:pt>
                <c:pt idx="599">
                  <c:v>4.5999999999999999E-2</c:v>
                </c:pt>
                <c:pt idx="600">
                  <c:v>4.8000000000000001E-2</c:v>
                </c:pt>
                <c:pt idx="601">
                  <c:v>0.05</c:v>
                </c:pt>
                <c:pt idx="602">
                  <c:v>5.0999999999999997E-2</c:v>
                </c:pt>
                <c:pt idx="603">
                  <c:v>5.3999999999999999E-2</c:v>
                </c:pt>
                <c:pt idx="604">
                  <c:v>5.6000000000000001E-2</c:v>
                </c:pt>
                <c:pt idx="605">
                  <c:v>5.8999999999999997E-2</c:v>
                </c:pt>
                <c:pt idx="606">
                  <c:v>6.0999999999999999E-2</c:v>
                </c:pt>
                <c:pt idx="607">
                  <c:v>6.4000000000000001E-2</c:v>
                </c:pt>
                <c:pt idx="608">
                  <c:v>6.6000000000000003E-2</c:v>
                </c:pt>
                <c:pt idx="609">
                  <c:v>6.9000000000000006E-2</c:v>
                </c:pt>
                <c:pt idx="610">
                  <c:v>7.2999999999999995E-2</c:v>
                </c:pt>
                <c:pt idx="611">
                  <c:v>7.6999999999999999E-2</c:v>
                </c:pt>
                <c:pt idx="612">
                  <c:v>8.1000000000000003E-2</c:v>
                </c:pt>
                <c:pt idx="613">
                  <c:v>8.5999999999999993E-2</c:v>
                </c:pt>
                <c:pt idx="614">
                  <c:v>9.0999999999999998E-2</c:v>
                </c:pt>
                <c:pt idx="615">
                  <c:v>9.6000000000000002E-2</c:v>
                </c:pt>
                <c:pt idx="616">
                  <c:v>0.10199999999999999</c:v>
                </c:pt>
                <c:pt idx="617">
                  <c:v>0.109</c:v>
                </c:pt>
                <c:pt idx="618">
                  <c:v>0.115</c:v>
                </c:pt>
                <c:pt idx="619">
                  <c:v>0.122</c:v>
                </c:pt>
                <c:pt idx="620">
                  <c:v>0.13</c:v>
                </c:pt>
                <c:pt idx="621">
                  <c:v>0.13800000000000001</c:v>
                </c:pt>
                <c:pt idx="622">
                  <c:v>0.14699999999999999</c:v>
                </c:pt>
                <c:pt idx="623">
                  <c:v>0.157</c:v>
                </c:pt>
                <c:pt idx="624">
                  <c:v>0.16600000000000001</c:v>
                </c:pt>
                <c:pt idx="625">
                  <c:v>0.17599999999999999</c:v>
                </c:pt>
                <c:pt idx="626">
                  <c:v>0.187</c:v>
                </c:pt>
                <c:pt idx="627">
                  <c:v>0.19800000000000001</c:v>
                </c:pt>
                <c:pt idx="628">
                  <c:v>0.21</c:v>
                </c:pt>
                <c:pt idx="629">
                  <c:v>0.221</c:v>
                </c:pt>
                <c:pt idx="630">
                  <c:v>0.23400000000000001</c:v>
                </c:pt>
                <c:pt idx="631">
                  <c:v>0.246</c:v>
                </c:pt>
                <c:pt idx="632">
                  <c:v>0.25900000000000001</c:v>
                </c:pt>
                <c:pt idx="633">
                  <c:v>0.27100000000000002</c:v>
                </c:pt>
                <c:pt idx="634">
                  <c:v>0.28399999999999997</c:v>
                </c:pt>
                <c:pt idx="635">
                  <c:v>0.29699999999999999</c:v>
                </c:pt>
                <c:pt idx="636">
                  <c:v>0.31</c:v>
                </c:pt>
                <c:pt idx="637">
                  <c:v>0.32300000000000001</c:v>
                </c:pt>
                <c:pt idx="638">
                  <c:v>0.33600000000000002</c:v>
                </c:pt>
                <c:pt idx="639">
                  <c:v>0.34799999999999998</c:v>
                </c:pt>
                <c:pt idx="640">
                  <c:v>0.36099999999999999</c:v>
                </c:pt>
                <c:pt idx="641">
                  <c:v>0.372</c:v>
                </c:pt>
                <c:pt idx="642">
                  <c:v>0.38300000000000001</c:v>
                </c:pt>
                <c:pt idx="643">
                  <c:v>0.39300000000000002</c:v>
                </c:pt>
                <c:pt idx="644">
                  <c:v>0.40200000000000002</c:v>
                </c:pt>
                <c:pt idx="645">
                  <c:v>0.41</c:v>
                </c:pt>
                <c:pt idx="646">
                  <c:v>0.41699999999999998</c:v>
                </c:pt>
                <c:pt idx="647">
                  <c:v>0.42299999999999999</c:v>
                </c:pt>
                <c:pt idx="648">
                  <c:v>0.42899999999999999</c:v>
                </c:pt>
                <c:pt idx="649">
                  <c:v>0.433</c:v>
                </c:pt>
                <c:pt idx="650">
                  <c:v>0.436</c:v>
                </c:pt>
                <c:pt idx="651">
                  <c:v>0.438</c:v>
                </c:pt>
                <c:pt idx="652">
                  <c:v>0.438</c:v>
                </c:pt>
                <c:pt idx="653">
                  <c:v>0.438</c:v>
                </c:pt>
                <c:pt idx="654">
                  <c:v>0.436</c:v>
                </c:pt>
                <c:pt idx="655">
                  <c:v>0.434</c:v>
                </c:pt>
                <c:pt idx="656">
                  <c:v>0.43099999999999999</c:v>
                </c:pt>
                <c:pt idx="657">
                  <c:v>0.42599999999999999</c:v>
                </c:pt>
                <c:pt idx="658">
                  <c:v>0.42199999999999999</c:v>
                </c:pt>
                <c:pt idx="659">
                  <c:v>0.41699999999999998</c:v>
                </c:pt>
                <c:pt idx="660">
                  <c:v>0.41099999999999998</c:v>
                </c:pt>
                <c:pt idx="661">
                  <c:v>0.40500000000000003</c:v>
                </c:pt>
                <c:pt idx="662">
                  <c:v>0.39800000000000002</c:v>
                </c:pt>
                <c:pt idx="663">
                  <c:v>0.39100000000000001</c:v>
                </c:pt>
                <c:pt idx="664">
                  <c:v>0.38500000000000001</c:v>
                </c:pt>
                <c:pt idx="665">
                  <c:v>0.377</c:v>
                </c:pt>
                <c:pt idx="666">
                  <c:v>0.37</c:v>
                </c:pt>
                <c:pt idx="667">
                  <c:v>0.36399999999999999</c:v>
                </c:pt>
                <c:pt idx="668">
                  <c:v>0.35699999999999998</c:v>
                </c:pt>
                <c:pt idx="669">
                  <c:v>0.35</c:v>
                </c:pt>
                <c:pt idx="670">
                  <c:v>0.34300000000000003</c:v>
                </c:pt>
                <c:pt idx="671">
                  <c:v>0.33600000000000002</c:v>
                </c:pt>
                <c:pt idx="672">
                  <c:v>0.33</c:v>
                </c:pt>
                <c:pt idx="673">
                  <c:v>0.32400000000000001</c:v>
                </c:pt>
                <c:pt idx="674">
                  <c:v>0.31900000000000001</c:v>
                </c:pt>
                <c:pt idx="675">
                  <c:v>0.314</c:v>
                </c:pt>
                <c:pt idx="676">
                  <c:v>0.309</c:v>
                </c:pt>
                <c:pt idx="677">
                  <c:v>0.30399999999999999</c:v>
                </c:pt>
                <c:pt idx="678">
                  <c:v>0.3</c:v>
                </c:pt>
                <c:pt idx="679">
                  <c:v>0.29599999999999999</c:v>
                </c:pt>
                <c:pt idx="680">
                  <c:v>0.29299999999999998</c:v>
                </c:pt>
                <c:pt idx="681">
                  <c:v>0.28999999999999998</c:v>
                </c:pt>
                <c:pt idx="682">
                  <c:v>0.28699999999999998</c:v>
                </c:pt>
                <c:pt idx="683">
                  <c:v>0.28499999999999998</c:v>
                </c:pt>
                <c:pt idx="684">
                  <c:v>0.28299999999999997</c:v>
                </c:pt>
                <c:pt idx="685">
                  <c:v>0.28000000000000003</c:v>
                </c:pt>
                <c:pt idx="686">
                  <c:v>0.27800000000000002</c:v>
                </c:pt>
                <c:pt idx="687">
                  <c:v>0.27700000000000002</c:v>
                </c:pt>
                <c:pt idx="688">
                  <c:v>0.27500000000000002</c:v>
                </c:pt>
                <c:pt idx="689">
                  <c:v>0.27400000000000002</c:v>
                </c:pt>
                <c:pt idx="690">
                  <c:v>0.27300000000000002</c:v>
                </c:pt>
                <c:pt idx="691">
                  <c:v>0.27200000000000002</c:v>
                </c:pt>
                <c:pt idx="692">
                  <c:v>0.27100000000000002</c:v>
                </c:pt>
                <c:pt idx="693">
                  <c:v>0.27100000000000002</c:v>
                </c:pt>
                <c:pt idx="694">
                  <c:v>0.27</c:v>
                </c:pt>
                <c:pt idx="695">
                  <c:v>0.27</c:v>
                </c:pt>
                <c:pt idx="696">
                  <c:v>0.27100000000000002</c:v>
                </c:pt>
                <c:pt idx="697">
                  <c:v>0.27100000000000002</c:v>
                </c:pt>
                <c:pt idx="698">
                  <c:v>0.27200000000000002</c:v>
                </c:pt>
                <c:pt idx="699">
                  <c:v>0.27300000000000002</c:v>
                </c:pt>
                <c:pt idx="700">
                  <c:v>0.27400000000000002</c:v>
                </c:pt>
                <c:pt idx="701">
                  <c:v>0.27500000000000002</c:v>
                </c:pt>
                <c:pt idx="702">
                  <c:v>0.27600000000000002</c:v>
                </c:pt>
                <c:pt idx="703">
                  <c:v>0.27800000000000002</c:v>
                </c:pt>
                <c:pt idx="704">
                  <c:v>0.28000000000000003</c:v>
                </c:pt>
                <c:pt idx="705">
                  <c:v>0.28299999999999997</c:v>
                </c:pt>
                <c:pt idx="706">
                  <c:v>0.28599999999999998</c:v>
                </c:pt>
                <c:pt idx="707">
                  <c:v>0.28899999999999998</c:v>
                </c:pt>
                <c:pt idx="708">
                  <c:v>0.29099999999999998</c:v>
                </c:pt>
                <c:pt idx="709">
                  <c:v>0.29399999999999998</c:v>
                </c:pt>
                <c:pt idx="710">
                  <c:v>0.29699999999999999</c:v>
                </c:pt>
                <c:pt idx="711">
                  <c:v>0.3</c:v>
                </c:pt>
                <c:pt idx="712">
                  <c:v>0.30399999999999999</c:v>
                </c:pt>
                <c:pt idx="713">
                  <c:v>0.308</c:v>
                </c:pt>
                <c:pt idx="714">
                  <c:v>0.312</c:v>
                </c:pt>
                <c:pt idx="715">
                  <c:v>0.316</c:v>
                </c:pt>
                <c:pt idx="716">
                  <c:v>0.32</c:v>
                </c:pt>
                <c:pt idx="717">
                  <c:v>0.32300000000000001</c:v>
                </c:pt>
                <c:pt idx="718">
                  <c:v>0.32700000000000001</c:v>
                </c:pt>
                <c:pt idx="719">
                  <c:v>0.33200000000000002</c:v>
                </c:pt>
                <c:pt idx="720">
                  <c:v>0.33600000000000002</c:v>
                </c:pt>
                <c:pt idx="721">
                  <c:v>0.34</c:v>
                </c:pt>
                <c:pt idx="722">
                  <c:v>0.34399999999999997</c:v>
                </c:pt>
                <c:pt idx="723">
                  <c:v>0.34899999999999998</c:v>
                </c:pt>
                <c:pt idx="724">
                  <c:v>0.35299999999999998</c:v>
                </c:pt>
                <c:pt idx="725">
                  <c:v>0.35699999999999998</c:v>
                </c:pt>
                <c:pt idx="726">
                  <c:v>0.36099999999999999</c:v>
                </c:pt>
                <c:pt idx="727">
                  <c:v>0.36499999999999999</c:v>
                </c:pt>
                <c:pt idx="728">
                  <c:v>0.36899999999999999</c:v>
                </c:pt>
                <c:pt idx="729">
                  <c:v>0.374</c:v>
                </c:pt>
                <c:pt idx="730">
                  <c:v>0.38</c:v>
                </c:pt>
                <c:pt idx="731">
                  <c:v>0.38500000000000001</c:v>
                </c:pt>
                <c:pt idx="732">
                  <c:v>0.39100000000000001</c:v>
                </c:pt>
                <c:pt idx="733">
                  <c:v>0.39700000000000002</c:v>
                </c:pt>
                <c:pt idx="734">
                  <c:v>0.40300000000000002</c:v>
                </c:pt>
                <c:pt idx="735">
                  <c:v>0.41</c:v>
                </c:pt>
                <c:pt idx="736">
                  <c:v>0.41699999999999998</c:v>
                </c:pt>
                <c:pt idx="737">
                  <c:v>0.42599999999999999</c:v>
                </c:pt>
                <c:pt idx="738">
                  <c:v>0.435</c:v>
                </c:pt>
                <c:pt idx="739">
                  <c:v>0.44500000000000001</c:v>
                </c:pt>
                <c:pt idx="740">
                  <c:v>0.45600000000000002</c:v>
                </c:pt>
                <c:pt idx="741">
                  <c:v>0.46800000000000003</c:v>
                </c:pt>
                <c:pt idx="742">
                  <c:v>0.48099999999999998</c:v>
                </c:pt>
                <c:pt idx="743">
                  <c:v>0.496</c:v>
                </c:pt>
                <c:pt idx="744">
                  <c:v>0.51</c:v>
                </c:pt>
                <c:pt idx="745">
                  <c:v>0.52600000000000002</c:v>
                </c:pt>
                <c:pt idx="746">
                  <c:v>0.54400000000000004</c:v>
                </c:pt>
                <c:pt idx="747">
                  <c:v>0.56299999999999994</c:v>
                </c:pt>
                <c:pt idx="748">
                  <c:v>0.58299999999999996</c:v>
                </c:pt>
                <c:pt idx="749">
                  <c:v>0.60599999999999998</c:v>
                </c:pt>
                <c:pt idx="750">
                  <c:v>0.63100000000000001</c:v>
                </c:pt>
                <c:pt idx="751">
                  <c:v>0.65800000000000003</c:v>
                </c:pt>
                <c:pt idx="752">
                  <c:v>0.68600000000000005</c:v>
                </c:pt>
                <c:pt idx="753">
                  <c:v>0.71399999999999997</c:v>
                </c:pt>
                <c:pt idx="754">
                  <c:v>0.745</c:v>
                </c:pt>
                <c:pt idx="755">
                  <c:v>0.77900000000000003</c:v>
                </c:pt>
                <c:pt idx="756">
                  <c:v>0.81499999999999995</c:v>
                </c:pt>
                <c:pt idx="757">
                  <c:v>0.85099999999999998</c:v>
                </c:pt>
                <c:pt idx="758">
                  <c:v>0.89200000000000002</c:v>
                </c:pt>
                <c:pt idx="759">
                  <c:v>0.93400000000000005</c:v>
                </c:pt>
                <c:pt idx="760">
                  <c:v>0.98099999999999998</c:v>
                </c:pt>
                <c:pt idx="761">
                  <c:v>1.032</c:v>
                </c:pt>
                <c:pt idx="762">
                  <c:v>1.0860000000000001</c:v>
                </c:pt>
                <c:pt idx="763">
                  <c:v>1.1419999999999999</c:v>
                </c:pt>
                <c:pt idx="764">
                  <c:v>1.198</c:v>
                </c:pt>
                <c:pt idx="765">
                  <c:v>1.256</c:v>
                </c:pt>
                <c:pt idx="766">
                  <c:v>1.3160000000000001</c:v>
                </c:pt>
                <c:pt idx="767">
                  <c:v>1.379</c:v>
                </c:pt>
                <c:pt idx="768">
                  <c:v>1.446</c:v>
                </c:pt>
                <c:pt idx="769">
                  <c:v>1.5109999999999999</c:v>
                </c:pt>
                <c:pt idx="770">
                  <c:v>1.577</c:v>
                </c:pt>
                <c:pt idx="771">
                  <c:v>1.643</c:v>
                </c:pt>
                <c:pt idx="772">
                  <c:v>1.71</c:v>
                </c:pt>
                <c:pt idx="773">
                  <c:v>1.778</c:v>
                </c:pt>
                <c:pt idx="774">
                  <c:v>1.839</c:v>
                </c:pt>
                <c:pt idx="775">
                  <c:v>1.8979999999999999</c:v>
                </c:pt>
                <c:pt idx="776">
                  <c:v>1.9550000000000001</c:v>
                </c:pt>
                <c:pt idx="777">
                  <c:v>2.0110000000000001</c:v>
                </c:pt>
                <c:pt idx="778">
                  <c:v>2.0630000000000002</c:v>
                </c:pt>
                <c:pt idx="779">
                  <c:v>2.1110000000000002</c:v>
                </c:pt>
                <c:pt idx="780">
                  <c:v>2.157</c:v>
                </c:pt>
                <c:pt idx="781">
                  <c:v>2.198</c:v>
                </c:pt>
                <c:pt idx="782">
                  <c:v>2.2349999999999999</c:v>
                </c:pt>
                <c:pt idx="783">
                  <c:v>2.2719999999999998</c:v>
                </c:pt>
                <c:pt idx="784">
                  <c:v>2.302</c:v>
                </c:pt>
                <c:pt idx="785">
                  <c:v>2.331</c:v>
                </c:pt>
                <c:pt idx="786">
                  <c:v>2.36</c:v>
                </c:pt>
                <c:pt idx="787">
                  <c:v>2.3769999999999998</c:v>
                </c:pt>
                <c:pt idx="788">
                  <c:v>2.39</c:v>
                </c:pt>
                <c:pt idx="789">
                  <c:v>2.403</c:v>
                </c:pt>
                <c:pt idx="790">
                  <c:v>2.4169999999999998</c:v>
                </c:pt>
                <c:pt idx="791">
                  <c:v>2.4260000000000002</c:v>
                </c:pt>
                <c:pt idx="792">
                  <c:v>2.4319999999999999</c:v>
                </c:pt>
                <c:pt idx="793">
                  <c:v>2.4409999999999998</c:v>
                </c:pt>
                <c:pt idx="794">
                  <c:v>2.4409999999999998</c:v>
                </c:pt>
                <c:pt idx="795">
                  <c:v>2.4449999999999998</c:v>
                </c:pt>
                <c:pt idx="796">
                  <c:v>2.4470000000000001</c:v>
                </c:pt>
                <c:pt idx="797">
                  <c:v>2.4369999999999998</c:v>
                </c:pt>
                <c:pt idx="798">
                  <c:v>2.4260000000000002</c:v>
                </c:pt>
                <c:pt idx="799">
                  <c:v>2.4169999999999998</c:v>
                </c:pt>
                <c:pt idx="800">
                  <c:v>2.403</c:v>
                </c:pt>
                <c:pt idx="801">
                  <c:v>2.3839999999999999</c:v>
                </c:pt>
                <c:pt idx="802">
                  <c:v>2.363</c:v>
                </c:pt>
                <c:pt idx="803">
                  <c:v>2.343</c:v>
                </c:pt>
                <c:pt idx="804">
                  <c:v>2.3210000000000002</c:v>
                </c:pt>
                <c:pt idx="805">
                  <c:v>2.2930000000000001</c:v>
                </c:pt>
                <c:pt idx="806">
                  <c:v>2.2549999999999999</c:v>
                </c:pt>
                <c:pt idx="807">
                  <c:v>2.214</c:v>
                </c:pt>
                <c:pt idx="808">
                  <c:v>2.173</c:v>
                </c:pt>
                <c:pt idx="809">
                  <c:v>2.1269999999999998</c:v>
                </c:pt>
                <c:pt idx="810">
                  <c:v>2.0779999999999998</c:v>
                </c:pt>
                <c:pt idx="811">
                  <c:v>2.0249999999999999</c:v>
                </c:pt>
                <c:pt idx="812">
                  <c:v>1.968</c:v>
                </c:pt>
                <c:pt idx="813">
                  <c:v>1.91</c:v>
                </c:pt>
                <c:pt idx="814">
                  <c:v>1.847</c:v>
                </c:pt>
                <c:pt idx="815">
                  <c:v>1.7829999999999999</c:v>
                </c:pt>
                <c:pt idx="816">
                  <c:v>1.7210000000000001</c:v>
                </c:pt>
                <c:pt idx="817">
                  <c:v>1.659</c:v>
                </c:pt>
                <c:pt idx="818">
                  <c:v>1.595</c:v>
                </c:pt>
                <c:pt idx="819">
                  <c:v>1.5289999999999999</c:v>
                </c:pt>
                <c:pt idx="820">
                  <c:v>1.4650000000000001</c:v>
                </c:pt>
                <c:pt idx="821">
                  <c:v>1.4039999999999999</c:v>
                </c:pt>
                <c:pt idx="822">
                  <c:v>1.343</c:v>
                </c:pt>
                <c:pt idx="823">
                  <c:v>1.2789999999999999</c:v>
                </c:pt>
                <c:pt idx="824">
                  <c:v>1.216</c:v>
                </c:pt>
                <c:pt idx="825">
                  <c:v>1.155</c:v>
                </c:pt>
                <c:pt idx="826">
                  <c:v>1.0960000000000001</c:v>
                </c:pt>
                <c:pt idx="827">
                  <c:v>1.0389999999999999</c:v>
                </c:pt>
                <c:pt idx="828">
                  <c:v>0.98299999999999998</c:v>
                </c:pt>
                <c:pt idx="829">
                  <c:v>0.92900000000000005</c:v>
                </c:pt>
                <c:pt idx="830">
                  <c:v>0.879</c:v>
                </c:pt>
                <c:pt idx="831">
                  <c:v>0.83199999999999996</c:v>
                </c:pt>
                <c:pt idx="832">
                  <c:v>0.78600000000000003</c:v>
                </c:pt>
                <c:pt idx="833">
                  <c:v>0.74199999999999999</c:v>
                </c:pt>
                <c:pt idx="834">
                  <c:v>0.69799999999999995</c:v>
                </c:pt>
                <c:pt idx="835">
                  <c:v>0.65800000000000003</c:v>
                </c:pt>
                <c:pt idx="836">
                  <c:v>0.61799999999999999</c:v>
                </c:pt>
                <c:pt idx="837">
                  <c:v>0.58199999999999996</c:v>
                </c:pt>
                <c:pt idx="838">
                  <c:v>0.54800000000000004</c:v>
                </c:pt>
                <c:pt idx="839">
                  <c:v>0.51400000000000001</c:v>
                </c:pt>
                <c:pt idx="840">
                  <c:v>0.48199999999999998</c:v>
                </c:pt>
                <c:pt idx="841">
                  <c:v>0.45200000000000001</c:v>
                </c:pt>
                <c:pt idx="842">
                  <c:v>0.42399999999999999</c:v>
                </c:pt>
                <c:pt idx="843">
                  <c:v>0.39700000000000002</c:v>
                </c:pt>
                <c:pt idx="844">
                  <c:v>0.371</c:v>
                </c:pt>
                <c:pt idx="845">
                  <c:v>0.34599999999999997</c:v>
                </c:pt>
                <c:pt idx="846">
                  <c:v>0.32200000000000001</c:v>
                </c:pt>
                <c:pt idx="847">
                  <c:v>0.3</c:v>
                </c:pt>
                <c:pt idx="848">
                  <c:v>0.28000000000000003</c:v>
                </c:pt>
                <c:pt idx="849">
                  <c:v>0.26</c:v>
                </c:pt>
                <c:pt idx="850">
                  <c:v>0.24199999999999999</c:v>
                </c:pt>
                <c:pt idx="851">
                  <c:v>0.22600000000000001</c:v>
                </c:pt>
                <c:pt idx="852">
                  <c:v>0.21</c:v>
                </c:pt>
                <c:pt idx="853">
                  <c:v>0.19600000000000001</c:v>
                </c:pt>
                <c:pt idx="854">
                  <c:v>0.182</c:v>
                </c:pt>
                <c:pt idx="855">
                  <c:v>0.16900000000000001</c:v>
                </c:pt>
                <c:pt idx="856">
                  <c:v>0.157</c:v>
                </c:pt>
                <c:pt idx="857">
                  <c:v>0.14499999999999999</c:v>
                </c:pt>
                <c:pt idx="858">
                  <c:v>0.13400000000000001</c:v>
                </c:pt>
                <c:pt idx="859">
                  <c:v>0.124</c:v>
                </c:pt>
                <c:pt idx="860">
                  <c:v>0.114</c:v>
                </c:pt>
                <c:pt idx="861">
                  <c:v>0.106</c:v>
                </c:pt>
                <c:pt idx="862">
                  <c:v>9.8000000000000004E-2</c:v>
                </c:pt>
                <c:pt idx="863">
                  <c:v>0.09</c:v>
                </c:pt>
                <c:pt idx="864">
                  <c:v>8.3000000000000004E-2</c:v>
                </c:pt>
                <c:pt idx="865">
                  <c:v>7.5999999999999998E-2</c:v>
                </c:pt>
                <c:pt idx="866">
                  <c:v>7.0000000000000007E-2</c:v>
                </c:pt>
                <c:pt idx="867">
                  <c:v>6.4000000000000001E-2</c:v>
                </c:pt>
                <c:pt idx="868">
                  <c:v>5.8999999999999997E-2</c:v>
                </c:pt>
                <c:pt idx="869">
                  <c:v>5.3999999999999999E-2</c:v>
                </c:pt>
                <c:pt idx="870">
                  <c:v>4.9000000000000002E-2</c:v>
                </c:pt>
                <c:pt idx="871">
                  <c:v>4.3999999999999997E-2</c:v>
                </c:pt>
                <c:pt idx="872">
                  <c:v>0.04</c:v>
                </c:pt>
                <c:pt idx="873">
                  <c:v>3.5999999999999997E-2</c:v>
                </c:pt>
                <c:pt idx="874">
                  <c:v>3.2000000000000001E-2</c:v>
                </c:pt>
                <c:pt idx="875">
                  <c:v>2.8000000000000001E-2</c:v>
                </c:pt>
                <c:pt idx="876">
                  <c:v>2.4E-2</c:v>
                </c:pt>
                <c:pt idx="877">
                  <c:v>2.1000000000000001E-2</c:v>
                </c:pt>
                <c:pt idx="878">
                  <c:v>1.9E-2</c:v>
                </c:pt>
                <c:pt idx="879">
                  <c:v>1.6E-2</c:v>
                </c:pt>
                <c:pt idx="880">
                  <c:v>1.4E-2</c:v>
                </c:pt>
                <c:pt idx="881">
                  <c:v>1.0999999999999999E-2</c:v>
                </c:pt>
                <c:pt idx="882">
                  <c:v>8.9999999999999993E-3</c:v>
                </c:pt>
                <c:pt idx="883">
                  <c:v>6.0000000000000001E-3</c:v>
                </c:pt>
                <c:pt idx="884">
                  <c:v>4.0000000000000001E-3</c:v>
                </c:pt>
                <c:pt idx="885">
                  <c:v>2E-3</c:v>
                </c:pt>
                <c:pt idx="886">
                  <c:v>0</c:v>
                </c:pt>
                <c:pt idx="887">
                  <c:v>-2E-3</c:v>
                </c:pt>
                <c:pt idx="888">
                  <c:v>-3.0000000000000001E-3</c:v>
                </c:pt>
                <c:pt idx="889">
                  <c:v>-5.0000000000000001E-3</c:v>
                </c:pt>
                <c:pt idx="890">
                  <c:v>-7.0000000000000001E-3</c:v>
                </c:pt>
                <c:pt idx="891">
                  <c:v>-8.0000000000000002E-3</c:v>
                </c:pt>
                <c:pt idx="892">
                  <c:v>-8.9999999999999993E-3</c:v>
                </c:pt>
                <c:pt idx="893">
                  <c:v>-1.0999999999999999E-2</c:v>
                </c:pt>
                <c:pt idx="894">
                  <c:v>-1.2E-2</c:v>
                </c:pt>
                <c:pt idx="895">
                  <c:v>-1.2E-2</c:v>
                </c:pt>
                <c:pt idx="896">
                  <c:v>-1.4E-2</c:v>
                </c:pt>
                <c:pt idx="897">
                  <c:v>-1.4999999999999999E-2</c:v>
                </c:pt>
                <c:pt idx="898">
                  <c:v>-1.6E-2</c:v>
                </c:pt>
                <c:pt idx="899">
                  <c:v>-1.7000000000000001E-2</c:v>
                </c:pt>
                <c:pt idx="900">
                  <c:v>-1.7000000000000001E-2</c:v>
                </c:pt>
                <c:pt idx="901">
                  <c:v>-1.7999999999999999E-2</c:v>
                </c:pt>
                <c:pt idx="902">
                  <c:v>-1.9E-2</c:v>
                </c:pt>
                <c:pt idx="903">
                  <c:v>-0.02</c:v>
                </c:pt>
                <c:pt idx="904">
                  <c:v>-0.02</c:v>
                </c:pt>
                <c:pt idx="905">
                  <c:v>-2.1000000000000001E-2</c:v>
                </c:pt>
                <c:pt idx="906">
                  <c:v>-2.1999999999999999E-2</c:v>
                </c:pt>
                <c:pt idx="907">
                  <c:v>-2.1999999999999999E-2</c:v>
                </c:pt>
                <c:pt idx="908">
                  <c:v>-2.3E-2</c:v>
                </c:pt>
                <c:pt idx="909">
                  <c:v>-2.4E-2</c:v>
                </c:pt>
                <c:pt idx="910">
                  <c:v>-2.4E-2</c:v>
                </c:pt>
                <c:pt idx="911">
                  <c:v>-2.4E-2</c:v>
                </c:pt>
                <c:pt idx="912">
                  <c:v>-2.5000000000000001E-2</c:v>
                </c:pt>
                <c:pt idx="913">
                  <c:v>-2.5000000000000001E-2</c:v>
                </c:pt>
                <c:pt idx="914">
                  <c:v>-2.5999999999999999E-2</c:v>
                </c:pt>
                <c:pt idx="915">
                  <c:v>-2.5999999999999999E-2</c:v>
                </c:pt>
                <c:pt idx="916">
                  <c:v>-2.5999999999999999E-2</c:v>
                </c:pt>
                <c:pt idx="917">
                  <c:v>-2.5999999999999999E-2</c:v>
                </c:pt>
                <c:pt idx="918">
                  <c:v>-2.7E-2</c:v>
                </c:pt>
                <c:pt idx="919">
                  <c:v>-2.7E-2</c:v>
                </c:pt>
                <c:pt idx="920">
                  <c:v>-2.8000000000000001E-2</c:v>
                </c:pt>
                <c:pt idx="921">
                  <c:v>-2.7E-2</c:v>
                </c:pt>
                <c:pt idx="922">
                  <c:v>-2.8000000000000001E-2</c:v>
                </c:pt>
                <c:pt idx="923">
                  <c:v>-2.8000000000000001E-2</c:v>
                </c:pt>
                <c:pt idx="924">
                  <c:v>-2.8000000000000001E-2</c:v>
                </c:pt>
                <c:pt idx="925">
                  <c:v>-2.8000000000000001E-2</c:v>
                </c:pt>
                <c:pt idx="926">
                  <c:v>-2.8000000000000001E-2</c:v>
                </c:pt>
                <c:pt idx="927">
                  <c:v>-2.8000000000000001E-2</c:v>
                </c:pt>
                <c:pt idx="928">
                  <c:v>-2.8000000000000001E-2</c:v>
                </c:pt>
                <c:pt idx="929">
                  <c:v>-2.9000000000000001E-2</c:v>
                </c:pt>
                <c:pt idx="930">
                  <c:v>-2.9000000000000001E-2</c:v>
                </c:pt>
                <c:pt idx="931">
                  <c:v>-2.9000000000000001E-2</c:v>
                </c:pt>
                <c:pt idx="932">
                  <c:v>-2.9000000000000001E-2</c:v>
                </c:pt>
                <c:pt idx="933">
                  <c:v>-2.9000000000000001E-2</c:v>
                </c:pt>
                <c:pt idx="934">
                  <c:v>-2.9000000000000001E-2</c:v>
                </c:pt>
                <c:pt idx="935">
                  <c:v>-2.9000000000000001E-2</c:v>
                </c:pt>
                <c:pt idx="936">
                  <c:v>-2.8000000000000001E-2</c:v>
                </c:pt>
                <c:pt idx="937">
                  <c:v>-2.8000000000000001E-2</c:v>
                </c:pt>
                <c:pt idx="938">
                  <c:v>-2.9000000000000001E-2</c:v>
                </c:pt>
                <c:pt idx="939">
                  <c:v>-2.8000000000000001E-2</c:v>
                </c:pt>
                <c:pt idx="940">
                  <c:v>-2.8000000000000001E-2</c:v>
                </c:pt>
                <c:pt idx="941">
                  <c:v>-2.8000000000000001E-2</c:v>
                </c:pt>
                <c:pt idx="942">
                  <c:v>-2.8000000000000001E-2</c:v>
                </c:pt>
                <c:pt idx="943">
                  <c:v>-2.7E-2</c:v>
                </c:pt>
                <c:pt idx="944">
                  <c:v>-2.7E-2</c:v>
                </c:pt>
                <c:pt idx="945">
                  <c:v>-2.7E-2</c:v>
                </c:pt>
                <c:pt idx="946">
                  <c:v>-2.7E-2</c:v>
                </c:pt>
                <c:pt idx="947">
                  <c:v>-2.7E-2</c:v>
                </c:pt>
                <c:pt idx="948">
                  <c:v>-2.7E-2</c:v>
                </c:pt>
                <c:pt idx="949">
                  <c:v>-2.7E-2</c:v>
                </c:pt>
                <c:pt idx="950">
                  <c:v>-2.7E-2</c:v>
                </c:pt>
                <c:pt idx="951">
                  <c:v>-2.5999999999999999E-2</c:v>
                </c:pt>
                <c:pt idx="952">
                  <c:v>-2.5000000000000001E-2</c:v>
                </c:pt>
                <c:pt idx="953">
                  <c:v>-2.5000000000000001E-2</c:v>
                </c:pt>
                <c:pt idx="954">
                  <c:v>-2.4E-2</c:v>
                </c:pt>
                <c:pt idx="955">
                  <c:v>-2.4E-2</c:v>
                </c:pt>
                <c:pt idx="956">
                  <c:v>-2.4E-2</c:v>
                </c:pt>
                <c:pt idx="957">
                  <c:v>-2.3E-2</c:v>
                </c:pt>
                <c:pt idx="958">
                  <c:v>-2.3E-2</c:v>
                </c:pt>
                <c:pt idx="959">
                  <c:v>-2.1999999999999999E-2</c:v>
                </c:pt>
                <c:pt idx="960">
                  <c:v>-2.1999999999999999E-2</c:v>
                </c:pt>
                <c:pt idx="961">
                  <c:v>-2.1999999999999999E-2</c:v>
                </c:pt>
                <c:pt idx="962">
                  <c:v>-2.1000000000000001E-2</c:v>
                </c:pt>
                <c:pt idx="963">
                  <c:v>-0.02</c:v>
                </c:pt>
                <c:pt idx="964">
                  <c:v>-0.02</c:v>
                </c:pt>
                <c:pt idx="965">
                  <c:v>-1.9E-2</c:v>
                </c:pt>
                <c:pt idx="966">
                  <c:v>-1.9E-2</c:v>
                </c:pt>
                <c:pt idx="967">
                  <c:v>-1.7999999999999999E-2</c:v>
                </c:pt>
                <c:pt idx="968">
                  <c:v>-1.7999999999999999E-2</c:v>
                </c:pt>
                <c:pt idx="969">
                  <c:v>-1.7000000000000001E-2</c:v>
                </c:pt>
                <c:pt idx="970">
                  <c:v>-1.7000000000000001E-2</c:v>
                </c:pt>
                <c:pt idx="971">
                  <c:v>-1.6E-2</c:v>
                </c:pt>
                <c:pt idx="972">
                  <c:v>-1.6E-2</c:v>
                </c:pt>
                <c:pt idx="973">
                  <c:v>-1.4999999999999999E-2</c:v>
                </c:pt>
                <c:pt idx="974">
                  <c:v>-1.4E-2</c:v>
                </c:pt>
                <c:pt idx="975">
                  <c:v>-1.2999999999999999E-2</c:v>
                </c:pt>
                <c:pt idx="976">
                  <c:v>-1.2999999999999999E-2</c:v>
                </c:pt>
                <c:pt idx="977">
                  <c:v>-1.2E-2</c:v>
                </c:pt>
                <c:pt idx="978">
                  <c:v>-1.2E-2</c:v>
                </c:pt>
                <c:pt idx="979">
                  <c:v>-1.0999999999999999E-2</c:v>
                </c:pt>
                <c:pt idx="980">
                  <c:v>-1.0999999999999999E-2</c:v>
                </c:pt>
                <c:pt idx="981">
                  <c:v>-0.01</c:v>
                </c:pt>
                <c:pt idx="982">
                  <c:v>-8.9999999999999993E-3</c:v>
                </c:pt>
                <c:pt idx="983">
                  <c:v>-8.9999999999999993E-3</c:v>
                </c:pt>
                <c:pt idx="984">
                  <c:v>-8.0000000000000002E-3</c:v>
                </c:pt>
                <c:pt idx="985">
                  <c:v>-8.0000000000000002E-3</c:v>
                </c:pt>
                <c:pt idx="986">
                  <c:v>-7.0000000000000001E-3</c:v>
                </c:pt>
                <c:pt idx="987">
                  <c:v>-6.0000000000000001E-3</c:v>
                </c:pt>
                <c:pt idx="988">
                  <c:v>-6.0000000000000001E-3</c:v>
                </c:pt>
                <c:pt idx="989">
                  <c:v>-5.0000000000000001E-3</c:v>
                </c:pt>
                <c:pt idx="990">
                  <c:v>-5.0000000000000001E-3</c:v>
                </c:pt>
                <c:pt idx="991">
                  <c:v>-4.0000000000000001E-3</c:v>
                </c:pt>
                <c:pt idx="992">
                  <c:v>-4.0000000000000001E-3</c:v>
                </c:pt>
                <c:pt idx="993">
                  <c:v>-4.0000000000000001E-3</c:v>
                </c:pt>
                <c:pt idx="994">
                  <c:v>-3.0000000000000001E-3</c:v>
                </c:pt>
                <c:pt idx="995">
                  <c:v>-3.0000000000000001E-3</c:v>
                </c:pt>
                <c:pt idx="996">
                  <c:v>-2E-3</c:v>
                </c:pt>
                <c:pt idx="997">
                  <c:v>-2E-3</c:v>
                </c:pt>
                <c:pt idx="998">
                  <c:v>-2E-3</c:v>
                </c:pt>
                <c:pt idx="999">
                  <c:v>-1E-3</c:v>
                </c:pt>
                <c:pt idx="1000">
                  <c:v>-1E-3</c:v>
                </c:pt>
              </c:numCache>
            </c:numRef>
          </c:yVal>
          <c:smooth val="1"/>
        </c:ser>
        <c:ser>
          <c:idx val="1"/>
          <c:order val="1"/>
          <c:spPr>
            <a:ln w="44450" cap="rnd">
              <a:solidFill>
                <a:srgbClr val="FF0000"/>
              </a:solidFill>
              <a:round/>
            </a:ln>
            <a:effectLst/>
          </c:spPr>
          <c:marker>
            <c:symbol val="none"/>
          </c:marker>
          <c:xVal>
            <c:numRef>
              <c:f>Radical!$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Radical!$B$3:$B$1003</c:f>
              <c:numCache>
                <c:formatCode>General</c:formatCode>
                <c:ptCount val="1001"/>
                <c:pt idx="0">
                  <c:v>1.617</c:v>
                </c:pt>
                <c:pt idx="1">
                  <c:v>1.599</c:v>
                </c:pt>
                <c:pt idx="2">
                  <c:v>1.5669999999999999</c:v>
                </c:pt>
                <c:pt idx="3">
                  <c:v>1.5349999999999999</c:v>
                </c:pt>
                <c:pt idx="4">
                  <c:v>1.4970000000000001</c:v>
                </c:pt>
                <c:pt idx="5">
                  <c:v>1.47</c:v>
                </c:pt>
                <c:pt idx="6">
                  <c:v>1.446</c:v>
                </c:pt>
                <c:pt idx="7">
                  <c:v>1.4159999999999999</c:v>
                </c:pt>
                <c:pt idx="8">
                  <c:v>1.383</c:v>
                </c:pt>
                <c:pt idx="9">
                  <c:v>1.3560000000000001</c:v>
                </c:pt>
                <c:pt idx="10">
                  <c:v>1.3320000000000001</c:v>
                </c:pt>
                <c:pt idx="11">
                  <c:v>1.2989999999999999</c:v>
                </c:pt>
                <c:pt idx="12">
                  <c:v>1.264</c:v>
                </c:pt>
                <c:pt idx="13">
                  <c:v>1.2370000000000001</c:v>
                </c:pt>
                <c:pt idx="14">
                  <c:v>1.2150000000000001</c:v>
                </c:pt>
                <c:pt idx="15">
                  <c:v>1.1859999999999999</c:v>
                </c:pt>
                <c:pt idx="16">
                  <c:v>1.159</c:v>
                </c:pt>
                <c:pt idx="17">
                  <c:v>1.1319999999999999</c:v>
                </c:pt>
                <c:pt idx="18">
                  <c:v>1.109</c:v>
                </c:pt>
                <c:pt idx="19">
                  <c:v>1.0860000000000001</c:v>
                </c:pt>
                <c:pt idx="20">
                  <c:v>1.06</c:v>
                </c:pt>
                <c:pt idx="21">
                  <c:v>1.04</c:v>
                </c:pt>
                <c:pt idx="22">
                  <c:v>1.022</c:v>
                </c:pt>
                <c:pt idx="23">
                  <c:v>1.0069999999999999</c:v>
                </c:pt>
                <c:pt idx="24">
                  <c:v>0.996</c:v>
                </c:pt>
                <c:pt idx="25">
                  <c:v>0.98099999999999998</c:v>
                </c:pt>
                <c:pt idx="26">
                  <c:v>0.95799999999999996</c:v>
                </c:pt>
                <c:pt idx="27">
                  <c:v>0.93899999999999995</c:v>
                </c:pt>
                <c:pt idx="28">
                  <c:v>0.92500000000000004</c:v>
                </c:pt>
                <c:pt idx="29">
                  <c:v>0.91500000000000004</c:v>
                </c:pt>
                <c:pt idx="30">
                  <c:v>0.90600000000000003</c:v>
                </c:pt>
                <c:pt idx="31">
                  <c:v>0.88900000000000001</c:v>
                </c:pt>
                <c:pt idx="32">
                  <c:v>0.877</c:v>
                </c:pt>
                <c:pt idx="33">
                  <c:v>0.86799999999999999</c:v>
                </c:pt>
                <c:pt idx="34">
                  <c:v>0.85899999999999999</c:v>
                </c:pt>
                <c:pt idx="35">
                  <c:v>0.84799999999999998</c:v>
                </c:pt>
                <c:pt idx="36">
                  <c:v>0.83799999999999997</c:v>
                </c:pt>
                <c:pt idx="37">
                  <c:v>0.83299999999999996</c:v>
                </c:pt>
                <c:pt idx="38">
                  <c:v>0.82399999999999995</c:v>
                </c:pt>
                <c:pt idx="39">
                  <c:v>0.81299999999999994</c:v>
                </c:pt>
                <c:pt idx="40">
                  <c:v>0.81</c:v>
                </c:pt>
                <c:pt idx="41">
                  <c:v>0.80700000000000005</c:v>
                </c:pt>
                <c:pt idx="42">
                  <c:v>0.79800000000000004</c:v>
                </c:pt>
                <c:pt idx="43">
                  <c:v>0.79300000000000004</c:v>
                </c:pt>
                <c:pt idx="44">
                  <c:v>0.78800000000000003</c:v>
                </c:pt>
                <c:pt idx="45">
                  <c:v>0.77800000000000002</c:v>
                </c:pt>
                <c:pt idx="46">
                  <c:v>0.77400000000000002</c:v>
                </c:pt>
                <c:pt idx="47">
                  <c:v>0.77200000000000002</c:v>
                </c:pt>
                <c:pt idx="48">
                  <c:v>0.76800000000000002</c:v>
                </c:pt>
                <c:pt idx="49">
                  <c:v>0.76400000000000001</c:v>
                </c:pt>
                <c:pt idx="50">
                  <c:v>0.76300000000000001</c:v>
                </c:pt>
                <c:pt idx="51">
                  <c:v>0.76400000000000001</c:v>
                </c:pt>
                <c:pt idx="52">
                  <c:v>0.75900000000000001</c:v>
                </c:pt>
                <c:pt idx="53">
                  <c:v>0.753</c:v>
                </c:pt>
                <c:pt idx="54">
                  <c:v>0.753</c:v>
                </c:pt>
                <c:pt idx="55">
                  <c:v>0.753</c:v>
                </c:pt>
                <c:pt idx="56">
                  <c:v>0.749</c:v>
                </c:pt>
                <c:pt idx="57">
                  <c:v>0.749</c:v>
                </c:pt>
                <c:pt idx="58">
                  <c:v>0.752</c:v>
                </c:pt>
                <c:pt idx="59">
                  <c:v>0.751</c:v>
                </c:pt>
                <c:pt idx="60">
                  <c:v>0.747</c:v>
                </c:pt>
                <c:pt idx="61">
                  <c:v>0.74099999999999999</c:v>
                </c:pt>
                <c:pt idx="62">
                  <c:v>0.73899999999999999</c:v>
                </c:pt>
                <c:pt idx="63">
                  <c:v>0.73499999999999999</c:v>
                </c:pt>
                <c:pt idx="64">
                  <c:v>0.73699999999999999</c:v>
                </c:pt>
                <c:pt idx="65">
                  <c:v>0.74099999999999999</c:v>
                </c:pt>
                <c:pt idx="66">
                  <c:v>0.74299999999999999</c:v>
                </c:pt>
                <c:pt idx="67">
                  <c:v>0.74199999999999999</c:v>
                </c:pt>
                <c:pt idx="68">
                  <c:v>0.745</c:v>
                </c:pt>
                <c:pt idx="69">
                  <c:v>0.748</c:v>
                </c:pt>
                <c:pt idx="70">
                  <c:v>0.745</c:v>
                </c:pt>
                <c:pt idx="71">
                  <c:v>0.748</c:v>
                </c:pt>
                <c:pt idx="72">
                  <c:v>0.749</c:v>
                </c:pt>
                <c:pt idx="73">
                  <c:v>0.749</c:v>
                </c:pt>
                <c:pt idx="74">
                  <c:v>0.752</c:v>
                </c:pt>
                <c:pt idx="75">
                  <c:v>0.749</c:v>
                </c:pt>
                <c:pt idx="76">
                  <c:v>0.749</c:v>
                </c:pt>
                <c:pt idx="77">
                  <c:v>0.752</c:v>
                </c:pt>
                <c:pt idx="78">
                  <c:v>0.753</c:v>
                </c:pt>
                <c:pt idx="79">
                  <c:v>0.755</c:v>
                </c:pt>
                <c:pt idx="80">
                  <c:v>0.752</c:v>
                </c:pt>
                <c:pt idx="81">
                  <c:v>0.75800000000000001</c:v>
                </c:pt>
                <c:pt idx="82">
                  <c:v>0.76500000000000001</c:v>
                </c:pt>
                <c:pt idx="83">
                  <c:v>0.76</c:v>
                </c:pt>
                <c:pt idx="84">
                  <c:v>0.76100000000000001</c:v>
                </c:pt>
                <c:pt idx="85">
                  <c:v>0.76900000000000002</c:v>
                </c:pt>
                <c:pt idx="86">
                  <c:v>0.77100000000000002</c:v>
                </c:pt>
                <c:pt idx="87">
                  <c:v>0.77</c:v>
                </c:pt>
                <c:pt idx="88">
                  <c:v>0.77200000000000002</c:v>
                </c:pt>
                <c:pt idx="89">
                  <c:v>0.77200000000000002</c:v>
                </c:pt>
                <c:pt idx="90">
                  <c:v>0.77</c:v>
                </c:pt>
                <c:pt idx="91">
                  <c:v>0.77300000000000002</c:v>
                </c:pt>
                <c:pt idx="92">
                  <c:v>0.77500000000000002</c:v>
                </c:pt>
                <c:pt idx="93">
                  <c:v>0.77600000000000002</c:v>
                </c:pt>
                <c:pt idx="94">
                  <c:v>0.77800000000000002</c:v>
                </c:pt>
                <c:pt idx="95">
                  <c:v>0.78300000000000003</c:v>
                </c:pt>
                <c:pt idx="96">
                  <c:v>0.79</c:v>
                </c:pt>
                <c:pt idx="97">
                  <c:v>0.79100000000000004</c:v>
                </c:pt>
                <c:pt idx="98">
                  <c:v>0.78900000000000003</c:v>
                </c:pt>
                <c:pt idx="99">
                  <c:v>0.79200000000000004</c:v>
                </c:pt>
                <c:pt idx="100">
                  <c:v>0.79400000000000004</c:v>
                </c:pt>
                <c:pt idx="101">
                  <c:v>0.79300000000000004</c:v>
                </c:pt>
                <c:pt idx="102">
                  <c:v>0.79700000000000004</c:v>
                </c:pt>
                <c:pt idx="103">
                  <c:v>0.79700000000000004</c:v>
                </c:pt>
                <c:pt idx="104">
                  <c:v>0.8</c:v>
                </c:pt>
                <c:pt idx="105">
                  <c:v>0.80200000000000005</c:v>
                </c:pt>
                <c:pt idx="106">
                  <c:v>0.8</c:v>
                </c:pt>
                <c:pt idx="107">
                  <c:v>0.80300000000000005</c:v>
                </c:pt>
                <c:pt idx="108">
                  <c:v>0.80800000000000005</c:v>
                </c:pt>
                <c:pt idx="109">
                  <c:v>0.81</c:v>
                </c:pt>
                <c:pt idx="110">
                  <c:v>0.81299999999999994</c:v>
                </c:pt>
                <c:pt idx="111">
                  <c:v>0.81499999999999995</c:v>
                </c:pt>
                <c:pt idx="112">
                  <c:v>0.81799999999999995</c:v>
                </c:pt>
                <c:pt idx="113">
                  <c:v>0.81499999999999995</c:v>
                </c:pt>
                <c:pt idx="114">
                  <c:v>0.81100000000000005</c:v>
                </c:pt>
                <c:pt idx="115">
                  <c:v>0.82</c:v>
                </c:pt>
                <c:pt idx="116">
                  <c:v>0.82299999999999995</c:v>
                </c:pt>
                <c:pt idx="117">
                  <c:v>0.81699999999999995</c:v>
                </c:pt>
                <c:pt idx="118">
                  <c:v>0.82099999999999995</c:v>
                </c:pt>
                <c:pt idx="119">
                  <c:v>0.82599999999999996</c:v>
                </c:pt>
                <c:pt idx="120">
                  <c:v>0.82399999999999995</c:v>
                </c:pt>
                <c:pt idx="121">
                  <c:v>0.82499999999999996</c:v>
                </c:pt>
                <c:pt idx="122">
                  <c:v>0.82699999999999996</c:v>
                </c:pt>
                <c:pt idx="123">
                  <c:v>0.83</c:v>
                </c:pt>
                <c:pt idx="124">
                  <c:v>0.83099999999999996</c:v>
                </c:pt>
                <c:pt idx="125">
                  <c:v>0.83099999999999996</c:v>
                </c:pt>
                <c:pt idx="126">
                  <c:v>0.82899999999999996</c:v>
                </c:pt>
                <c:pt idx="127">
                  <c:v>0.82799999999999996</c:v>
                </c:pt>
                <c:pt idx="128">
                  <c:v>0.83</c:v>
                </c:pt>
                <c:pt idx="129">
                  <c:v>0.83499999999999996</c:v>
                </c:pt>
                <c:pt idx="130">
                  <c:v>0.83599999999999997</c:v>
                </c:pt>
                <c:pt idx="131">
                  <c:v>0.83299999999999996</c:v>
                </c:pt>
                <c:pt idx="132">
                  <c:v>0.83199999999999996</c:v>
                </c:pt>
                <c:pt idx="133">
                  <c:v>0.83599999999999997</c:v>
                </c:pt>
                <c:pt idx="134">
                  <c:v>0.83799999999999997</c:v>
                </c:pt>
                <c:pt idx="135">
                  <c:v>0.84099999999999997</c:v>
                </c:pt>
                <c:pt idx="136">
                  <c:v>0.84199999999999997</c:v>
                </c:pt>
                <c:pt idx="137">
                  <c:v>0.84</c:v>
                </c:pt>
                <c:pt idx="138">
                  <c:v>0.83899999999999997</c:v>
                </c:pt>
                <c:pt idx="139">
                  <c:v>0.83799999999999997</c:v>
                </c:pt>
                <c:pt idx="140">
                  <c:v>0.83799999999999997</c:v>
                </c:pt>
                <c:pt idx="141">
                  <c:v>0.84</c:v>
                </c:pt>
                <c:pt idx="142">
                  <c:v>0.84099999999999997</c:v>
                </c:pt>
                <c:pt idx="143">
                  <c:v>0.84299999999999997</c:v>
                </c:pt>
                <c:pt idx="144">
                  <c:v>0.84499999999999997</c:v>
                </c:pt>
                <c:pt idx="145">
                  <c:v>0.84399999999999997</c:v>
                </c:pt>
                <c:pt idx="146">
                  <c:v>0.84199999999999997</c:v>
                </c:pt>
                <c:pt idx="147">
                  <c:v>0.84</c:v>
                </c:pt>
                <c:pt idx="148">
                  <c:v>0.83899999999999997</c:v>
                </c:pt>
                <c:pt idx="149">
                  <c:v>0.83899999999999997</c:v>
                </c:pt>
                <c:pt idx="150">
                  <c:v>0.83899999999999997</c:v>
                </c:pt>
                <c:pt idx="151">
                  <c:v>0.83899999999999997</c:v>
                </c:pt>
                <c:pt idx="152">
                  <c:v>0.83799999999999997</c:v>
                </c:pt>
                <c:pt idx="153">
                  <c:v>0.83499999999999996</c:v>
                </c:pt>
                <c:pt idx="154">
                  <c:v>0.83299999999999996</c:v>
                </c:pt>
                <c:pt idx="155">
                  <c:v>0.83</c:v>
                </c:pt>
                <c:pt idx="156">
                  <c:v>0.82599999999999996</c:v>
                </c:pt>
                <c:pt idx="157">
                  <c:v>0.82599999999999996</c:v>
                </c:pt>
                <c:pt idx="158">
                  <c:v>0.82499999999999996</c:v>
                </c:pt>
                <c:pt idx="159">
                  <c:v>0.82099999999999995</c:v>
                </c:pt>
                <c:pt idx="160">
                  <c:v>0.81799999999999995</c:v>
                </c:pt>
                <c:pt idx="161">
                  <c:v>0.81200000000000006</c:v>
                </c:pt>
                <c:pt idx="162">
                  <c:v>0.80600000000000005</c:v>
                </c:pt>
                <c:pt idx="163">
                  <c:v>0.79900000000000004</c:v>
                </c:pt>
                <c:pt idx="164">
                  <c:v>0.79400000000000004</c:v>
                </c:pt>
                <c:pt idx="165">
                  <c:v>0.79</c:v>
                </c:pt>
                <c:pt idx="166">
                  <c:v>0.78500000000000003</c:v>
                </c:pt>
                <c:pt idx="167">
                  <c:v>0.77800000000000002</c:v>
                </c:pt>
                <c:pt idx="168">
                  <c:v>0.77</c:v>
                </c:pt>
                <c:pt idx="169">
                  <c:v>0.76200000000000001</c:v>
                </c:pt>
                <c:pt idx="170">
                  <c:v>0.753</c:v>
                </c:pt>
                <c:pt idx="171">
                  <c:v>0.74399999999999999</c:v>
                </c:pt>
                <c:pt idx="172">
                  <c:v>0.73399999999999999</c:v>
                </c:pt>
                <c:pt idx="173">
                  <c:v>0.72599999999999998</c:v>
                </c:pt>
                <c:pt idx="174">
                  <c:v>0.71899999999999997</c:v>
                </c:pt>
                <c:pt idx="175">
                  <c:v>0.71</c:v>
                </c:pt>
                <c:pt idx="176">
                  <c:v>0.69899999999999995</c:v>
                </c:pt>
                <c:pt idx="177">
                  <c:v>0.68799999999999994</c:v>
                </c:pt>
                <c:pt idx="178">
                  <c:v>0.67600000000000005</c:v>
                </c:pt>
                <c:pt idx="179">
                  <c:v>0.66700000000000004</c:v>
                </c:pt>
                <c:pt idx="180">
                  <c:v>0.65800000000000003</c:v>
                </c:pt>
                <c:pt idx="181">
                  <c:v>0.64900000000000002</c:v>
                </c:pt>
                <c:pt idx="182">
                  <c:v>0.63800000000000001</c:v>
                </c:pt>
                <c:pt idx="183">
                  <c:v>0.627</c:v>
                </c:pt>
                <c:pt idx="184">
                  <c:v>0.61699999999999999</c:v>
                </c:pt>
                <c:pt idx="185">
                  <c:v>0.60699999999999998</c:v>
                </c:pt>
                <c:pt idx="186">
                  <c:v>0.59899999999999998</c:v>
                </c:pt>
                <c:pt idx="187">
                  <c:v>0.58799999999999997</c:v>
                </c:pt>
                <c:pt idx="188">
                  <c:v>0.57699999999999996</c:v>
                </c:pt>
                <c:pt idx="189">
                  <c:v>0.56699999999999995</c:v>
                </c:pt>
                <c:pt idx="190">
                  <c:v>0.55700000000000005</c:v>
                </c:pt>
                <c:pt idx="191">
                  <c:v>0.54700000000000004</c:v>
                </c:pt>
                <c:pt idx="192">
                  <c:v>0.53800000000000003</c:v>
                </c:pt>
                <c:pt idx="193">
                  <c:v>0.52900000000000003</c:v>
                </c:pt>
                <c:pt idx="194">
                  <c:v>0.51900000000000002</c:v>
                </c:pt>
                <c:pt idx="195">
                  <c:v>0.51</c:v>
                </c:pt>
                <c:pt idx="196">
                  <c:v>0.501</c:v>
                </c:pt>
                <c:pt idx="197">
                  <c:v>0.49199999999999999</c:v>
                </c:pt>
                <c:pt idx="198">
                  <c:v>0.48399999999999999</c:v>
                </c:pt>
                <c:pt idx="199">
                  <c:v>0.47699999999999998</c:v>
                </c:pt>
                <c:pt idx="200">
                  <c:v>0.46800000000000003</c:v>
                </c:pt>
                <c:pt idx="201">
                  <c:v>0.45900000000000002</c:v>
                </c:pt>
                <c:pt idx="202">
                  <c:v>0.45</c:v>
                </c:pt>
                <c:pt idx="203">
                  <c:v>0.443</c:v>
                </c:pt>
                <c:pt idx="204">
                  <c:v>0.436</c:v>
                </c:pt>
                <c:pt idx="205">
                  <c:v>0.43</c:v>
                </c:pt>
                <c:pt idx="206">
                  <c:v>0.42299999999999999</c:v>
                </c:pt>
                <c:pt idx="207">
                  <c:v>0.41599999999999998</c:v>
                </c:pt>
                <c:pt idx="208">
                  <c:v>0.40799999999999997</c:v>
                </c:pt>
                <c:pt idx="209">
                  <c:v>0.40100000000000002</c:v>
                </c:pt>
                <c:pt idx="210">
                  <c:v>0.39500000000000002</c:v>
                </c:pt>
                <c:pt idx="211">
                  <c:v>0.39</c:v>
                </c:pt>
                <c:pt idx="212">
                  <c:v>0.38400000000000001</c:v>
                </c:pt>
                <c:pt idx="213">
                  <c:v>0.378</c:v>
                </c:pt>
                <c:pt idx="214">
                  <c:v>0.372</c:v>
                </c:pt>
                <c:pt idx="215">
                  <c:v>0.36699999999999999</c:v>
                </c:pt>
                <c:pt idx="216">
                  <c:v>0.36199999999999999</c:v>
                </c:pt>
                <c:pt idx="217">
                  <c:v>0.35799999999999998</c:v>
                </c:pt>
                <c:pt idx="218">
                  <c:v>0.35299999999999998</c:v>
                </c:pt>
                <c:pt idx="219">
                  <c:v>0.34899999999999998</c:v>
                </c:pt>
                <c:pt idx="220">
                  <c:v>0.34300000000000003</c:v>
                </c:pt>
                <c:pt idx="221">
                  <c:v>0.33700000000000002</c:v>
                </c:pt>
                <c:pt idx="222">
                  <c:v>0.33200000000000002</c:v>
                </c:pt>
                <c:pt idx="223">
                  <c:v>0.32800000000000001</c:v>
                </c:pt>
                <c:pt idx="224">
                  <c:v>0.32500000000000001</c:v>
                </c:pt>
                <c:pt idx="225">
                  <c:v>0.32200000000000001</c:v>
                </c:pt>
                <c:pt idx="226">
                  <c:v>0.318</c:v>
                </c:pt>
                <c:pt idx="227">
                  <c:v>0.313</c:v>
                </c:pt>
                <c:pt idx="228">
                  <c:v>0.308</c:v>
                </c:pt>
                <c:pt idx="229">
                  <c:v>0.30399999999999999</c:v>
                </c:pt>
                <c:pt idx="230">
                  <c:v>0.3</c:v>
                </c:pt>
                <c:pt idx="231">
                  <c:v>0.29599999999999999</c:v>
                </c:pt>
                <c:pt idx="232">
                  <c:v>0.29499999999999998</c:v>
                </c:pt>
                <c:pt idx="233">
                  <c:v>0.29199999999999998</c:v>
                </c:pt>
                <c:pt idx="234">
                  <c:v>0.28799999999999998</c:v>
                </c:pt>
                <c:pt idx="235">
                  <c:v>0.28499999999999998</c:v>
                </c:pt>
                <c:pt idx="236">
                  <c:v>0.28199999999999997</c:v>
                </c:pt>
                <c:pt idx="237">
                  <c:v>0.28000000000000003</c:v>
                </c:pt>
                <c:pt idx="238">
                  <c:v>0.27800000000000002</c:v>
                </c:pt>
                <c:pt idx="239">
                  <c:v>0.27400000000000002</c:v>
                </c:pt>
                <c:pt idx="240">
                  <c:v>0.27100000000000002</c:v>
                </c:pt>
                <c:pt idx="241">
                  <c:v>0.26900000000000002</c:v>
                </c:pt>
                <c:pt idx="242">
                  <c:v>0.26600000000000001</c:v>
                </c:pt>
                <c:pt idx="243">
                  <c:v>0.26400000000000001</c:v>
                </c:pt>
                <c:pt idx="244">
                  <c:v>0.26300000000000001</c:v>
                </c:pt>
                <c:pt idx="245">
                  <c:v>0.26100000000000001</c:v>
                </c:pt>
                <c:pt idx="246">
                  <c:v>0.25900000000000001</c:v>
                </c:pt>
                <c:pt idx="247">
                  <c:v>0.25600000000000001</c:v>
                </c:pt>
                <c:pt idx="248">
                  <c:v>0.253</c:v>
                </c:pt>
                <c:pt idx="249">
                  <c:v>0.251</c:v>
                </c:pt>
                <c:pt idx="250">
                  <c:v>0.25</c:v>
                </c:pt>
                <c:pt idx="251">
                  <c:v>0.249</c:v>
                </c:pt>
                <c:pt idx="252">
                  <c:v>0.248</c:v>
                </c:pt>
                <c:pt idx="253">
                  <c:v>0.246</c:v>
                </c:pt>
                <c:pt idx="254">
                  <c:v>0.24399999999999999</c:v>
                </c:pt>
                <c:pt idx="255">
                  <c:v>0.24199999999999999</c:v>
                </c:pt>
                <c:pt idx="256">
                  <c:v>0.24099999999999999</c:v>
                </c:pt>
                <c:pt idx="257">
                  <c:v>0.23899999999999999</c:v>
                </c:pt>
                <c:pt idx="258">
                  <c:v>0.23799999999999999</c:v>
                </c:pt>
                <c:pt idx="259">
                  <c:v>0.23599999999999999</c:v>
                </c:pt>
                <c:pt idx="260">
                  <c:v>0.23499999999999999</c:v>
                </c:pt>
                <c:pt idx="261">
                  <c:v>0.23300000000000001</c:v>
                </c:pt>
                <c:pt idx="262">
                  <c:v>0.23</c:v>
                </c:pt>
                <c:pt idx="263">
                  <c:v>0.22800000000000001</c:v>
                </c:pt>
                <c:pt idx="264">
                  <c:v>0.22600000000000001</c:v>
                </c:pt>
                <c:pt idx="265">
                  <c:v>0.22500000000000001</c:v>
                </c:pt>
                <c:pt idx="266">
                  <c:v>0.223</c:v>
                </c:pt>
                <c:pt idx="267">
                  <c:v>0.221</c:v>
                </c:pt>
                <c:pt idx="268">
                  <c:v>0.218</c:v>
                </c:pt>
                <c:pt idx="269">
                  <c:v>0.215</c:v>
                </c:pt>
                <c:pt idx="270">
                  <c:v>0.21199999999999999</c:v>
                </c:pt>
                <c:pt idx="271">
                  <c:v>0.21</c:v>
                </c:pt>
                <c:pt idx="272">
                  <c:v>0.20799999999999999</c:v>
                </c:pt>
                <c:pt idx="273">
                  <c:v>0.20499999999999999</c:v>
                </c:pt>
                <c:pt idx="274">
                  <c:v>0.20200000000000001</c:v>
                </c:pt>
                <c:pt idx="275">
                  <c:v>0.19800000000000001</c:v>
                </c:pt>
                <c:pt idx="276">
                  <c:v>0.19500000000000001</c:v>
                </c:pt>
                <c:pt idx="277">
                  <c:v>0.191</c:v>
                </c:pt>
                <c:pt idx="278">
                  <c:v>0.189</c:v>
                </c:pt>
                <c:pt idx="279">
                  <c:v>0.185</c:v>
                </c:pt>
                <c:pt idx="280">
                  <c:v>0.18099999999999999</c:v>
                </c:pt>
                <c:pt idx="281">
                  <c:v>0.17699999999999999</c:v>
                </c:pt>
                <c:pt idx="282">
                  <c:v>0.17299999999999999</c:v>
                </c:pt>
                <c:pt idx="283">
                  <c:v>0.16900000000000001</c:v>
                </c:pt>
                <c:pt idx="284">
                  <c:v>0.16500000000000001</c:v>
                </c:pt>
                <c:pt idx="285">
                  <c:v>0.161</c:v>
                </c:pt>
                <c:pt idx="286">
                  <c:v>0.157</c:v>
                </c:pt>
                <c:pt idx="287">
                  <c:v>0.154</c:v>
                </c:pt>
                <c:pt idx="288">
                  <c:v>0.15</c:v>
                </c:pt>
                <c:pt idx="289">
                  <c:v>0.14499999999999999</c:v>
                </c:pt>
                <c:pt idx="290">
                  <c:v>0.14000000000000001</c:v>
                </c:pt>
                <c:pt idx="291">
                  <c:v>0.13600000000000001</c:v>
                </c:pt>
                <c:pt idx="292">
                  <c:v>0.13200000000000001</c:v>
                </c:pt>
                <c:pt idx="293">
                  <c:v>0.128</c:v>
                </c:pt>
                <c:pt idx="294">
                  <c:v>0.124</c:v>
                </c:pt>
                <c:pt idx="295">
                  <c:v>0.12</c:v>
                </c:pt>
                <c:pt idx="296">
                  <c:v>0.11600000000000001</c:v>
                </c:pt>
                <c:pt idx="297">
                  <c:v>0.112</c:v>
                </c:pt>
                <c:pt idx="298">
                  <c:v>0.108</c:v>
                </c:pt>
                <c:pt idx="299">
                  <c:v>0.104</c:v>
                </c:pt>
                <c:pt idx="300">
                  <c:v>0.1</c:v>
                </c:pt>
                <c:pt idx="301">
                  <c:v>9.7000000000000003E-2</c:v>
                </c:pt>
                <c:pt idx="302">
                  <c:v>9.2999999999999999E-2</c:v>
                </c:pt>
                <c:pt idx="303">
                  <c:v>8.7999999999999995E-2</c:v>
                </c:pt>
                <c:pt idx="304">
                  <c:v>8.5000000000000006E-2</c:v>
                </c:pt>
                <c:pt idx="305">
                  <c:v>8.2000000000000003E-2</c:v>
                </c:pt>
                <c:pt idx="306">
                  <c:v>7.8E-2</c:v>
                </c:pt>
                <c:pt idx="307">
                  <c:v>7.4999999999999997E-2</c:v>
                </c:pt>
                <c:pt idx="308">
                  <c:v>7.0999999999999994E-2</c:v>
                </c:pt>
                <c:pt idx="309">
                  <c:v>6.7000000000000004E-2</c:v>
                </c:pt>
                <c:pt idx="310">
                  <c:v>6.4000000000000001E-2</c:v>
                </c:pt>
                <c:pt idx="311">
                  <c:v>6.0999999999999999E-2</c:v>
                </c:pt>
                <c:pt idx="312">
                  <c:v>5.8000000000000003E-2</c:v>
                </c:pt>
                <c:pt idx="313">
                  <c:v>5.6000000000000001E-2</c:v>
                </c:pt>
                <c:pt idx="314">
                  <c:v>5.2999999999999999E-2</c:v>
                </c:pt>
                <c:pt idx="315">
                  <c:v>4.9000000000000002E-2</c:v>
                </c:pt>
                <c:pt idx="316">
                  <c:v>4.7E-2</c:v>
                </c:pt>
                <c:pt idx="317">
                  <c:v>4.4999999999999998E-2</c:v>
                </c:pt>
                <c:pt idx="318">
                  <c:v>4.2000000000000003E-2</c:v>
                </c:pt>
                <c:pt idx="319">
                  <c:v>0.04</c:v>
                </c:pt>
                <c:pt idx="320">
                  <c:v>3.6999999999999998E-2</c:v>
                </c:pt>
                <c:pt idx="321">
                  <c:v>3.4000000000000002E-2</c:v>
                </c:pt>
                <c:pt idx="322">
                  <c:v>3.2000000000000001E-2</c:v>
                </c:pt>
                <c:pt idx="323">
                  <c:v>0.03</c:v>
                </c:pt>
                <c:pt idx="324">
                  <c:v>2.8000000000000001E-2</c:v>
                </c:pt>
                <c:pt idx="325">
                  <c:v>2.5999999999999999E-2</c:v>
                </c:pt>
                <c:pt idx="326">
                  <c:v>2.4E-2</c:v>
                </c:pt>
                <c:pt idx="327">
                  <c:v>2.1999999999999999E-2</c:v>
                </c:pt>
                <c:pt idx="328">
                  <c:v>0.02</c:v>
                </c:pt>
                <c:pt idx="329">
                  <c:v>1.7999999999999999E-2</c:v>
                </c:pt>
                <c:pt idx="330">
                  <c:v>1.6E-2</c:v>
                </c:pt>
                <c:pt idx="331">
                  <c:v>1.4999999999999999E-2</c:v>
                </c:pt>
                <c:pt idx="332">
                  <c:v>1.2999999999999999E-2</c:v>
                </c:pt>
                <c:pt idx="333">
                  <c:v>1.0999999999999999E-2</c:v>
                </c:pt>
                <c:pt idx="334">
                  <c:v>0.01</c:v>
                </c:pt>
                <c:pt idx="335">
                  <c:v>8.9999999999999993E-3</c:v>
                </c:pt>
                <c:pt idx="336">
                  <c:v>8.0000000000000002E-3</c:v>
                </c:pt>
                <c:pt idx="337">
                  <c:v>7.0000000000000001E-3</c:v>
                </c:pt>
                <c:pt idx="338">
                  <c:v>5.0000000000000001E-3</c:v>
                </c:pt>
                <c:pt idx="339">
                  <c:v>4.0000000000000001E-3</c:v>
                </c:pt>
                <c:pt idx="340">
                  <c:v>3.0000000000000001E-3</c:v>
                </c:pt>
                <c:pt idx="341">
                  <c:v>2E-3</c:v>
                </c:pt>
                <c:pt idx="342">
                  <c:v>1E-3</c:v>
                </c:pt>
                <c:pt idx="343">
                  <c:v>0</c:v>
                </c:pt>
                <c:pt idx="344">
                  <c:v>-1E-3</c:v>
                </c:pt>
                <c:pt idx="345">
                  <c:v>-1E-3</c:v>
                </c:pt>
                <c:pt idx="346">
                  <c:v>-2E-3</c:v>
                </c:pt>
                <c:pt idx="347">
                  <c:v>-2E-3</c:v>
                </c:pt>
                <c:pt idx="348">
                  <c:v>-3.0000000000000001E-3</c:v>
                </c:pt>
                <c:pt idx="349">
                  <c:v>-4.0000000000000001E-3</c:v>
                </c:pt>
                <c:pt idx="350">
                  <c:v>-4.0000000000000001E-3</c:v>
                </c:pt>
                <c:pt idx="351">
                  <c:v>-5.0000000000000001E-3</c:v>
                </c:pt>
                <c:pt idx="352">
                  <c:v>-6.0000000000000001E-3</c:v>
                </c:pt>
                <c:pt idx="353">
                  <c:v>-6.0000000000000001E-3</c:v>
                </c:pt>
                <c:pt idx="354">
                  <c:v>-6.0000000000000001E-3</c:v>
                </c:pt>
                <c:pt idx="355">
                  <c:v>-7.0000000000000001E-3</c:v>
                </c:pt>
                <c:pt idx="356">
                  <c:v>-7.0000000000000001E-3</c:v>
                </c:pt>
                <c:pt idx="357">
                  <c:v>-7.0000000000000001E-3</c:v>
                </c:pt>
                <c:pt idx="358">
                  <c:v>-8.0000000000000002E-3</c:v>
                </c:pt>
                <c:pt idx="359">
                  <c:v>-8.0000000000000002E-3</c:v>
                </c:pt>
                <c:pt idx="360">
                  <c:v>-8.0000000000000002E-3</c:v>
                </c:pt>
                <c:pt idx="361">
                  <c:v>-8.0000000000000002E-3</c:v>
                </c:pt>
                <c:pt idx="362">
                  <c:v>-8.0000000000000002E-3</c:v>
                </c:pt>
                <c:pt idx="363">
                  <c:v>-8.9999999999999993E-3</c:v>
                </c:pt>
                <c:pt idx="364">
                  <c:v>-8.9999999999999993E-3</c:v>
                </c:pt>
                <c:pt idx="365">
                  <c:v>-0.01</c:v>
                </c:pt>
                <c:pt idx="366">
                  <c:v>-0.01</c:v>
                </c:pt>
                <c:pt idx="367">
                  <c:v>-0.01</c:v>
                </c:pt>
                <c:pt idx="368">
                  <c:v>-0.01</c:v>
                </c:pt>
                <c:pt idx="369">
                  <c:v>-1.0999999999999999E-2</c:v>
                </c:pt>
                <c:pt idx="370">
                  <c:v>-1.2E-2</c:v>
                </c:pt>
                <c:pt idx="371">
                  <c:v>-1.2E-2</c:v>
                </c:pt>
                <c:pt idx="372">
                  <c:v>-1.2999999999999999E-2</c:v>
                </c:pt>
                <c:pt idx="373">
                  <c:v>-1.2999999999999999E-2</c:v>
                </c:pt>
                <c:pt idx="374">
                  <c:v>-1.2999999999999999E-2</c:v>
                </c:pt>
                <c:pt idx="375">
                  <c:v>-1.2999999999999999E-2</c:v>
                </c:pt>
                <c:pt idx="376">
                  <c:v>-1.4E-2</c:v>
                </c:pt>
                <c:pt idx="377">
                  <c:v>-1.4999999999999999E-2</c:v>
                </c:pt>
                <c:pt idx="378">
                  <c:v>-1.6E-2</c:v>
                </c:pt>
                <c:pt idx="379">
                  <c:v>-1.6E-2</c:v>
                </c:pt>
                <c:pt idx="380">
                  <c:v>-1.4999999999999999E-2</c:v>
                </c:pt>
                <c:pt idx="381">
                  <c:v>-1.6E-2</c:v>
                </c:pt>
                <c:pt idx="382">
                  <c:v>-1.7000000000000001E-2</c:v>
                </c:pt>
                <c:pt idx="383">
                  <c:v>-1.9E-2</c:v>
                </c:pt>
                <c:pt idx="384">
                  <c:v>-0.02</c:v>
                </c:pt>
                <c:pt idx="385">
                  <c:v>-0.02</c:v>
                </c:pt>
                <c:pt idx="386">
                  <c:v>-0.02</c:v>
                </c:pt>
                <c:pt idx="387">
                  <c:v>-0.02</c:v>
                </c:pt>
                <c:pt idx="388">
                  <c:v>-2.1000000000000001E-2</c:v>
                </c:pt>
                <c:pt idx="389">
                  <c:v>-2.1999999999999999E-2</c:v>
                </c:pt>
                <c:pt idx="390">
                  <c:v>-2.3E-2</c:v>
                </c:pt>
                <c:pt idx="391">
                  <c:v>-2.4E-2</c:v>
                </c:pt>
                <c:pt idx="392">
                  <c:v>-2.4E-2</c:v>
                </c:pt>
                <c:pt idx="393">
                  <c:v>-2.4E-2</c:v>
                </c:pt>
                <c:pt idx="394">
                  <c:v>-2.4E-2</c:v>
                </c:pt>
                <c:pt idx="395">
                  <c:v>-2.5000000000000001E-2</c:v>
                </c:pt>
                <c:pt idx="396">
                  <c:v>-2.5999999999999999E-2</c:v>
                </c:pt>
                <c:pt idx="397">
                  <c:v>-2.5999999999999999E-2</c:v>
                </c:pt>
                <c:pt idx="398">
                  <c:v>-2.5999999999999999E-2</c:v>
                </c:pt>
                <c:pt idx="399">
                  <c:v>-2.7E-2</c:v>
                </c:pt>
                <c:pt idx="400">
                  <c:v>-2.7E-2</c:v>
                </c:pt>
                <c:pt idx="401">
                  <c:v>-2.7E-2</c:v>
                </c:pt>
                <c:pt idx="402">
                  <c:v>-2.7E-2</c:v>
                </c:pt>
                <c:pt idx="403">
                  <c:v>-2.7E-2</c:v>
                </c:pt>
                <c:pt idx="404">
                  <c:v>-2.7E-2</c:v>
                </c:pt>
                <c:pt idx="405">
                  <c:v>-2.8000000000000001E-2</c:v>
                </c:pt>
                <c:pt idx="406">
                  <c:v>-2.8000000000000001E-2</c:v>
                </c:pt>
                <c:pt idx="407">
                  <c:v>-2.8000000000000001E-2</c:v>
                </c:pt>
                <c:pt idx="408">
                  <c:v>-2.8000000000000001E-2</c:v>
                </c:pt>
                <c:pt idx="409">
                  <c:v>-2.7E-2</c:v>
                </c:pt>
                <c:pt idx="410">
                  <c:v>-2.7E-2</c:v>
                </c:pt>
                <c:pt idx="411">
                  <c:v>-2.5999999999999999E-2</c:v>
                </c:pt>
                <c:pt idx="412">
                  <c:v>-2.5999999999999999E-2</c:v>
                </c:pt>
                <c:pt idx="413">
                  <c:v>-2.5999999999999999E-2</c:v>
                </c:pt>
                <c:pt idx="414">
                  <c:v>-2.5999999999999999E-2</c:v>
                </c:pt>
                <c:pt idx="415">
                  <c:v>-2.5000000000000001E-2</c:v>
                </c:pt>
                <c:pt idx="416">
                  <c:v>-2.5000000000000001E-2</c:v>
                </c:pt>
                <c:pt idx="417">
                  <c:v>-2.4E-2</c:v>
                </c:pt>
                <c:pt idx="418">
                  <c:v>-2.4E-2</c:v>
                </c:pt>
                <c:pt idx="419">
                  <c:v>-2.3E-2</c:v>
                </c:pt>
                <c:pt idx="420">
                  <c:v>-2.3E-2</c:v>
                </c:pt>
                <c:pt idx="421">
                  <c:v>-2.1999999999999999E-2</c:v>
                </c:pt>
                <c:pt idx="422">
                  <c:v>-2.1000000000000001E-2</c:v>
                </c:pt>
                <c:pt idx="423">
                  <c:v>-0.02</c:v>
                </c:pt>
                <c:pt idx="424">
                  <c:v>-0.02</c:v>
                </c:pt>
                <c:pt idx="425">
                  <c:v>-1.9E-2</c:v>
                </c:pt>
                <c:pt idx="426">
                  <c:v>-1.7999999999999999E-2</c:v>
                </c:pt>
                <c:pt idx="427">
                  <c:v>-1.7999999999999999E-2</c:v>
                </c:pt>
                <c:pt idx="428">
                  <c:v>-1.7000000000000001E-2</c:v>
                </c:pt>
                <c:pt idx="429">
                  <c:v>-1.6E-2</c:v>
                </c:pt>
                <c:pt idx="430">
                  <c:v>-1.4E-2</c:v>
                </c:pt>
                <c:pt idx="431">
                  <c:v>-1.2999999999999999E-2</c:v>
                </c:pt>
                <c:pt idx="432">
                  <c:v>-1.2E-2</c:v>
                </c:pt>
                <c:pt idx="433">
                  <c:v>-1.0999999999999999E-2</c:v>
                </c:pt>
                <c:pt idx="434">
                  <c:v>-0.01</c:v>
                </c:pt>
                <c:pt idx="435">
                  <c:v>-8.9999999999999993E-3</c:v>
                </c:pt>
                <c:pt idx="436">
                  <c:v>-8.0000000000000002E-3</c:v>
                </c:pt>
                <c:pt idx="437">
                  <c:v>-6.0000000000000001E-3</c:v>
                </c:pt>
                <c:pt idx="438">
                  <c:v>-5.0000000000000001E-3</c:v>
                </c:pt>
                <c:pt idx="439">
                  <c:v>-4.0000000000000001E-3</c:v>
                </c:pt>
                <c:pt idx="440">
                  <c:v>-3.0000000000000001E-3</c:v>
                </c:pt>
                <c:pt idx="441">
                  <c:v>-2E-3</c:v>
                </c:pt>
                <c:pt idx="442">
                  <c:v>0</c:v>
                </c:pt>
                <c:pt idx="443">
                  <c:v>1E-3</c:v>
                </c:pt>
                <c:pt idx="444">
                  <c:v>3.0000000000000001E-3</c:v>
                </c:pt>
                <c:pt idx="445">
                  <c:v>4.0000000000000001E-3</c:v>
                </c:pt>
                <c:pt idx="446">
                  <c:v>5.0000000000000001E-3</c:v>
                </c:pt>
                <c:pt idx="447">
                  <c:v>7.0000000000000001E-3</c:v>
                </c:pt>
                <c:pt idx="448">
                  <c:v>8.9999999999999993E-3</c:v>
                </c:pt>
                <c:pt idx="449">
                  <c:v>1.0999999999999999E-2</c:v>
                </c:pt>
                <c:pt idx="450">
                  <c:v>1.2E-2</c:v>
                </c:pt>
                <c:pt idx="451">
                  <c:v>1.4E-2</c:v>
                </c:pt>
                <c:pt idx="452">
                  <c:v>1.4999999999999999E-2</c:v>
                </c:pt>
                <c:pt idx="453">
                  <c:v>1.6E-2</c:v>
                </c:pt>
                <c:pt idx="454">
                  <c:v>1.7999999999999999E-2</c:v>
                </c:pt>
                <c:pt idx="455">
                  <c:v>0.02</c:v>
                </c:pt>
                <c:pt idx="456">
                  <c:v>2.1999999999999999E-2</c:v>
                </c:pt>
                <c:pt idx="457">
                  <c:v>2.4E-2</c:v>
                </c:pt>
                <c:pt idx="458">
                  <c:v>2.5000000000000001E-2</c:v>
                </c:pt>
                <c:pt idx="459">
                  <c:v>2.7E-2</c:v>
                </c:pt>
                <c:pt idx="460">
                  <c:v>2.9000000000000001E-2</c:v>
                </c:pt>
                <c:pt idx="461">
                  <c:v>3.1E-2</c:v>
                </c:pt>
                <c:pt idx="462">
                  <c:v>3.3000000000000002E-2</c:v>
                </c:pt>
                <c:pt idx="463">
                  <c:v>3.5000000000000003E-2</c:v>
                </c:pt>
                <c:pt idx="464">
                  <c:v>3.6999999999999998E-2</c:v>
                </c:pt>
                <c:pt idx="465">
                  <c:v>3.9E-2</c:v>
                </c:pt>
                <c:pt idx="466">
                  <c:v>4.1000000000000002E-2</c:v>
                </c:pt>
                <c:pt idx="467">
                  <c:v>4.2999999999999997E-2</c:v>
                </c:pt>
                <c:pt idx="468">
                  <c:v>4.5999999999999999E-2</c:v>
                </c:pt>
                <c:pt idx="469">
                  <c:v>4.8000000000000001E-2</c:v>
                </c:pt>
                <c:pt idx="470">
                  <c:v>0.05</c:v>
                </c:pt>
                <c:pt idx="471">
                  <c:v>5.1999999999999998E-2</c:v>
                </c:pt>
                <c:pt idx="472">
                  <c:v>5.2999999999999999E-2</c:v>
                </c:pt>
                <c:pt idx="473">
                  <c:v>5.2999999999999999E-2</c:v>
                </c:pt>
                <c:pt idx="474">
                  <c:v>5.6000000000000001E-2</c:v>
                </c:pt>
                <c:pt idx="475">
                  <c:v>5.8999999999999997E-2</c:v>
                </c:pt>
                <c:pt idx="476">
                  <c:v>6.0999999999999999E-2</c:v>
                </c:pt>
                <c:pt idx="477">
                  <c:v>6.3E-2</c:v>
                </c:pt>
                <c:pt idx="478">
                  <c:v>6.5000000000000002E-2</c:v>
                </c:pt>
                <c:pt idx="479">
                  <c:v>6.8000000000000005E-2</c:v>
                </c:pt>
                <c:pt idx="480">
                  <c:v>7.0000000000000007E-2</c:v>
                </c:pt>
                <c:pt idx="481">
                  <c:v>7.2999999999999995E-2</c:v>
                </c:pt>
                <c:pt idx="482">
                  <c:v>7.4999999999999997E-2</c:v>
                </c:pt>
                <c:pt idx="483">
                  <c:v>7.6999999999999999E-2</c:v>
                </c:pt>
                <c:pt idx="484">
                  <c:v>7.9000000000000001E-2</c:v>
                </c:pt>
                <c:pt idx="485">
                  <c:v>8.2000000000000003E-2</c:v>
                </c:pt>
                <c:pt idx="486">
                  <c:v>8.4000000000000005E-2</c:v>
                </c:pt>
                <c:pt idx="487">
                  <c:v>8.6999999999999994E-2</c:v>
                </c:pt>
                <c:pt idx="488">
                  <c:v>8.8999999999999996E-2</c:v>
                </c:pt>
                <c:pt idx="489">
                  <c:v>9.0999999999999998E-2</c:v>
                </c:pt>
                <c:pt idx="490">
                  <c:v>9.2999999999999999E-2</c:v>
                </c:pt>
                <c:pt idx="491">
                  <c:v>9.6000000000000002E-2</c:v>
                </c:pt>
                <c:pt idx="492">
                  <c:v>9.8000000000000004E-2</c:v>
                </c:pt>
                <c:pt idx="493">
                  <c:v>0.1</c:v>
                </c:pt>
                <c:pt idx="494">
                  <c:v>0.10299999999999999</c:v>
                </c:pt>
                <c:pt idx="495">
                  <c:v>0.105</c:v>
                </c:pt>
                <c:pt idx="496">
                  <c:v>0.108</c:v>
                </c:pt>
                <c:pt idx="497">
                  <c:v>0.11</c:v>
                </c:pt>
                <c:pt idx="498">
                  <c:v>0.112</c:v>
                </c:pt>
                <c:pt idx="499">
                  <c:v>0.114</c:v>
                </c:pt>
                <c:pt idx="500">
                  <c:v>0.11700000000000001</c:v>
                </c:pt>
                <c:pt idx="501">
                  <c:v>0.11899999999999999</c:v>
                </c:pt>
                <c:pt idx="502">
                  <c:v>0.122</c:v>
                </c:pt>
                <c:pt idx="503">
                  <c:v>0.125</c:v>
                </c:pt>
                <c:pt idx="504">
                  <c:v>0.127</c:v>
                </c:pt>
                <c:pt idx="505">
                  <c:v>0.13</c:v>
                </c:pt>
                <c:pt idx="506">
                  <c:v>0.13200000000000001</c:v>
                </c:pt>
                <c:pt idx="507">
                  <c:v>0.13500000000000001</c:v>
                </c:pt>
                <c:pt idx="508">
                  <c:v>0.13700000000000001</c:v>
                </c:pt>
                <c:pt idx="509">
                  <c:v>0.14000000000000001</c:v>
                </c:pt>
                <c:pt idx="510">
                  <c:v>0.14199999999999999</c:v>
                </c:pt>
                <c:pt idx="511">
                  <c:v>0.14499999999999999</c:v>
                </c:pt>
                <c:pt idx="512">
                  <c:v>0.14799999999999999</c:v>
                </c:pt>
                <c:pt idx="513">
                  <c:v>0.151</c:v>
                </c:pt>
                <c:pt idx="514">
                  <c:v>0.154</c:v>
                </c:pt>
                <c:pt idx="515">
                  <c:v>0.156</c:v>
                </c:pt>
                <c:pt idx="516">
                  <c:v>0.159</c:v>
                </c:pt>
                <c:pt idx="517">
                  <c:v>0.16200000000000001</c:v>
                </c:pt>
                <c:pt idx="518">
                  <c:v>0.16500000000000001</c:v>
                </c:pt>
                <c:pt idx="519">
                  <c:v>0.16800000000000001</c:v>
                </c:pt>
                <c:pt idx="520">
                  <c:v>0.17100000000000001</c:v>
                </c:pt>
                <c:pt idx="521">
                  <c:v>0.17299999999999999</c:v>
                </c:pt>
                <c:pt idx="522">
                  <c:v>0.17599999999999999</c:v>
                </c:pt>
                <c:pt idx="523">
                  <c:v>0.17899999999999999</c:v>
                </c:pt>
                <c:pt idx="524">
                  <c:v>0.182</c:v>
                </c:pt>
                <c:pt idx="525">
                  <c:v>0.185</c:v>
                </c:pt>
                <c:pt idx="526">
                  <c:v>0.188</c:v>
                </c:pt>
                <c:pt idx="527">
                  <c:v>0.191</c:v>
                </c:pt>
                <c:pt idx="528">
                  <c:v>0.19400000000000001</c:v>
                </c:pt>
                <c:pt idx="529">
                  <c:v>0.19800000000000001</c:v>
                </c:pt>
                <c:pt idx="530">
                  <c:v>0.20100000000000001</c:v>
                </c:pt>
                <c:pt idx="531">
                  <c:v>0.20399999999999999</c:v>
                </c:pt>
                <c:pt idx="532">
                  <c:v>0.20699999999999999</c:v>
                </c:pt>
                <c:pt idx="533">
                  <c:v>0.21099999999999999</c:v>
                </c:pt>
                <c:pt idx="534">
                  <c:v>0.214</c:v>
                </c:pt>
                <c:pt idx="535">
                  <c:v>0.218</c:v>
                </c:pt>
                <c:pt idx="536">
                  <c:v>0.221</c:v>
                </c:pt>
                <c:pt idx="537">
                  <c:v>0.22500000000000001</c:v>
                </c:pt>
                <c:pt idx="538">
                  <c:v>0.22900000000000001</c:v>
                </c:pt>
                <c:pt idx="539">
                  <c:v>0.23300000000000001</c:v>
                </c:pt>
                <c:pt idx="540">
                  <c:v>0.23699999999999999</c:v>
                </c:pt>
                <c:pt idx="541">
                  <c:v>0.24099999999999999</c:v>
                </c:pt>
                <c:pt idx="542">
                  <c:v>0.245</c:v>
                </c:pt>
                <c:pt idx="543">
                  <c:v>0.25</c:v>
                </c:pt>
                <c:pt idx="544">
                  <c:v>0.254</c:v>
                </c:pt>
                <c:pt idx="545">
                  <c:v>0.25900000000000001</c:v>
                </c:pt>
                <c:pt idx="546">
                  <c:v>0.26300000000000001</c:v>
                </c:pt>
                <c:pt idx="547">
                  <c:v>0.26800000000000002</c:v>
                </c:pt>
                <c:pt idx="548">
                  <c:v>0.27300000000000002</c:v>
                </c:pt>
                <c:pt idx="549">
                  <c:v>0.27800000000000002</c:v>
                </c:pt>
                <c:pt idx="550">
                  <c:v>0.28299999999999997</c:v>
                </c:pt>
                <c:pt idx="551">
                  <c:v>0.28799999999999998</c:v>
                </c:pt>
                <c:pt idx="552">
                  <c:v>0.29299999999999998</c:v>
                </c:pt>
                <c:pt idx="553">
                  <c:v>0.29799999999999999</c:v>
                </c:pt>
                <c:pt idx="554">
                  <c:v>0.30299999999999999</c:v>
                </c:pt>
                <c:pt idx="555">
                  <c:v>0.308</c:v>
                </c:pt>
                <c:pt idx="556">
                  <c:v>0.313</c:v>
                </c:pt>
                <c:pt idx="557">
                  <c:v>0.318</c:v>
                </c:pt>
                <c:pt idx="558">
                  <c:v>0.32300000000000001</c:v>
                </c:pt>
                <c:pt idx="559">
                  <c:v>0.32800000000000001</c:v>
                </c:pt>
                <c:pt idx="560">
                  <c:v>0.33300000000000002</c:v>
                </c:pt>
                <c:pt idx="561">
                  <c:v>0.33800000000000002</c:v>
                </c:pt>
                <c:pt idx="562">
                  <c:v>0.34300000000000003</c:v>
                </c:pt>
                <c:pt idx="563">
                  <c:v>0.34799999999999998</c:v>
                </c:pt>
                <c:pt idx="564">
                  <c:v>0.35199999999999998</c:v>
                </c:pt>
                <c:pt idx="565">
                  <c:v>0.35699999999999998</c:v>
                </c:pt>
                <c:pt idx="566">
                  <c:v>0.36099999999999999</c:v>
                </c:pt>
                <c:pt idx="567">
                  <c:v>0.36499999999999999</c:v>
                </c:pt>
                <c:pt idx="568">
                  <c:v>0.36799999999999999</c:v>
                </c:pt>
                <c:pt idx="569">
                  <c:v>0.372</c:v>
                </c:pt>
                <c:pt idx="570">
                  <c:v>0.375</c:v>
                </c:pt>
                <c:pt idx="571">
                  <c:v>0.378</c:v>
                </c:pt>
                <c:pt idx="572">
                  <c:v>0.38100000000000001</c:v>
                </c:pt>
                <c:pt idx="573">
                  <c:v>0.38300000000000001</c:v>
                </c:pt>
                <c:pt idx="574">
                  <c:v>0.38600000000000001</c:v>
                </c:pt>
                <c:pt idx="575">
                  <c:v>0.38700000000000001</c:v>
                </c:pt>
                <c:pt idx="576">
                  <c:v>0.38900000000000001</c:v>
                </c:pt>
                <c:pt idx="577">
                  <c:v>0.39</c:v>
                </c:pt>
                <c:pt idx="578">
                  <c:v>0.39200000000000002</c:v>
                </c:pt>
                <c:pt idx="579">
                  <c:v>0.39300000000000002</c:v>
                </c:pt>
                <c:pt idx="580">
                  <c:v>0.39300000000000002</c:v>
                </c:pt>
                <c:pt idx="581">
                  <c:v>0.39400000000000002</c:v>
                </c:pt>
                <c:pt idx="582">
                  <c:v>0.39400000000000002</c:v>
                </c:pt>
                <c:pt idx="583">
                  <c:v>0.39400000000000002</c:v>
                </c:pt>
                <c:pt idx="584">
                  <c:v>0.39400000000000002</c:v>
                </c:pt>
                <c:pt idx="585">
                  <c:v>0.39400000000000002</c:v>
                </c:pt>
                <c:pt idx="586">
                  <c:v>0.39300000000000002</c:v>
                </c:pt>
                <c:pt idx="587">
                  <c:v>0.39200000000000002</c:v>
                </c:pt>
                <c:pt idx="588">
                  <c:v>0.39100000000000001</c:v>
                </c:pt>
                <c:pt idx="589">
                  <c:v>0.39</c:v>
                </c:pt>
                <c:pt idx="590">
                  <c:v>0.38800000000000001</c:v>
                </c:pt>
                <c:pt idx="591">
                  <c:v>0.38700000000000001</c:v>
                </c:pt>
                <c:pt idx="592">
                  <c:v>0.38500000000000001</c:v>
                </c:pt>
                <c:pt idx="593">
                  <c:v>0.38400000000000001</c:v>
                </c:pt>
                <c:pt idx="594">
                  <c:v>0.38200000000000001</c:v>
                </c:pt>
                <c:pt idx="595">
                  <c:v>0.38</c:v>
                </c:pt>
                <c:pt idx="596">
                  <c:v>0.379</c:v>
                </c:pt>
                <c:pt idx="597">
                  <c:v>0.377</c:v>
                </c:pt>
                <c:pt idx="598">
                  <c:v>0.374</c:v>
                </c:pt>
                <c:pt idx="599">
                  <c:v>0.372</c:v>
                </c:pt>
                <c:pt idx="600">
                  <c:v>0.37</c:v>
                </c:pt>
                <c:pt idx="601">
                  <c:v>0.36799999999999999</c:v>
                </c:pt>
                <c:pt idx="602">
                  <c:v>0.36599999999999999</c:v>
                </c:pt>
                <c:pt idx="603">
                  <c:v>0.36399999999999999</c:v>
                </c:pt>
                <c:pt idx="604">
                  <c:v>0.36099999999999999</c:v>
                </c:pt>
                <c:pt idx="605">
                  <c:v>0.35899999999999999</c:v>
                </c:pt>
                <c:pt idx="606">
                  <c:v>0.35799999999999998</c:v>
                </c:pt>
                <c:pt idx="607">
                  <c:v>0.35499999999999998</c:v>
                </c:pt>
                <c:pt idx="608">
                  <c:v>0.35299999999999998</c:v>
                </c:pt>
                <c:pt idx="609">
                  <c:v>0.35099999999999998</c:v>
                </c:pt>
                <c:pt idx="610">
                  <c:v>0.34899999999999998</c:v>
                </c:pt>
                <c:pt idx="611">
                  <c:v>0.34799999999999998</c:v>
                </c:pt>
                <c:pt idx="612">
                  <c:v>0.34599999999999997</c:v>
                </c:pt>
                <c:pt idx="613">
                  <c:v>0.34399999999999997</c:v>
                </c:pt>
                <c:pt idx="614">
                  <c:v>0.34300000000000003</c:v>
                </c:pt>
                <c:pt idx="615">
                  <c:v>0.34100000000000003</c:v>
                </c:pt>
                <c:pt idx="616">
                  <c:v>0.34</c:v>
                </c:pt>
                <c:pt idx="617">
                  <c:v>0.33900000000000002</c:v>
                </c:pt>
                <c:pt idx="618">
                  <c:v>0.33800000000000002</c:v>
                </c:pt>
                <c:pt idx="619">
                  <c:v>0.33700000000000002</c:v>
                </c:pt>
                <c:pt idx="620">
                  <c:v>0.33600000000000002</c:v>
                </c:pt>
                <c:pt idx="621">
                  <c:v>0.33600000000000002</c:v>
                </c:pt>
                <c:pt idx="622">
                  <c:v>0.33600000000000002</c:v>
                </c:pt>
                <c:pt idx="623">
                  <c:v>0.33500000000000002</c:v>
                </c:pt>
                <c:pt idx="624">
                  <c:v>0.33500000000000002</c:v>
                </c:pt>
                <c:pt idx="625">
                  <c:v>0.33500000000000002</c:v>
                </c:pt>
                <c:pt idx="626">
                  <c:v>0.33500000000000002</c:v>
                </c:pt>
                <c:pt idx="627">
                  <c:v>0.33600000000000002</c:v>
                </c:pt>
                <c:pt idx="628">
                  <c:v>0.33600000000000002</c:v>
                </c:pt>
                <c:pt idx="629">
                  <c:v>0.33600000000000002</c:v>
                </c:pt>
                <c:pt idx="630">
                  <c:v>0.33700000000000002</c:v>
                </c:pt>
                <c:pt idx="631">
                  <c:v>0.33800000000000002</c:v>
                </c:pt>
                <c:pt idx="632">
                  <c:v>0.33900000000000002</c:v>
                </c:pt>
                <c:pt idx="633">
                  <c:v>0.33900000000000002</c:v>
                </c:pt>
                <c:pt idx="634">
                  <c:v>0.34</c:v>
                </c:pt>
                <c:pt idx="635">
                  <c:v>0.34</c:v>
                </c:pt>
                <c:pt idx="636">
                  <c:v>0.34200000000000003</c:v>
                </c:pt>
                <c:pt idx="637">
                  <c:v>0.34300000000000003</c:v>
                </c:pt>
                <c:pt idx="638">
                  <c:v>0.34399999999999997</c:v>
                </c:pt>
                <c:pt idx="639">
                  <c:v>0.34399999999999997</c:v>
                </c:pt>
                <c:pt idx="640">
                  <c:v>0.34499999999999997</c:v>
                </c:pt>
                <c:pt idx="641">
                  <c:v>0.34499999999999997</c:v>
                </c:pt>
                <c:pt idx="642">
                  <c:v>0.34599999999999997</c:v>
                </c:pt>
                <c:pt idx="643">
                  <c:v>0.34599999999999997</c:v>
                </c:pt>
                <c:pt idx="644">
                  <c:v>0.34499999999999997</c:v>
                </c:pt>
                <c:pt idx="645">
                  <c:v>0.34499999999999997</c:v>
                </c:pt>
                <c:pt idx="646">
                  <c:v>0.34499999999999997</c:v>
                </c:pt>
                <c:pt idx="647">
                  <c:v>0.34399999999999997</c:v>
                </c:pt>
                <c:pt idx="648">
                  <c:v>0.34300000000000003</c:v>
                </c:pt>
                <c:pt idx="649">
                  <c:v>0.34100000000000003</c:v>
                </c:pt>
                <c:pt idx="650">
                  <c:v>0.34</c:v>
                </c:pt>
                <c:pt idx="651">
                  <c:v>0.33800000000000002</c:v>
                </c:pt>
                <c:pt idx="652">
                  <c:v>0.33600000000000002</c:v>
                </c:pt>
                <c:pt idx="653">
                  <c:v>0.33300000000000002</c:v>
                </c:pt>
                <c:pt idx="654">
                  <c:v>0.33100000000000002</c:v>
                </c:pt>
                <c:pt idx="655">
                  <c:v>0.32800000000000001</c:v>
                </c:pt>
                <c:pt idx="656">
                  <c:v>0.32500000000000001</c:v>
                </c:pt>
                <c:pt idx="657">
                  <c:v>0.32200000000000001</c:v>
                </c:pt>
                <c:pt idx="658">
                  <c:v>0.31900000000000001</c:v>
                </c:pt>
                <c:pt idx="659">
                  <c:v>0.316</c:v>
                </c:pt>
                <c:pt idx="660">
                  <c:v>0.313</c:v>
                </c:pt>
                <c:pt idx="661">
                  <c:v>0.31</c:v>
                </c:pt>
                <c:pt idx="662">
                  <c:v>0.307</c:v>
                </c:pt>
                <c:pt idx="663">
                  <c:v>0.30499999999999999</c:v>
                </c:pt>
                <c:pt idx="664">
                  <c:v>0.30099999999999999</c:v>
                </c:pt>
                <c:pt idx="665">
                  <c:v>0.29899999999999999</c:v>
                </c:pt>
                <c:pt idx="666">
                  <c:v>0.29599999999999999</c:v>
                </c:pt>
                <c:pt idx="667">
                  <c:v>0.29299999999999998</c:v>
                </c:pt>
                <c:pt idx="668">
                  <c:v>0.29099999999999998</c:v>
                </c:pt>
                <c:pt idx="669">
                  <c:v>0.28899999999999998</c:v>
                </c:pt>
                <c:pt idx="670">
                  <c:v>0.28599999999999998</c:v>
                </c:pt>
                <c:pt idx="671">
                  <c:v>0.28399999999999997</c:v>
                </c:pt>
                <c:pt idx="672">
                  <c:v>0.28299999999999997</c:v>
                </c:pt>
                <c:pt idx="673">
                  <c:v>0.28100000000000003</c:v>
                </c:pt>
                <c:pt idx="674">
                  <c:v>0.28000000000000003</c:v>
                </c:pt>
                <c:pt idx="675">
                  <c:v>0.27900000000000003</c:v>
                </c:pt>
                <c:pt idx="676">
                  <c:v>0.27800000000000002</c:v>
                </c:pt>
                <c:pt idx="677">
                  <c:v>0.27800000000000002</c:v>
                </c:pt>
                <c:pt idx="678">
                  <c:v>0.27800000000000002</c:v>
                </c:pt>
                <c:pt idx="679">
                  <c:v>0.27800000000000002</c:v>
                </c:pt>
                <c:pt idx="680">
                  <c:v>0.27800000000000002</c:v>
                </c:pt>
                <c:pt idx="681">
                  <c:v>0.27800000000000002</c:v>
                </c:pt>
                <c:pt idx="682">
                  <c:v>0.27900000000000003</c:v>
                </c:pt>
                <c:pt idx="683">
                  <c:v>0.28000000000000003</c:v>
                </c:pt>
                <c:pt idx="684">
                  <c:v>0.28100000000000003</c:v>
                </c:pt>
                <c:pt idx="685">
                  <c:v>0.28199999999999997</c:v>
                </c:pt>
                <c:pt idx="686">
                  <c:v>0.28399999999999997</c:v>
                </c:pt>
                <c:pt idx="687">
                  <c:v>0.28599999999999998</c:v>
                </c:pt>
                <c:pt idx="688">
                  <c:v>0.28799999999999998</c:v>
                </c:pt>
                <c:pt idx="689">
                  <c:v>0.28999999999999998</c:v>
                </c:pt>
                <c:pt idx="690">
                  <c:v>0.29199999999999998</c:v>
                </c:pt>
                <c:pt idx="691">
                  <c:v>0.29399999999999998</c:v>
                </c:pt>
                <c:pt idx="692">
                  <c:v>0.29599999999999999</c:v>
                </c:pt>
                <c:pt idx="693">
                  <c:v>0.29799999999999999</c:v>
                </c:pt>
                <c:pt idx="694">
                  <c:v>0.30099999999999999</c:v>
                </c:pt>
                <c:pt idx="695">
                  <c:v>0.30399999999999999</c:v>
                </c:pt>
                <c:pt idx="696">
                  <c:v>0.307</c:v>
                </c:pt>
                <c:pt idx="697">
                  <c:v>0.31</c:v>
                </c:pt>
                <c:pt idx="698">
                  <c:v>0.313</c:v>
                </c:pt>
                <c:pt idx="699">
                  <c:v>0.316</c:v>
                </c:pt>
                <c:pt idx="700">
                  <c:v>0.31900000000000001</c:v>
                </c:pt>
                <c:pt idx="701">
                  <c:v>0.32300000000000001</c:v>
                </c:pt>
                <c:pt idx="702">
                  <c:v>0.32600000000000001</c:v>
                </c:pt>
                <c:pt idx="703">
                  <c:v>0.32900000000000001</c:v>
                </c:pt>
                <c:pt idx="704">
                  <c:v>0.33300000000000002</c:v>
                </c:pt>
                <c:pt idx="705">
                  <c:v>0.33700000000000002</c:v>
                </c:pt>
                <c:pt idx="706">
                  <c:v>0.34100000000000003</c:v>
                </c:pt>
                <c:pt idx="707">
                  <c:v>0.34499999999999997</c:v>
                </c:pt>
                <c:pt idx="708">
                  <c:v>0.34799999999999998</c:v>
                </c:pt>
                <c:pt idx="709">
                  <c:v>0.35199999999999998</c:v>
                </c:pt>
                <c:pt idx="710">
                  <c:v>0.35599999999999998</c:v>
                </c:pt>
                <c:pt idx="711">
                  <c:v>0.36</c:v>
                </c:pt>
                <c:pt idx="712">
                  <c:v>0.36299999999999999</c:v>
                </c:pt>
                <c:pt idx="713">
                  <c:v>0.36699999999999999</c:v>
                </c:pt>
                <c:pt idx="714">
                  <c:v>0.371</c:v>
                </c:pt>
                <c:pt idx="715">
                  <c:v>0.375</c:v>
                </c:pt>
                <c:pt idx="716">
                  <c:v>0.378</c:v>
                </c:pt>
                <c:pt idx="717">
                  <c:v>0.38100000000000001</c:v>
                </c:pt>
                <c:pt idx="718">
                  <c:v>0.38400000000000001</c:v>
                </c:pt>
                <c:pt idx="719">
                  <c:v>0.38800000000000001</c:v>
                </c:pt>
                <c:pt idx="720">
                  <c:v>0.39100000000000001</c:v>
                </c:pt>
                <c:pt idx="721">
                  <c:v>0.39500000000000002</c:v>
                </c:pt>
                <c:pt idx="722">
                  <c:v>0.39800000000000002</c:v>
                </c:pt>
                <c:pt idx="723">
                  <c:v>0.40100000000000002</c:v>
                </c:pt>
                <c:pt idx="724">
                  <c:v>0.40400000000000003</c:v>
                </c:pt>
                <c:pt idx="725">
                  <c:v>0.40699999999999997</c:v>
                </c:pt>
                <c:pt idx="726">
                  <c:v>0.40899999999999997</c:v>
                </c:pt>
                <c:pt idx="727">
                  <c:v>0.41199999999999998</c:v>
                </c:pt>
                <c:pt idx="728">
                  <c:v>0.41399999999999998</c:v>
                </c:pt>
                <c:pt idx="729">
                  <c:v>0.41699999999999998</c:v>
                </c:pt>
                <c:pt idx="730">
                  <c:v>0.42</c:v>
                </c:pt>
                <c:pt idx="731">
                  <c:v>0.42299999999999999</c:v>
                </c:pt>
                <c:pt idx="732">
                  <c:v>0.42499999999999999</c:v>
                </c:pt>
                <c:pt idx="733">
                  <c:v>0.42799999999999999</c:v>
                </c:pt>
                <c:pt idx="734">
                  <c:v>0.43</c:v>
                </c:pt>
                <c:pt idx="735">
                  <c:v>0.432</c:v>
                </c:pt>
                <c:pt idx="736">
                  <c:v>0.434</c:v>
                </c:pt>
                <c:pt idx="737">
                  <c:v>0.437</c:v>
                </c:pt>
                <c:pt idx="738">
                  <c:v>0.44</c:v>
                </c:pt>
                <c:pt idx="739">
                  <c:v>0.442</c:v>
                </c:pt>
                <c:pt idx="740">
                  <c:v>0.44500000000000001</c:v>
                </c:pt>
                <c:pt idx="741">
                  <c:v>0.44800000000000001</c:v>
                </c:pt>
                <c:pt idx="742">
                  <c:v>0.45</c:v>
                </c:pt>
                <c:pt idx="743">
                  <c:v>0.45300000000000001</c:v>
                </c:pt>
                <c:pt idx="744">
                  <c:v>0.45600000000000002</c:v>
                </c:pt>
                <c:pt idx="745">
                  <c:v>0.46</c:v>
                </c:pt>
                <c:pt idx="746">
                  <c:v>0.46300000000000002</c:v>
                </c:pt>
                <c:pt idx="747">
                  <c:v>0.46700000000000003</c:v>
                </c:pt>
                <c:pt idx="748">
                  <c:v>0.47099999999999997</c:v>
                </c:pt>
                <c:pt idx="749">
                  <c:v>0.47499999999999998</c:v>
                </c:pt>
                <c:pt idx="750">
                  <c:v>0.48</c:v>
                </c:pt>
                <c:pt idx="751">
                  <c:v>0.48499999999999999</c:v>
                </c:pt>
                <c:pt idx="752">
                  <c:v>0.48899999999999999</c:v>
                </c:pt>
                <c:pt idx="753">
                  <c:v>0.49399999999999999</c:v>
                </c:pt>
                <c:pt idx="754">
                  <c:v>0.5</c:v>
                </c:pt>
                <c:pt idx="755">
                  <c:v>0.50600000000000001</c:v>
                </c:pt>
                <c:pt idx="756">
                  <c:v>0.51300000000000001</c:v>
                </c:pt>
                <c:pt idx="757">
                  <c:v>0.52</c:v>
                </c:pt>
                <c:pt idx="758">
                  <c:v>0.52700000000000002</c:v>
                </c:pt>
                <c:pt idx="759">
                  <c:v>0.53500000000000003</c:v>
                </c:pt>
                <c:pt idx="760">
                  <c:v>0.54400000000000004</c:v>
                </c:pt>
                <c:pt idx="761">
                  <c:v>0.55400000000000005</c:v>
                </c:pt>
                <c:pt idx="762">
                  <c:v>0.56399999999999995</c:v>
                </c:pt>
                <c:pt idx="763">
                  <c:v>0.57599999999999996</c:v>
                </c:pt>
                <c:pt idx="764">
                  <c:v>0.58699999999999997</c:v>
                </c:pt>
                <c:pt idx="765">
                  <c:v>0.59799999999999998</c:v>
                </c:pt>
                <c:pt idx="766">
                  <c:v>0.60899999999999999</c:v>
                </c:pt>
                <c:pt idx="767">
                  <c:v>0.621</c:v>
                </c:pt>
                <c:pt idx="768">
                  <c:v>0.63300000000000001</c:v>
                </c:pt>
                <c:pt idx="769">
                  <c:v>0.64500000000000002</c:v>
                </c:pt>
                <c:pt idx="770">
                  <c:v>0.65700000000000003</c:v>
                </c:pt>
                <c:pt idx="771">
                  <c:v>0.66700000000000004</c:v>
                </c:pt>
                <c:pt idx="772">
                  <c:v>0.67800000000000005</c:v>
                </c:pt>
                <c:pt idx="773">
                  <c:v>0.68799999999999994</c:v>
                </c:pt>
                <c:pt idx="774">
                  <c:v>0.69599999999999995</c:v>
                </c:pt>
                <c:pt idx="775">
                  <c:v>0.70399999999999996</c:v>
                </c:pt>
                <c:pt idx="776">
                  <c:v>0.71</c:v>
                </c:pt>
                <c:pt idx="777">
                  <c:v>0.71599999999999997</c:v>
                </c:pt>
                <c:pt idx="778">
                  <c:v>0.72099999999999997</c:v>
                </c:pt>
                <c:pt idx="779">
                  <c:v>0.72499999999999998</c:v>
                </c:pt>
                <c:pt idx="780">
                  <c:v>0.72699999999999998</c:v>
                </c:pt>
                <c:pt idx="781">
                  <c:v>0.72799999999999998</c:v>
                </c:pt>
                <c:pt idx="782">
                  <c:v>0.72799999999999998</c:v>
                </c:pt>
                <c:pt idx="783">
                  <c:v>0.72799999999999998</c:v>
                </c:pt>
                <c:pt idx="784">
                  <c:v>0.72699999999999998</c:v>
                </c:pt>
                <c:pt idx="785">
                  <c:v>0.72499999999999998</c:v>
                </c:pt>
                <c:pt idx="786">
                  <c:v>0.72199999999999998</c:v>
                </c:pt>
                <c:pt idx="787">
                  <c:v>0.72</c:v>
                </c:pt>
                <c:pt idx="788">
                  <c:v>0.71699999999999997</c:v>
                </c:pt>
                <c:pt idx="789">
                  <c:v>0.71499999999999997</c:v>
                </c:pt>
                <c:pt idx="790">
                  <c:v>0.71299999999999997</c:v>
                </c:pt>
                <c:pt idx="791">
                  <c:v>0.71</c:v>
                </c:pt>
                <c:pt idx="792">
                  <c:v>0.70799999999999996</c:v>
                </c:pt>
                <c:pt idx="793">
                  <c:v>0.70599999999999996</c:v>
                </c:pt>
                <c:pt idx="794">
                  <c:v>0.70399999999999996</c:v>
                </c:pt>
                <c:pt idx="795">
                  <c:v>0.70299999999999996</c:v>
                </c:pt>
                <c:pt idx="796">
                  <c:v>0.70099999999999996</c:v>
                </c:pt>
                <c:pt idx="797">
                  <c:v>0.69899999999999995</c:v>
                </c:pt>
                <c:pt idx="798">
                  <c:v>0.69699999999999995</c:v>
                </c:pt>
                <c:pt idx="799">
                  <c:v>0.69399999999999995</c:v>
                </c:pt>
                <c:pt idx="800">
                  <c:v>0.69199999999999995</c:v>
                </c:pt>
                <c:pt idx="801">
                  <c:v>0.68899999999999995</c:v>
                </c:pt>
                <c:pt idx="802">
                  <c:v>0.68600000000000005</c:v>
                </c:pt>
                <c:pt idx="803">
                  <c:v>0.68200000000000005</c:v>
                </c:pt>
                <c:pt idx="804">
                  <c:v>0.67800000000000005</c:v>
                </c:pt>
                <c:pt idx="805">
                  <c:v>0.67200000000000004</c:v>
                </c:pt>
                <c:pt idx="806">
                  <c:v>0.66700000000000004</c:v>
                </c:pt>
                <c:pt idx="807">
                  <c:v>0.65900000000000003</c:v>
                </c:pt>
                <c:pt idx="808">
                  <c:v>0.65100000000000002</c:v>
                </c:pt>
                <c:pt idx="809">
                  <c:v>0.64200000000000002</c:v>
                </c:pt>
                <c:pt idx="810">
                  <c:v>0.63200000000000001</c:v>
                </c:pt>
                <c:pt idx="811">
                  <c:v>0.621</c:v>
                </c:pt>
                <c:pt idx="812">
                  <c:v>0.60899999999999999</c:v>
                </c:pt>
                <c:pt idx="813">
                  <c:v>0.59599999999999997</c:v>
                </c:pt>
                <c:pt idx="814">
                  <c:v>0.58199999999999996</c:v>
                </c:pt>
                <c:pt idx="815">
                  <c:v>0.56699999999999995</c:v>
                </c:pt>
                <c:pt idx="816">
                  <c:v>0.55300000000000005</c:v>
                </c:pt>
                <c:pt idx="817">
                  <c:v>0.53700000000000003</c:v>
                </c:pt>
                <c:pt idx="818">
                  <c:v>0.52100000000000002</c:v>
                </c:pt>
                <c:pt idx="819">
                  <c:v>0.503</c:v>
                </c:pt>
                <c:pt idx="820">
                  <c:v>0.48599999999999999</c:v>
                </c:pt>
                <c:pt idx="821">
                  <c:v>0.46899999999999997</c:v>
                </c:pt>
                <c:pt idx="822">
                  <c:v>0.45200000000000001</c:v>
                </c:pt>
                <c:pt idx="823">
                  <c:v>0.435</c:v>
                </c:pt>
                <c:pt idx="824">
                  <c:v>0.41699999999999998</c:v>
                </c:pt>
                <c:pt idx="825">
                  <c:v>0.4</c:v>
                </c:pt>
                <c:pt idx="826">
                  <c:v>0.38300000000000001</c:v>
                </c:pt>
                <c:pt idx="827">
                  <c:v>0.36599999999999999</c:v>
                </c:pt>
                <c:pt idx="828">
                  <c:v>0.35</c:v>
                </c:pt>
                <c:pt idx="829">
                  <c:v>0.33400000000000002</c:v>
                </c:pt>
                <c:pt idx="830">
                  <c:v>0.318</c:v>
                </c:pt>
                <c:pt idx="831">
                  <c:v>0.30299999999999999</c:v>
                </c:pt>
                <c:pt idx="832">
                  <c:v>0.28899999999999998</c:v>
                </c:pt>
                <c:pt idx="833">
                  <c:v>0.27500000000000002</c:v>
                </c:pt>
                <c:pt idx="834">
                  <c:v>0.26200000000000001</c:v>
                </c:pt>
                <c:pt idx="835">
                  <c:v>0.249</c:v>
                </c:pt>
                <c:pt idx="836">
                  <c:v>0.23599999999999999</c:v>
                </c:pt>
                <c:pt idx="837">
                  <c:v>0.22500000000000001</c:v>
                </c:pt>
                <c:pt idx="838">
                  <c:v>0.21299999999999999</c:v>
                </c:pt>
                <c:pt idx="839">
                  <c:v>0.20200000000000001</c:v>
                </c:pt>
                <c:pt idx="840">
                  <c:v>0.191</c:v>
                </c:pt>
                <c:pt idx="841">
                  <c:v>0.18099999999999999</c:v>
                </c:pt>
                <c:pt idx="842">
                  <c:v>0.17100000000000001</c:v>
                </c:pt>
                <c:pt idx="843">
                  <c:v>0.161</c:v>
                </c:pt>
                <c:pt idx="844">
                  <c:v>0.152</c:v>
                </c:pt>
                <c:pt idx="845">
                  <c:v>0.14399999999999999</c:v>
                </c:pt>
                <c:pt idx="846">
                  <c:v>0.13500000000000001</c:v>
                </c:pt>
                <c:pt idx="847">
                  <c:v>0.128</c:v>
                </c:pt>
                <c:pt idx="848">
                  <c:v>0.12</c:v>
                </c:pt>
                <c:pt idx="849">
                  <c:v>0.113</c:v>
                </c:pt>
                <c:pt idx="850">
                  <c:v>0.106</c:v>
                </c:pt>
                <c:pt idx="851">
                  <c:v>0.1</c:v>
                </c:pt>
                <c:pt idx="852">
                  <c:v>9.4E-2</c:v>
                </c:pt>
                <c:pt idx="853">
                  <c:v>8.8999999999999996E-2</c:v>
                </c:pt>
                <c:pt idx="854">
                  <c:v>8.4000000000000005E-2</c:v>
                </c:pt>
                <c:pt idx="855">
                  <c:v>7.9000000000000001E-2</c:v>
                </c:pt>
                <c:pt idx="856">
                  <c:v>7.3999999999999996E-2</c:v>
                </c:pt>
                <c:pt idx="857">
                  <c:v>6.9000000000000006E-2</c:v>
                </c:pt>
                <c:pt idx="858">
                  <c:v>6.5000000000000002E-2</c:v>
                </c:pt>
                <c:pt idx="859">
                  <c:v>6.0999999999999999E-2</c:v>
                </c:pt>
                <c:pt idx="860">
                  <c:v>5.7000000000000002E-2</c:v>
                </c:pt>
                <c:pt idx="861">
                  <c:v>5.3999999999999999E-2</c:v>
                </c:pt>
                <c:pt idx="862">
                  <c:v>5.0999999999999997E-2</c:v>
                </c:pt>
                <c:pt idx="863">
                  <c:v>4.7E-2</c:v>
                </c:pt>
                <c:pt idx="864">
                  <c:v>4.3999999999999997E-2</c:v>
                </c:pt>
                <c:pt idx="865">
                  <c:v>4.2000000000000003E-2</c:v>
                </c:pt>
                <c:pt idx="866">
                  <c:v>3.9E-2</c:v>
                </c:pt>
                <c:pt idx="867">
                  <c:v>3.5999999999999997E-2</c:v>
                </c:pt>
                <c:pt idx="868">
                  <c:v>3.4000000000000002E-2</c:v>
                </c:pt>
                <c:pt idx="869">
                  <c:v>3.1E-2</c:v>
                </c:pt>
                <c:pt idx="870">
                  <c:v>2.9000000000000001E-2</c:v>
                </c:pt>
                <c:pt idx="871">
                  <c:v>2.7E-2</c:v>
                </c:pt>
                <c:pt idx="872">
                  <c:v>2.4E-2</c:v>
                </c:pt>
                <c:pt idx="873">
                  <c:v>2.1999999999999999E-2</c:v>
                </c:pt>
                <c:pt idx="874">
                  <c:v>0.02</c:v>
                </c:pt>
                <c:pt idx="875">
                  <c:v>1.7999999999999999E-2</c:v>
                </c:pt>
                <c:pt idx="876">
                  <c:v>1.6E-2</c:v>
                </c:pt>
                <c:pt idx="877">
                  <c:v>1.4E-2</c:v>
                </c:pt>
                <c:pt idx="878">
                  <c:v>1.2E-2</c:v>
                </c:pt>
                <c:pt idx="879">
                  <c:v>0.01</c:v>
                </c:pt>
                <c:pt idx="880">
                  <c:v>8.9999999999999993E-3</c:v>
                </c:pt>
                <c:pt idx="881">
                  <c:v>7.0000000000000001E-3</c:v>
                </c:pt>
                <c:pt idx="882">
                  <c:v>5.0000000000000001E-3</c:v>
                </c:pt>
                <c:pt idx="883">
                  <c:v>3.0000000000000001E-3</c:v>
                </c:pt>
                <c:pt idx="884">
                  <c:v>2E-3</c:v>
                </c:pt>
                <c:pt idx="885">
                  <c:v>0</c:v>
                </c:pt>
                <c:pt idx="886">
                  <c:v>-1E-3</c:v>
                </c:pt>
                <c:pt idx="887">
                  <c:v>-3.0000000000000001E-3</c:v>
                </c:pt>
                <c:pt idx="888">
                  <c:v>-4.0000000000000001E-3</c:v>
                </c:pt>
                <c:pt idx="889">
                  <c:v>-5.0000000000000001E-3</c:v>
                </c:pt>
                <c:pt idx="890">
                  <c:v>-7.0000000000000001E-3</c:v>
                </c:pt>
                <c:pt idx="891">
                  <c:v>-8.0000000000000002E-3</c:v>
                </c:pt>
                <c:pt idx="892">
                  <c:v>-8.9999999999999993E-3</c:v>
                </c:pt>
                <c:pt idx="893">
                  <c:v>-0.01</c:v>
                </c:pt>
                <c:pt idx="894">
                  <c:v>-1.2E-2</c:v>
                </c:pt>
                <c:pt idx="895">
                  <c:v>-1.2999999999999999E-2</c:v>
                </c:pt>
                <c:pt idx="896">
                  <c:v>-1.4E-2</c:v>
                </c:pt>
                <c:pt idx="897">
                  <c:v>-1.4999999999999999E-2</c:v>
                </c:pt>
                <c:pt idx="898">
                  <c:v>-1.6E-2</c:v>
                </c:pt>
                <c:pt idx="899">
                  <c:v>-1.6E-2</c:v>
                </c:pt>
                <c:pt idx="900">
                  <c:v>-1.7000000000000001E-2</c:v>
                </c:pt>
                <c:pt idx="901">
                  <c:v>-1.7999999999999999E-2</c:v>
                </c:pt>
                <c:pt idx="902">
                  <c:v>-1.9E-2</c:v>
                </c:pt>
                <c:pt idx="903">
                  <c:v>-1.9E-2</c:v>
                </c:pt>
                <c:pt idx="904">
                  <c:v>-0.02</c:v>
                </c:pt>
                <c:pt idx="905">
                  <c:v>-2.1000000000000001E-2</c:v>
                </c:pt>
                <c:pt idx="906">
                  <c:v>-2.1999999999999999E-2</c:v>
                </c:pt>
                <c:pt idx="907">
                  <c:v>-2.1999999999999999E-2</c:v>
                </c:pt>
                <c:pt idx="908">
                  <c:v>-2.3E-2</c:v>
                </c:pt>
                <c:pt idx="909">
                  <c:v>-2.4E-2</c:v>
                </c:pt>
                <c:pt idx="910">
                  <c:v>-2.5000000000000001E-2</c:v>
                </c:pt>
                <c:pt idx="911">
                  <c:v>-2.5000000000000001E-2</c:v>
                </c:pt>
                <c:pt idx="912">
                  <c:v>-2.5000000000000001E-2</c:v>
                </c:pt>
                <c:pt idx="913">
                  <c:v>-2.5999999999999999E-2</c:v>
                </c:pt>
                <c:pt idx="914">
                  <c:v>-2.7E-2</c:v>
                </c:pt>
                <c:pt idx="915">
                  <c:v>-2.7E-2</c:v>
                </c:pt>
                <c:pt idx="916">
                  <c:v>-2.8000000000000001E-2</c:v>
                </c:pt>
                <c:pt idx="917">
                  <c:v>-2.9000000000000001E-2</c:v>
                </c:pt>
                <c:pt idx="918">
                  <c:v>-2.9000000000000001E-2</c:v>
                </c:pt>
                <c:pt idx="919">
                  <c:v>-2.9000000000000001E-2</c:v>
                </c:pt>
                <c:pt idx="920">
                  <c:v>-2.9000000000000001E-2</c:v>
                </c:pt>
                <c:pt idx="921">
                  <c:v>-2.9000000000000001E-2</c:v>
                </c:pt>
                <c:pt idx="922">
                  <c:v>-0.03</c:v>
                </c:pt>
                <c:pt idx="923">
                  <c:v>-0.03</c:v>
                </c:pt>
                <c:pt idx="924">
                  <c:v>-0.03</c:v>
                </c:pt>
                <c:pt idx="925">
                  <c:v>-3.1E-2</c:v>
                </c:pt>
                <c:pt idx="926">
                  <c:v>-3.1E-2</c:v>
                </c:pt>
                <c:pt idx="927">
                  <c:v>-3.1E-2</c:v>
                </c:pt>
                <c:pt idx="928">
                  <c:v>-3.1E-2</c:v>
                </c:pt>
                <c:pt idx="929">
                  <c:v>-3.2000000000000001E-2</c:v>
                </c:pt>
                <c:pt idx="930">
                  <c:v>-3.2000000000000001E-2</c:v>
                </c:pt>
                <c:pt idx="931">
                  <c:v>-3.2000000000000001E-2</c:v>
                </c:pt>
                <c:pt idx="932">
                  <c:v>-3.2000000000000001E-2</c:v>
                </c:pt>
                <c:pt idx="933">
                  <c:v>-3.2000000000000001E-2</c:v>
                </c:pt>
                <c:pt idx="934">
                  <c:v>-3.3000000000000002E-2</c:v>
                </c:pt>
                <c:pt idx="935">
                  <c:v>-3.2000000000000001E-2</c:v>
                </c:pt>
                <c:pt idx="936">
                  <c:v>-3.2000000000000001E-2</c:v>
                </c:pt>
                <c:pt idx="937">
                  <c:v>-3.2000000000000001E-2</c:v>
                </c:pt>
                <c:pt idx="938">
                  <c:v>-3.2000000000000001E-2</c:v>
                </c:pt>
                <c:pt idx="939">
                  <c:v>-3.2000000000000001E-2</c:v>
                </c:pt>
                <c:pt idx="940">
                  <c:v>-3.2000000000000001E-2</c:v>
                </c:pt>
                <c:pt idx="941">
                  <c:v>-3.2000000000000001E-2</c:v>
                </c:pt>
                <c:pt idx="942">
                  <c:v>-3.2000000000000001E-2</c:v>
                </c:pt>
                <c:pt idx="943">
                  <c:v>-3.1E-2</c:v>
                </c:pt>
                <c:pt idx="944">
                  <c:v>-3.1E-2</c:v>
                </c:pt>
                <c:pt idx="945">
                  <c:v>-3.1E-2</c:v>
                </c:pt>
                <c:pt idx="946">
                  <c:v>-3.1E-2</c:v>
                </c:pt>
                <c:pt idx="947">
                  <c:v>-0.03</c:v>
                </c:pt>
                <c:pt idx="948">
                  <c:v>-3.1E-2</c:v>
                </c:pt>
                <c:pt idx="949">
                  <c:v>-0.03</c:v>
                </c:pt>
                <c:pt idx="950">
                  <c:v>-0.03</c:v>
                </c:pt>
                <c:pt idx="951">
                  <c:v>-2.9000000000000001E-2</c:v>
                </c:pt>
                <c:pt idx="952">
                  <c:v>-2.8000000000000001E-2</c:v>
                </c:pt>
                <c:pt idx="953">
                  <c:v>-2.8000000000000001E-2</c:v>
                </c:pt>
                <c:pt idx="954">
                  <c:v>-2.8000000000000001E-2</c:v>
                </c:pt>
                <c:pt idx="955">
                  <c:v>-2.7E-2</c:v>
                </c:pt>
                <c:pt idx="956">
                  <c:v>-2.7E-2</c:v>
                </c:pt>
                <c:pt idx="957">
                  <c:v>-2.7E-2</c:v>
                </c:pt>
                <c:pt idx="958">
                  <c:v>-2.5999999999999999E-2</c:v>
                </c:pt>
                <c:pt idx="959">
                  <c:v>-2.5000000000000001E-2</c:v>
                </c:pt>
                <c:pt idx="960">
                  <c:v>-2.5000000000000001E-2</c:v>
                </c:pt>
                <c:pt idx="961">
                  <c:v>-2.4E-2</c:v>
                </c:pt>
                <c:pt idx="962">
                  <c:v>-2.4E-2</c:v>
                </c:pt>
                <c:pt idx="963">
                  <c:v>-2.3E-2</c:v>
                </c:pt>
                <c:pt idx="964">
                  <c:v>-2.1999999999999999E-2</c:v>
                </c:pt>
                <c:pt idx="965">
                  <c:v>-2.1999999999999999E-2</c:v>
                </c:pt>
                <c:pt idx="966">
                  <c:v>-2.1000000000000001E-2</c:v>
                </c:pt>
                <c:pt idx="967">
                  <c:v>-0.02</c:v>
                </c:pt>
                <c:pt idx="968">
                  <c:v>-0.02</c:v>
                </c:pt>
                <c:pt idx="969">
                  <c:v>-1.9E-2</c:v>
                </c:pt>
                <c:pt idx="970">
                  <c:v>-1.7999999999999999E-2</c:v>
                </c:pt>
                <c:pt idx="971">
                  <c:v>-1.7999999999999999E-2</c:v>
                </c:pt>
                <c:pt idx="972">
                  <c:v>-1.7000000000000001E-2</c:v>
                </c:pt>
                <c:pt idx="973">
                  <c:v>-1.6E-2</c:v>
                </c:pt>
                <c:pt idx="974">
                  <c:v>-1.4999999999999999E-2</c:v>
                </c:pt>
                <c:pt idx="975">
                  <c:v>-1.4999999999999999E-2</c:v>
                </c:pt>
                <c:pt idx="976">
                  <c:v>-1.4E-2</c:v>
                </c:pt>
                <c:pt idx="977">
                  <c:v>-1.2999999999999999E-2</c:v>
                </c:pt>
                <c:pt idx="978">
                  <c:v>-1.2E-2</c:v>
                </c:pt>
                <c:pt idx="979">
                  <c:v>-1.2E-2</c:v>
                </c:pt>
                <c:pt idx="980">
                  <c:v>-1.0999999999999999E-2</c:v>
                </c:pt>
                <c:pt idx="981">
                  <c:v>-1.0999999999999999E-2</c:v>
                </c:pt>
                <c:pt idx="982">
                  <c:v>-0.01</c:v>
                </c:pt>
                <c:pt idx="983">
                  <c:v>-8.9999999999999993E-3</c:v>
                </c:pt>
                <c:pt idx="984">
                  <c:v>-8.0000000000000002E-3</c:v>
                </c:pt>
                <c:pt idx="985">
                  <c:v>-7.0000000000000001E-3</c:v>
                </c:pt>
                <c:pt idx="986">
                  <c:v>-6.0000000000000001E-3</c:v>
                </c:pt>
                <c:pt idx="987">
                  <c:v>-6.0000000000000001E-3</c:v>
                </c:pt>
                <c:pt idx="988">
                  <c:v>-5.0000000000000001E-3</c:v>
                </c:pt>
                <c:pt idx="989">
                  <c:v>-5.0000000000000001E-3</c:v>
                </c:pt>
                <c:pt idx="990">
                  <c:v>-5.0000000000000001E-3</c:v>
                </c:pt>
                <c:pt idx="991">
                  <c:v>-4.0000000000000001E-3</c:v>
                </c:pt>
                <c:pt idx="992">
                  <c:v>-3.0000000000000001E-3</c:v>
                </c:pt>
                <c:pt idx="993">
                  <c:v>-3.0000000000000001E-3</c:v>
                </c:pt>
                <c:pt idx="994">
                  <c:v>-2E-3</c:v>
                </c:pt>
                <c:pt idx="995">
                  <c:v>-2E-3</c:v>
                </c:pt>
                <c:pt idx="996">
                  <c:v>-1E-3</c:v>
                </c:pt>
                <c:pt idx="997">
                  <c:v>0</c:v>
                </c:pt>
                <c:pt idx="998">
                  <c:v>0</c:v>
                </c:pt>
                <c:pt idx="999">
                  <c:v>1E-3</c:v>
                </c:pt>
                <c:pt idx="1000">
                  <c:v>1E-3</c:v>
                </c:pt>
              </c:numCache>
            </c:numRef>
          </c:yVal>
          <c:smooth val="1"/>
        </c:ser>
        <c:ser>
          <c:idx val="2"/>
          <c:order val="2"/>
          <c:spPr>
            <a:ln w="44450" cap="rnd">
              <a:solidFill>
                <a:schemeClr val="accent5"/>
              </a:solidFill>
              <a:round/>
            </a:ln>
            <a:effectLst/>
          </c:spPr>
          <c:marker>
            <c:symbol val="none"/>
          </c:marker>
          <c:xVal>
            <c:numRef>
              <c:f>'Radical after standing'!$A$3:$A$1003</c:f>
              <c:numCache>
                <c:formatCode>General</c:formatCode>
                <c:ptCount val="1001"/>
                <c:pt idx="0">
                  <c:v>300</c:v>
                </c:pt>
                <c:pt idx="1">
                  <c:v>300.5</c:v>
                </c:pt>
                <c:pt idx="2">
                  <c:v>301</c:v>
                </c:pt>
                <c:pt idx="3">
                  <c:v>301.5</c:v>
                </c:pt>
                <c:pt idx="4">
                  <c:v>302</c:v>
                </c:pt>
                <c:pt idx="5">
                  <c:v>302.5</c:v>
                </c:pt>
                <c:pt idx="6">
                  <c:v>303</c:v>
                </c:pt>
                <c:pt idx="7">
                  <c:v>303.5</c:v>
                </c:pt>
                <c:pt idx="8">
                  <c:v>304</c:v>
                </c:pt>
                <c:pt idx="9">
                  <c:v>304.5</c:v>
                </c:pt>
                <c:pt idx="10">
                  <c:v>305</c:v>
                </c:pt>
                <c:pt idx="11">
                  <c:v>305.5</c:v>
                </c:pt>
                <c:pt idx="12">
                  <c:v>306</c:v>
                </c:pt>
                <c:pt idx="13">
                  <c:v>306.5</c:v>
                </c:pt>
                <c:pt idx="14">
                  <c:v>307</c:v>
                </c:pt>
                <c:pt idx="15">
                  <c:v>307.5</c:v>
                </c:pt>
                <c:pt idx="16">
                  <c:v>308</c:v>
                </c:pt>
                <c:pt idx="17">
                  <c:v>308.5</c:v>
                </c:pt>
                <c:pt idx="18">
                  <c:v>309</c:v>
                </c:pt>
                <c:pt idx="19">
                  <c:v>309.5</c:v>
                </c:pt>
                <c:pt idx="20">
                  <c:v>310</c:v>
                </c:pt>
                <c:pt idx="21">
                  <c:v>310.5</c:v>
                </c:pt>
                <c:pt idx="22">
                  <c:v>311</c:v>
                </c:pt>
                <c:pt idx="23">
                  <c:v>311.5</c:v>
                </c:pt>
                <c:pt idx="24">
                  <c:v>312</c:v>
                </c:pt>
                <c:pt idx="25">
                  <c:v>312.5</c:v>
                </c:pt>
                <c:pt idx="26">
                  <c:v>313</c:v>
                </c:pt>
                <c:pt idx="27">
                  <c:v>313.5</c:v>
                </c:pt>
                <c:pt idx="28">
                  <c:v>314</c:v>
                </c:pt>
                <c:pt idx="29">
                  <c:v>314.5</c:v>
                </c:pt>
                <c:pt idx="30">
                  <c:v>315</c:v>
                </c:pt>
                <c:pt idx="31">
                  <c:v>315.5</c:v>
                </c:pt>
                <c:pt idx="32">
                  <c:v>316</c:v>
                </c:pt>
                <c:pt idx="33">
                  <c:v>316.5</c:v>
                </c:pt>
                <c:pt idx="34">
                  <c:v>317</c:v>
                </c:pt>
                <c:pt idx="35">
                  <c:v>317.5</c:v>
                </c:pt>
                <c:pt idx="36">
                  <c:v>318</c:v>
                </c:pt>
                <c:pt idx="37">
                  <c:v>318.5</c:v>
                </c:pt>
                <c:pt idx="38">
                  <c:v>319</c:v>
                </c:pt>
                <c:pt idx="39">
                  <c:v>319.5</c:v>
                </c:pt>
                <c:pt idx="40">
                  <c:v>320</c:v>
                </c:pt>
                <c:pt idx="41">
                  <c:v>320.5</c:v>
                </c:pt>
                <c:pt idx="42">
                  <c:v>321</c:v>
                </c:pt>
                <c:pt idx="43">
                  <c:v>321.5</c:v>
                </c:pt>
                <c:pt idx="44">
                  <c:v>322</c:v>
                </c:pt>
                <c:pt idx="45">
                  <c:v>322.5</c:v>
                </c:pt>
                <c:pt idx="46">
                  <c:v>323</c:v>
                </c:pt>
                <c:pt idx="47">
                  <c:v>323.5</c:v>
                </c:pt>
                <c:pt idx="48">
                  <c:v>324</c:v>
                </c:pt>
                <c:pt idx="49">
                  <c:v>324.5</c:v>
                </c:pt>
                <c:pt idx="50">
                  <c:v>325</c:v>
                </c:pt>
                <c:pt idx="51">
                  <c:v>325.5</c:v>
                </c:pt>
                <c:pt idx="52">
                  <c:v>326</c:v>
                </c:pt>
                <c:pt idx="53">
                  <c:v>326.5</c:v>
                </c:pt>
                <c:pt idx="54">
                  <c:v>327</c:v>
                </c:pt>
                <c:pt idx="55">
                  <c:v>327.5</c:v>
                </c:pt>
                <c:pt idx="56">
                  <c:v>328</c:v>
                </c:pt>
                <c:pt idx="57">
                  <c:v>328.5</c:v>
                </c:pt>
                <c:pt idx="58">
                  <c:v>329</c:v>
                </c:pt>
                <c:pt idx="59">
                  <c:v>329.5</c:v>
                </c:pt>
                <c:pt idx="60">
                  <c:v>330</c:v>
                </c:pt>
                <c:pt idx="61">
                  <c:v>330.5</c:v>
                </c:pt>
                <c:pt idx="62">
                  <c:v>331</c:v>
                </c:pt>
                <c:pt idx="63">
                  <c:v>331.5</c:v>
                </c:pt>
                <c:pt idx="64">
                  <c:v>332</c:v>
                </c:pt>
                <c:pt idx="65">
                  <c:v>332.5</c:v>
                </c:pt>
                <c:pt idx="66">
                  <c:v>333</c:v>
                </c:pt>
                <c:pt idx="67">
                  <c:v>333.5</c:v>
                </c:pt>
                <c:pt idx="68">
                  <c:v>334</c:v>
                </c:pt>
                <c:pt idx="69">
                  <c:v>334.5</c:v>
                </c:pt>
                <c:pt idx="70">
                  <c:v>335</c:v>
                </c:pt>
                <c:pt idx="71">
                  <c:v>335.5</c:v>
                </c:pt>
                <c:pt idx="72">
                  <c:v>336</c:v>
                </c:pt>
                <c:pt idx="73">
                  <c:v>336.5</c:v>
                </c:pt>
                <c:pt idx="74">
                  <c:v>337</c:v>
                </c:pt>
                <c:pt idx="75">
                  <c:v>337.5</c:v>
                </c:pt>
                <c:pt idx="76">
                  <c:v>338</c:v>
                </c:pt>
                <c:pt idx="77">
                  <c:v>338.5</c:v>
                </c:pt>
                <c:pt idx="78">
                  <c:v>339</c:v>
                </c:pt>
                <c:pt idx="79">
                  <c:v>339.5</c:v>
                </c:pt>
                <c:pt idx="80">
                  <c:v>340</c:v>
                </c:pt>
                <c:pt idx="81">
                  <c:v>340.5</c:v>
                </c:pt>
                <c:pt idx="82">
                  <c:v>341</c:v>
                </c:pt>
                <c:pt idx="83">
                  <c:v>341.5</c:v>
                </c:pt>
                <c:pt idx="84">
                  <c:v>342</c:v>
                </c:pt>
                <c:pt idx="85">
                  <c:v>342.5</c:v>
                </c:pt>
                <c:pt idx="86">
                  <c:v>343</c:v>
                </c:pt>
                <c:pt idx="87">
                  <c:v>343.5</c:v>
                </c:pt>
                <c:pt idx="88">
                  <c:v>344</c:v>
                </c:pt>
                <c:pt idx="89">
                  <c:v>344.5</c:v>
                </c:pt>
                <c:pt idx="90">
                  <c:v>345</c:v>
                </c:pt>
                <c:pt idx="91">
                  <c:v>345.5</c:v>
                </c:pt>
                <c:pt idx="92">
                  <c:v>346</c:v>
                </c:pt>
                <c:pt idx="93">
                  <c:v>346.5</c:v>
                </c:pt>
                <c:pt idx="94">
                  <c:v>347</c:v>
                </c:pt>
                <c:pt idx="95">
                  <c:v>347.5</c:v>
                </c:pt>
                <c:pt idx="96">
                  <c:v>348</c:v>
                </c:pt>
                <c:pt idx="97">
                  <c:v>348.5</c:v>
                </c:pt>
                <c:pt idx="98">
                  <c:v>349</c:v>
                </c:pt>
                <c:pt idx="99">
                  <c:v>349.5</c:v>
                </c:pt>
                <c:pt idx="100">
                  <c:v>350</c:v>
                </c:pt>
                <c:pt idx="101">
                  <c:v>350.5</c:v>
                </c:pt>
                <c:pt idx="102">
                  <c:v>351</c:v>
                </c:pt>
                <c:pt idx="103">
                  <c:v>351.5</c:v>
                </c:pt>
                <c:pt idx="104">
                  <c:v>352</c:v>
                </c:pt>
                <c:pt idx="105">
                  <c:v>352.5</c:v>
                </c:pt>
                <c:pt idx="106">
                  <c:v>353</c:v>
                </c:pt>
                <c:pt idx="107">
                  <c:v>353.5</c:v>
                </c:pt>
                <c:pt idx="108">
                  <c:v>354</c:v>
                </c:pt>
                <c:pt idx="109">
                  <c:v>354.5</c:v>
                </c:pt>
                <c:pt idx="110">
                  <c:v>355</c:v>
                </c:pt>
                <c:pt idx="111">
                  <c:v>355.5</c:v>
                </c:pt>
                <c:pt idx="112">
                  <c:v>356</c:v>
                </c:pt>
                <c:pt idx="113">
                  <c:v>356.5</c:v>
                </c:pt>
                <c:pt idx="114">
                  <c:v>357</c:v>
                </c:pt>
                <c:pt idx="115">
                  <c:v>357.5</c:v>
                </c:pt>
                <c:pt idx="116">
                  <c:v>358</c:v>
                </c:pt>
                <c:pt idx="117">
                  <c:v>358.5</c:v>
                </c:pt>
                <c:pt idx="118">
                  <c:v>359</c:v>
                </c:pt>
                <c:pt idx="119">
                  <c:v>359.5</c:v>
                </c:pt>
                <c:pt idx="120">
                  <c:v>360</c:v>
                </c:pt>
                <c:pt idx="121">
                  <c:v>360.5</c:v>
                </c:pt>
                <c:pt idx="122">
                  <c:v>361</c:v>
                </c:pt>
                <c:pt idx="123">
                  <c:v>361.5</c:v>
                </c:pt>
                <c:pt idx="124">
                  <c:v>362</c:v>
                </c:pt>
                <c:pt idx="125">
                  <c:v>362.5</c:v>
                </c:pt>
                <c:pt idx="126">
                  <c:v>363</c:v>
                </c:pt>
                <c:pt idx="127">
                  <c:v>363.5</c:v>
                </c:pt>
                <c:pt idx="128">
                  <c:v>364</c:v>
                </c:pt>
                <c:pt idx="129">
                  <c:v>364.5</c:v>
                </c:pt>
                <c:pt idx="130">
                  <c:v>365</c:v>
                </c:pt>
                <c:pt idx="131">
                  <c:v>365.5</c:v>
                </c:pt>
                <c:pt idx="132">
                  <c:v>366</c:v>
                </c:pt>
                <c:pt idx="133">
                  <c:v>366.5</c:v>
                </c:pt>
                <c:pt idx="134">
                  <c:v>367</c:v>
                </c:pt>
                <c:pt idx="135">
                  <c:v>367.5</c:v>
                </c:pt>
                <c:pt idx="136">
                  <c:v>368</c:v>
                </c:pt>
                <c:pt idx="137">
                  <c:v>368.5</c:v>
                </c:pt>
                <c:pt idx="138">
                  <c:v>369</c:v>
                </c:pt>
                <c:pt idx="139">
                  <c:v>369.5</c:v>
                </c:pt>
                <c:pt idx="140">
                  <c:v>370</c:v>
                </c:pt>
                <c:pt idx="141">
                  <c:v>370.5</c:v>
                </c:pt>
                <c:pt idx="142">
                  <c:v>371</c:v>
                </c:pt>
                <c:pt idx="143">
                  <c:v>371.5</c:v>
                </c:pt>
                <c:pt idx="144">
                  <c:v>372</c:v>
                </c:pt>
                <c:pt idx="145">
                  <c:v>372.5</c:v>
                </c:pt>
                <c:pt idx="146">
                  <c:v>373</c:v>
                </c:pt>
                <c:pt idx="147">
                  <c:v>373.5</c:v>
                </c:pt>
                <c:pt idx="148">
                  <c:v>374</c:v>
                </c:pt>
                <c:pt idx="149">
                  <c:v>374.5</c:v>
                </c:pt>
                <c:pt idx="150">
                  <c:v>375</c:v>
                </c:pt>
                <c:pt idx="151">
                  <c:v>375.5</c:v>
                </c:pt>
                <c:pt idx="152">
                  <c:v>376</c:v>
                </c:pt>
                <c:pt idx="153">
                  <c:v>376.5</c:v>
                </c:pt>
                <c:pt idx="154">
                  <c:v>377</c:v>
                </c:pt>
                <c:pt idx="155">
                  <c:v>377.5</c:v>
                </c:pt>
                <c:pt idx="156">
                  <c:v>378</c:v>
                </c:pt>
                <c:pt idx="157">
                  <c:v>378.5</c:v>
                </c:pt>
                <c:pt idx="158">
                  <c:v>379</c:v>
                </c:pt>
                <c:pt idx="159">
                  <c:v>379.5</c:v>
                </c:pt>
                <c:pt idx="160">
                  <c:v>380</c:v>
                </c:pt>
                <c:pt idx="161">
                  <c:v>380.5</c:v>
                </c:pt>
                <c:pt idx="162">
                  <c:v>381</c:v>
                </c:pt>
                <c:pt idx="163">
                  <c:v>381.5</c:v>
                </c:pt>
                <c:pt idx="164">
                  <c:v>382</c:v>
                </c:pt>
                <c:pt idx="165">
                  <c:v>382.5</c:v>
                </c:pt>
                <c:pt idx="166">
                  <c:v>383</c:v>
                </c:pt>
                <c:pt idx="167">
                  <c:v>383.5</c:v>
                </c:pt>
                <c:pt idx="168">
                  <c:v>384</c:v>
                </c:pt>
                <c:pt idx="169">
                  <c:v>384.5</c:v>
                </c:pt>
                <c:pt idx="170">
                  <c:v>385</c:v>
                </c:pt>
                <c:pt idx="171">
                  <c:v>385.5</c:v>
                </c:pt>
                <c:pt idx="172">
                  <c:v>386</c:v>
                </c:pt>
                <c:pt idx="173">
                  <c:v>386.5</c:v>
                </c:pt>
                <c:pt idx="174">
                  <c:v>387</c:v>
                </c:pt>
                <c:pt idx="175">
                  <c:v>387.5</c:v>
                </c:pt>
                <c:pt idx="176">
                  <c:v>388</c:v>
                </c:pt>
                <c:pt idx="177">
                  <c:v>388.5</c:v>
                </c:pt>
                <c:pt idx="178">
                  <c:v>389</c:v>
                </c:pt>
                <c:pt idx="179">
                  <c:v>389.5</c:v>
                </c:pt>
                <c:pt idx="180">
                  <c:v>390</c:v>
                </c:pt>
                <c:pt idx="181">
                  <c:v>390.5</c:v>
                </c:pt>
                <c:pt idx="182">
                  <c:v>391</c:v>
                </c:pt>
                <c:pt idx="183">
                  <c:v>391.5</c:v>
                </c:pt>
                <c:pt idx="184">
                  <c:v>392</c:v>
                </c:pt>
                <c:pt idx="185">
                  <c:v>392.5</c:v>
                </c:pt>
                <c:pt idx="186">
                  <c:v>393</c:v>
                </c:pt>
                <c:pt idx="187">
                  <c:v>393.5</c:v>
                </c:pt>
                <c:pt idx="188">
                  <c:v>394</c:v>
                </c:pt>
                <c:pt idx="189">
                  <c:v>394.5</c:v>
                </c:pt>
                <c:pt idx="190">
                  <c:v>395</c:v>
                </c:pt>
                <c:pt idx="191">
                  <c:v>395.5</c:v>
                </c:pt>
                <c:pt idx="192">
                  <c:v>396</c:v>
                </c:pt>
                <c:pt idx="193">
                  <c:v>396.5</c:v>
                </c:pt>
                <c:pt idx="194">
                  <c:v>397</c:v>
                </c:pt>
                <c:pt idx="195">
                  <c:v>397.5</c:v>
                </c:pt>
                <c:pt idx="196">
                  <c:v>398</c:v>
                </c:pt>
                <c:pt idx="197">
                  <c:v>398.5</c:v>
                </c:pt>
                <c:pt idx="198">
                  <c:v>399</c:v>
                </c:pt>
                <c:pt idx="199">
                  <c:v>399.5</c:v>
                </c:pt>
                <c:pt idx="200">
                  <c:v>400</c:v>
                </c:pt>
                <c:pt idx="201">
                  <c:v>400.5</c:v>
                </c:pt>
                <c:pt idx="202">
                  <c:v>401</c:v>
                </c:pt>
                <c:pt idx="203">
                  <c:v>401.5</c:v>
                </c:pt>
                <c:pt idx="204">
                  <c:v>402</c:v>
                </c:pt>
                <c:pt idx="205">
                  <c:v>402.5</c:v>
                </c:pt>
                <c:pt idx="206">
                  <c:v>403</c:v>
                </c:pt>
                <c:pt idx="207">
                  <c:v>403.5</c:v>
                </c:pt>
                <c:pt idx="208">
                  <c:v>404</c:v>
                </c:pt>
                <c:pt idx="209">
                  <c:v>404.5</c:v>
                </c:pt>
                <c:pt idx="210">
                  <c:v>405</c:v>
                </c:pt>
                <c:pt idx="211">
                  <c:v>405.5</c:v>
                </c:pt>
                <c:pt idx="212">
                  <c:v>406</c:v>
                </c:pt>
                <c:pt idx="213">
                  <c:v>406.5</c:v>
                </c:pt>
                <c:pt idx="214">
                  <c:v>407</c:v>
                </c:pt>
                <c:pt idx="215">
                  <c:v>407.5</c:v>
                </c:pt>
                <c:pt idx="216">
                  <c:v>408</c:v>
                </c:pt>
                <c:pt idx="217">
                  <c:v>408.5</c:v>
                </c:pt>
                <c:pt idx="218">
                  <c:v>409</c:v>
                </c:pt>
                <c:pt idx="219">
                  <c:v>409.5</c:v>
                </c:pt>
                <c:pt idx="220">
                  <c:v>410</c:v>
                </c:pt>
                <c:pt idx="221">
                  <c:v>410.5</c:v>
                </c:pt>
                <c:pt idx="222">
                  <c:v>411</c:v>
                </c:pt>
                <c:pt idx="223">
                  <c:v>411.5</c:v>
                </c:pt>
                <c:pt idx="224">
                  <c:v>412</c:v>
                </c:pt>
                <c:pt idx="225">
                  <c:v>412.5</c:v>
                </c:pt>
                <c:pt idx="226">
                  <c:v>413</c:v>
                </c:pt>
                <c:pt idx="227">
                  <c:v>413.5</c:v>
                </c:pt>
                <c:pt idx="228">
                  <c:v>414</c:v>
                </c:pt>
                <c:pt idx="229">
                  <c:v>414.5</c:v>
                </c:pt>
                <c:pt idx="230">
                  <c:v>415</c:v>
                </c:pt>
                <c:pt idx="231">
                  <c:v>415.5</c:v>
                </c:pt>
                <c:pt idx="232">
                  <c:v>416</c:v>
                </c:pt>
                <c:pt idx="233">
                  <c:v>416.5</c:v>
                </c:pt>
                <c:pt idx="234">
                  <c:v>417</c:v>
                </c:pt>
                <c:pt idx="235">
                  <c:v>417.5</c:v>
                </c:pt>
                <c:pt idx="236">
                  <c:v>418</c:v>
                </c:pt>
                <c:pt idx="237">
                  <c:v>418.5</c:v>
                </c:pt>
                <c:pt idx="238">
                  <c:v>419</c:v>
                </c:pt>
                <c:pt idx="239">
                  <c:v>419.5</c:v>
                </c:pt>
                <c:pt idx="240">
                  <c:v>420</c:v>
                </c:pt>
                <c:pt idx="241">
                  <c:v>420.5</c:v>
                </c:pt>
                <c:pt idx="242">
                  <c:v>421</c:v>
                </c:pt>
                <c:pt idx="243">
                  <c:v>421.5</c:v>
                </c:pt>
                <c:pt idx="244">
                  <c:v>422</c:v>
                </c:pt>
                <c:pt idx="245">
                  <c:v>422.5</c:v>
                </c:pt>
                <c:pt idx="246">
                  <c:v>423</c:v>
                </c:pt>
                <c:pt idx="247">
                  <c:v>423.5</c:v>
                </c:pt>
                <c:pt idx="248">
                  <c:v>424</c:v>
                </c:pt>
                <c:pt idx="249">
                  <c:v>424.5</c:v>
                </c:pt>
                <c:pt idx="250">
                  <c:v>425</c:v>
                </c:pt>
                <c:pt idx="251">
                  <c:v>425.5</c:v>
                </c:pt>
                <c:pt idx="252">
                  <c:v>426</c:v>
                </c:pt>
                <c:pt idx="253">
                  <c:v>426.5</c:v>
                </c:pt>
                <c:pt idx="254">
                  <c:v>427</c:v>
                </c:pt>
                <c:pt idx="255">
                  <c:v>427.5</c:v>
                </c:pt>
                <c:pt idx="256">
                  <c:v>428</c:v>
                </c:pt>
                <c:pt idx="257">
                  <c:v>428.5</c:v>
                </c:pt>
                <c:pt idx="258">
                  <c:v>429</c:v>
                </c:pt>
                <c:pt idx="259">
                  <c:v>429.5</c:v>
                </c:pt>
                <c:pt idx="260">
                  <c:v>430</c:v>
                </c:pt>
                <c:pt idx="261">
                  <c:v>430.5</c:v>
                </c:pt>
                <c:pt idx="262">
                  <c:v>431</c:v>
                </c:pt>
                <c:pt idx="263">
                  <c:v>431.5</c:v>
                </c:pt>
                <c:pt idx="264">
                  <c:v>432</c:v>
                </c:pt>
                <c:pt idx="265">
                  <c:v>432.5</c:v>
                </c:pt>
                <c:pt idx="266">
                  <c:v>433</c:v>
                </c:pt>
                <c:pt idx="267">
                  <c:v>433.5</c:v>
                </c:pt>
                <c:pt idx="268">
                  <c:v>434</c:v>
                </c:pt>
                <c:pt idx="269">
                  <c:v>434.5</c:v>
                </c:pt>
                <c:pt idx="270">
                  <c:v>435</c:v>
                </c:pt>
                <c:pt idx="271">
                  <c:v>435.5</c:v>
                </c:pt>
                <c:pt idx="272">
                  <c:v>436</c:v>
                </c:pt>
                <c:pt idx="273">
                  <c:v>436.5</c:v>
                </c:pt>
                <c:pt idx="274">
                  <c:v>437</c:v>
                </c:pt>
                <c:pt idx="275">
                  <c:v>437.5</c:v>
                </c:pt>
                <c:pt idx="276">
                  <c:v>438</c:v>
                </c:pt>
                <c:pt idx="277">
                  <c:v>438.5</c:v>
                </c:pt>
                <c:pt idx="278">
                  <c:v>439</c:v>
                </c:pt>
                <c:pt idx="279">
                  <c:v>439.5</c:v>
                </c:pt>
                <c:pt idx="280">
                  <c:v>440</c:v>
                </c:pt>
                <c:pt idx="281">
                  <c:v>440.5</c:v>
                </c:pt>
                <c:pt idx="282">
                  <c:v>441</c:v>
                </c:pt>
                <c:pt idx="283">
                  <c:v>441.5</c:v>
                </c:pt>
                <c:pt idx="284">
                  <c:v>442</c:v>
                </c:pt>
                <c:pt idx="285">
                  <c:v>442.5</c:v>
                </c:pt>
                <c:pt idx="286">
                  <c:v>443</c:v>
                </c:pt>
                <c:pt idx="287">
                  <c:v>443.5</c:v>
                </c:pt>
                <c:pt idx="288">
                  <c:v>444</c:v>
                </c:pt>
                <c:pt idx="289">
                  <c:v>444.5</c:v>
                </c:pt>
                <c:pt idx="290">
                  <c:v>445</c:v>
                </c:pt>
                <c:pt idx="291">
                  <c:v>445.5</c:v>
                </c:pt>
                <c:pt idx="292">
                  <c:v>446</c:v>
                </c:pt>
                <c:pt idx="293">
                  <c:v>446.5</c:v>
                </c:pt>
                <c:pt idx="294">
                  <c:v>447</c:v>
                </c:pt>
                <c:pt idx="295">
                  <c:v>447.5</c:v>
                </c:pt>
                <c:pt idx="296">
                  <c:v>448</c:v>
                </c:pt>
                <c:pt idx="297">
                  <c:v>448.5</c:v>
                </c:pt>
                <c:pt idx="298">
                  <c:v>449</c:v>
                </c:pt>
                <c:pt idx="299">
                  <c:v>449.5</c:v>
                </c:pt>
                <c:pt idx="300">
                  <c:v>450</c:v>
                </c:pt>
                <c:pt idx="301">
                  <c:v>450.5</c:v>
                </c:pt>
                <c:pt idx="302">
                  <c:v>451</c:v>
                </c:pt>
                <c:pt idx="303">
                  <c:v>451.5</c:v>
                </c:pt>
                <c:pt idx="304">
                  <c:v>452</c:v>
                </c:pt>
                <c:pt idx="305">
                  <c:v>452.5</c:v>
                </c:pt>
                <c:pt idx="306">
                  <c:v>453</c:v>
                </c:pt>
                <c:pt idx="307">
                  <c:v>453.5</c:v>
                </c:pt>
                <c:pt idx="308">
                  <c:v>454</c:v>
                </c:pt>
                <c:pt idx="309">
                  <c:v>454.5</c:v>
                </c:pt>
                <c:pt idx="310">
                  <c:v>455</c:v>
                </c:pt>
                <c:pt idx="311">
                  <c:v>455.5</c:v>
                </c:pt>
                <c:pt idx="312">
                  <c:v>456</c:v>
                </c:pt>
                <c:pt idx="313">
                  <c:v>456.5</c:v>
                </c:pt>
                <c:pt idx="314">
                  <c:v>457</c:v>
                </c:pt>
                <c:pt idx="315">
                  <c:v>457.5</c:v>
                </c:pt>
                <c:pt idx="316">
                  <c:v>458</c:v>
                </c:pt>
                <c:pt idx="317">
                  <c:v>458.5</c:v>
                </c:pt>
                <c:pt idx="318">
                  <c:v>459</c:v>
                </c:pt>
                <c:pt idx="319">
                  <c:v>459.5</c:v>
                </c:pt>
                <c:pt idx="320">
                  <c:v>460</c:v>
                </c:pt>
                <c:pt idx="321">
                  <c:v>460.5</c:v>
                </c:pt>
                <c:pt idx="322">
                  <c:v>461</c:v>
                </c:pt>
                <c:pt idx="323">
                  <c:v>461.5</c:v>
                </c:pt>
                <c:pt idx="324">
                  <c:v>462</c:v>
                </c:pt>
                <c:pt idx="325">
                  <c:v>462.5</c:v>
                </c:pt>
                <c:pt idx="326">
                  <c:v>463</c:v>
                </c:pt>
                <c:pt idx="327">
                  <c:v>463.5</c:v>
                </c:pt>
                <c:pt idx="328">
                  <c:v>464</c:v>
                </c:pt>
                <c:pt idx="329">
                  <c:v>464.5</c:v>
                </c:pt>
                <c:pt idx="330">
                  <c:v>465</c:v>
                </c:pt>
                <c:pt idx="331">
                  <c:v>465.5</c:v>
                </c:pt>
                <c:pt idx="332">
                  <c:v>466</c:v>
                </c:pt>
                <c:pt idx="333">
                  <c:v>466.5</c:v>
                </c:pt>
                <c:pt idx="334">
                  <c:v>467</c:v>
                </c:pt>
                <c:pt idx="335">
                  <c:v>467.5</c:v>
                </c:pt>
                <c:pt idx="336">
                  <c:v>468</c:v>
                </c:pt>
                <c:pt idx="337">
                  <c:v>468.5</c:v>
                </c:pt>
                <c:pt idx="338">
                  <c:v>469</c:v>
                </c:pt>
                <c:pt idx="339">
                  <c:v>469.5</c:v>
                </c:pt>
                <c:pt idx="340">
                  <c:v>470</c:v>
                </c:pt>
                <c:pt idx="341">
                  <c:v>470.5</c:v>
                </c:pt>
                <c:pt idx="342">
                  <c:v>471</c:v>
                </c:pt>
                <c:pt idx="343">
                  <c:v>471.5</c:v>
                </c:pt>
                <c:pt idx="344">
                  <c:v>472</c:v>
                </c:pt>
                <c:pt idx="345">
                  <c:v>472.5</c:v>
                </c:pt>
                <c:pt idx="346">
                  <c:v>473</c:v>
                </c:pt>
                <c:pt idx="347">
                  <c:v>473.5</c:v>
                </c:pt>
                <c:pt idx="348">
                  <c:v>474</c:v>
                </c:pt>
                <c:pt idx="349">
                  <c:v>474.5</c:v>
                </c:pt>
                <c:pt idx="350">
                  <c:v>475</c:v>
                </c:pt>
                <c:pt idx="351">
                  <c:v>475.5</c:v>
                </c:pt>
                <c:pt idx="352">
                  <c:v>476</c:v>
                </c:pt>
                <c:pt idx="353">
                  <c:v>476.5</c:v>
                </c:pt>
                <c:pt idx="354">
                  <c:v>477</c:v>
                </c:pt>
                <c:pt idx="355">
                  <c:v>477.5</c:v>
                </c:pt>
                <c:pt idx="356">
                  <c:v>478</c:v>
                </c:pt>
                <c:pt idx="357">
                  <c:v>478.5</c:v>
                </c:pt>
                <c:pt idx="358">
                  <c:v>479</c:v>
                </c:pt>
                <c:pt idx="359">
                  <c:v>479.5</c:v>
                </c:pt>
                <c:pt idx="360">
                  <c:v>480</c:v>
                </c:pt>
                <c:pt idx="361">
                  <c:v>480.5</c:v>
                </c:pt>
                <c:pt idx="362">
                  <c:v>481</c:v>
                </c:pt>
                <c:pt idx="363">
                  <c:v>481.5</c:v>
                </c:pt>
                <c:pt idx="364">
                  <c:v>482</c:v>
                </c:pt>
                <c:pt idx="365">
                  <c:v>482.5</c:v>
                </c:pt>
                <c:pt idx="366">
                  <c:v>483</c:v>
                </c:pt>
                <c:pt idx="367">
                  <c:v>483.5</c:v>
                </c:pt>
                <c:pt idx="368">
                  <c:v>484</c:v>
                </c:pt>
                <c:pt idx="369">
                  <c:v>484.5</c:v>
                </c:pt>
                <c:pt idx="370">
                  <c:v>485</c:v>
                </c:pt>
                <c:pt idx="371">
                  <c:v>485.5</c:v>
                </c:pt>
                <c:pt idx="372">
                  <c:v>486</c:v>
                </c:pt>
                <c:pt idx="373">
                  <c:v>486.5</c:v>
                </c:pt>
                <c:pt idx="374">
                  <c:v>487</c:v>
                </c:pt>
                <c:pt idx="375">
                  <c:v>487.5</c:v>
                </c:pt>
                <c:pt idx="376">
                  <c:v>488</c:v>
                </c:pt>
                <c:pt idx="377">
                  <c:v>488.5</c:v>
                </c:pt>
                <c:pt idx="378">
                  <c:v>489</c:v>
                </c:pt>
                <c:pt idx="379">
                  <c:v>489.5</c:v>
                </c:pt>
                <c:pt idx="380">
                  <c:v>490</c:v>
                </c:pt>
                <c:pt idx="381">
                  <c:v>490.5</c:v>
                </c:pt>
                <c:pt idx="382">
                  <c:v>491</c:v>
                </c:pt>
                <c:pt idx="383">
                  <c:v>491.5</c:v>
                </c:pt>
                <c:pt idx="384">
                  <c:v>492</c:v>
                </c:pt>
                <c:pt idx="385">
                  <c:v>492.5</c:v>
                </c:pt>
                <c:pt idx="386">
                  <c:v>493</c:v>
                </c:pt>
                <c:pt idx="387">
                  <c:v>493.5</c:v>
                </c:pt>
                <c:pt idx="388">
                  <c:v>494</c:v>
                </c:pt>
                <c:pt idx="389">
                  <c:v>494.5</c:v>
                </c:pt>
                <c:pt idx="390">
                  <c:v>495</c:v>
                </c:pt>
                <c:pt idx="391">
                  <c:v>495.5</c:v>
                </c:pt>
                <c:pt idx="392">
                  <c:v>496</c:v>
                </c:pt>
                <c:pt idx="393">
                  <c:v>496.5</c:v>
                </c:pt>
                <c:pt idx="394">
                  <c:v>497</c:v>
                </c:pt>
                <c:pt idx="395">
                  <c:v>497.5</c:v>
                </c:pt>
                <c:pt idx="396">
                  <c:v>498</c:v>
                </c:pt>
                <c:pt idx="397">
                  <c:v>498.5</c:v>
                </c:pt>
                <c:pt idx="398">
                  <c:v>499</c:v>
                </c:pt>
                <c:pt idx="399">
                  <c:v>499.5</c:v>
                </c:pt>
                <c:pt idx="400">
                  <c:v>500</c:v>
                </c:pt>
                <c:pt idx="401">
                  <c:v>500.5</c:v>
                </c:pt>
                <c:pt idx="402">
                  <c:v>501</c:v>
                </c:pt>
                <c:pt idx="403">
                  <c:v>501.5</c:v>
                </c:pt>
                <c:pt idx="404">
                  <c:v>502</c:v>
                </c:pt>
                <c:pt idx="405">
                  <c:v>502.5</c:v>
                </c:pt>
                <c:pt idx="406">
                  <c:v>503</c:v>
                </c:pt>
                <c:pt idx="407">
                  <c:v>503.5</c:v>
                </c:pt>
                <c:pt idx="408">
                  <c:v>504</c:v>
                </c:pt>
                <c:pt idx="409">
                  <c:v>504.5</c:v>
                </c:pt>
                <c:pt idx="410">
                  <c:v>505</c:v>
                </c:pt>
                <c:pt idx="411">
                  <c:v>505.5</c:v>
                </c:pt>
                <c:pt idx="412">
                  <c:v>506</c:v>
                </c:pt>
                <c:pt idx="413">
                  <c:v>506.5</c:v>
                </c:pt>
                <c:pt idx="414">
                  <c:v>507</c:v>
                </c:pt>
                <c:pt idx="415">
                  <c:v>507.5</c:v>
                </c:pt>
                <c:pt idx="416">
                  <c:v>508</c:v>
                </c:pt>
                <c:pt idx="417">
                  <c:v>508.5</c:v>
                </c:pt>
                <c:pt idx="418">
                  <c:v>509</c:v>
                </c:pt>
                <c:pt idx="419">
                  <c:v>509.5</c:v>
                </c:pt>
                <c:pt idx="420">
                  <c:v>510</c:v>
                </c:pt>
                <c:pt idx="421">
                  <c:v>510.5</c:v>
                </c:pt>
                <c:pt idx="422">
                  <c:v>511</c:v>
                </c:pt>
                <c:pt idx="423">
                  <c:v>511.5</c:v>
                </c:pt>
                <c:pt idx="424">
                  <c:v>512</c:v>
                </c:pt>
                <c:pt idx="425">
                  <c:v>512.5</c:v>
                </c:pt>
                <c:pt idx="426">
                  <c:v>513</c:v>
                </c:pt>
                <c:pt idx="427">
                  <c:v>513.5</c:v>
                </c:pt>
                <c:pt idx="428">
                  <c:v>514</c:v>
                </c:pt>
                <c:pt idx="429">
                  <c:v>514.5</c:v>
                </c:pt>
                <c:pt idx="430">
                  <c:v>515</c:v>
                </c:pt>
                <c:pt idx="431">
                  <c:v>515.5</c:v>
                </c:pt>
                <c:pt idx="432">
                  <c:v>516</c:v>
                </c:pt>
                <c:pt idx="433">
                  <c:v>516.5</c:v>
                </c:pt>
                <c:pt idx="434">
                  <c:v>517</c:v>
                </c:pt>
                <c:pt idx="435">
                  <c:v>517.5</c:v>
                </c:pt>
                <c:pt idx="436">
                  <c:v>518</c:v>
                </c:pt>
                <c:pt idx="437">
                  <c:v>518.5</c:v>
                </c:pt>
                <c:pt idx="438">
                  <c:v>519</c:v>
                </c:pt>
                <c:pt idx="439">
                  <c:v>519.5</c:v>
                </c:pt>
                <c:pt idx="440">
                  <c:v>520</c:v>
                </c:pt>
                <c:pt idx="441">
                  <c:v>520.5</c:v>
                </c:pt>
                <c:pt idx="442">
                  <c:v>521</c:v>
                </c:pt>
                <c:pt idx="443">
                  <c:v>521.5</c:v>
                </c:pt>
                <c:pt idx="444">
                  <c:v>522</c:v>
                </c:pt>
                <c:pt idx="445">
                  <c:v>522.5</c:v>
                </c:pt>
                <c:pt idx="446">
                  <c:v>523</c:v>
                </c:pt>
                <c:pt idx="447">
                  <c:v>523.5</c:v>
                </c:pt>
                <c:pt idx="448">
                  <c:v>524</c:v>
                </c:pt>
                <c:pt idx="449">
                  <c:v>524.5</c:v>
                </c:pt>
                <c:pt idx="450">
                  <c:v>525</c:v>
                </c:pt>
                <c:pt idx="451">
                  <c:v>525.5</c:v>
                </c:pt>
                <c:pt idx="452">
                  <c:v>526</c:v>
                </c:pt>
                <c:pt idx="453">
                  <c:v>526.5</c:v>
                </c:pt>
                <c:pt idx="454">
                  <c:v>527</c:v>
                </c:pt>
                <c:pt idx="455">
                  <c:v>527.5</c:v>
                </c:pt>
                <c:pt idx="456">
                  <c:v>528</c:v>
                </c:pt>
                <c:pt idx="457">
                  <c:v>528.5</c:v>
                </c:pt>
                <c:pt idx="458">
                  <c:v>529</c:v>
                </c:pt>
                <c:pt idx="459">
                  <c:v>529.5</c:v>
                </c:pt>
                <c:pt idx="460">
                  <c:v>530</c:v>
                </c:pt>
                <c:pt idx="461">
                  <c:v>530.5</c:v>
                </c:pt>
                <c:pt idx="462">
                  <c:v>531</c:v>
                </c:pt>
                <c:pt idx="463">
                  <c:v>531.5</c:v>
                </c:pt>
                <c:pt idx="464">
                  <c:v>532</c:v>
                </c:pt>
                <c:pt idx="465">
                  <c:v>532.5</c:v>
                </c:pt>
                <c:pt idx="466">
                  <c:v>533</c:v>
                </c:pt>
                <c:pt idx="467">
                  <c:v>533.5</c:v>
                </c:pt>
                <c:pt idx="468">
                  <c:v>534</c:v>
                </c:pt>
                <c:pt idx="469">
                  <c:v>534.5</c:v>
                </c:pt>
                <c:pt idx="470">
                  <c:v>535</c:v>
                </c:pt>
                <c:pt idx="471">
                  <c:v>535.5</c:v>
                </c:pt>
                <c:pt idx="472">
                  <c:v>536</c:v>
                </c:pt>
                <c:pt idx="473">
                  <c:v>536.5</c:v>
                </c:pt>
                <c:pt idx="474">
                  <c:v>537</c:v>
                </c:pt>
                <c:pt idx="475">
                  <c:v>537.5</c:v>
                </c:pt>
                <c:pt idx="476">
                  <c:v>538</c:v>
                </c:pt>
                <c:pt idx="477">
                  <c:v>538.5</c:v>
                </c:pt>
                <c:pt idx="478">
                  <c:v>539</c:v>
                </c:pt>
                <c:pt idx="479">
                  <c:v>539.5</c:v>
                </c:pt>
                <c:pt idx="480">
                  <c:v>540</c:v>
                </c:pt>
                <c:pt idx="481">
                  <c:v>540.5</c:v>
                </c:pt>
                <c:pt idx="482">
                  <c:v>541</c:v>
                </c:pt>
                <c:pt idx="483">
                  <c:v>541.5</c:v>
                </c:pt>
                <c:pt idx="484">
                  <c:v>542</c:v>
                </c:pt>
                <c:pt idx="485">
                  <c:v>542.5</c:v>
                </c:pt>
                <c:pt idx="486">
                  <c:v>543</c:v>
                </c:pt>
                <c:pt idx="487">
                  <c:v>543.5</c:v>
                </c:pt>
                <c:pt idx="488">
                  <c:v>544</c:v>
                </c:pt>
                <c:pt idx="489">
                  <c:v>544.5</c:v>
                </c:pt>
                <c:pt idx="490">
                  <c:v>545</c:v>
                </c:pt>
                <c:pt idx="491">
                  <c:v>545.5</c:v>
                </c:pt>
                <c:pt idx="492">
                  <c:v>546</c:v>
                </c:pt>
                <c:pt idx="493">
                  <c:v>546.5</c:v>
                </c:pt>
                <c:pt idx="494">
                  <c:v>547</c:v>
                </c:pt>
                <c:pt idx="495">
                  <c:v>547.5</c:v>
                </c:pt>
                <c:pt idx="496">
                  <c:v>548</c:v>
                </c:pt>
                <c:pt idx="497">
                  <c:v>548.5</c:v>
                </c:pt>
                <c:pt idx="498">
                  <c:v>549</c:v>
                </c:pt>
                <c:pt idx="499">
                  <c:v>549.5</c:v>
                </c:pt>
                <c:pt idx="500">
                  <c:v>550</c:v>
                </c:pt>
                <c:pt idx="501">
                  <c:v>550.5</c:v>
                </c:pt>
                <c:pt idx="502">
                  <c:v>551</c:v>
                </c:pt>
                <c:pt idx="503">
                  <c:v>551.5</c:v>
                </c:pt>
                <c:pt idx="504">
                  <c:v>552</c:v>
                </c:pt>
                <c:pt idx="505">
                  <c:v>552.5</c:v>
                </c:pt>
                <c:pt idx="506">
                  <c:v>553</c:v>
                </c:pt>
                <c:pt idx="507">
                  <c:v>553.5</c:v>
                </c:pt>
                <c:pt idx="508">
                  <c:v>554</c:v>
                </c:pt>
                <c:pt idx="509">
                  <c:v>554.5</c:v>
                </c:pt>
                <c:pt idx="510">
                  <c:v>555</c:v>
                </c:pt>
                <c:pt idx="511">
                  <c:v>555.5</c:v>
                </c:pt>
                <c:pt idx="512">
                  <c:v>556</c:v>
                </c:pt>
                <c:pt idx="513">
                  <c:v>556.5</c:v>
                </c:pt>
                <c:pt idx="514">
                  <c:v>557</c:v>
                </c:pt>
                <c:pt idx="515">
                  <c:v>557.5</c:v>
                </c:pt>
                <c:pt idx="516">
                  <c:v>558</c:v>
                </c:pt>
                <c:pt idx="517">
                  <c:v>558.5</c:v>
                </c:pt>
                <c:pt idx="518">
                  <c:v>559</c:v>
                </c:pt>
                <c:pt idx="519">
                  <c:v>559.5</c:v>
                </c:pt>
                <c:pt idx="520">
                  <c:v>560</c:v>
                </c:pt>
                <c:pt idx="521">
                  <c:v>560.5</c:v>
                </c:pt>
                <c:pt idx="522">
                  <c:v>561</c:v>
                </c:pt>
                <c:pt idx="523">
                  <c:v>561.5</c:v>
                </c:pt>
                <c:pt idx="524">
                  <c:v>562</c:v>
                </c:pt>
                <c:pt idx="525">
                  <c:v>562.5</c:v>
                </c:pt>
                <c:pt idx="526">
                  <c:v>563</c:v>
                </c:pt>
                <c:pt idx="527">
                  <c:v>563.5</c:v>
                </c:pt>
                <c:pt idx="528">
                  <c:v>564</c:v>
                </c:pt>
                <c:pt idx="529">
                  <c:v>564.5</c:v>
                </c:pt>
                <c:pt idx="530">
                  <c:v>565</c:v>
                </c:pt>
                <c:pt idx="531">
                  <c:v>565.5</c:v>
                </c:pt>
                <c:pt idx="532">
                  <c:v>566</c:v>
                </c:pt>
                <c:pt idx="533">
                  <c:v>566.5</c:v>
                </c:pt>
                <c:pt idx="534">
                  <c:v>567</c:v>
                </c:pt>
                <c:pt idx="535">
                  <c:v>567.5</c:v>
                </c:pt>
                <c:pt idx="536">
                  <c:v>568</c:v>
                </c:pt>
                <c:pt idx="537">
                  <c:v>568.5</c:v>
                </c:pt>
                <c:pt idx="538">
                  <c:v>569</c:v>
                </c:pt>
                <c:pt idx="539">
                  <c:v>569.5</c:v>
                </c:pt>
                <c:pt idx="540">
                  <c:v>570</c:v>
                </c:pt>
                <c:pt idx="541">
                  <c:v>570.5</c:v>
                </c:pt>
                <c:pt idx="542">
                  <c:v>571</c:v>
                </c:pt>
                <c:pt idx="543">
                  <c:v>571.5</c:v>
                </c:pt>
                <c:pt idx="544">
                  <c:v>572</c:v>
                </c:pt>
                <c:pt idx="545">
                  <c:v>572.5</c:v>
                </c:pt>
                <c:pt idx="546">
                  <c:v>573</c:v>
                </c:pt>
                <c:pt idx="547">
                  <c:v>573.5</c:v>
                </c:pt>
                <c:pt idx="548">
                  <c:v>574</c:v>
                </c:pt>
                <c:pt idx="549">
                  <c:v>574.5</c:v>
                </c:pt>
                <c:pt idx="550">
                  <c:v>575</c:v>
                </c:pt>
                <c:pt idx="551">
                  <c:v>575.5</c:v>
                </c:pt>
                <c:pt idx="552">
                  <c:v>576</c:v>
                </c:pt>
                <c:pt idx="553">
                  <c:v>576.5</c:v>
                </c:pt>
                <c:pt idx="554">
                  <c:v>577</c:v>
                </c:pt>
                <c:pt idx="555">
                  <c:v>577.5</c:v>
                </c:pt>
                <c:pt idx="556">
                  <c:v>578</c:v>
                </c:pt>
                <c:pt idx="557">
                  <c:v>578.5</c:v>
                </c:pt>
                <c:pt idx="558">
                  <c:v>579</c:v>
                </c:pt>
                <c:pt idx="559">
                  <c:v>579.5</c:v>
                </c:pt>
                <c:pt idx="560">
                  <c:v>580</c:v>
                </c:pt>
                <c:pt idx="561">
                  <c:v>580.5</c:v>
                </c:pt>
                <c:pt idx="562">
                  <c:v>581</c:v>
                </c:pt>
                <c:pt idx="563">
                  <c:v>581.5</c:v>
                </c:pt>
                <c:pt idx="564">
                  <c:v>582</c:v>
                </c:pt>
                <c:pt idx="565">
                  <c:v>582.5</c:v>
                </c:pt>
                <c:pt idx="566">
                  <c:v>583</c:v>
                </c:pt>
                <c:pt idx="567">
                  <c:v>583.5</c:v>
                </c:pt>
                <c:pt idx="568">
                  <c:v>584</c:v>
                </c:pt>
                <c:pt idx="569">
                  <c:v>584.5</c:v>
                </c:pt>
                <c:pt idx="570">
                  <c:v>585</c:v>
                </c:pt>
                <c:pt idx="571">
                  <c:v>585.5</c:v>
                </c:pt>
                <c:pt idx="572">
                  <c:v>586</c:v>
                </c:pt>
                <c:pt idx="573">
                  <c:v>586.5</c:v>
                </c:pt>
                <c:pt idx="574">
                  <c:v>587</c:v>
                </c:pt>
                <c:pt idx="575">
                  <c:v>587.5</c:v>
                </c:pt>
                <c:pt idx="576">
                  <c:v>588</c:v>
                </c:pt>
                <c:pt idx="577">
                  <c:v>588.5</c:v>
                </c:pt>
                <c:pt idx="578">
                  <c:v>589</c:v>
                </c:pt>
                <c:pt idx="579">
                  <c:v>589.5</c:v>
                </c:pt>
                <c:pt idx="580">
                  <c:v>590</c:v>
                </c:pt>
                <c:pt idx="581">
                  <c:v>590.5</c:v>
                </c:pt>
                <c:pt idx="582">
                  <c:v>591</c:v>
                </c:pt>
                <c:pt idx="583">
                  <c:v>591.5</c:v>
                </c:pt>
                <c:pt idx="584">
                  <c:v>592</c:v>
                </c:pt>
                <c:pt idx="585">
                  <c:v>592.5</c:v>
                </c:pt>
                <c:pt idx="586">
                  <c:v>593</c:v>
                </c:pt>
                <c:pt idx="587">
                  <c:v>593.5</c:v>
                </c:pt>
                <c:pt idx="588">
                  <c:v>594</c:v>
                </c:pt>
                <c:pt idx="589">
                  <c:v>594.5</c:v>
                </c:pt>
                <c:pt idx="590">
                  <c:v>595</c:v>
                </c:pt>
                <c:pt idx="591">
                  <c:v>595.5</c:v>
                </c:pt>
                <c:pt idx="592">
                  <c:v>596</c:v>
                </c:pt>
                <c:pt idx="593">
                  <c:v>596.5</c:v>
                </c:pt>
                <c:pt idx="594">
                  <c:v>597</c:v>
                </c:pt>
                <c:pt idx="595">
                  <c:v>597.5</c:v>
                </c:pt>
                <c:pt idx="596">
                  <c:v>598</c:v>
                </c:pt>
                <c:pt idx="597">
                  <c:v>598.5</c:v>
                </c:pt>
                <c:pt idx="598">
                  <c:v>599</c:v>
                </c:pt>
                <c:pt idx="599">
                  <c:v>599.5</c:v>
                </c:pt>
                <c:pt idx="600">
                  <c:v>600</c:v>
                </c:pt>
                <c:pt idx="601">
                  <c:v>600.5</c:v>
                </c:pt>
                <c:pt idx="602">
                  <c:v>601</c:v>
                </c:pt>
                <c:pt idx="603">
                  <c:v>601.5</c:v>
                </c:pt>
                <c:pt idx="604">
                  <c:v>602</c:v>
                </c:pt>
                <c:pt idx="605">
                  <c:v>602.5</c:v>
                </c:pt>
                <c:pt idx="606">
                  <c:v>603</c:v>
                </c:pt>
                <c:pt idx="607">
                  <c:v>603.5</c:v>
                </c:pt>
                <c:pt idx="608">
                  <c:v>604</c:v>
                </c:pt>
                <c:pt idx="609">
                  <c:v>604.5</c:v>
                </c:pt>
                <c:pt idx="610">
                  <c:v>605</c:v>
                </c:pt>
                <c:pt idx="611">
                  <c:v>605.5</c:v>
                </c:pt>
                <c:pt idx="612">
                  <c:v>606</c:v>
                </c:pt>
                <c:pt idx="613">
                  <c:v>606.5</c:v>
                </c:pt>
                <c:pt idx="614">
                  <c:v>607</c:v>
                </c:pt>
                <c:pt idx="615">
                  <c:v>607.5</c:v>
                </c:pt>
                <c:pt idx="616">
                  <c:v>608</c:v>
                </c:pt>
                <c:pt idx="617">
                  <c:v>608.5</c:v>
                </c:pt>
                <c:pt idx="618">
                  <c:v>609</c:v>
                </c:pt>
                <c:pt idx="619">
                  <c:v>609.5</c:v>
                </c:pt>
                <c:pt idx="620">
                  <c:v>610</c:v>
                </c:pt>
                <c:pt idx="621">
                  <c:v>610.5</c:v>
                </c:pt>
                <c:pt idx="622">
                  <c:v>611</c:v>
                </c:pt>
                <c:pt idx="623">
                  <c:v>611.5</c:v>
                </c:pt>
                <c:pt idx="624">
                  <c:v>612</c:v>
                </c:pt>
                <c:pt idx="625">
                  <c:v>612.5</c:v>
                </c:pt>
                <c:pt idx="626">
                  <c:v>613</c:v>
                </c:pt>
                <c:pt idx="627">
                  <c:v>613.5</c:v>
                </c:pt>
                <c:pt idx="628">
                  <c:v>614</c:v>
                </c:pt>
                <c:pt idx="629">
                  <c:v>614.5</c:v>
                </c:pt>
                <c:pt idx="630">
                  <c:v>615</c:v>
                </c:pt>
                <c:pt idx="631">
                  <c:v>615.5</c:v>
                </c:pt>
                <c:pt idx="632">
                  <c:v>616</c:v>
                </c:pt>
                <c:pt idx="633">
                  <c:v>616.5</c:v>
                </c:pt>
                <c:pt idx="634">
                  <c:v>617</c:v>
                </c:pt>
                <c:pt idx="635">
                  <c:v>617.5</c:v>
                </c:pt>
                <c:pt idx="636">
                  <c:v>618</c:v>
                </c:pt>
                <c:pt idx="637">
                  <c:v>618.5</c:v>
                </c:pt>
                <c:pt idx="638">
                  <c:v>619</c:v>
                </c:pt>
                <c:pt idx="639">
                  <c:v>619.5</c:v>
                </c:pt>
                <c:pt idx="640">
                  <c:v>620</c:v>
                </c:pt>
                <c:pt idx="641">
                  <c:v>620.5</c:v>
                </c:pt>
                <c:pt idx="642">
                  <c:v>621</c:v>
                </c:pt>
                <c:pt idx="643">
                  <c:v>621.5</c:v>
                </c:pt>
                <c:pt idx="644">
                  <c:v>622</c:v>
                </c:pt>
                <c:pt idx="645">
                  <c:v>622.5</c:v>
                </c:pt>
                <c:pt idx="646">
                  <c:v>623</c:v>
                </c:pt>
                <c:pt idx="647">
                  <c:v>623.5</c:v>
                </c:pt>
                <c:pt idx="648">
                  <c:v>624</c:v>
                </c:pt>
                <c:pt idx="649">
                  <c:v>624.5</c:v>
                </c:pt>
                <c:pt idx="650">
                  <c:v>625</c:v>
                </c:pt>
                <c:pt idx="651">
                  <c:v>625.5</c:v>
                </c:pt>
                <c:pt idx="652">
                  <c:v>626</c:v>
                </c:pt>
                <c:pt idx="653">
                  <c:v>626.5</c:v>
                </c:pt>
                <c:pt idx="654">
                  <c:v>627</c:v>
                </c:pt>
                <c:pt idx="655">
                  <c:v>627.5</c:v>
                </c:pt>
                <c:pt idx="656">
                  <c:v>628</c:v>
                </c:pt>
                <c:pt idx="657">
                  <c:v>628.5</c:v>
                </c:pt>
                <c:pt idx="658">
                  <c:v>629</c:v>
                </c:pt>
                <c:pt idx="659">
                  <c:v>629.5</c:v>
                </c:pt>
                <c:pt idx="660">
                  <c:v>630</c:v>
                </c:pt>
                <c:pt idx="661">
                  <c:v>630.5</c:v>
                </c:pt>
                <c:pt idx="662">
                  <c:v>631</c:v>
                </c:pt>
                <c:pt idx="663">
                  <c:v>631.5</c:v>
                </c:pt>
                <c:pt idx="664">
                  <c:v>632</c:v>
                </c:pt>
                <c:pt idx="665">
                  <c:v>632.5</c:v>
                </c:pt>
                <c:pt idx="666">
                  <c:v>633</c:v>
                </c:pt>
                <c:pt idx="667">
                  <c:v>633.5</c:v>
                </c:pt>
                <c:pt idx="668">
                  <c:v>634</c:v>
                </c:pt>
                <c:pt idx="669">
                  <c:v>634.5</c:v>
                </c:pt>
                <c:pt idx="670">
                  <c:v>635</c:v>
                </c:pt>
                <c:pt idx="671">
                  <c:v>635.5</c:v>
                </c:pt>
                <c:pt idx="672">
                  <c:v>636</c:v>
                </c:pt>
                <c:pt idx="673">
                  <c:v>636.5</c:v>
                </c:pt>
                <c:pt idx="674">
                  <c:v>637</c:v>
                </c:pt>
                <c:pt idx="675">
                  <c:v>637.5</c:v>
                </c:pt>
                <c:pt idx="676">
                  <c:v>638</c:v>
                </c:pt>
                <c:pt idx="677">
                  <c:v>638.5</c:v>
                </c:pt>
                <c:pt idx="678">
                  <c:v>639</c:v>
                </c:pt>
                <c:pt idx="679">
                  <c:v>639.5</c:v>
                </c:pt>
                <c:pt idx="680">
                  <c:v>640</c:v>
                </c:pt>
                <c:pt idx="681">
                  <c:v>640.5</c:v>
                </c:pt>
                <c:pt idx="682">
                  <c:v>641</c:v>
                </c:pt>
                <c:pt idx="683">
                  <c:v>641.5</c:v>
                </c:pt>
                <c:pt idx="684">
                  <c:v>642</c:v>
                </c:pt>
                <c:pt idx="685">
                  <c:v>642.5</c:v>
                </c:pt>
                <c:pt idx="686">
                  <c:v>643</c:v>
                </c:pt>
                <c:pt idx="687">
                  <c:v>643.5</c:v>
                </c:pt>
                <c:pt idx="688">
                  <c:v>644</c:v>
                </c:pt>
                <c:pt idx="689">
                  <c:v>644.5</c:v>
                </c:pt>
                <c:pt idx="690">
                  <c:v>645</c:v>
                </c:pt>
                <c:pt idx="691">
                  <c:v>645.5</c:v>
                </c:pt>
                <c:pt idx="692">
                  <c:v>646</c:v>
                </c:pt>
                <c:pt idx="693">
                  <c:v>646.5</c:v>
                </c:pt>
                <c:pt idx="694">
                  <c:v>647</c:v>
                </c:pt>
                <c:pt idx="695">
                  <c:v>647.5</c:v>
                </c:pt>
                <c:pt idx="696">
                  <c:v>648</c:v>
                </c:pt>
                <c:pt idx="697">
                  <c:v>648.5</c:v>
                </c:pt>
                <c:pt idx="698">
                  <c:v>649</c:v>
                </c:pt>
                <c:pt idx="699">
                  <c:v>649.5</c:v>
                </c:pt>
                <c:pt idx="700">
                  <c:v>650</c:v>
                </c:pt>
                <c:pt idx="701">
                  <c:v>650.5</c:v>
                </c:pt>
                <c:pt idx="702">
                  <c:v>651</c:v>
                </c:pt>
                <c:pt idx="703">
                  <c:v>651.5</c:v>
                </c:pt>
                <c:pt idx="704">
                  <c:v>652</c:v>
                </c:pt>
                <c:pt idx="705">
                  <c:v>652.5</c:v>
                </c:pt>
                <c:pt idx="706">
                  <c:v>653</c:v>
                </c:pt>
                <c:pt idx="707">
                  <c:v>653.5</c:v>
                </c:pt>
                <c:pt idx="708">
                  <c:v>654</c:v>
                </c:pt>
                <c:pt idx="709">
                  <c:v>654.5</c:v>
                </c:pt>
                <c:pt idx="710">
                  <c:v>655</c:v>
                </c:pt>
                <c:pt idx="711">
                  <c:v>655.5</c:v>
                </c:pt>
                <c:pt idx="712">
                  <c:v>656</c:v>
                </c:pt>
                <c:pt idx="713">
                  <c:v>656.5</c:v>
                </c:pt>
                <c:pt idx="714">
                  <c:v>657</c:v>
                </c:pt>
                <c:pt idx="715">
                  <c:v>657.5</c:v>
                </c:pt>
                <c:pt idx="716">
                  <c:v>658</c:v>
                </c:pt>
                <c:pt idx="717">
                  <c:v>658.5</c:v>
                </c:pt>
                <c:pt idx="718">
                  <c:v>659</c:v>
                </c:pt>
                <c:pt idx="719">
                  <c:v>659.5</c:v>
                </c:pt>
                <c:pt idx="720">
                  <c:v>660</c:v>
                </c:pt>
                <c:pt idx="721">
                  <c:v>660.5</c:v>
                </c:pt>
                <c:pt idx="722">
                  <c:v>661</c:v>
                </c:pt>
                <c:pt idx="723">
                  <c:v>661.5</c:v>
                </c:pt>
                <c:pt idx="724">
                  <c:v>662</c:v>
                </c:pt>
                <c:pt idx="725">
                  <c:v>662.5</c:v>
                </c:pt>
                <c:pt idx="726">
                  <c:v>663</c:v>
                </c:pt>
                <c:pt idx="727">
                  <c:v>663.5</c:v>
                </c:pt>
                <c:pt idx="728">
                  <c:v>664</c:v>
                </c:pt>
                <c:pt idx="729">
                  <c:v>664.5</c:v>
                </c:pt>
                <c:pt idx="730">
                  <c:v>665</c:v>
                </c:pt>
                <c:pt idx="731">
                  <c:v>665.5</c:v>
                </c:pt>
                <c:pt idx="732">
                  <c:v>666</c:v>
                </c:pt>
                <c:pt idx="733">
                  <c:v>666.5</c:v>
                </c:pt>
                <c:pt idx="734">
                  <c:v>667</c:v>
                </c:pt>
                <c:pt idx="735">
                  <c:v>667.5</c:v>
                </c:pt>
                <c:pt idx="736">
                  <c:v>668</c:v>
                </c:pt>
                <c:pt idx="737">
                  <c:v>668.5</c:v>
                </c:pt>
                <c:pt idx="738">
                  <c:v>669</c:v>
                </c:pt>
                <c:pt idx="739">
                  <c:v>669.5</c:v>
                </c:pt>
                <c:pt idx="740">
                  <c:v>670</c:v>
                </c:pt>
                <c:pt idx="741">
                  <c:v>670.5</c:v>
                </c:pt>
                <c:pt idx="742">
                  <c:v>671</c:v>
                </c:pt>
                <c:pt idx="743">
                  <c:v>671.5</c:v>
                </c:pt>
                <c:pt idx="744">
                  <c:v>672</c:v>
                </c:pt>
                <c:pt idx="745">
                  <c:v>672.5</c:v>
                </c:pt>
                <c:pt idx="746">
                  <c:v>673</c:v>
                </c:pt>
                <c:pt idx="747">
                  <c:v>673.5</c:v>
                </c:pt>
                <c:pt idx="748">
                  <c:v>674</c:v>
                </c:pt>
                <c:pt idx="749">
                  <c:v>674.5</c:v>
                </c:pt>
                <c:pt idx="750">
                  <c:v>675</c:v>
                </c:pt>
                <c:pt idx="751">
                  <c:v>675.5</c:v>
                </c:pt>
                <c:pt idx="752">
                  <c:v>676</c:v>
                </c:pt>
                <c:pt idx="753">
                  <c:v>676.5</c:v>
                </c:pt>
                <c:pt idx="754">
                  <c:v>677</c:v>
                </c:pt>
                <c:pt idx="755">
                  <c:v>677.5</c:v>
                </c:pt>
                <c:pt idx="756">
                  <c:v>678</c:v>
                </c:pt>
                <c:pt idx="757">
                  <c:v>678.5</c:v>
                </c:pt>
                <c:pt idx="758">
                  <c:v>679</c:v>
                </c:pt>
                <c:pt idx="759">
                  <c:v>679.5</c:v>
                </c:pt>
                <c:pt idx="760">
                  <c:v>680</c:v>
                </c:pt>
                <c:pt idx="761">
                  <c:v>680.5</c:v>
                </c:pt>
                <c:pt idx="762">
                  <c:v>681</c:v>
                </c:pt>
                <c:pt idx="763">
                  <c:v>681.5</c:v>
                </c:pt>
                <c:pt idx="764">
                  <c:v>682</c:v>
                </c:pt>
                <c:pt idx="765">
                  <c:v>682.5</c:v>
                </c:pt>
                <c:pt idx="766">
                  <c:v>683</c:v>
                </c:pt>
                <c:pt idx="767">
                  <c:v>683.5</c:v>
                </c:pt>
                <c:pt idx="768">
                  <c:v>684</c:v>
                </c:pt>
                <c:pt idx="769">
                  <c:v>684.5</c:v>
                </c:pt>
                <c:pt idx="770">
                  <c:v>685</c:v>
                </c:pt>
                <c:pt idx="771">
                  <c:v>685.5</c:v>
                </c:pt>
                <c:pt idx="772">
                  <c:v>686</c:v>
                </c:pt>
                <c:pt idx="773">
                  <c:v>686.5</c:v>
                </c:pt>
                <c:pt idx="774">
                  <c:v>687</c:v>
                </c:pt>
                <c:pt idx="775">
                  <c:v>687.5</c:v>
                </c:pt>
                <c:pt idx="776">
                  <c:v>688</c:v>
                </c:pt>
                <c:pt idx="777">
                  <c:v>688.5</c:v>
                </c:pt>
                <c:pt idx="778">
                  <c:v>689</c:v>
                </c:pt>
                <c:pt idx="779">
                  <c:v>689.5</c:v>
                </c:pt>
                <c:pt idx="780">
                  <c:v>690</c:v>
                </c:pt>
                <c:pt idx="781">
                  <c:v>690.5</c:v>
                </c:pt>
                <c:pt idx="782">
                  <c:v>691</c:v>
                </c:pt>
                <c:pt idx="783">
                  <c:v>691.5</c:v>
                </c:pt>
                <c:pt idx="784">
                  <c:v>692</c:v>
                </c:pt>
                <c:pt idx="785">
                  <c:v>692.5</c:v>
                </c:pt>
                <c:pt idx="786">
                  <c:v>693</c:v>
                </c:pt>
                <c:pt idx="787">
                  <c:v>693.5</c:v>
                </c:pt>
                <c:pt idx="788">
                  <c:v>694</c:v>
                </c:pt>
                <c:pt idx="789">
                  <c:v>694.5</c:v>
                </c:pt>
                <c:pt idx="790">
                  <c:v>695</c:v>
                </c:pt>
                <c:pt idx="791">
                  <c:v>695.5</c:v>
                </c:pt>
                <c:pt idx="792">
                  <c:v>696</c:v>
                </c:pt>
                <c:pt idx="793">
                  <c:v>696.5</c:v>
                </c:pt>
                <c:pt idx="794">
                  <c:v>697</c:v>
                </c:pt>
                <c:pt idx="795">
                  <c:v>697.5</c:v>
                </c:pt>
                <c:pt idx="796">
                  <c:v>698</c:v>
                </c:pt>
                <c:pt idx="797">
                  <c:v>698.5</c:v>
                </c:pt>
                <c:pt idx="798">
                  <c:v>699</c:v>
                </c:pt>
                <c:pt idx="799">
                  <c:v>699.5</c:v>
                </c:pt>
                <c:pt idx="800">
                  <c:v>700</c:v>
                </c:pt>
                <c:pt idx="801">
                  <c:v>700.5</c:v>
                </c:pt>
                <c:pt idx="802">
                  <c:v>701</c:v>
                </c:pt>
                <c:pt idx="803">
                  <c:v>701.5</c:v>
                </c:pt>
                <c:pt idx="804">
                  <c:v>702</c:v>
                </c:pt>
                <c:pt idx="805">
                  <c:v>702.5</c:v>
                </c:pt>
                <c:pt idx="806">
                  <c:v>703</c:v>
                </c:pt>
                <c:pt idx="807">
                  <c:v>703.5</c:v>
                </c:pt>
                <c:pt idx="808">
                  <c:v>704</c:v>
                </c:pt>
                <c:pt idx="809">
                  <c:v>704.5</c:v>
                </c:pt>
                <c:pt idx="810">
                  <c:v>705</c:v>
                </c:pt>
                <c:pt idx="811">
                  <c:v>705.5</c:v>
                </c:pt>
                <c:pt idx="812">
                  <c:v>706</c:v>
                </c:pt>
                <c:pt idx="813">
                  <c:v>706.5</c:v>
                </c:pt>
                <c:pt idx="814">
                  <c:v>707</c:v>
                </c:pt>
                <c:pt idx="815">
                  <c:v>707.5</c:v>
                </c:pt>
                <c:pt idx="816">
                  <c:v>708</c:v>
                </c:pt>
                <c:pt idx="817">
                  <c:v>708.5</c:v>
                </c:pt>
                <c:pt idx="818">
                  <c:v>709</c:v>
                </c:pt>
                <c:pt idx="819">
                  <c:v>709.5</c:v>
                </c:pt>
                <c:pt idx="820">
                  <c:v>710</c:v>
                </c:pt>
                <c:pt idx="821">
                  <c:v>710.5</c:v>
                </c:pt>
                <c:pt idx="822">
                  <c:v>711</c:v>
                </c:pt>
                <c:pt idx="823">
                  <c:v>711.5</c:v>
                </c:pt>
                <c:pt idx="824">
                  <c:v>712</c:v>
                </c:pt>
                <c:pt idx="825">
                  <c:v>712.5</c:v>
                </c:pt>
                <c:pt idx="826">
                  <c:v>713</c:v>
                </c:pt>
                <c:pt idx="827">
                  <c:v>713.5</c:v>
                </c:pt>
                <c:pt idx="828">
                  <c:v>714</c:v>
                </c:pt>
                <c:pt idx="829">
                  <c:v>714.5</c:v>
                </c:pt>
                <c:pt idx="830">
                  <c:v>715</c:v>
                </c:pt>
                <c:pt idx="831">
                  <c:v>715.5</c:v>
                </c:pt>
                <c:pt idx="832">
                  <c:v>716</c:v>
                </c:pt>
                <c:pt idx="833">
                  <c:v>716.5</c:v>
                </c:pt>
                <c:pt idx="834">
                  <c:v>717</c:v>
                </c:pt>
                <c:pt idx="835">
                  <c:v>717.5</c:v>
                </c:pt>
                <c:pt idx="836">
                  <c:v>718</c:v>
                </c:pt>
                <c:pt idx="837">
                  <c:v>718.5</c:v>
                </c:pt>
                <c:pt idx="838">
                  <c:v>719</c:v>
                </c:pt>
                <c:pt idx="839">
                  <c:v>719.5</c:v>
                </c:pt>
                <c:pt idx="840">
                  <c:v>720</c:v>
                </c:pt>
                <c:pt idx="841">
                  <c:v>720.5</c:v>
                </c:pt>
                <c:pt idx="842">
                  <c:v>721</c:v>
                </c:pt>
                <c:pt idx="843">
                  <c:v>721.5</c:v>
                </c:pt>
                <c:pt idx="844">
                  <c:v>722</c:v>
                </c:pt>
                <c:pt idx="845">
                  <c:v>722.5</c:v>
                </c:pt>
                <c:pt idx="846">
                  <c:v>723</c:v>
                </c:pt>
                <c:pt idx="847">
                  <c:v>723.5</c:v>
                </c:pt>
                <c:pt idx="848">
                  <c:v>724</c:v>
                </c:pt>
                <c:pt idx="849">
                  <c:v>724.5</c:v>
                </c:pt>
                <c:pt idx="850">
                  <c:v>725</c:v>
                </c:pt>
                <c:pt idx="851">
                  <c:v>725.5</c:v>
                </c:pt>
                <c:pt idx="852">
                  <c:v>726</c:v>
                </c:pt>
                <c:pt idx="853">
                  <c:v>726.5</c:v>
                </c:pt>
                <c:pt idx="854">
                  <c:v>727</c:v>
                </c:pt>
                <c:pt idx="855">
                  <c:v>727.5</c:v>
                </c:pt>
                <c:pt idx="856">
                  <c:v>728</c:v>
                </c:pt>
                <c:pt idx="857">
                  <c:v>728.5</c:v>
                </c:pt>
                <c:pt idx="858">
                  <c:v>729</c:v>
                </c:pt>
                <c:pt idx="859">
                  <c:v>729.5</c:v>
                </c:pt>
                <c:pt idx="860">
                  <c:v>730</c:v>
                </c:pt>
                <c:pt idx="861">
                  <c:v>730.5</c:v>
                </c:pt>
                <c:pt idx="862">
                  <c:v>731</c:v>
                </c:pt>
                <c:pt idx="863">
                  <c:v>731.5</c:v>
                </c:pt>
                <c:pt idx="864">
                  <c:v>732</c:v>
                </c:pt>
                <c:pt idx="865">
                  <c:v>732.5</c:v>
                </c:pt>
                <c:pt idx="866">
                  <c:v>733</c:v>
                </c:pt>
                <c:pt idx="867">
                  <c:v>733.5</c:v>
                </c:pt>
                <c:pt idx="868">
                  <c:v>734</c:v>
                </c:pt>
                <c:pt idx="869">
                  <c:v>734.5</c:v>
                </c:pt>
                <c:pt idx="870">
                  <c:v>735</c:v>
                </c:pt>
                <c:pt idx="871">
                  <c:v>735.5</c:v>
                </c:pt>
                <c:pt idx="872">
                  <c:v>736</c:v>
                </c:pt>
                <c:pt idx="873">
                  <c:v>736.5</c:v>
                </c:pt>
                <c:pt idx="874">
                  <c:v>737</c:v>
                </c:pt>
                <c:pt idx="875">
                  <c:v>737.5</c:v>
                </c:pt>
                <c:pt idx="876">
                  <c:v>738</c:v>
                </c:pt>
                <c:pt idx="877">
                  <c:v>738.5</c:v>
                </c:pt>
                <c:pt idx="878">
                  <c:v>739</c:v>
                </c:pt>
                <c:pt idx="879">
                  <c:v>739.5</c:v>
                </c:pt>
                <c:pt idx="880">
                  <c:v>740</c:v>
                </c:pt>
                <c:pt idx="881">
                  <c:v>740.5</c:v>
                </c:pt>
                <c:pt idx="882">
                  <c:v>741</c:v>
                </c:pt>
                <c:pt idx="883">
                  <c:v>741.5</c:v>
                </c:pt>
                <c:pt idx="884">
                  <c:v>742</c:v>
                </c:pt>
                <c:pt idx="885">
                  <c:v>742.5</c:v>
                </c:pt>
                <c:pt idx="886">
                  <c:v>743</c:v>
                </c:pt>
                <c:pt idx="887">
                  <c:v>743.5</c:v>
                </c:pt>
                <c:pt idx="888">
                  <c:v>744</c:v>
                </c:pt>
                <c:pt idx="889">
                  <c:v>744.5</c:v>
                </c:pt>
                <c:pt idx="890">
                  <c:v>745</c:v>
                </c:pt>
                <c:pt idx="891">
                  <c:v>745.5</c:v>
                </c:pt>
                <c:pt idx="892">
                  <c:v>746</c:v>
                </c:pt>
                <c:pt idx="893">
                  <c:v>746.5</c:v>
                </c:pt>
                <c:pt idx="894">
                  <c:v>747</c:v>
                </c:pt>
                <c:pt idx="895">
                  <c:v>747.5</c:v>
                </c:pt>
                <c:pt idx="896">
                  <c:v>748</c:v>
                </c:pt>
                <c:pt idx="897">
                  <c:v>748.5</c:v>
                </c:pt>
                <c:pt idx="898">
                  <c:v>749</c:v>
                </c:pt>
                <c:pt idx="899">
                  <c:v>749.5</c:v>
                </c:pt>
                <c:pt idx="900">
                  <c:v>750</c:v>
                </c:pt>
                <c:pt idx="901">
                  <c:v>750.5</c:v>
                </c:pt>
                <c:pt idx="902">
                  <c:v>751</c:v>
                </c:pt>
                <c:pt idx="903">
                  <c:v>751.5</c:v>
                </c:pt>
                <c:pt idx="904">
                  <c:v>752</c:v>
                </c:pt>
                <c:pt idx="905">
                  <c:v>752.5</c:v>
                </c:pt>
                <c:pt idx="906">
                  <c:v>753</c:v>
                </c:pt>
                <c:pt idx="907">
                  <c:v>753.5</c:v>
                </c:pt>
                <c:pt idx="908">
                  <c:v>754</c:v>
                </c:pt>
                <c:pt idx="909">
                  <c:v>754.5</c:v>
                </c:pt>
                <c:pt idx="910">
                  <c:v>755</c:v>
                </c:pt>
                <c:pt idx="911">
                  <c:v>755.5</c:v>
                </c:pt>
                <c:pt idx="912">
                  <c:v>756</c:v>
                </c:pt>
                <c:pt idx="913">
                  <c:v>756.5</c:v>
                </c:pt>
                <c:pt idx="914">
                  <c:v>757</c:v>
                </c:pt>
                <c:pt idx="915">
                  <c:v>757.5</c:v>
                </c:pt>
                <c:pt idx="916">
                  <c:v>758</c:v>
                </c:pt>
                <c:pt idx="917">
                  <c:v>758.5</c:v>
                </c:pt>
                <c:pt idx="918">
                  <c:v>759</c:v>
                </c:pt>
                <c:pt idx="919">
                  <c:v>759.5</c:v>
                </c:pt>
                <c:pt idx="920">
                  <c:v>760</c:v>
                </c:pt>
                <c:pt idx="921">
                  <c:v>760.5</c:v>
                </c:pt>
                <c:pt idx="922">
                  <c:v>761</c:v>
                </c:pt>
                <c:pt idx="923">
                  <c:v>761.5</c:v>
                </c:pt>
                <c:pt idx="924">
                  <c:v>762</c:v>
                </c:pt>
                <c:pt idx="925">
                  <c:v>762.5</c:v>
                </c:pt>
                <c:pt idx="926">
                  <c:v>763</c:v>
                </c:pt>
                <c:pt idx="927">
                  <c:v>763.5</c:v>
                </c:pt>
                <c:pt idx="928">
                  <c:v>764</c:v>
                </c:pt>
                <c:pt idx="929">
                  <c:v>764.5</c:v>
                </c:pt>
                <c:pt idx="930">
                  <c:v>765</c:v>
                </c:pt>
                <c:pt idx="931">
                  <c:v>765.5</c:v>
                </c:pt>
                <c:pt idx="932">
                  <c:v>766</c:v>
                </c:pt>
                <c:pt idx="933">
                  <c:v>766.5</c:v>
                </c:pt>
                <c:pt idx="934">
                  <c:v>767</c:v>
                </c:pt>
                <c:pt idx="935">
                  <c:v>767.5</c:v>
                </c:pt>
                <c:pt idx="936">
                  <c:v>768</c:v>
                </c:pt>
                <c:pt idx="937">
                  <c:v>768.5</c:v>
                </c:pt>
                <c:pt idx="938">
                  <c:v>769</c:v>
                </c:pt>
                <c:pt idx="939">
                  <c:v>769.5</c:v>
                </c:pt>
                <c:pt idx="940">
                  <c:v>770</c:v>
                </c:pt>
                <c:pt idx="941">
                  <c:v>770.5</c:v>
                </c:pt>
                <c:pt idx="942">
                  <c:v>771</c:v>
                </c:pt>
                <c:pt idx="943">
                  <c:v>771.5</c:v>
                </c:pt>
                <c:pt idx="944">
                  <c:v>772</c:v>
                </c:pt>
                <c:pt idx="945">
                  <c:v>772.5</c:v>
                </c:pt>
                <c:pt idx="946">
                  <c:v>773</c:v>
                </c:pt>
                <c:pt idx="947">
                  <c:v>773.5</c:v>
                </c:pt>
                <c:pt idx="948">
                  <c:v>774</c:v>
                </c:pt>
                <c:pt idx="949">
                  <c:v>774.5</c:v>
                </c:pt>
                <c:pt idx="950">
                  <c:v>775</c:v>
                </c:pt>
                <c:pt idx="951">
                  <c:v>775.5</c:v>
                </c:pt>
                <c:pt idx="952">
                  <c:v>776</c:v>
                </c:pt>
                <c:pt idx="953">
                  <c:v>776.5</c:v>
                </c:pt>
                <c:pt idx="954">
                  <c:v>777</c:v>
                </c:pt>
                <c:pt idx="955">
                  <c:v>777.5</c:v>
                </c:pt>
                <c:pt idx="956">
                  <c:v>778</c:v>
                </c:pt>
                <c:pt idx="957">
                  <c:v>778.5</c:v>
                </c:pt>
                <c:pt idx="958">
                  <c:v>779</c:v>
                </c:pt>
                <c:pt idx="959">
                  <c:v>779.5</c:v>
                </c:pt>
                <c:pt idx="960">
                  <c:v>780</c:v>
                </c:pt>
                <c:pt idx="961">
                  <c:v>780.5</c:v>
                </c:pt>
                <c:pt idx="962">
                  <c:v>781</c:v>
                </c:pt>
                <c:pt idx="963">
                  <c:v>781.5</c:v>
                </c:pt>
                <c:pt idx="964">
                  <c:v>782</c:v>
                </c:pt>
                <c:pt idx="965">
                  <c:v>782.5</c:v>
                </c:pt>
                <c:pt idx="966">
                  <c:v>783</c:v>
                </c:pt>
                <c:pt idx="967">
                  <c:v>783.5</c:v>
                </c:pt>
                <c:pt idx="968">
                  <c:v>784</c:v>
                </c:pt>
                <c:pt idx="969">
                  <c:v>784.5</c:v>
                </c:pt>
                <c:pt idx="970">
                  <c:v>785</c:v>
                </c:pt>
                <c:pt idx="971">
                  <c:v>785.5</c:v>
                </c:pt>
                <c:pt idx="972">
                  <c:v>786</c:v>
                </c:pt>
                <c:pt idx="973">
                  <c:v>786.5</c:v>
                </c:pt>
                <c:pt idx="974">
                  <c:v>787</c:v>
                </c:pt>
                <c:pt idx="975">
                  <c:v>787.5</c:v>
                </c:pt>
                <c:pt idx="976">
                  <c:v>788</c:v>
                </c:pt>
                <c:pt idx="977">
                  <c:v>788.5</c:v>
                </c:pt>
                <c:pt idx="978">
                  <c:v>789</c:v>
                </c:pt>
                <c:pt idx="979">
                  <c:v>789.5</c:v>
                </c:pt>
                <c:pt idx="980">
                  <c:v>790</c:v>
                </c:pt>
                <c:pt idx="981">
                  <c:v>790.5</c:v>
                </c:pt>
                <c:pt idx="982">
                  <c:v>791</c:v>
                </c:pt>
                <c:pt idx="983">
                  <c:v>791.5</c:v>
                </c:pt>
                <c:pt idx="984">
                  <c:v>792</c:v>
                </c:pt>
                <c:pt idx="985">
                  <c:v>792.5</c:v>
                </c:pt>
                <c:pt idx="986">
                  <c:v>793</c:v>
                </c:pt>
                <c:pt idx="987">
                  <c:v>793.5</c:v>
                </c:pt>
                <c:pt idx="988">
                  <c:v>794</c:v>
                </c:pt>
                <c:pt idx="989">
                  <c:v>794.5</c:v>
                </c:pt>
                <c:pt idx="990">
                  <c:v>795</c:v>
                </c:pt>
                <c:pt idx="991">
                  <c:v>795.5</c:v>
                </c:pt>
                <c:pt idx="992">
                  <c:v>796</c:v>
                </c:pt>
                <c:pt idx="993">
                  <c:v>796.5</c:v>
                </c:pt>
                <c:pt idx="994">
                  <c:v>797</c:v>
                </c:pt>
                <c:pt idx="995">
                  <c:v>797.5</c:v>
                </c:pt>
                <c:pt idx="996">
                  <c:v>798</c:v>
                </c:pt>
                <c:pt idx="997">
                  <c:v>798.5</c:v>
                </c:pt>
                <c:pt idx="998">
                  <c:v>799</c:v>
                </c:pt>
                <c:pt idx="999">
                  <c:v>799.5</c:v>
                </c:pt>
                <c:pt idx="1000">
                  <c:v>800</c:v>
                </c:pt>
              </c:numCache>
            </c:numRef>
          </c:xVal>
          <c:yVal>
            <c:numRef>
              <c:f>'Radical after standing'!$B$3:$B$1003</c:f>
              <c:numCache>
                <c:formatCode>General</c:formatCode>
                <c:ptCount val="1001"/>
                <c:pt idx="0">
                  <c:v>1.7110000000000001</c:v>
                </c:pt>
                <c:pt idx="1">
                  <c:v>1.694</c:v>
                </c:pt>
                <c:pt idx="2">
                  <c:v>1.663</c:v>
                </c:pt>
                <c:pt idx="3">
                  <c:v>1.64</c:v>
                </c:pt>
                <c:pt idx="4">
                  <c:v>1.615</c:v>
                </c:pt>
                <c:pt idx="5">
                  <c:v>1.583</c:v>
                </c:pt>
                <c:pt idx="6">
                  <c:v>1.554</c:v>
                </c:pt>
                <c:pt idx="7">
                  <c:v>1.5249999999999999</c:v>
                </c:pt>
                <c:pt idx="8">
                  <c:v>1.494</c:v>
                </c:pt>
                <c:pt idx="9">
                  <c:v>1.464</c:v>
                </c:pt>
                <c:pt idx="10">
                  <c:v>1.4339999999999999</c:v>
                </c:pt>
                <c:pt idx="11">
                  <c:v>1.4</c:v>
                </c:pt>
                <c:pt idx="12">
                  <c:v>1.377</c:v>
                </c:pt>
                <c:pt idx="13">
                  <c:v>1.355</c:v>
                </c:pt>
                <c:pt idx="14">
                  <c:v>1.32</c:v>
                </c:pt>
                <c:pt idx="15">
                  <c:v>1.2849999999999999</c:v>
                </c:pt>
                <c:pt idx="16">
                  <c:v>1.256</c:v>
                </c:pt>
                <c:pt idx="17">
                  <c:v>1.24</c:v>
                </c:pt>
                <c:pt idx="18">
                  <c:v>1.2150000000000001</c:v>
                </c:pt>
                <c:pt idx="19">
                  <c:v>1.1830000000000001</c:v>
                </c:pt>
                <c:pt idx="20">
                  <c:v>1.1579999999999999</c:v>
                </c:pt>
                <c:pt idx="21">
                  <c:v>1.139</c:v>
                </c:pt>
                <c:pt idx="22">
                  <c:v>1.1220000000000001</c:v>
                </c:pt>
                <c:pt idx="23">
                  <c:v>1.1000000000000001</c:v>
                </c:pt>
                <c:pt idx="24">
                  <c:v>1.073</c:v>
                </c:pt>
                <c:pt idx="25">
                  <c:v>1.0580000000000001</c:v>
                </c:pt>
                <c:pt idx="26">
                  <c:v>1.0409999999999999</c:v>
                </c:pt>
                <c:pt idx="27">
                  <c:v>1.0209999999999999</c:v>
                </c:pt>
                <c:pt idx="28">
                  <c:v>1.004</c:v>
                </c:pt>
                <c:pt idx="29">
                  <c:v>0.98599999999999999</c:v>
                </c:pt>
                <c:pt idx="30">
                  <c:v>0.97399999999999998</c:v>
                </c:pt>
                <c:pt idx="31">
                  <c:v>0.95699999999999996</c:v>
                </c:pt>
                <c:pt idx="32">
                  <c:v>0.94299999999999995</c:v>
                </c:pt>
                <c:pt idx="33">
                  <c:v>0.93100000000000005</c:v>
                </c:pt>
                <c:pt idx="34">
                  <c:v>0.92300000000000004</c:v>
                </c:pt>
                <c:pt idx="35">
                  <c:v>0.91500000000000004</c:v>
                </c:pt>
                <c:pt idx="36">
                  <c:v>0.90500000000000003</c:v>
                </c:pt>
                <c:pt idx="37">
                  <c:v>0.89200000000000002</c:v>
                </c:pt>
                <c:pt idx="38">
                  <c:v>0.879</c:v>
                </c:pt>
                <c:pt idx="39">
                  <c:v>0.875</c:v>
                </c:pt>
                <c:pt idx="40">
                  <c:v>0.871</c:v>
                </c:pt>
                <c:pt idx="41">
                  <c:v>0.86599999999999999</c:v>
                </c:pt>
                <c:pt idx="42">
                  <c:v>0.85599999999999998</c:v>
                </c:pt>
                <c:pt idx="43">
                  <c:v>0.84599999999999997</c:v>
                </c:pt>
                <c:pt idx="44">
                  <c:v>0.83899999999999997</c:v>
                </c:pt>
                <c:pt idx="45">
                  <c:v>0.83299999999999996</c:v>
                </c:pt>
                <c:pt idx="46">
                  <c:v>0.82399999999999995</c:v>
                </c:pt>
                <c:pt idx="47">
                  <c:v>0.81399999999999995</c:v>
                </c:pt>
                <c:pt idx="48">
                  <c:v>0.81399999999999995</c:v>
                </c:pt>
                <c:pt idx="49">
                  <c:v>0.81100000000000005</c:v>
                </c:pt>
                <c:pt idx="50">
                  <c:v>0.81</c:v>
                </c:pt>
                <c:pt idx="51">
                  <c:v>0.81100000000000005</c:v>
                </c:pt>
                <c:pt idx="52">
                  <c:v>0.80800000000000005</c:v>
                </c:pt>
                <c:pt idx="53">
                  <c:v>0.80100000000000005</c:v>
                </c:pt>
                <c:pt idx="54">
                  <c:v>0.79700000000000004</c:v>
                </c:pt>
                <c:pt idx="55">
                  <c:v>0.79700000000000004</c:v>
                </c:pt>
                <c:pt idx="56">
                  <c:v>0.79400000000000004</c:v>
                </c:pt>
                <c:pt idx="57">
                  <c:v>0.79100000000000004</c:v>
                </c:pt>
                <c:pt idx="58">
                  <c:v>0.78800000000000003</c:v>
                </c:pt>
                <c:pt idx="59">
                  <c:v>0.78500000000000003</c:v>
                </c:pt>
                <c:pt idx="60">
                  <c:v>0.78500000000000003</c:v>
                </c:pt>
                <c:pt idx="61">
                  <c:v>0.78200000000000003</c:v>
                </c:pt>
                <c:pt idx="62">
                  <c:v>0.77900000000000003</c:v>
                </c:pt>
                <c:pt idx="63">
                  <c:v>0.77900000000000003</c:v>
                </c:pt>
                <c:pt idx="64">
                  <c:v>0.78500000000000003</c:v>
                </c:pt>
                <c:pt idx="65">
                  <c:v>0.78700000000000003</c:v>
                </c:pt>
                <c:pt idx="66">
                  <c:v>0.78300000000000003</c:v>
                </c:pt>
                <c:pt idx="67">
                  <c:v>0.78200000000000003</c:v>
                </c:pt>
                <c:pt idx="68">
                  <c:v>0.78700000000000003</c:v>
                </c:pt>
                <c:pt idx="69">
                  <c:v>0.78600000000000003</c:v>
                </c:pt>
                <c:pt idx="70">
                  <c:v>0.78600000000000003</c:v>
                </c:pt>
                <c:pt idx="71">
                  <c:v>0.79200000000000004</c:v>
                </c:pt>
                <c:pt idx="72">
                  <c:v>0.79500000000000004</c:v>
                </c:pt>
                <c:pt idx="73">
                  <c:v>0.79100000000000004</c:v>
                </c:pt>
                <c:pt idx="74">
                  <c:v>0.78900000000000003</c:v>
                </c:pt>
                <c:pt idx="75">
                  <c:v>0.79500000000000004</c:v>
                </c:pt>
                <c:pt idx="76">
                  <c:v>0.8</c:v>
                </c:pt>
                <c:pt idx="77">
                  <c:v>0.80300000000000005</c:v>
                </c:pt>
                <c:pt idx="78">
                  <c:v>0.80500000000000005</c:v>
                </c:pt>
                <c:pt idx="79">
                  <c:v>0.80400000000000005</c:v>
                </c:pt>
                <c:pt idx="80">
                  <c:v>0.80600000000000005</c:v>
                </c:pt>
                <c:pt idx="81">
                  <c:v>0.81200000000000006</c:v>
                </c:pt>
                <c:pt idx="82">
                  <c:v>0.81299999999999994</c:v>
                </c:pt>
                <c:pt idx="83">
                  <c:v>0.81200000000000006</c:v>
                </c:pt>
                <c:pt idx="84">
                  <c:v>0.81599999999999995</c:v>
                </c:pt>
                <c:pt idx="85">
                  <c:v>0.81499999999999995</c:v>
                </c:pt>
                <c:pt idx="86">
                  <c:v>0.81699999999999995</c:v>
                </c:pt>
                <c:pt idx="87">
                  <c:v>0.82699999999999996</c:v>
                </c:pt>
                <c:pt idx="88">
                  <c:v>0.83099999999999996</c:v>
                </c:pt>
                <c:pt idx="89">
                  <c:v>0.83</c:v>
                </c:pt>
                <c:pt idx="90">
                  <c:v>0.83499999999999996</c:v>
                </c:pt>
                <c:pt idx="91">
                  <c:v>0.84399999999999997</c:v>
                </c:pt>
                <c:pt idx="92">
                  <c:v>0.84799999999999998</c:v>
                </c:pt>
                <c:pt idx="93">
                  <c:v>0.84899999999999998</c:v>
                </c:pt>
                <c:pt idx="94">
                  <c:v>0.85499999999999998</c:v>
                </c:pt>
                <c:pt idx="95">
                  <c:v>0.86</c:v>
                </c:pt>
                <c:pt idx="96">
                  <c:v>0.86199999999999999</c:v>
                </c:pt>
                <c:pt idx="97">
                  <c:v>0.86499999999999999</c:v>
                </c:pt>
                <c:pt idx="98">
                  <c:v>0.86799999999999999</c:v>
                </c:pt>
                <c:pt idx="99">
                  <c:v>0.873</c:v>
                </c:pt>
                <c:pt idx="100">
                  <c:v>0.879</c:v>
                </c:pt>
                <c:pt idx="101">
                  <c:v>0.88400000000000001</c:v>
                </c:pt>
                <c:pt idx="102">
                  <c:v>0.88900000000000001</c:v>
                </c:pt>
                <c:pt idx="103">
                  <c:v>0.89</c:v>
                </c:pt>
                <c:pt idx="104">
                  <c:v>0.89600000000000002</c:v>
                </c:pt>
                <c:pt idx="105">
                  <c:v>0.90200000000000002</c:v>
                </c:pt>
                <c:pt idx="106">
                  <c:v>0.90500000000000003</c:v>
                </c:pt>
                <c:pt idx="107">
                  <c:v>0.91500000000000004</c:v>
                </c:pt>
                <c:pt idx="108">
                  <c:v>0.92200000000000004</c:v>
                </c:pt>
                <c:pt idx="109">
                  <c:v>0.92300000000000004</c:v>
                </c:pt>
                <c:pt idx="110">
                  <c:v>0.91800000000000004</c:v>
                </c:pt>
                <c:pt idx="111">
                  <c:v>0.92100000000000004</c:v>
                </c:pt>
                <c:pt idx="112">
                  <c:v>0.93100000000000005</c:v>
                </c:pt>
                <c:pt idx="113">
                  <c:v>0.93700000000000006</c:v>
                </c:pt>
                <c:pt idx="114">
                  <c:v>0.94099999999999995</c:v>
                </c:pt>
                <c:pt idx="115">
                  <c:v>0.94</c:v>
                </c:pt>
                <c:pt idx="116">
                  <c:v>0.94399999999999995</c:v>
                </c:pt>
                <c:pt idx="117">
                  <c:v>0.95399999999999996</c:v>
                </c:pt>
                <c:pt idx="118">
                  <c:v>0.96</c:v>
                </c:pt>
                <c:pt idx="119">
                  <c:v>0.96499999999999997</c:v>
                </c:pt>
                <c:pt idx="120">
                  <c:v>0.97799999999999998</c:v>
                </c:pt>
                <c:pt idx="121">
                  <c:v>0.98499999999999999</c:v>
                </c:pt>
                <c:pt idx="122">
                  <c:v>0.98599999999999999</c:v>
                </c:pt>
                <c:pt idx="123">
                  <c:v>0.99099999999999999</c:v>
                </c:pt>
                <c:pt idx="124">
                  <c:v>0.99399999999999999</c:v>
                </c:pt>
                <c:pt idx="125">
                  <c:v>0.999</c:v>
                </c:pt>
                <c:pt idx="126">
                  <c:v>1.0009999999999999</c:v>
                </c:pt>
                <c:pt idx="127">
                  <c:v>1.004</c:v>
                </c:pt>
                <c:pt idx="128">
                  <c:v>1.0069999999999999</c:v>
                </c:pt>
                <c:pt idx="129">
                  <c:v>1.0129999999999999</c:v>
                </c:pt>
                <c:pt idx="130">
                  <c:v>1.022</c:v>
                </c:pt>
                <c:pt idx="131">
                  <c:v>1.024</c:v>
                </c:pt>
                <c:pt idx="132">
                  <c:v>1.026</c:v>
                </c:pt>
                <c:pt idx="133">
                  <c:v>1.0269999999999999</c:v>
                </c:pt>
                <c:pt idx="134">
                  <c:v>1.0309999999999999</c:v>
                </c:pt>
                <c:pt idx="135">
                  <c:v>1.0369999999999999</c:v>
                </c:pt>
                <c:pt idx="136">
                  <c:v>1.04</c:v>
                </c:pt>
                <c:pt idx="137">
                  <c:v>1.0409999999999999</c:v>
                </c:pt>
                <c:pt idx="138">
                  <c:v>1.0429999999999999</c:v>
                </c:pt>
                <c:pt idx="139">
                  <c:v>1.0489999999999999</c:v>
                </c:pt>
                <c:pt idx="140">
                  <c:v>1.0529999999999999</c:v>
                </c:pt>
                <c:pt idx="141">
                  <c:v>1.0549999999999999</c:v>
                </c:pt>
                <c:pt idx="142">
                  <c:v>1.06</c:v>
                </c:pt>
                <c:pt idx="143">
                  <c:v>1.0620000000000001</c:v>
                </c:pt>
                <c:pt idx="144">
                  <c:v>1.0660000000000001</c:v>
                </c:pt>
                <c:pt idx="145">
                  <c:v>1.0680000000000001</c:v>
                </c:pt>
                <c:pt idx="146">
                  <c:v>1.069</c:v>
                </c:pt>
                <c:pt idx="147">
                  <c:v>1.0720000000000001</c:v>
                </c:pt>
                <c:pt idx="148">
                  <c:v>1.075</c:v>
                </c:pt>
                <c:pt idx="149">
                  <c:v>1.0780000000000001</c:v>
                </c:pt>
                <c:pt idx="150">
                  <c:v>1.08</c:v>
                </c:pt>
                <c:pt idx="151">
                  <c:v>1.0820000000000001</c:v>
                </c:pt>
                <c:pt idx="152">
                  <c:v>1.083</c:v>
                </c:pt>
                <c:pt idx="153">
                  <c:v>1.083</c:v>
                </c:pt>
                <c:pt idx="154">
                  <c:v>1.0840000000000001</c:v>
                </c:pt>
                <c:pt idx="155">
                  <c:v>1.087</c:v>
                </c:pt>
                <c:pt idx="156">
                  <c:v>1.0900000000000001</c:v>
                </c:pt>
                <c:pt idx="157">
                  <c:v>1.0900000000000001</c:v>
                </c:pt>
                <c:pt idx="158">
                  <c:v>1.091</c:v>
                </c:pt>
                <c:pt idx="159">
                  <c:v>1.0920000000000001</c:v>
                </c:pt>
                <c:pt idx="160">
                  <c:v>1.0920000000000001</c:v>
                </c:pt>
                <c:pt idx="161">
                  <c:v>1.0900000000000001</c:v>
                </c:pt>
                <c:pt idx="162">
                  <c:v>1.0860000000000001</c:v>
                </c:pt>
                <c:pt idx="163">
                  <c:v>1.0840000000000001</c:v>
                </c:pt>
                <c:pt idx="164">
                  <c:v>1.085</c:v>
                </c:pt>
                <c:pt idx="165">
                  <c:v>1.085</c:v>
                </c:pt>
                <c:pt idx="166">
                  <c:v>1.0820000000000001</c:v>
                </c:pt>
                <c:pt idx="167">
                  <c:v>1.077</c:v>
                </c:pt>
                <c:pt idx="168">
                  <c:v>1.0720000000000001</c:v>
                </c:pt>
                <c:pt idx="169">
                  <c:v>1.0649999999999999</c:v>
                </c:pt>
                <c:pt idx="170">
                  <c:v>1.0569999999999999</c:v>
                </c:pt>
                <c:pt idx="171">
                  <c:v>1.0509999999999999</c:v>
                </c:pt>
                <c:pt idx="172">
                  <c:v>1.0449999999999999</c:v>
                </c:pt>
                <c:pt idx="173">
                  <c:v>1.036</c:v>
                </c:pt>
                <c:pt idx="174">
                  <c:v>1.0249999999999999</c:v>
                </c:pt>
                <c:pt idx="175">
                  <c:v>1.014</c:v>
                </c:pt>
                <c:pt idx="176">
                  <c:v>1.002</c:v>
                </c:pt>
                <c:pt idx="177">
                  <c:v>0.99</c:v>
                </c:pt>
                <c:pt idx="178">
                  <c:v>0.97799999999999998</c:v>
                </c:pt>
                <c:pt idx="179">
                  <c:v>0.96499999999999997</c:v>
                </c:pt>
                <c:pt idx="180">
                  <c:v>0.95199999999999996</c:v>
                </c:pt>
                <c:pt idx="181">
                  <c:v>0.93700000000000006</c:v>
                </c:pt>
                <c:pt idx="182">
                  <c:v>0.92100000000000004</c:v>
                </c:pt>
                <c:pt idx="183">
                  <c:v>0.90700000000000003</c:v>
                </c:pt>
                <c:pt idx="184">
                  <c:v>0.89200000000000002</c:v>
                </c:pt>
                <c:pt idx="185">
                  <c:v>0.877</c:v>
                </c:pt>
                <c:pt idx="186">
                  <c:v>0.86</c:v>
                </c:pt>
                <c:pt idx="187">
                  <c:v>0.84199999999999997</c:v>
                </c:pt>
                <c:pt idx="188">
                  <c:v>0.82299999999999995</c:v>
                </c:pt>
                <c:pt idx="189">
                  <c:v>0.80400000000000005</c:v>
                </c:pt>
                <c:pt idx="190">
                  <c:v>0.78600000000000003</c:v>
                </c:pt>
                <c:pt idx="191">
                  <c:v>0.76900000000000002</c:v>
                </c:pt>
                <c:pt idx="192">
                  <c:v>0.751</c:v>
                </c:pt>
                <c:pt idx="193">
                  <c:v>0.73199999999999998</c:v>
                </c:pt>
                <c:pt idx="194">
                  <c:v>0.71199999999999997</c:v>
                </c:pt>
                <c:pt idx="195">
                  <c:v>0.69399999999999995</c:v>
                </c:pt>
                <c:pt idx="196">
                  <c:v>0.67800000000000005</c:v>
                </c:pt>
                <c:pt idx="197">
                  <c:v>0.66200000000000003</c:v>
                </c:pt>
                <c:pt idx="198">
                  <c:v>0.64400000000000002</c:v>
                </c:pt>
                <c:pt idx="199">
                  <c:v>0.626</c:v>
                </c:pt>
                <c:pt idx="200">
                  <c:v>0.60799999999999998</c:v>
                </c:pt>
                <c:pt idx="201">
                  <c:v>0.59199999999999997</c:v>
                </c:pt>
                <c:pt idx="202">
                  <c:v>0.57599999999999996</c:v>
                </c:pt>
                <c:pt idx="203">
                  <c:v>0.56000000000000005</c:v>
                </c:pt>
                <c:pt idx="204">
                  <c:v>0.54600000000000004</c:v>
                </c:pt>
                <c:pt idx="205">
                  <c:v>0.53100000000000003</c:v>
                </c:pt>
                <c:pt idx="206">
                  <c:v>0.51500000000000001</c:v>
                </c:pt>
                <c:pt idx="207">
                  <c:v>0.5</c:v>
                </c:pt>
                <c:pt idx="208">
                  <c:v>0.48599999999999999</c:v>
                </c:pt>
                <c:pt idx="209">
                  <c:v>0.47299999999999998</c:v>
                </c:pt>
                <c:pt idx="210">
                  <c:v>0.46200000000000002</c:v>
                </c:pt>
                <c:pt idx="211">
                  <c:v>0.45</c:v>
                </c:pt>
                <c:pt idx="212">
                  <c:v>0.437</c:v>
                </c:pt>
                <c:pt idx="213">
                  <c:v>0.42399999999999999</c:v>
                </c:pt>
                <c:pt idx="214">
                  <c:v>0.41299999999999998</c:v>
                </c:pt>
                <c:pt idx="215">
                  <c:v>0.40400000000000003</c:v>
                </c:pt>
                <c:pt idx="216">
                  <c:v>0.39500000000000002</c:v>
                </c:pt>
                <c:pt idx="217">
                  <c:v>0.38500000000000001</c:v>
                </c:pt>
                <c:pt idx="218">
                  <c:v>0.374</c:v>
                </c:pt>
                <c:pt idx="219">
                  <c:v>0.36399999999999999</c:v>
                </c:pt>
                <c:pt idx="220">
                  <c:v>0.35599999999999998</c:v>
                </c:pt>
                <c:pt idx="221">
                  <c:v>0.34799999999999998</c:v>
                </c:pt>
                <c:pt idx="222">
                  <c:v>0.34</c:v>
                </c:pt>
                <c:pt idx="223">
                  <c:v>0.33200000000000002</c:v>
                </c:pt>
                <c:pt idx="224">
                  <c:v>0.32300000000000001</c:v>
                </c:pt>
                <c:pt idx="225">
                  <c:v>0.316</c:v>
                </c:pt>
                <c:pt idx="226">
                  <c:v>0.31</c:v>
                </c:pt>
                <c:pt idx="227">
                  <c:v>0.30299999999999999</c:v>
                </c:pt>
                <c:pt idx="228">
                  <c:v>0.29699999999999999</c:v>
                </c:pt>
                <c:pt idx="229">
                  <c:v>0.28999999999999998</c:v>
                </c:pt>
                <c:pt idx="230">
                  <c:v>0.28299999999999997</c:v>
                </c:pt>
                <c:pt idx="231">
                  <c:v>0.27600000000000002</c:v>
                </c:pt>
                <c:pt idx="232">
                  <c:v>0.27200000000000002</c:v>
                </c:pt>
                <c:pt idx="233">
                  <c:v>0.26800000000000002</c:v>
                </c:pt>
                <c:pt idx="234">
                  <c:v>0.26100000000000001</c:v>
                </c:pt>
                <c:pt idx="235">
                  <c:v>0.25600000000000001</c:v>
                </c:pt>
                <c:pt idx="236">
                  <c:v>0.251</c:v>
                </c:pt>
                <c:pt idx="237">
                  <c:v>0.247</c:v>
                </c:pt>
                <c:pt idx="238">
                  <c:v>0.24299999999999999</c:v>
                </c:pt>
                <c:pt idx="239">
                  <c:v>0.23699999999999999</c:v>
                </c:pt>
                <c:pt idx="240">
                  <c:v>0.23200000000000001</c:v>
                </c:pt>
                <c:pt idx="241">
                  <c:v>0.22700000000000001</c:v>
                </c:pt>
                <c:pt idx="242">
                  <c:v>0.224</c:v>
                </c:pt>
                <c:pt idx="243">
                  <c:v>0.221</c:v>
                </c:pt>
                <c:pt idx="244">
                  <c:v>0.217</c:v>
                </c:pt>
                <c:pt idx="245">
                  <c:v>0.21199999999999999</c:v>
                </c:pt>
                <c:pt idx="246">
                  <c:v>0.20799999999999999</c:v>
                </c:pt>
                <c:pt idx="247">
                  <c:v>0.20300000000000001</c:v>
                </c:pt>
                <c:pt idx="248">
                  <c:v>0.19900000000000001</c:v>
                </c:pt>
                <c:pt idx="249">
                  <c:v>0.19600000000000001</c:v>
                </c:pt>
                <c:pt idx="250">
                  <c:v>0.19400000000000001</c:v>
                </c:pt>
                <c:pt idx="251">
                  <c:v>0.191</c:v>
                </c:pt>
                <c:pt idx="252">
                  <c:v>0.186</c:v>
                </c:pt>
                <c:pt idx="253">
                  <c:v>0.182</c:v>
                </c:pt>
                <c:pt idx="254">
                  <c:v>0.17799999999999999</c:v>
                </c:pt>
                <c:pt idx="255">
                  <c:v>0.17499999999999999</c:v>
                </c:pt>
                <c:pt idx="256">
                  <c:v>0.17299999999999999</c:v>
                </c:pt>
                <c:pt idx="257">
                  <c:v>0.17100000000000001</c:v>
                </c:pt>
                <c:pt idx="258">
                  <c:v>0.16700000000000001</c:v>
                </c:pt>
                <c:pt idx="259">
                  <c:v>0.16400000000000001</c:v>
                </c:pt>
                <c:pt idx="260">
                  <c:v>0.16</c:v>
                </c:pt>
                <c:pt idx="261">
                  <c:v>0.157</c:v>
                </c:pt>
                <c:pt idx="262">
                  <c:v>0.154</c:v>
                </c:pt>
                <c:pt idx="263">
                  <c:v>0.152</c:v>
                </c:pt>
                <c:pt idx="264">
                  <c:v>0.15</c:v>
                </c:pt>
                <c:pt idx="265">
                  <c:v>0.14599999999999999</c:v>
                </c:pt>
                <c:pt idx="266">
                  <c:v>0.14299999999999999</c:v>
                </c:pt>
                <c:pt idx="267">
                  <c:v>0.14099999999999999</c:v>
                </c:pt>
                <c:pt idx="268">
                  <c:v>0.13900000000000001</c:v>
                </c:pt>
                <c:pt idx="269">
                  <c:v>0.13700000000000001</c:v>
                </c:pt>
                <c:pt idx="270">
                  <c:v>0.13400000000000001</c:v>
                </c:pt>
                <c:pt idx="271">
                  <c:v>0.13100000000000001</c:v>
                </c:pt>
                <c:pt idx="272">
                  <c:v>0.129</c:v>
                </c:pt>
                <c:pt idx="273">
                  <c:v>0.127</c:v>
                </c:pt>
                <c:pt idx="274">
                  <c:v>0.125</c:v>
                </c:pt>
                <c:pt idx="275">
                  <c:v>0.123</c:v>
                </c:pt>
                <c:pt idx="276">
                  <c:v>0.12</c:v>
                </c:pt>
                <c:pt idx="277">
                  <c:v>0.11799999999999999</c:v>
                </c:pt>
                <c:pt idx="278">
                  <c:v>0.11600000000000001</c:v>
                </c:pt>
                <c:pt idx="279">
                  <c:v>0.114</c:v>
                </c:pt>
                <c:pt idx="280">
                  <c:v>0.111</c:v>
                </c:pt>
                <c:pt idx="281">
                  <c:v>0.108</c:v>
                </c:pt>
                <c:pt idx="282">
                  <c:v>0.106</c:v>
                </c:pt>
                <c:pt idx="283">
                  <c:v>0.104</c:v>
                </c:pt>
                <c:pt idx="284">
                  <c:v>0.10199999999999999</c:v>
                </c:pt>
                <c:pt idx="285">
                  <c:v>0.1</c:v>
                </c:pt>
                <c:pt idx="286">
                  <c:v>9.8000000000000004E-2</c:v>
                </c:pt>
                <c:pt idx="287">
                  <c:v>9.5000000000000001E-2</c:v>
                </c:pt>
                <c:pt idx="288">
                  <c:v>9.2999999999999999E-2</c:v>
                </c:pt>
                <c:pt idx="289">
                  <c:v>9.0999999999999998E-2</c:v>
                </c:pt>
                <c:pt idx="290">
                  <c:v>8.8999999999999996E-2</c:v>
                </c:pt>
                <c:pt idx="291">
                  <c:v>8.6999999999999994E-2</c:v>
                </c:pt>
                <c:pt idx="292">
                  <c:v>8.5000000000000006E-2</c:v>
                </c:pt>
                <c:pt idx="293">
                  <c:v>8.3000000000000004E-2</c:v>
                </c:pt>
                <c:pt idx="294">
                  <c:v>8.1000000000000003E-2</c:v>
                </c:pt>
                <c:pt idx="295">
                  <c:v>7.9000000000000001E-2</c:v>
                </c:pt>
                <c:pt idx="296">
                  <c:v>7.9000000000000001E-2</c:v>
                </c:pt>
                <c:pt idx="297">
                  <c:v>7.6999999999999999E-2</c:v>
                </c:pt>
                <c:pt idx="298">
                  <c:v>7.4999999999999997E-2</c:v>
                </c:pt>
                <c:pt idx="299">
                  <c:v>7.2999999999999995E-2</c:v>
                </c:pt>
                <c:pt idx="300">
                  <c:v>7.1999999999999995E-2</c:v>
                </c:pt>
                <c:pt idx="301">
                  <c:v>7.0999999999999994E-2</c:v>
                </c:pt>
                <c:pt idx="302">
                  <c:v>6.9000000000000006E-2</c:v>
                </c:pt>
                <c:pt idx="303">
                  <c:v>6.7000000000000004E-2</c:v>
                </c:pt>
                <c:pt idx="304">
                  <c:v>6.6000000000000003E-2</c:v>
                </c:pt>
                <c:pt idx="305">
                  <c:v>6.5000000000000002E-2</c:v>
                </c:pt>
                <c:pt idx="306">
                  <c:v>6.3E-2</c:v>
                </c:pt>
                <c:pt idx="307">
                  <c:v>6.2E-2</c:v>
                </c:pt>
                <c:pt idx="308">
                  <c:v>6.0999999999999999E-2</c:v>
                </c:pt>
                <c:pt idx="309">
                  <c:v>5.8000000000000003E-2</c:v>
                </c:pt>
                <c:pt idx="310">
                  <c:v>5.7000000000000002E-2</c:v>
                </c:pt>
                <c:pt idx="311">
                  <c:v>5.6000000000000001E-2</c:v>
                </c:pt>
                <c:pt idx="312">
                  <c:v>5.5E-2</c:v>
                </c:pt>
                <c:pt idx="313">
                  <c:v>5.3999999999999999E-2</c:v>
                </c:pt>
                <c:pt idx="314">
                  <c:v>5.2999999999999999E-2</c:v>
                </c:pt>
                <c:pt idx="315">
                  <c:v>5.0999999999999997E-2</c:v>
                </c:pt>
                <c:pt idx="316">
                  <c:v>0.05</c:v>
                </c:pt>
                <c:pt idx="317">
                  <c:v>4.9000000000000002E-2</c:v>
                </c:pt>
                <c:pt idx="318">
                  <c:v>4.8000000000000001E-2</c:v>
                </c:pt>
                <c:pt idx="319">
                  <c:v>4.7E-2</c:v>
                </c:pt>
                <c:pt idx="320">
                  <c:v>4.4999999999999998E-2</c:v>
                </c:pt>
                <c:pt idx="321">
                  <c:v>4.3999999999999997E-2</c:v>
                </c:pt>
                <c:pt idx="322">
                  <c:v>4.2999999999999997E-2</c:v>
                </c:pt>
                <c:pt idx="323">
                  <c:v>4.2000000000000003E-2</c:v>
                </c:pt>
                <c:pt idx="324">
                  <c:v>0.04</c:v>
                </c:pt>
                <c:pt idx="325">
                  <c:v>3.9E-2</c:v>
                </c:pt>
                <c:pt idx="326">
                  <c:v>3.7999999999999999E-2</c:v>
                </c:pt>
                <c:pt idx="327">
                  <c:v>3.6999999999999998E-2</c:v>
                </c:pt>
                <c:pt idx="328">
                  <c:v>3.5999999999999997E-2</c:v>
                </c:pt>
                <c:pt idx="329">
                  <c:v>3.5000000000000003E-2</c:v>
                </c:pt>
                <c:pt idx="330">
                  <c:v>3.4000000000000002E-2</c:v>
                </c:pt>
                <c:pt idx="331">
                  <c:v>3.2000000000000001E-2</c:v>
                </c:pt>
                <c:pt idx="332">
                  <c:v>3.1E-2</c:v>
                </c:pt>
                <c:pt idx="333">
                  <c:v>0.03</c:v>
                </c:pt>
                <c:pt idx="334">
                  <c:v>2.9000000000000001E-2</c:v>
                </c:pt>
                <c:pt idx="335">
                  <c:v>2.8000000000000001E-2</c:v>
                </c:pt>
                <c:pt idx="336">
                  <c:v>2.7E-2</c:v>
                </c:pt>
                <c:pt idx="337">
                  <c:v>2.5999999999999999E-2</c:v>
                </c:pt>
                <c:pt idx="338">
                  <c:v>2.5000000000000001E-2</c:v>
                </c:pt>
                <c:pt idx="339">
                  <c:v>2.4E-2</c:v>
                </c:pt>
                <c:pt idx="340">
                  <c:v>2.4E-2</c:v>
                </c:pt>
                <c:pt idx="341">
                  <c:v>2.3E-2</c:v>
                </c:pt>
                <c:pt idx="342">
                  <c:v>2.1000000000000001E-2</c:v>
                </c:pt>
                <c:pt idx="343">
                  <c:v>0.02</c:v>
                </c:pt>
                <c:pt idx="344">
                  <c:v>0.02</c:v>
                </c:pt>
                <c:pt idx="345">
                  <c:v>1.9E-2</c:v>
                </c:pt>
                <c:pt idx="346">
                  <c:v>1.7999999999999999E-2</c:v>
                </c:pt>
                <c:pt idx="347">
                  <c:v>1.7000000000000001E-2</c:v>
                </c:pt>
                <c:pt idx="348">
                  <c:v>1.7000000000000001E-2</c:v>
                </c:pt>
                <c:pt idx="349">
                  <c:v>1.6E-2</c:v>
                </c:pt>
                <c:pt idx="350">
                  <c:v>1.4999999999999999E-2</c:v>
                </c:pt>
                <c:pt idx="351">
                  <c:v>1.4999999999999999E-2</c:v>
                </c:pt>
                <c:pt idx="352">
                  <c:v>1.4E-2</c:v>
                </c:pt>
                <c:pt idx="353">
                  <c:v>1.2999999999999999E-2</c:v>
                </c:pt>
                <c:pt idx="354">
                  <c:v>1.2E-2</c:v>
                </c:pt>
                <c:pt idx="355">
                  <c:v>1.2E-2</c:v>
                </c:pt>
                <c:pt idx="356">
                  <c:v>1.2E-2</c:v>
                </c:pt>
                <c:pt idx="357">
                  <c:v>1.0999999999999999E-2</c:v>
                </c:pt>
                <c:pt idx="358">
                  <c:v>1.0999999999999999E-2</c:v>
                </c:pt>
                <c:pt idx="359">
                  <c:v>0.01</c:v>
                </c:pt>
                <c:pt idx="360">
                  <c:v>8.9999999999999993E-3</c:v>
                </c:pt>
                <c:pt idx="361">
                  <c:v>8.9999999999999993E-3</c:v>
                </c:pt>
                <c:pt idx="362">
                  <c:v>8.9999999999999993E-3</c:v>
                </c:pt>
                <c:pt idx="363">
                  <c:v>8.0000000000000002E-3</c:v>
                </c:pt>
                <c:pt idx="364">
                  <c:v>7.0000000000000001E-3</c:v>
                </c:pt>
                <c:pt idx="365">
                  <c:v>6.0000000000000001E-3</c:v>
                </c:pt>
                <c:pt idx="366">
                  <c:v>6.0000000000000001E-3</c:v>
                </c:pt>
                <c:pt idx="367">
                  <c:v>6.0000000000000001E-3</c:v>
                </c:pt>
                <c:pt idx="368">
                  <c:v>5.0000000000000001E-3</c:v>
                </c:pt>
                <c:pt idx="369">
                  <c:v>3.0000000000000001E-3</c:v>
                </c:pt>
                <c:pt idx="370">
                  <c:v>2E-3</c:v>
                </c:pt>
                <c:pt idx="371">
                  <c:v>2E-3</c:v>
                </c:pt>
                <c:pt idx="372">
                  <c:v>2E-3</c:v>
                </c:pt>
                <c:pt idx="373">
                  <c:v>1E-3</c:v>
                </c:pt>
                <c:pt idx="374">
                  <c:v>0</c:v>
                </c:pt>
                <c:pt idx="375">
                  <c:v>-2E-3</c:v>
                </c:pt>
                <c:pt idx="376">
                  <c:v>-2E-3</c:v>
                </c:pt>
                <c:pt idx="377">
                  <c:v>-2E-3</c:v>
                </c:pt>
                <c:pt idx="378">
                  <c:v>-3.0000000000000001E-3</c:v>
                </c:pt>
                <c:pt idx="379">
                  <c:v>-5.0000000000000001E-3</c:v>
                </c:pt>
                <c:pt idx="380">
                  <c:v>-7.0000000000000001E-3</c:v>
                </c:pt>
                <c:pt idx="381">
                  <c:v>-8.0000000000000002E-3</c:v>
                </c:pt>
                <c:pt idx="382">
                  <c:v>-8.0000000000000002E-3</c:v>
                </c:pt>
                <c:pt idx="383">
                  <c:v>-8.9999999999999993E-3</c:v>
                </c:pt>
                <c:pt idx="384">
                  <c:v>-0.01</c:v>
                </c:pt>
                <c:pt idx="385">
                  <c:v>-1.2E-2</c:v>
                </c:pt>
                <c:pt idx="386">
                  <c:v>-1.4E-2</c:v>
                </c:pt>
                <c:pt idx="387">
                  <c:v>-1.4999999999999999E-2</c:v>
                </c:pt>
                <c:pt idx="388">
                  <c:v>-1.6E-2</c:v>
                </c:pt>
                <c:pt idx="389">
                  <c:v>-1.7000000000000001E-2</c:v>
                </c:pt>
                <c:pt idx="390">
                  <c:v>-1.7999999999999999E-2</c:v>
                </c:pt>
                <c:pt idx="391">
                  <c:v>-1.9E-2</c:v>
                </c:pt>
                <c:pt idx="392">
                  <c:v>-2.1000000000000001E-2</c:v>
                </c:pt>
                <c:pt idx="393">
                  <c:v>-2.1999999999999999E-2</c:v>
                </c:pt>
                <c:pt idx="394">
                  <c:v>-2.3E-2</c:v>
                </c:pt>
                <c:pt idx="395">
                  <c:v>-2.4E-2</c:v>
                </c:pt>
                <c:pt idx="396">
                  <c:v>-2.5000000000000001E-2</c:v>
                </c:pt>
                <c:pt idx="397">
                  <c:v>-2.7E-2</c:v>
                </c:pt>
                <c:pt idx="398">
                  <c:v>-2.8000000000000001E-2</c:v>
                </c:pt>
                <c:pt idx="399">
                  <c:v>-2.9000000000000001E-2</c:v>
                </c:pt>
                <c:pt idx="400">
                  <c:v>-0.03</c:v>
                </c:pt>
                <c:pt idx="401">
                  <c:v>-3.1E-2</c:v>
                </c:pt>
                <c:pt idx="402">
                  <c:v>-3.2000000000000001E-2</c:v>
                </c:pt>
                <c:pt idx="403">
                  <c:v>-3.3000000000000002E-2</c:v>
                </c:pt>
                <c:pt idx="404">
                  <c:v>-3.3000000000000002E-2</c:v>
                </c:pt>
                <c:pt idx="405">
                  <c:v>-3.4000000000000002E-2</c:v>
                </c:pt>
                <c:pt idx="406">
                  <c:v>-3.5000000000000003E-2</c:v>
                </c:pt>
                <c:pt idx="407">
                  <c:v>-3.5999999999999997E-2</c:v>
                </c:pt>
                <c:pt idx="408">
                  <c:v>-3.6999999999999998E-2</c:v>
                </c:pt>
                <c:pt idx="409">
                  <c:v>-3.6999999999999998E-2</c:v>
                </c:pt>
                <c:pt idx="410">
                  <c:v>-3.7999999999999999E-2</c:v>
                </c:pt>
                <c:pt idx="411">
                  <c:v>-3.7999999999999999E-2</c:v>
                </c:pt>
                <c:pt idx="412">
                  <c:v>-3.9E-2</c:v>
                </c:pt>
                <c:pt idx="413">
                  <c:v>-0.04</c:v>
                </c:pt>
                <c:pt idx="414">
                  <c:v>-0.04</c:v>
                </c:pt>
                <c:pt idx="415">
                  <c:v>-4.1000000000000002E-2</c:v>
                </c:pt>
                <c:pt idx="416">
                  <c:v>-4.1000000000000002E-2</c:v>
                </c:pt>
                <c:pt idx="417">
                  <c:v>-4.1000000000000002E-2</c:v>
                </c:pt>
                <c:pt idx="418">
                  <c:v>-4.2000000000000003E-2</c:v>
                </c:pt>
                <c:pt idx="419">
                  <c:v>-4.2000000000000003E-2</c:v>
                </c:pt>
                <c:pt idx="420">
                  <c:v>-4.2999999999999997E-2</c:v>
                </c:pt>
                <c:pt idx="421">
                  <c:v>-4.2999999999999997E-2</c:v>
                </c:pt>
                <c:pt idx="422">
                  <c:v>-4.2999999999999997E-2</c:v>
                </c:pt>
                <c:pt idx="423">
                  <c:v>-4.2999999999999997E-2</c:v>
                </c:pt>
                <c:pt idx="424">
                  <c:v>-4.2999999999999997E-2</c:v>
                </c:pt>
                <c:pt idx="425">
                  <c:v>-4.2999999999999997E-2</c:v>
                </c:pt>
                <c:pt idx="426">
                  <c:v>-4.2999999999999997E-2</c:v>
                </c:pt>
                <c:pt idx="427">
                  <c:v>-4.2999999999999997E-2</c:v>
                </c:pt>
                <c:pt idx="428">
                  <c:v>-4.2999999999999997E-2</c:v>
                </c:pt>
                <c:pt idx="429">
                  <c:v>-4.3999999999999997E-2</c:v>
                </c:pt>
                <c:pt idx="430">
                  <c:v>-4.3999999999999997E-2</c:v>
                </c:pt>
                <c:pt idx="431">
                  <c:v>-4.2999999999999997E-2</c:v>
                </c:pt>
                <c:pt idx="432">
                  <c:v>-4.2999999999999997E-2</c:v>
                </c:pt>
                <c:pt idx="433">
                  <c:v>-4.2999999999999997E-2</c:v>
                </c:pt>
                <c:pt idx="434">
                  <c:v>-4.2999999999999997E-2</c:v>
                </c:pt>
                <c:pt idx="435">
                  <c:v>-4.2999999999999997E-2</c:v>
                </c:pt>
                <c:pt idx="436">
                  <c:v>-4.2999999999999997E-2</c:v>
                </c:pt>
                <c:pt idx="437">
                  <c:v>-4.2999999999999997E-2</c:v>
                </c:pt>
                <c:pt idx="438">
                  <c:v>-4.2999999999999997E-2</c:v>
                </c:pt>
                <c:pt idx="439">
                  <c:v>-4.2000000000000003E-2</c:v>
                </c:pt>
                <c:pt idx="440">
                  <c:v>-4.2000000000000003E-2</c:v>
                </c:pt>
                <c:pt idx="441">
                  <c:v>-4.2000000000000003E-2</c:v>
                </c:pt>
                <c:pt idx="442">
                  <c:v>-4.2000000000000003E-2</c:v>
                </c:pt>
                <c:pt idx="443">
                  <c:v>-4.2000000000000003E-2</c:v>
                </c:pt>
                <c:pt idx="444">
                  <c:v>-4.1000000000000002E-2</c:v>
                </c:pt>
                <c:pt idx="445">
                  <c:v>-4.1000000000000002E-2</c:v>
                </c:pt>
                <c:pt idx="446">
                  <c:v>-4.1000000000000002E-2</c:v>
                </c:pt>
                <c:pt idx="447">
                  <c:v>-0.04</c:v>
                </c:pt>
                <c:pt idx="448">
                  <c:v>-0.04</c:v>
                </c:pt>
                <c:pt idx="449">
                  <c:v>-0.04</c:v>
                </c:pt>
                <c:pt idx="450">
                  <c:v>-0.04</c:v>
                </c:pt>
                <c:pt idx="451">
                  <c:v>-0.04</c:v>
                </c:pt>
                <c:pt idx="452">
                  <c:v>-0.04</c:v>
                </c:pt>
                <c:pt idx="453">
                  <c:v>-3.9E-2</c:v>
                </c:pt>
                <c:pt idx="454">
                  <c:v>-3.9E-2</c:v>
                </c:pt>
                <c:pt idx="455">
                  <c:v>-3.9E-2</c:v>
                </c:pt>
                <c:pt idx="456">
                  <c:v>-3.9E-2</c:v>
                </c:pt>
                <c:pt idx="457">
                  <c:v>-3.9E-2</c:v>
                </c:pt>
                <c:pt idx="458">
                  <c:v>-3.7999999999999999E-2</c:v>
                </c:pt>
                <c:pt idx="459">
                  <c:v>-3.7999999999999999E-2</c:v>
                </c:pt>
                <c:pt idx="460">
                  <c:v>-3.7999999999999999E-2</c:v>
                </c:pt>
                <c:pt idx="461">
                  <c:v>-3.6999999999999998E-2</c:v>
                </c:pt>
                <c:pt idx="462">
                  <c:v>-3.6999999999999998E-2</c:v>
                </c:pt>
                <c:pt idx="463">
                  <c:v>-3.6999999999999998E-2</c:v>
                </c:pt>
                <c:pt idx="464">
                  <c:v>-3.6999999999999998E-2</c:v>
                </c:pt>
                <c:pt idx="465">
                  <c:v>-3.6999999999999998E-2</c:v>
                </c:pt>
                <c:pt idx="466">
                  <c:v>-3.6999999999999998E-2</c:v>
                </c:pt>
                <c:pt idx="467">
                  <c:v>-3.5999999999999997E-2</c:v>
                </c:pt>
                <c:pt idx="468">
                  <c:v>-3.5999999999999997E-2</c:v>
                </c:pt>
                <c:pt idx="469">
                  <c:v>-3.5999999999999997E-2</c:v>
                </c:pt>
                <c:pt idx="470">
                  <c:v>-3.5000000000000003E-2</c:v>
                </c:pt>
                <c:pt idx="471">
                  <c:v>-3.5000000000000003E-2</c:v>
                </c:pt>
                <c:pt idx="472">
                  <c:v>-3.6999999999999998E-2</c:v>
                </c:pt>
                <c:pt idx="473">
                  <c:v>-3.7999999999999999E-2</c:v>
                </c:pt>
                <c:pt idx="474">
                  <c:v>-3.6999999999999998E-2</c:v>
                </c:pt>
                <c:pt idx="475">
                  <c:v>-3.6999999999999998E-2</c:v>
                </c:pt>
                <c:pt idx="476">
                  <c:v>-3.5999999999999997E-2</c:v>
                </c:pt>
                <c:pt idx="477">
                  <c:v>-3.5999999999999997E-2</c:v>
                </c:pt>
                <c:pt idx="478">
                  <c:v>-3.5999999999999997E-2</c:v>
                </c:pt>
                <c:pt idx="479">
                  <c:v>-3.5999999999999997E-2</c:v>
                </c:pt>
                <c:pt idx="480">
                  <c:v>-3.5999999999999997E-2</c:v>
                </c:pt>
                <c:pt idx="481">
                  <c:v>-3.5000000000000003E-2</c:v>
                </c:pt>
                <c:pt idx="482">
                  <c:v>-3.4000000000000002E-2</c:v>
                </c:pt>
                <c:pt idx="483">
                  <c:v>-3.4000000000000002E-2</c:v>
                </c:pt>
                <c:pt idx="484">
                  <c:v>-3.3000000000000002E-2</c:v>
                </c:pt>
                <c:pt idx="485">
                  <c:v>-3.3000000000000002E-2</c:v>
                </c:pt>
                <c:pt idx="486">
                  <c:v>-3.3000000000000002E-2</c:v>
                </c:pt>
                <c:pt idx="487">
                  <c:v>-3.2000000000000001E-2</c:v>
                </c:pt>
                <c:pt idx="488">
                  <c:v>-3.2000000000000001E-2</c:v>
                </c:pt>
                <c:pt idx="489">
                  <c:v>-3.1E-2</c:v>
                </c:pt>
                <c:pt idx="490">
                  <c:v>-3.1E-2</c:v>
                </c:pt>
                <c:pt idx="491">
                  <c:v>-0.03</c:v>
                </c:pt>
                <c:pt idx="492">
                  <c:v>-0.03</c:v>
                </c:pt>
                <c:pt idx="493">
                  <c:v>-2.9000000000000001E-2</c:v>
                </c:pt>
                <c:pt idx="494">
                  <c:v>-2.9000000000000001E-2</c:v>
                </c:pt>
                <c:pt idx="495">
                  <c:v>-2.8000000000000001E-2</c:v>
                </c:pt>
                <c:pt idx="496">
                  <c:v>-2.7E-2</c:v>
                </c:pt>
                <c:pt idx="497">
                  <c:v>-2.7E-2</c:v>
                </c:pt>
                <c:pt idx="498">
                  <c:v>-2.5999999999999999E-2</c:v>
                </c:pt>
                <c:pt idx="499">
                  <c:v>-2.5000000000000001E-2</c:v>
                </c:pt>
                <c:pt idx="500">
                  <c:v>-2.5000000000000001E-2</c:v>
                </c:pt>
                <c:pt idx="501">
                  <c:v>-2.4E-2</c:v>
                </c:pt>
                <c:pt idx="502">
                  <c:v>-2.3E-2</c:v>
                </c:pt>
                <c:pt idx="503">
                  <c:v>-2.1999999999999999E-2</c:v>
                </c:pt>
                <c:pt idx="504">
                  <c:v>-2.1000000000000001E-2</c:v>
                </c:pt>
                <c:pt idx="505">
                  <c:v>-2.1000000000000001E-2</c:v>
                </c:pt>
                <c:pt idx="506">
                  <c:v>-0.02</c:v>
                </c:pt>
                <c:pt idx="507">
                  <c:v>-1.9E-2</c:v>
                </c:pt>
                <c:pt idx="508">
                  <c:v>-1.9E-2</c:v>
                </c:pt>
                <c:pt idx="509">
                  <c:v>-1.7999999999999999E-2</c:v>
                </c:pt>
                <c:pt idx="510">
                  <c:v>-1.7000000000000001E-2</c:v>
                </c:pt>
                <c:pt idx="511">
                  <c:v>-1.6E-2</c:v>
                </c:pt>
                <c:pt idx="512">
                  <c:v>-1.4999999999999999E-2</c:v>
                </c:pt>
                <c:pt idx="513">
                  <c:v>-1.4E-2</c:v>
                </c:pt>
                <c:pt idx="514">
                  <c:v>-1.2999999999999999E-2</c:v>
                </c:pt>
                <c:pt idx="515">
                  <c:v>-1.2E-2</c:v>
                </c:pt>
                <c:pt idx="516">
                  <c:v>-1.0999999999999999E-2</c:v>
                </c:pt>
                <c:pt idx="517">
                  <c:v>-0.01</c:v>
                </c:pt>
                <c:pt idx="518">
                  <c:v>-8.9999999999999993E-3</c:v>
                </c:pt>
                <c:pt idx="519">
                  <c:v>-8.0000000000000002E-3</c:v>
                </c:pt>
                <c:pt idx="520">
                  <c:v>-7.0000000000000001E-3</c:v>
                </c:pt>
                <c:pt idx="521">
                  <c:v>-6.0000000000000001E-3</c:v>
                </c:pt>
                <c:pt idx="522">
                  <c:v>-5.0000000000000001E-3</c:v>
                </c:pt>
                <c:pt idx="523">
                  <c:v>-4.0000000000000001E-3</c:v>
                </c:pt>
                <c:pt idx="524">
                  <c:v>-3.0000000000000001E-3</c:v>
                </c:pt>
                <c:pt idx="525">
                  <c:v>-2E-3</c:v>
                </c:pt>
                <c:pt idx="526">
                  <c:v>-1E-3</c:v>
                </c:pt>
                <c:pt idx="527">
                  <c:v>0</c:v>
                </c:pt>
                <c:pt idx="528">
                  <c:v>2E-3</c:v>
                </c:pt>
                <c:pt idx="529">
                  <c:v>3.0000000000000001E-3</c:v>
                </c:pt>
                <c:pt idx="530">
                  <c:v>4.0000000000000001E-3</c:v>
                </c:pt>
                <c:pt idx="531">
                  <c:v>5.0000000000000001E-3</c:v>
                </c:pt>
                <c:pt idx="532">
                  <c:v>6.0000000000000001E-3</c:v>
                </c:pt>
                <c:pt idx="533">
                  <c:v>7.0000000000000001E-3</c:v>
                </c:pt>
                <c:pt idx="534">
                  <c:v>8.0000000000000002E-3</c:v>
                </c:pt>
                <c:pt idx="535">
                  <c:v>8.9999999999999993E-3</c:v>
                </c:pt>
                <c:pt idx="536">
                  <c:v>0.01</c:v>
                </c:pt>
                <c:pt idx="537">
                  <c:v>1.0999999999999999E-2</c:v>
                </c:pt>
                <c:pt idx="538">
                  <c:v>1.2E-2</c:v>
                </c:pt>
                <c:pt idx="539">
                  <c:v>1.2999999999999999E-2</c:v>
                </c:pt>
                <c:pt idx="540">
                  <c:v>1.4E-2</c:v>
                </c:pt>
                <c:pt idx="541">
                  <c:v>1.4999999999999999E-2</c:v>
                </c:pt>
                <c:pt idx="542">
                  <c:v>1.6E-2</c:v>
                </c:pt>
                <c:pt idx="543">
                  <c:v>1.7000000000000001E-2</c:v>
                </c:pt>
                <c:pt idx="544">
                  <c:v>1.7999999999999999E-2</c:v>
                </c:pt>
                <c:pt idx="545">
                  <c:v>1.9E-2</c:v>
                </c:pt>
                <c:pt idx="546">
                  <c:v>0.02</c:v>
                </c:pt>
                <c:pt idx="547">
                  <c:v>0.02</c:v>
                </c:pt>
                <c:pt idx="548">
                  <c:v>2.1000000000000001E-2</c:v>
                </c:pt>
                <c:pt idx="549">
                  <c:v>2.1999999999999999E-2</c:v>
                </c:pt>
                <c:pt idx="550">
                  <c:v>2.1999999999999999E-2</c:v>
                </c:pt>
                <c:pt idx="551">
                  <c:v>2.3E-2</c:v>
                </c:pt>
                <c:pt idx="552">
                  <c:v>2.3E-2</c:v>
                </c:pt>
                <c:pt idx="553">
                  <c:v>2.4E-2</c:v>
                </c:pt>
                <c:pt idx="554">
                  <c:v>2.4E-2</c:v>
                </c:pt>
                <c:pt idx="555">
                  <c:v>2.5000000000000001E-2</c:v>
                </c:pt>
                <c:pt idx="556">
                  <c:v>2.5000000000000001E-2</c:v>
                </c:pt>
                <c:pt idx="557">
                  <c:v>2.5999999999999999E-2</c:v>
                </c:pt>
                <c:pt idx="558">
                  <c:v>2.5999999999999999E-2</c:v>
                </c:pt>
                <c:pt idx="559">
                  <c:v>2.7E-2</c:v>
                </c:pt>
                <c:pt idx="560">
                  <c:v>2.7E-2</c:v>
                </c:pt>
                <c:pt idx="561">
                  <c:v>2.7E-2</c:v>
                </c:pt>
                <c:pt idx="562">
                  <c:v>2.8000000000000001E-2</c:v>
                </c:pt>
                <c:pt idx="563">
                  <c:v>2.8000000000000001E-2</c:v>
                </c:pt>
                <c:pt idx="564">
                  <c:v>2.8000000000000001E-2</c:v>
                </c:pt>
                <c:pt idx="565">
                  <c:v>2.9000000000000001E-2</c:v>
                </c:pt>
                <c:pt idx="566">
                  <c:v>2.9000000000000001E-2</c:v>
                </c:pt>
                <c:pt idx="567">
                  <c:v>2.9000000000000001E-2</c:v>
                </c:pt>
                <c:pt idx="568">
                  <c:v>0.03</c:v>
                </c:pt>
                <c:pt idx="569">
                  <c:v>0.03</c:v>
                </c:pt>
                <c:pt idx="570">
                  <c:v>0.03</c:v>
                </c:pt>
                <c:pt idx="571">
                  <c:v>3.1E-2</c:v>
                </c:pt>
                <c:pt idx="572">
                  <c:v>3.1E-2</c:v>
                </c:pt>
                <c:pt idx="573">
                  <c:v>3.1E-2</c:v>
                </c:pt>
                <c:pt idx="574">
                  <c:v>3.2000000000000001E-2</c:v>
                </c:pt>
                <c:pt idx="575">
                  <c:v>3.3000000000000002E-2</c:v>
                </c:pt>
                <c:pt idx="576">
                  <c:v>3.4000000000000002E-2</c:v>
                </c:pt>
                <c:pt idx="577">
                  <c:v>3.5000000000000003E-2</c:v>
                </c:pt>
                <c:pt idx="578">
                  <c:v>3.5000000000000003E-2</c:v>
                </c:pt>
                <c:pt idx="579">
                  <c:v>3.5999999999999997E-2</c:v>
                </c:pt>
                <c:pt idx="580">
                  <c:v>3.6999999999999998E-2</c:v>
                </c:pt>
                <c:pt idx="581">
                  <c:v>3.7999999999999999E-2</c:v>
                </c:pt>
                <c:pt idx="582">
                  <c:v>3.9E-2</c:v>
                </c:pt>
                <c:pt idx="583">
                  <c:v>0.04</c:v>
                </c:pt>
                <c:pt idx="584">
                  <c:v>4.1000000000000002E-2</c:v>
                </c:pt>
                <c:pt idx="585">
                  <c:v>4.2000000000000003E-2</c:v>
                </c:pt>
                <c:pt idx="586">
                  <c:v>4.3999999999999997E-2</c:v>
                </c:pt>
                <c:pt idx="587">
                  <c:v>4.4999999999999998E-2</c:v>
                </c:pt>
                <c:pt idx="588">
                  <c:v>4.5999999999999999E-2</c:v>
                </c:pt>
                <c:pt idx="589">
                  <c:v>4.8000000000000001E-2</c:v>
                </c:pt>
                <c:pt idx="590">
                  <c:v>4.9000000000000002E-2</c:v>
                </c:pt>
                <c:pt idx="591">
                  <c:v>0.05</c:v>
                </c:pt>
                <c:pt idx="592">
                  <c:v>5.1999999999999998E-2</c:v>
                </c:pt>
                <c:pt idx="593">
                  <c:v>5.2999999999999999E-2</c:v>
                </c:pt>
                <c:pt idx="594">
                  <c:v>5.5E-2</c:v>
                </c:pt>
                <c:pt idx="595">
                  <c:v>5.6000000000000001E-2</c:v>
                </c:pt>
                <c:pt idx="596">
                  <c:v>5.8000000000000003E-2</c:v>
                </c:pt>
                <c:pt idx="597">
                  <c:v>5.8999999999999997E-2</c:v>
                </c:pt>
                <c:pt idx="598">
                  <c:v>6.0999999999999999E-2</c:v>
                </c:pt>
                <c:pt idx="599">
                  <c:v>6.2E-2</c:v>
                </c:pt>
                <c:pt idx="600">
                  <c:v>6.4000000000000001E-2</c:v>
                </c:pt>
                <c:pt idx="601">
                  <c:v>6.6000000000000003E-2</c:v>
                </c:pt>
                <c:pt idx="602">
                  <c:v>6.8000000000000005E-2</c:v>
                </c:pt>
                <c:pt idx="603">
                  <c:v>6.9000000000000006E-2</c:v>
                </c:pt>
                <c:pt idx="604">
                  <c:v>7.0999999999999994E-2</c:v>
                </c:pt>
                <c:pt idx="605">
                  <c:v>7.3999999999999996E-2</c:v>
                </c:pt>
                <c:pt idx="606">
                  <c:v>7.5999999999999998E-2</c:v>
                </c:pt>
                <c:pt idx="607">
                  <c:v>7.9000000000000001E-2</c:v>
                </c:pt>
                <c:pt idx="608">
                  <c:v>8.1000000000000003E-2</c:v>
                </c:pt>
                <c:pt idx="609">
                  <c:v>8.4000000000000005E-2</c:v>
                </c:pt>
                <c:pt idx="610">
                  <c:v>8.6999999999999994E-2</c:v>
                </c:pt>
                <c:pt idx="611">
                  <c:v>0.09</c:v>
                </c:pt>
                <c:pt idx="612">
                  <c:v>9.4E-2</c:v>
                </c:pt>
                <c:pt idx="613">
                  <c:v>9.9000000000000005E-2</c:v>
                </c:pt>
                <c:pt idx="614">
                  <c:v>0.10299999999999999</c:v>
                </c:pt>
                <c:pt idx="615">
                  <c:v>0.108</c:v>
                </c:pt>
                <c:pt idx="616">
                  <c:v>0.114</c:v>
                </c:pt>
                <c:pt idx="617">
                  <c:v>0.12</c:v>
                </c:pt>
                <c:pt idx="618">
                  <c:v>0.126</c:v>
                </c:pt>
                <c:pt idx="619">
                  <c:v>0.13300000000000001</c:v>
                </c:pt>
                <c:pt idx="620">
                  <c:v>0.14000000000000001</c:v>
                </c:pt>
                <c:pt idx="621">
                  <c:v>0.14699999999999999</c:v>
                </c:pt>
                <c:pt idx="622">
                  <c:v>0.155</c:v>
                </c:pt>
                <c:pt idx="623">
                  <c:v>0.16300000000000001</c:v>
                </c:pt>
                <c:pt idx="624">
                  <c:v>0.17199999999999999</c:v>
                </c:pt>
                <c:pt idx="625">
                  <c:v>0.182</c:v>
                </c:pt>
                <c:pt idx="626">
                  <c:v>0.191</c:v>
                </c:pt>
                <c:pt idx="627">
                  <c:v>0.2</c:v>
                </c:pt>
                <c:pt idx="628">
                  <c:v>0.21</c:v>
                </c:pt>
                <c:pt idx="629">
                  <c:v>0.22</c:v>
                </c:pt>
                <c:pt idx="630">
                  <c:v>0.23100000000000001</c:v>
                </c:pt>
                <c:pt idx="631">
                  <c:v>0.24199999999999999</c:v>
                </c:pt>
                <c:pt idx="632">
                  <c:v>0.254</c:v>
                </c:pt>
                <c:pt idx="633">
                  <c:v>0.26500000000000001</c:v>
                </c:pt>
                <c:pt idx="634">
                  <c:v>0.27600000000000002</c:v>
                </c:pt>
                <c:pt idx="635">
                  <c:v>0.28699999999999998</c:v>
                </c:pt>
                <c:pt idx="636">
                  <c:v>0.29799999999999999</c:v>
                </c:pt>
                <c:pt idx="637">
                  <c:v>0.309</c:v>
                </c:pt>
                <c:pt idx="638">
                  <c:v>0.32</c:v>
                </c:pt>
                <c:pt idx="639">
                  <c:v>0.33100000000000002</c:v>
                </c:pt>
                <c:pt idx="640">
                  <c:v>0.34100000000000003</c:v>
                </c:pt>
                <c:pt idx="641">
                  <c:v>0.35099999999999998</c:v>
                </c:pt>
                <c:pt idx="642">
                  <c:v>0.35899999999999999</c:v>
                </c:pt>
                <c:pt idx="643">
                  <c:v>0.36699999999999999</c:v>
                </c:pt>
                <c:pt idx="644">
                  <c:v>0.374</c:v>
                </c:pt>
                <c:pt idx="645">
                  <c:v>0.38100000000000001</c:v>
                </c:pt>
                <c:pt idx="646">
                  <c:v>0.38700000000000001</c:v>
                </c:pt>
                <c:pt idx="647">
                  <c:v>0.39100000000000001</c:v>
                </c:pt>
                <c:pt idx="648">
                  <c:v>0.39500000000000002</c:v>
                </c:pt>
                <c:pt idx="649">
                  <c:v>0.39800000000000002</c:v>
                </c:pt>
                <c:pt idx="650">
                  <c:v>0.39900000000000002</c:v>
                </c:pt>
                <c:pt idx="651">
                  <c:v>0.4</c:v>
                </c:pt>
                <c:pt idx="652">
                  <c:v>0.39900000000000002</c:v>
                </c:pt>
                <c:pt idx="653">
                  <c:v>0.39800000000000002</c:v>
                </c:pt>
                <c:pt idx="654">
                  <c:v>0.39600000000000002</c:v>
                </c:pt>
                <c:pt idx="655">
                  <c:v>0.39300000000000002</c:v>
                </c:pt>
                <c:pt idx="656">
                  <c:v>0.39</c:v>
                </c:pt>
                <c:pt idx="657">
                  <c:v>0.38500000000000001</c:v>
                </c:pt>
                <c:pt idx="658">
                  <c:v>0.38</c:v>
                </c:pt>
                <c:pt idx="659">
                  <c:v>0.375</c:v>
                </c:pt>
                <c:pt idx="660">
                  <c:v>0.37</c:v>
                </c:pt>
                <c:pt idx="661">
                  <c:v>0.36399999999999999</c:v>
                </c:pt>
                <c:pt idx="662">
                  <c:v>0.35699999999999998</c:v>
                </c:pt>
                <c:pt idx="663">
                  <c:v>0.35099999999999998</c:v>
                </c:pt>
                <c:pt idx="664">
                  <c:v>0.34499999999999997</c:v>
                </c:pt>
                <c:pt idx="665">
                  <c:v>0.33800000000000002</c:v>
                </c:pt>
                <c:pt idx="666">
                  <c:v>0.33200000000000002</c:v>
                </c:pt>
                <c:pt idx="667">
                  <c:v>0.32500000000000001</c:v>
                </c:pt>
                <c:pt idx="668">
                  <c:v>0.31900000000000001</c:v>
                </c:pt>
                <c:pt idx="669">
                  <c:v>0.313</c:v>
                </c:pt>
                <c:pt idx="670">
                  <c:v>0.307</c:v>
                </c:pt>
                <c:pt idx="671">
                  <c:v>0.30099999999999999</c:v>
                </c:pt>
                <c:pt idx="672">
                  <c:v>0.29499999999999998</c:v>
                </c:pt>
                <c:pt idx="673">
                  <c:v>0.28999999999999998</c:v>
                </c:pt>
                <c:pt idx="674">
                  <c:v>0.28499999999999998</c:v>
                </c:pt>
                <c:pt idx="675">
                  <c:v>0.28100000000000003</c:v>
                </c:pt>
                <c:pt idx="676">
                  <c:v>0.27600000000000002</c:v>
                </c:pt>
                <c:pt idx="677">
                  <c:v>0.27200000000000002</c:v>
                </c:pt>
                <c:pt idx="678">
                  <c:v>0.26900000000000002</c:v>
                </c:pt>
                <c:pt idx="679">
                  <c:v>0.26500000000000001</c:v>
                </c:pt>
                <c:pt idx="680">
                  <c:v>0.26200000000000001</c:v>
                </c:pt>
                <c:pt idx="681">
                  <c:v>0.25900000000000001</c:v>
                </c:pt>
                <c:pt idx="682">
                  <c:v>0.25700000000000001</c:v>
                </c:pt>
                <c:pt idx="683">
                  <c:v>0.255</c:v>
                </c:pt>
                <c:pt idx="684">
                  <c:v>0.253</c:v>
                </c:pt>
                <c:pt idx="685">
                  <c:v>0.251</c:v>
                </c:pt>
                <c:pt idx="686">
                  <c:v>0.25</c:v>
                </c:pt>
                <c:pt idx="687">
                  <c:v>0.248</c:v>
                </c:pt>
                <c:pt idx="688">
                  <c:v>0.247</c:v>
                </c:pt>
                <c:pt idx="689">
                  <c:v>0.245</c:v>
                </c:pt>
                <c:pt idx="690">
                  <c:v>0.24399999999999999</c:v>
                </c:pt>
                <c:pt idx="691">
                  <c:v>0.24399999999999999</c:v>
                </c:pt>
                <c:pt idx="692">
                  <c:v>0.24299999999999999</c:v>
                </c:pt>
                <c:pt idx="693">
                  <c:v>0.24299999999999999</c:v>
                </c:pt>
                <c:pt idx="694">
                  <c:v>0.24299999999999999</c:v>
                </c:pt>
                <c:pt idx="695">
                  <c:v>0.24199999999999999</c:v>
                </c:pt>
                <c:pt idx="696">
                  <c:v>0.24199999999999999</c:v>
                </c:pt>
                <c:pt idx="697">
                  <c:v>0.24299999999999999</c:v>
                </c:pt>
                <c:pt idx="698">
                  <c:v>0.24299999999999999</c:v>
                </c:pt>
                <c:pt idx="699">
                  <c:v>0.24399999999999999</c:v>
                </c:pt>
                <c:pt idx="700">
                  <c:v>0.245</c:v>
                </c:pt>
                <c:pt idx="701">
                  <c:v>0.246</c:v>
                </c:pt>
                <c:pt idx="702">
                  <c:v>0.248</c:v>
                </c:pt>
                <c:pt idx="703">
                  <c:v>0.249</c:v>
                </c:pt>
                <c:pt idx="704">
                  <c:v>0.251</c:v>
                </c:pt>
                <c:pt idx="705">
                  <c:v>0.253</c:v>
                </c:pt>
                <c:pt idx="706">
                  <c:v>0.255</c:v>
                </c:pt>
                <c:pt idx="707">
                  <c:v>0.25700000000000001</c:v>
                </c:pt>
                <c:pt idx="708">
                  <c:v>0.26</c:v>
                </c:pt>
                <c:pt idx="709">
                  <c:v>0.26200000000000001</c:v>
                </c:pt>
                <c:pt idx="710">
                  <c:v>0.26600000000000001</c:v>
                </c:pt>
                <c:pt idx="711">
                  <c:v>0.26900000000000002</c:v>
                </c:pt>
                <c:pt idx="712">
                  <c:v>0.27100000000000002</c:v>
                </c:pt>
                <c:pt idx="713">
                  <c:v>0.27400000000000002</c:v>
                </c:pt>
                <c:pt idx="714">
                  <c:v>0.27700000000000002</c:v>
                </c:pt>
                <c:pt idx="715">
                  <c:v>0.28100000000000003</c:v>
                </c:pt>
                <c:pt idx="716">
                  <c:v>0.28399999999999997</c:v>
                </c:pt>
                <c:pt idx="717">
                  <c:v>0.28799999999999998</c:v>
                </c:pt>
                <c:pt idx="718">
                  <c:v>0.29199999999999998</c:v>
                </c:pt>
                <c:pt idx="719">
                  <c:v>0.29499999999999998</c:v>
                </c:pt>
                <c:pt idx="720">
                  <c:v>0.29899999999999999</c:v>
                </c:pt>
                <c:pt idx="721">
                  <c:v>0.30199999999999999</c:v>
                </c:pt>
                <c:pt idx="722">
                  <c:v>0.30499999999999999</c:v>
                </c:pt>
                <c:pt idx="723">
                  <c:v>0.309</c:v>
                </c:pt>
                <c:pt idx="724">
                  <c:v>0.312</c:v>
                </c:pt>
                <c:pt idx="725">
                  <c:v>0.316</c:v>
                </c:pt>
                <c:pt idx="726">
                  <c:v>0.32</c:v>
                </c:pt>
                <c:pt idx="727">
                  <c:v>0.32400000000000001</c:v>
                </c:pt>
                <c:pt idx="728">
                  <c:v>0.32800000000000001</c:v>
                </c:pt>
                <c:pt idx="729">
                  <c:v>0.33300000000000002</c:v>
                </c:pt>
                <c:pt idx="730">
                  <c:v>0.33700000000000002</c:v>
                </c:pt>
                <c:pt idx="731">
                  <c:v>0.34200000000000003</c:v>
                </c:pt>
                <c:pt idx="732">
                  <c:v>0.34799999999999998</c:v>
                </c:pt>
                <c:pt idx="733">
                  <c:v>0.35299999999999998</c:v>
                </c:pt>
                <c:pt idx="734">
                  <c:v>0.35899999999999999</c:v>
                </c:pt>
                <c:pt idx="735">
                  <c:v>0.36599999999999999</c:v>
                </c:pt>
                <c:pt idx="736">
                  <c:v>0.373</c:v>
                </c:pt>
                <c:pt idx="737">
                  <c:v>0.38200000000000001</c:v>
                </c:pt>
                <c:pt idx="738">
                  <c:v>0.39100000000000001</c:v>
                </c:pt>
                <c:pt idx="739">
                  <c:v>0.4</c:v>
                </c:pt>
                <c:pt idx="740">
                  <c:v>0.40899999999999997</c:v>
                </c:pt>
                <c:pt idx="741">
                  <c:v>0.42</c:v>
                </c:pt>
                <c:pt idx="742">
                  <c:v>0.432</c:v>
                </c:pt>
                <c:pt idx="743">
                  <c:v>0.44600000000000001</c:v>
                </c:pt>
                <c:pt idx="744">
                  <c:v>0.46</c:v>
                </c:pt>
                <c:pt idx="745">
                  <c:v>0.47599999999999998</c:v>
                </c:pt>
                <c:pt idx="746">
                  <c:v>0.49399999999999999</c:v>
                </c:pt>
                <c:pt idx="747">
                  <c:v>0.51200000000000001</c:v>
                </c:pt>
                <c:pt idx="748">
                  <c:v>0.53100000000000003</c:v>
                </c:pt>
                <c:pt idx="749">
                  <c:v>0.55100000000000005</c:v>
                </c:pt>
                <c:pt idx="750">
                  <c:v>0.57399999999999995</c:v>
                </c:pt>
                <c:pt idx="751">
                  <c:v>0.59699999999999998</c:v>
                </c:pt>
                <c:pt idx="752">
                  <c:v>0.622</c:v>
                </c:pt>
                <c:pt idx="753">
                  <c:v>0.64900000000000002</c:v>
                </c:pt>
                <c:pt idx="754">
                  <c:v>0.67800000000000005</c:v>
                </c:pt>
                <c:pt idx="755">
                  <c:v>0.71099999999999997</c:v>
                </c:pt>
                <c:pt idx="756">
                  <c:v>0.74399999999999999</c:v>
                </c:pt>
                <c:pt idx="757">
                  <c:v>0.77800000000000002</c:v>
                </c:pt>
                <c:pt idx="758">
                  <c:v>0.81399999999999995</c:v>
                </c:pt>
                <c:pt idx="759">
                  <c:v>0.85199999999999998</c:v>
                </c:pt>
                <c:pt idx="760">
                  <c:v>0.89300000000000002</c:v>
                </c:pt>
                <c:pt idx="761">
                  <c:v>0.93700000000000006</c:v>
                </c:pt>
                <c:pt idx="762">
                  <c:v>0.98399999999999999</c:v>
                </c:pt>
                <c:pt idx="763">
                  <c:v>1.036</c:v>
                </c:pt>
                <c:pt idx="764">
                  <c:v>1.089</c:v>
                </c:pt>
                <c:pt idx="765">
                  <c:v>1.1439999999999999</c:v>
                </c:pt>
                <c:pt idx="766">
                  <c:v>1.2</c:v>
                </c:pt>
                <c:pt idx="767">
                  <c:v>1.2569999999999999</c:v>
                </c:pt>
                <c:pt idx="768">
                  <c:v>1.3169999999999999</c:v>
                </c:pt>
                <c:pt idx="769">
                  <c:v>1.375</c:v>
                </c:pt>
                <c:pt idx="770">
                  <c:v>1.4319999999999999</c:v>
                </c:pt>
                <c:pt idx="771">
                  <c:v>1.486</c:v>
                </c:pt>
                <c:pt idx="772">
                  <c:v>1.54</c:v>
                </c:pt>
                <c:pt idx="773">
                  <c:v>1.5960000000000001</c:v>
                </c:pt>
                <c:pt idx="774">
                  <c:v>1.647</c:v>
                </c:pt>
                <c:pt idx="775">
                  <c:v>1.698</c:v>
                </c:pt>
                <c:pt idx="776">
                  <c:v>1.7470000000000001</c:v>
                </c:pt>
                <c:pt idx="777">
                  <c:v>1.796</c:v>
                </c:pt>
                <c:pt idx="778">
                  <c:v>1.8420000000000001</c:v>
                </c:pt>
                <c:pt idx="779">
                  <c:v>1.881</c:v>
                </c:pt>
                <c:pt idx="780">
                  <c:v>1.915</c:v>
                </c:pt>
                <c:pt idx="781">
                  <c:v>1.9490000000000001</c:v>
                </c:pt>
                <c:pt idx="782">
                  <c:v>1.978</c:v>
                </c:pt>
                <c:pt idx="783">
                  <c:v>2.0049999999999999</c:v>
                </c:pt>
                <c:pt idx="784">
                  <c:v>2.0289999999999999</c:v>
                </c:pt>
                <c:pt idx="785">
                  <c:v>2.0470000000000002</c:v>
                </c:pt>
                <c:pt idx="786">
                  <c:v>2.0640000000000001</c:v>
                </c:pt>
                <c:pt idx="787">
                  <c:v>2.0790000000000002</c:v>
                </c:pt>
                <c:pt idx="788">
                  <c:v>2.09</c:v>
                </c:pt>
                <c:pt idx="789">
                  <c:v>2.0990000000000002</c:v>
                </c:pt>
                <c:pt idx="790">
                  <c:v>2.1080000000000001</c:v>
                </c:pt>
                <c:pt idx="791">
                  <c:v>2.1160000000000001</c:v>
                </c:pt>
                <c:pt idx="792">
                  <c:v>2.12</c:v>
                </c:pt>
                <c:pt idx="793">
                  <c:v>2.121</c:v>
                </c:pt>
                <c:pt idx="794">
                  <c:v>2.12</c:v>
                </c:pt>
                <c:pt idx="795">
                  <c:v>2.1190000000000002</c:v>
                </c:pt>
                <c:pt idx="796">
                  <c:v>2.1160000000000001</c:v>
                </c:pt>
                <c:pt idx="797">
                  <c:v>2.1110000000000002</c:v>
                </c:pt>
                <c:pt idx="798">
                  <c:v>2.1030000000000002</c:v>
                </c:pt>
                <c:pt idx="799">
                  <c:v>2.097</c:v>
                </c:pt>
                <c:pt idx="800">
                  <c:v>2.085</c:v>
                </c:pt>
                <c:pt idx="801">
                  <c:v>2.0699999999999998</c:v>
                </c:pt>
                <c:pt idx="802">
                  <c:v>2.0539999999999998</c:v>
                </c:pt>
                <c:pt idx="803">
                  <c:v>2.0310000000000001</c:v>
                </c:pt>
                <c:pt idx="804">
                  <c:v>2.0049999999999999</c:v>
                </c:pt>
                <c:pt idx="805">
                  <c:v>1.9790000000000001</c:v>
                </c:pt>
                <c:pt idx="806">
                  <c:v>1.9470000000000001</c:v>
                </c:pt>
                <c:pt idx="807">
                  <c:v>1.9119999999999999</c:v>
                </c:pt>
                <c:pt idx="808">
                  <c:v>1.8759999999999999</c:v>
                </c:pt>
                <c:pt idx="809">
                  <c:v>1.837</c:v>
                </c:pt>
                <c:pt idx="810">
                  <c:v>1.7949999999999999</c:v>
                </c:pt>
                <c:pt idx="811">
                  <c:v>1.7490000000000001</c:v>
                </c:pt>
                <c:pt idx="812">
                  <c:v>1.7010000000000001</c:v>
                </c:pt>
                <c:pt idx="813">
                  <c:v>1.65</c:v>
                </c:pt>
                <c:pt idx="814">
                  <c:v>1.597</c:v>
                </c:pt>
                <c:pt idx="815">
                  <c:v>1.542</c:v>
                </c:pt>
                <c:pt idx="816">
                  <c:v>1.488</c:v>
                </c:pt>
                <c:pt idx="817">
                  <c:v>1.4319999999999999</c:v>
                </c:pt>
                <c:pt idx="818">
                  <c:v>1.3740000000000001</c:v>
                </c:pt>
                <c:pt idx="819">
                  <c:v>1.3160000000000001</c:v>
                </c:pt>
                <c:pt idx="820">
                  <c:v>1.26</c:v>
                </c:pt>
                <c:pt idx="821">
                  <c:v>1.2070000000000001</c:v>
                </c:pt>
                <c:pt idx="822">
                  <c:v>1.1559999999999999</c:v>
                </c:pt>
                <c:pt idx="823">
                  <c:v>1.1040000000000001</c:v>
                </c:pt>
                <c:pt idx="824">
                  <c:v>1.05</c:v>
                </c:pt>
                <c:pt idx="825">
                  <c:v>0.997</c:v>
                </c:pt>
                <c:pt idx="826">
                  <c:v>0.94499999999999995</c:v>
                </c:pt>
                <c:pt idx="827">
                  <c:v>0.89600000000000002</c:v>
                </c:pt>
                <c:pt idx="828">
                  <c:v>0.84799999999999998</c:v>
                </c:pt>
                <c:pt idx="829">
                  <c:v>0.80100000000000005</c:v>
                </c:pt>
                <c:pt idx="830">
                  <c:v>0.75600000000000001</c:v>
                </c:pt>
                <c:pt idx="831">
                  <c:v>0.71399999999999997</c:v>
                </c:pt>
                <c:pt idx="832">
                  <c:v>0.67500000000000004</c:v>
                </c:pt>
                <c:pt idx="833">
                  <c:v>0.63800000000000001</c:v>
                </c:pt>
                <c:pt idx="834">
                  <c:v>0.60199999999999998</c:v>
                </c:pt>
                <c:pt idx="835">
                  <c:v>0.56599999999999995</c:v>
                </c:pt>
                <c:pt idx="836">
                  <c:v>0.53300000000000003</c:v>
                </c:pt>
                <c:pt idx="837">
                  <c:v>0.501</c:v>
                </c:pt>
                <c:pt idx="838">
                  <c:v>0.47</c:v>
                </c:pt>
                <c:pt idx="839">
                  <c:v>0.441</c:v>
                </c:pt>
                <c:pt idx="840">
                  <c:v>0.41399999999999998</c:v>
                </c:pt>
                <c:pt idx="841">
                  <c:v>0.38800000000000001</c:v>
                </c:pt>
                <c:pt idx="842">
                  <c:v>0.36399999999999999</c:v>
                </c:pt>
                <c:pt idx="843">
                  <c:v>0.34100000000000003</c:v>
                </c:pt>
                <c:pt idx="844">
                  <c:v>0.31900000000000001</c:v>
                </c:pt>
                <c:pt idx="845">
                  <c:v>0.29799999999999999</c:v>
                </c:pt>
                <c:pt idx="846">
                  <c:v>0.27800000000000002</c:v>
                </c:pt>
                <c:pt idx="847">
                  <c:v>0.25900000000000001</c:v>
                </c:pt>
                <c:pt idx="848">
                  <c:v>0.24099999999999999</c:v>
                </c:pt>
                <c:pt idx="849">
                  <c:v>0.22500000000000001</c:v>
                </c:pt>
                <c:pt idx="850">
                  <c:v>0.20899999999999999</c:v>
                </c:pt>
                <c:pt idx="851">
                  <c:v>0.19500000000000001</c:v>
                </c:pt>
                <c:pt idx="852">
                  <c:v>0.182</c:v>
                </c:pt>
                <c:pt idx="853">
                  <c:v>0.16900000000000001</c:v>
                </c:pt>
                <c:pt idx="854">
                  <c:v>0.157</c:v>
                </c:pt>
                <c:pt idx="855">
                  <c:v>0.14599999999999999</c:v>
                </c:pt>
                <c:pt idx="856">
                  <c:v>0.13500000000000001</c:v>
                </c:pt>
                <c:pt idx="857">
                  <c:v>0.125</c:v>
                </c:pt>
                <c:pt idx="858">
                  <c:v>0.11600000000000001</c:v>
                </c:pt>
                <c:pt idx="859">
                  <c:v>0.107</c:v>
                </c:pt>
                <c:pt idx="860">
                  <c:v>9.9000000000000005E-2</c:v>
                </c:pt>
                <c:pt idx="861">
                  <c:v>9.1999999999999998E-2</c:v>
                </c:pt>
                <c:pt idx="862">
                  <c:v>8.5000000000000006E-2</c:v>
                </c:pt>
                <c:pt idx="863">
                  <c:v>7.8E-2</c:v>
                </c:pt>
                <c:pt idx="864">
                  <c:v>7.1999999999999995E-2</c:v>
                </c:pt>
                <c:pt idx="865">
                  <c:v>6.6000000000000003E-2</c:v>
                </c:pt>
                <c:pt idx="866">
                  <c:v>6.0999999999999999E-2</c:v>
                </c:pt>
                <c:pt idx="867">
                  <c:v>5.6000000000000001E-2</c:v>
                </c:pt>
                <c:pt idx="868">
                  <c:v>5.0999999999999997E-2</c:v>
                </c:pt>
                <c:pt idx="869">
                  <c:v>4.7E-2</c:v>
                </c:pt>
                <c:pt idx="870">
                  <c:v>4.2000000000000003E-2</c:v>
                </c:pt>
                <c:pt idx="871">
                  <c:v>3.7999999999999999E-2</c:v>
                </c:pt>
                <c:pt idx="872">
                  <c:v>3.4000000000000002E-2</c:v>
                </c:pt>
                <c:pt idx="873">
                  <c:v>3.1E-2</c:v>
                </c:pt>
                <c:pt idx="874">
                  <c:v>2.7E-2</c:v>
                </c:pt>
                <c:pt idx="875">
                  <c:v>2.4E-2</c:v>
                </c:pt>
                <c:pt idx="876">
                  <c:v>2.1000000000000001E-2</c:v>
                </c:pt>
                <c:pt idx="877">
                  <c:v>1.7999999999999999E-2</c:v>
                </c:pt>
                <c:pt idx="878">
                  <c:v>1.4999999999999999E-2</c:v>
                </c:pt>
                <c:pt idx="879">
                  <c:v>1.2999999999999999E-2</c:v>
                </c:pt>
                <c:pt idx="880">
                  <c:v>1.0999999999999999E-2</c:v>
                </c:pt>
                <c:pt idx="881">
                  <c:v>8.0000000000000002E-3</c:v>
                </c:pt>
                <c:pt idx="882">
                  <c:v>6.0000000000000001E-3</c:v>
                </c:pt>
                <c:pt idx="883">
                  <c:v>4.0000000000000001E-3</c:v>
                </c:pt>
                <c:pt idx="884">
                  <c:v>2E-3</c:v>
                </c:pt>
                <c:pt idx="885">
                  <c:v>0</c:v>
                </c:pt>
                <c:pt idx="886">
                  <c:v>-2E-3</c:v>
                </c:pt>
                <c:pt idx="887">
                  <c:v>-4.0000000000000001E-3</c:v>
                </c:pt>
                <c:pt idx="888">
                  <c:v>-5.0000000000000001E-3</c:v>
                </c:pt>
                <c:pt idx="889">
                  <c:v>-7.0000000000000001E-3</c:v>
                </c:pt>
                <c:pt idx="890">
                  <c:v>-8.0000000000000002E-3</c:v>
                </c:pt>
                <c:pt idx="891">
                  <c:v>-0.01</c:v>
                </c:pt>
                <c:pt idx="892">
                  <c:v>-1.0999999999999999E-2</c:v>
                </c:pt>
                <c:pt idx="893">
                  <c:v>-1.2E-2</c:v>
                </c:pt>
                <c:pt idx="894">
                  <c:v>-1.2999999999999999E-2</c:v>
                </c:pt>
                <c:pt idx="895">
                  <c:v>-1.4999999999999999E-2</c:v>
                </c:pt>
                <c:pt idx="896">
                  <c:v>-1.6E-2</c:v>
                </c:pt>
                <c:pt idx="897">
                  <c:v>-1.7000000000000001E-2</c:v>
                </c:pt>
                <c:pt idx="898">
                  <c:v>-1.7999999999999999E-2</c:v>
                </c:pt>
                <c:pt idx="899">
                  <c:v>-1.7999999999999999E-2</c:v>
                </c:pt>
                <c:pt idx="900">
                  <c:v>-1.9E-2</c:v>
                </c:pt>
                <c:pt idx="901">
                  <c:v>-0.02</c:v>
                </c:pt>
                <c:pt idx="902">
                  <c:v>-2.1000000000000001E-2</c:v>
                </c:pt>
                <c:pt idx="903">
                  <c:v>-2.1999999999999999E-2</c:v>
                </c:pt>
                <c:pt idx="904">
                  <c:v>-2.3E-2</c:v>
                </c:pt>
                <c:pt idx="905">
                  <c:v>-2.3E-2</c:v>
                </c:pt>
                <c:pt idx="906">
                  <c:v>-2.4E-2</c:v>
                </c:pt>
                <c:pt idx="907">
                  <c:v>-2.4E-2</c:v>
                </c:pt>
                <c:pt idx="908">
                  <c:v>-2.5000000000000001E-2</c:v>
                </c:pt>
                <c:pt idx="909">
                  <c:v>-2.5999999999999999E-2</c:v>
                </c:pt>
                <c:pt idx="910">
                  <c:v>-2.5999999999999999E-2</c:v>
                </c:pt>
                <c:pt idx="911">
                  <c:v>-2.5999999999999999E-2</c:v>
                </c:pt>
                <c:pt idx="912">
                  <c:v>-2.7E-2</c:v>
                </c:pt>
                <c:pt idx="913">
                  <c:v>-2.8000000000000001E-2</c:v>
                </c:pt>
                <c:pt idx="914">
                  <c:v>-2.8000000000000001E-2</c:v>
                </c:pt>
                <c:pt idx="915">
                  <c:v>-2.9000000000000001E-2</c:v>
                </c:pt>
                <c:pt idx="916">
                  <c:v>-2.9000000000000001E-2</c:v>
                </c:pt>
                <c:pt idx="917">
                  <c:v>-0.03</c:v>
                </c:pt>
                <c:pt idx="918">
                  <c:v>-0.03</c:v>
                </c:pt>
                <c:pt idx="919">
                  <c:v>-0.03</c:v>
                </c:pt>
                <c:pt idx="920">
                  <c:v>-3.1E-2</c:v>
                </c:pt>
                <c:pt idx="921">
                  <c:v>-3.1E-2</c:v>
                </c:pt>
                <c:pt idx="922">
                  <c:v>-3.1E-2</c:v>
                </c:pt>
                <c:pt idx="923">
                  <c:v>-3.1E-2</c:v>
                </c:pt>
                <c:pt idx="924">
                  <c:v>-3.1E-2</c:v>
                </c:pt>
                <c:pt idx="925">
                  <c:v>-3.1E-2</c:v>
                </c:pt>
                <c:pt idx="926">
                  <c:v>-3.1E-2</c:v>
                </c:pt>
                <c:pt idx="927">
                  <c:v>-3.1E-2</c:v>
                </c:pt>
                <c:pt idx="928">
                  <c:v>-3.2000000000000001E-2</c:v>
                </c:pt>
                <c:pt idx="929">
                  <c:v>-3.2000000000000001E-2</c:v>
                </c:pt>
                <c:pt idx="930">
                  <c:v>-3.2000000000000001E-2</c:v>
                </c:pt>
                <c:pt idx="931">
                  <c:v>-3.2000000000000001E-2</c:v>
                </c:pt>
                <c:pt idx="932">
                  <c:v>-3.2000000000000001E-2</c:v>
                </c:pt>
                <c:pt idx="933">
                  <c:v>-3.2000000000000001E-2</c:v>
                </c:pt>
                <c:pt idx="934">
                  <c:v>-3.2000000000000001E-2</c:v>
                </c:pt>
                <c:pt idx="935">
                  <c:v>-3.2000000000000001E-2</c:v>
                </c:pt>
                <c:pt idx="936">
                  <c:v>-3.2000000000000001E-2</c:v>
                </c:pt>
                <c:pt idx="937">
                  <c:v>-3.2000000000000001E-2</c:v>
                </c:pt>
                <c:pt idx="938">
                  <c:v>-3.2000000000000001E-2</c:v>
                </c:pt>
                <c:pt idx="939">
                  <c:v>-3.2000000000000001E-2</c:v>
                </c:pt>
                <c:pt idx="940">
                  <c:v>-3.2000000000000001E-2</c:v>
                </c:pt>
                <c:pt idx="941">
                  <c:v>-3.1E-2</c:v>
                </c:pt>
                <c:pt idx="942">
                  <c:v>-3.1E-2</c:v>
                </c:pt>
                <c:pt idx="943">
                  <c:v>-3.1E-2</c:v>
                </c:pt>
                <c:pt idx="944">
                  <c:v>-3.1E-2</c:v>
                </c:pt>
                <c:pt idx="945">
                  <c:v>-0.03</c:v>
                </c:pt>
                <c:pt idx="946">
                  <c:v>-0.03</c:v>
                </c:pt>
                <c:pt idx="947">
                  <c:v>-0.03</c:v>
                </c:pt>
                <c:pt idx="948">
                  <c:v>-0.03</c:v>
                </c:pt>
                <c:pt idx="949">
                  <c:v>-0.03</c:v>
                </c:pt>
                <c:pt idx="950">
                  <c:v>-2.9000000000000001E-2</c:v>
                </c:pt>
                <c:pt idx="951">
                  <c:v>-2.9000000000000001E-2</c:v>
                </c:pt>
                <c:pt idx="952">
                  <c:v>-2.8000000000000001E-2</c:v>
                </c:pt>
                <c:pt idx="953">
                  <c:v>-2.8000000000000001E-2</c:v>
                </c:pt>
                <c:pt idx="954">
                  <c:v>-2.7E-2</c:v>
                </c:pt>
                <c:pt idx="955">
                  <c:v>-2.7E-2</c:v>
                </c:pt>
                <c:pt idx="956">
                  <c:v>-2.7E-2</c:v>
                </c:pt>
                <c:pt idx="957">
                  <c:v>-2.5999999999999999E-2</c:v>
                </c:pt>
                <c:pt idx="958">
                  <c:v>-2.5000000000000001E-2</c:v>
                </c:pt>
                <c:pt idx="959">
                  <c:v>-2.5000000000000001E-2</c:v>
                </c:pt>
                <c:pt idx="960">
                  <c:v>-2.4E-2</c:v>
                </c:pt>
                <c:pt idx="961">
                  <c:v>-2.4E-2</c:v>
                </c:pt>
                <c:pt idx="962">
                  <c:v>-2.4E-2</c:v>
                </c:pt>
                <c:pt idx="963">
                  <c:v>-2.3E-2</c:v>
                </c:pt>
                <c:pt idx="964">
                  <c:v>-2.1999999999999999E-2</c:v>
                </c:pt>
                <c:pt idx="965">
                  <c:v>-2.1999999999999999E-2</c:v>
                </c:pt>
                <c:pt idx="966">
                  <c:v>-2.1000000000000001E-2</c:v>
                </c:pt>
                <c:pt idx="967">
                  <c:v>-0.02</c:v>
                </c:pt>
                <c:pt idx="968">
                  <c:v>-0.02</c:v>
                </c:pt>
                <c:pt idx="969">
                  <c:v>-1.9E-2</c:v>
                </c:pt>
                <c:pt idx="970">
                  <c:v>-1.7999999999999999E-2</c:v>
                </c:pt>
                <c:pt idx="971">
                  <c:v>-1.7999999999999999E-2</c:v>
                </c:pt>
                <c:pt idx="972">
                  <c:v>-1.7000000000000001E-2</c:v>
                </c:pt>
                <c:pt idx="973">
                  <c:v>-1.7000000000000001E-2</c:v>
                </c:pt>
                <c:pt idx="974">
                  <c:v>-1.6E-2</c:v>
                </c:pt>
                <c:pt idx="975">
                  <c:v>-1.4999999999999999E-2</c:v>
                </c:pt>
                <c:pt idx="976">
                  <c:v>-1.4999999999999999E-2</c:v>
                </c:pt>
                <c:pt idx="977">
                  <c:v>-1.4E-2</c:v>
                </c:pt>
                <c:pt idx="978">
                  <c:v>-1.4E-2</c:v>
                </c:pt>
                <c:pt idx="979">
                  <c:v>-1.2999999999999999E-2</c:v>
                </c:pt>
                <c:pt idx="980">
                  <c:v>-1.2E-2</c:v>
                </c:pt>
                <c:pt idx="981">
                  <c:v>-1.2E-2</c:v>
                </c:pt>
                <c:pt idx="982">
                  <c:v>-1.0999999999999999E-2</c:v>
                </c:pt>
                <c:pt idx="983">
                  <c:v>-0.01</c:v>
                </c:pt>
                <c:pt idx="984">
                  <c:v>-8.9999999999999993E-3</c:v>
                </c:pt>
                <c:pt idx="985">
                  <c:v>-8.9999999999999993E-3</c:v>
                </c:pt>
                <c:pt idx="986">
                  <c:v>-8.0000000000000002E-3</c:v>
                </c:pt>
                <c:pt idx="987">
                  <c:v>-7.0000000000000001E-3</c:v>
                </c:pt>
                <c:pt idx="988">
                  <c:v>-6.0000000000000001E-3</c:v>
                </c:pt>
                <c:pt idx="989">
                  <c:v>-6.0000000000000001E-3</c:v>
                </c:pt>
                <c:pt idx="990">
                  <c:v>-5.0000000000000001E-3</c:v>
                </c:pt>
                <c:pt idx="991">
                  <c:v>-4.0000000000000001E-3</c:v>
                </c:pt>
                <c:pt idx="992">
                  <c:v>-3.0000000000000001E-3</c:v>
                </c:pt>
                <c:pt idx="993">
                  <c:v>-3.0000000000000001E-3</c:v>
                </c:pt>
                <c:pt idx="994">
                  <c:v>-2E-3</c:v>
                </c:pt>
                <c:pt idx="995">
                  <c:v>-2E-3</c:v>
                </c:pt>
                <c:pt idx="996">
                  <c:v>-2E-3</c:v>
                </c:pt>
                <c:pt idx="997">
                  <c:v>-1E-3</c:v>
                </c:pt>
                <c:pt idx="998">
                  <c:v>-1E-3</c:v>
                </c:pt>
                <c:pt idx="999">
                  <c:v>0</c:v>
                </c:pt>
                <c:pt idx="1000">
                  <c:v>0</c:v>
                </c:pt>
              </c:numCache>
            </c:numRef>
          </c:yVal>
          <c:smooth val="1"/>
        </c:ser>
        <c:dLbls>
          <c:showLegendKey val="0"/>
          <c:showVal val="0"/>
          <c:showCatName val="0"/>
          <c:showSerName val="0"/>
          <c:showPercent val="0"/>
          <c:showBubbleSize val="0"/>
        </c:dLbls>
        <c:axId val="183724288"/>
        <c:axId val="183730560"/>
      </c:scatterChart>
      <c:valAx>
        <c:axId val="183724288"/>
        <c:scaling>
          <c:orientation val="minMax"/>
          <c:max val="800"/>
          <c:min val="300"/>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Wavelength (nm)</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730560"/>
        <c:crosses val="autoZero"/>
        <c:crossBetween val="midCat"/>
        <c:minorUnit val="50"/>
      </c:valAx>
      <c:valAx>
        <c:axId val="183730560"/>
        <c:scaling>
          <c:orientation val="minMax"/>
          <c:max val="2.6"/>
          <c:min val="-5.000000000000001E-2"/>
        </c:scaling>
        <c:delete val="0"/>
        <c:axPos val="l"/>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solidFill>
                      <a:schemeClr val="tx1"/>
                    </a:solidFill>
                    <a:latin typeface="Arial Black" panose="020B0A04020102020204" pitchFamily="34" charset="0"/>
                  </a:rPr>
                  <a:t>Absorbance</a:t>
                </a:r>
              </a:p>
            </c:rich>
          </c:tx>
          <c:layout/>
          <c:overlay val="0"/>
          <c:spPr>
            <a:noFill/>
            <a:ln>
              <a:noFill/>
            </a:ln>
            <a:effectLst/>
          </c:spPr>
        </c:title>
        <c:numFmt formatCode="General" sourceLinked="1"/>
        <c:majorTickMark val="cross"/>
        <c:minorTickMark val="out"/>
        <c:tickLblPos val="nextTo"/>
        <c:spPr>
          <a:noFill/>
          <a:ln w="50800" cap="flat" cmpd="sng" algn="ctr">
            <a:solidFill>
              <a:schemeClr val="tx1"/>
            </a:solidFill>
            <a:round/>
          </a:ln>
          <a:effectLst/>
        </c:spPr>
        <c:txPr>
          <a:bodyPr rot="-60000000" spcFirstLastPara="1" vertOverflow="ellipsis" vert="horz" wrap="square" anchor="ctr" anchorCtr="1"/>
          <a:lstStyle/>
          <a:p>
            <a:pPr>
              <a:defRPr sz="900" b="0" i="0" u="none" strike="noStrike" kern="1200" baseline="0">
                <a:solidFill>
                  <a:schemeClr val="tx1"/>
                </a:solidFill>
                <a:latin typeface="Arial Black" panose="020B0A04020102020204" pitchFamily="34" charset="0"/>
                <a:ea typeface="+mn-ea"/>
                <a:cs typeface="+mn-cs"/>
              </a:defRPr>
            </a:pPr>
            <a:endParaRPr lang="en-US"/>
          </a:p>
        </c:txPr>
        <c:crossAx val="183724288"/>
        <c:crosses val="autoZero"/>
        <c:crossBetween val="midCat"/>
        <c:minorUnit val="0.25"/>
      </c:valAx>
      <c:spPr>
        <a:noFill/>
        <a:ln>
          <a:noFill/>
        </a:ln>
        <a:effectLst/>
      </c:spPr>
    </c:plotArea>
    <c:plotVisOnly val="1"/>
    <c:dispBlanksAs val="gap"/>
    <c:showDLblsOverMax val="0"/>
  </c:chart>
  <c:spPr>
    <a:noFill/>
    <a:ln>
      <a:noFill/>
    </a:ln>
    <a:effectLst/>
  </c:spPr>
  <c:txPr>
    <a:bodyPr/>
    <a:lstStyle/>
    <a:p>
      <a:pPr>
        <a:defRPr/>
      </a:pPr>
      <a:endParaRPr lang="en-US"/>
    </a:p>
  </c:txPr>
  <c:externalData r:id="rId1">
    <c:autoUpdate val="0"/>
  </c:externalData>
  <c:userShapes r:id="rId2"/>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drawing1.xml><?xml version="1.0" encoding="utf-8"?>
<c:userShapes xmlns:c="http://schemas.openxmlformats.org/drawingml/2006/chart">
  <cdr:relSizeAnchor xmlns:cdr="http://schemas.openxmlformats.org/drawingml/2006/chartDrawing">
    <cdr:from>
      <cdr:x>0.22292</cdr:x>
      <cdr:y>0.57465</cdr:y>
    </cdr:from>
    <cdr:to>
      <cdr:x>0.27708</cdr:x>
      <cdr:y>0.67882</cdr:y>
    </cdr:to>
    <cdr:sp macro="" textlink="">
      <cdr:nvSpPr>
        <cdr:cNvPr id="2" name="TextBox 1"/>
        <cdr:cNvSpPr txBox="1"/>
      </cdr:nvSpPr>
      <cdr:spPr>
        <a:xfrm xmlns:a="http://schemas.openxmlformats.org/drawingml/2006/main">
          <a:off x="1019175" y="1576388"/>
          <a:ext cx="247650" cy="28575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d)</a:t>
          </a:r>
          <a:endParaRPr lang="en-GB" sz="1100" dirty="0">
            <a:latin typeface="Arial Black" panose="020B0A04020102020204" pitchFamily="34" charset="0"/>
          </a:endParaRPr>
        </a:p>
      </cdr:txBody>
    </cdr:sp>
  </cdr:relSizeAnchor>
  <cdr:relSizeAnchor xmlns:cdr="http://schemas.openxmlformats.org/drawingml/2006/chartDrawing">
    <cdr:from>
      <cdr:x>0.21598</cdr:x>
      <cdr:y>0.46308</cdr:y>
    </cdr:from>
    <cdr:to>
      <cdr:x>0.28057</cdr:x>
      <cdr:y>0.57419</cdr:y>
    </cdr:to>
    <cdr:sp macro="" textlink="">
      <cdr:nvSpPr>
        <cdr:cNvPr id="3" name="TextBox 2"/>
        <cdr:cNvSpPr txBox="1"/>
      </cdr:nvSpPr>
      <cdr:spPr>
        <a:xfrm xmlns:a="http://schemas.openxmlformats.org/drawingml/2006/main">
          <a:off x="987458" y="1270322"/>
          <a:ext cx="295305" cy="3047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e)</a:t>
          </a:r>
          <a:endParaRPr lang="en-GB" sz="1100" dirty="0">
            <a:latin typeface="Arial Black" panose="020B0A04020102020204" pitchFamily="34" charset="0"/>
          </a:endParaRPr>
        </a:p>
      </cdr:txBody>
    </cdr:sp>
  </cdr:relSizeAnchor>
  <cdr:relSizeAnchor xmlns:cdr="http://schemas.openxmlformats.org/drawingml/2006/chartDrawing">
    <cdr:from>
      <cdr:x>0.69639</cdr:x>
      <cdr:y>0.04641</cdr:y>
    </cdr:from>
    <cdr:to>
      <cdr:x>0.75055</cdr:x>
      <cdr:y>0.14016</cdr:y>
    </cdr:to>
    <cdr:sp macro="" textlink="">
      <cdr:nvSpPr>
        <cdr:cNvPr id="4" name="TextBox 3"/>
        <cdr:cNvSpPr txBox="1"/>
      </cdr:nvSpPr>
      <cdr:spPr>
        <a:xfrm xmlns:a="http://schemas.openxmlformats.org/drawingml/2006/main">
          <a:off x="3183891" y="127304"/>
          <a:ext cx="247620" cy="2571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f)</a:t>
          </a:r>
          <a:endParaRPr lang="en-GB" sz="1100" dirty="0">
            <a:latin typeface="Arial Black" panose="020B0A04020102020204" pitchFamily="34" charset="0"/>
          </a:endParaRPr>
        </a:p>
      </cdr:txBody>
    </cdr:sp>
  </cdr:relSizeAnchor>
  <cdr:relSizeAnchor xmlns:cdr="http://schemas.openxmlformats.org/drawingml/2006/chartDrawing">
    <cdr:from>
      <cdr:x>0.70327</cdr:x>
      <cdr:y>0.35082</cdr:y>
    </cdr:from>
    <cdr:to>
      <cdr:x>0.75535</cdr:x>
      <cdr:y>0.45846</cdr:y>
    </cdr:to>
    <cdr:sp macro="" textlink="">
      <cdr:nvSpPr>
        <cdr:cNvPr id="5" name="TextBox 4"/>
        <cdr:cNvSpPr txBox="1"/>
      </cdr:nvSpPr>
      <cdr:spPr>
        <a:xfrm xmlns:a="http://schemas.openxmlformats.org/drawingml/2006/main">
          <a:off x="3215328" y="962376"/>
          <a:ext cx="238110" cy="295278"/>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g)</a:t>
          </a:r>
          <a:endParaRPr lang="en-GB" sz="1100" dirty="0">
            <a:latin typeface="Arial Black" panose="020B0A04020102020204" pitchFamily="34" charset="0"/>
          </a:endParaRPr>
        </a:p>
      </cdr:txBody>
    </cdr:sp>
  </cdr:relSizeAnchor>
</c:userShapes>
</file>

<file path=ppt/drawings/drawing2.xml><?xml version="1.0" encoding="utf-8"?>
<c:userShapes xmlns:c="http://schemas.openxmlformats.org/drawingml/2006/chart">
  <cdr:relSizeAnchor xmlns:cdr="http://schemas.openxmlformats.org/drawingml/2006/chartDrawing">
    <cdr:from>
      <cdr:x>0.23542</cdr:x>
      <cdr:y>0.38889</cdr:y>
    </cdr:from>
    <cdr:to>
      <cdr:x>0.30417</cdr:x>
      <cdr:y>0.48611</cdr:y>
    </cdr:to>
    <cdr:sp macro="" textlink="">
      <cdr:nvSpPr>
        <cdr:cNvPr id="2" name="TextBox 1"/>
        <cdr:cNvSpPr txBox="1"/>
      </cdr:nvSpPr>
      <cdr:spPr>
        <a:xfrm xmlns:a="http://schemas.openxmlformats.org/drawingml/2006/main">
          <a:off x="1076325" y="1066800"/>
          <a:ext cx="314325"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a)</a:t>
          </a:r>
          <a:endParaRPr lang="en-GB" sz="1100" dirty="0">
            <a:latin typeface="Arial Black" panose="020B0A04020102020204" pitchFamily="34" charset="0"/>
          </a:endParaRPr>
        </a:p>
      </cdr:txBody>
    </cdr:sp>
  </cdr:relSizeAnchor>
  <cdr:relSizeAnchor xmlns:cdr="http://schemas.openxmlformats.org/drawingml/2006/chartDrawing">
    <cdr:from>
      <cdr:x>0.25208</cdr:x>
      <cdr:y>0.60069</cdr:y>
    </cdr:from>
    <cdr:to>
      <cdr:x>0.33125</cdr:x>
      <cdr:y>0.72222</cdr:y>
    </cdr:to>
    <cdr:sp macro="" textlink="">
      <cdr:nvSpPr>
        <cdr:cNvPr id="3" name="TextBox 2"/>
        <cdr:cNvSpPr txBox="1"/>
      </cdr:nvSpPr>
      <cdr:spPr>
        <a:xfrm xmlns:a="http://schemas.openxmlformats.org/drawingml/2006/main">
          <a:off x="1152525" y="1647825"/>
          <a:ext cx="361950" cy="3333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b)</a:t>
          </a:r>
          <a:endParaRPr lang="en-GB" sz="1100" dirty="0">
            <a:latin typeface="Arial Black" panose="020B0A04020102020204" pitchFamily="34" charset="0"/>
          </a:endParaRPr>
        </a:p>
      </cdr:txBody>
    </cdr:sp>
  </cdr:relSizeAnchor>
  <cdr:relSizeAnchor xmlns:cdr="http://schemas.openxmlformats.org/drawingml/2006/chartDrawing">
    <cdr:from>
      <cdr:x>0.87917</cdr:x>
      <cdr:y>0.35139</cdr:y>
    </cdr:from>
    <cdr:to>
      <cdr:x>0.88917</cdr:x>
      <cdr:y>0.36806</cdr:y>
    </cdr:to>
    <cdr:sp macro="" textlink="">
      <cdr:nvSpPr>
        <cdr:cNvPr id="4" name="TextBox 3"/>
        <cdr:cNvSpPr txBox="1"/>
      </cdr:nvSpPr>
      <cdr:spPr>
        <a:xfrm xmlns:a="http://schemas.openxmlformats.org/drawingml/2006/main">
          <a:off x="4019550" y="963931"/>
          <a:ext cx="45719" cy="45719"/>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GB" sz="1100"/>
            <a:t>c</a:t>
          </a:r>
        </a:p>
      </cdr:txBody>
    </cdr:sp>
  </cdr:relSizeAnchor>
  <cdr:relSizeAnchor xmlns:cdr="http://schemas.openxmlformats.org/drawingml/2006/chartDrawing">
    <cdr:from>
      <cdr:x>0.825</cdr:x>
      <cdr:y>0.09375</cdr:y>
    </cdr:from>
    <cdr:to>
      <cdr:x>0.9125</cdr:x>
      <cdr:y>0.20833</cdr:y>
    </cdr:to>
    <cdr:sp macro="" textlink="">
      <cdr:nvSpPr>
        <cdr:cNvPr id="5" name="TextBox 4"/>
        <cdr:cNvSpPr txBox="1"/>
      </cdr:nvSpPr>
      <cdr:spPr>
        <a:xfrm xmlns:a="http://schemas.openxmlformats.org/drawingml/2006/main">
          <a:off x="3771899" y="257175"/>
          <a:ext cx="400051" cy="3143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smtClean="0">
              <a:latin typeface="Arial Black" panose="020B0A04020102020204" pitchFamily="34" charset="0"/>
            </a:rPr>
            <a:t>(c)</a:t>
          </a:r>
          <a:endParaRPr lang="en-GB" sz="1100" dirty="0">
            <a:latin typeface="Arial Black" panose="020B0A04020102020204" pitchFamily="34" charset="0"/>
          </a:endParaRPr>
        </a:p>
      </cdr:txBody>
    </cdr:sp>
  </cdr:relSizeAnchor>
</c:userShapes>
</file>

<file path=ppt/drawings/drawing3.xml><?xml version="1.0" encoding="utf-8"?>
<c:userShapes xmlns:c="http://schemas.openxmlformats.org/drawingml/2006/chart">
  <cdr:relSizeAnchor xmlns:cdr="http://schemas.openxmlformats.org/drawingml/2006/chartDrawing">
    <cdr:from>
      <cdr:x>0.01042</cdr:x>
      <cdr:y>0.0191</cdr:y>
    </cdr:from>
    <cdr:to>
      <cdr:x>0.06667</cdr:x>
      <cdr:y>0.14063</cdr:y>
    </cdr:to>
    <cdr:sp macro="" textlink="">
      <cdr:nvSpPr>
        <cdr:cNvPr id="2" name="TextBox 1"/>
        <cdr:cNvSpPr txBox="1"/>
      </cdr:nvSpPr>
      <cdr:spPr>
        <a:xfrm xmlns:a="http://schemas.openxmlformats.org/drawingml/2006/main">
          <a:off x="47625" y="52388"/>
          <a:ext cx="257175" cy="3333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b="1">
              <a:latin typeface="Arial Black" panose="020B0A04020102020204" pitchFamily="34" charset="0"/>
            </a:rPr>
            <a:t>C</a:t>
          </a:r>
        </a:p>
      </cdr:txBody>
    </cdr:sp>
  </cdr:relSizeAnchor>
  <cdr:relSizeAnchor xmlns:cdr="http://schemas.openxmlformats.org/drawingml/2006/chartDrawing">
    <cdr:from>
      <cdr:x>0.53551</cdr:x>
      <cdr:y>0.12326</cdr:y>
    </cdr:from>
    <cdr:to>
      <cdr:x>0.78551</cdr:x>
      <cdr:y>0.12674</cdr:y>
    </cdr:to>
    <cdr:cxnSp macro="">
      <cdr:nvCxnSpPr>
        <cdr:cNvPr id="4" name="Straight Arrow Connector 3"/>
        <cdr:cNvCxnSpPr/>
      </cdr:nvCxnSpPr>
      <cdr:spPr>
        <a:xfrm xmlns:a="http://schemas.openxmlformats.org/drawingml/2006/main">
          <a:off x="3466575" y="486616"/>
          <a:ext cx="1618342" cy="13739"/>
        </a:xfrm>
        <a:prstGeom xmlns:a="http://schemas.openxmlformats.org/drawingml/2006/main" prst="straightConnector1">
          <a:avLst/>
        </a:prstGeom>
        <a:ln xmlns:a="http://schemas.openxmlformats.org/drawingml/2006/main" w="50800">
          <a:solidFill>
            <a:srgbClr val="00206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53534</cdr:x>
      <cdr:y>0.26913</cdr:y>
    </cdr:from>
    <cdr:to>
      <cdr:x>0.83968</cdr:x>
      <cdr:y>0.27618</cdr:y>
    </cdr:to>
    <cdr:cxnSp macro="">
      <cdr:nvCxnSpPr>
        <cdr:cNvPr id="6" name="Straight Arrow Connector 5"/>
        <cdr:cNvCxnSpPr/>
      </cdr:nvCxnSpPr>
      <cdr:spPr>
        <a:xfrm xmlns:a="http://schemas.openxmlformats.org/drawingml/2006/main" flipV="1">
          <a:off x="3465474" y="1062479"/>
          <a:ext cx="1970106" cy="27833"/>
        </a:xfrm>
        <a:prstGeom xmlns:a="http://schemas.openxmlformats.org/drawingml/2006/main" prst="straightConnector1">
          <a:avLst/>
        </a:prstGeom>
        <a:ln xmlns:a="http://schemas.openxmlformats.org/drawingml/2006/main" w="50800">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27602</cdr:x>
      <cdr:y>0.0651</cdr:y>
    </cdr:from>
    <cdr:to>
      <cdr:x>0.51901</cdr:x>
      <cdr:y>0.1901</cdr:y>
    </cdr:to>
    <cdr:sp macro="" textlink="">
      <cdr:nvSpPr>
        <cdr:cNvPr id="7" name="TextBox 6"/>
        <cdr:cNvSpPr txBox="1"/>
      </cdr:nvSpPr>
      <cdr:spPr>
        <a:xfrm xmlns:a="http://schemas.openxmlformats.org/drawingml/2006/main">
          <a:off x="1786801" y="257003"/>
          <a:ext cx="1572930" cy="493486"/>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800" b="1" dirty="0" smtClean="0">
              <a:latin typeface="Arial Black" panose="020B0A04020102020204" pitchFamily="34" charset="0"/>
            </a:rPr>
            <a:t>In(</a:t>
          </a:r>
          <a:r>
            <a:rPr lang="en-GB" sz="1800" b="1" dirty="0" err="1" smtClean="0">
              <a:latin typeface="Arial Black" panose="020B0A04020102020204" pitchFamily="34" charset="0"/>
            </a:rPr>
            <a:t>pyO</a:t>
          </a:r>
          <a:r>
            <a:rPr lang="en-GB" sz="1800" b="1" dirty="0" smtClean="0">
              <a:latin typeface="Arial Black" panose="020B0A04020102020204" pitchFamily="34" charset="0"/>
            </a:rPr>
            <a:t>)</a:t>
          </a:r>
          <a:r>
            <a:rPr lang="en-GB" sz="1800" b="1" baseline="-25000" dirty="0" smtClean="0">
              <a:latin typeface="Arial Black" panose="020B0A04020102020204" pitchFamily="34" charset="0"/>
            </a:rPr>
            <a:t>8</a:t>
          </a:r>
          <a:r>
            <a:rPr lang="en-GB" sz="1800" b="1" dirty="0" smtClean="0">
              <a:latin typeface="Arial Black" panose="020B0A04020102020204" pitchFamily="34" charset="0"/>
            </a:rPr>
            <a:t> Pc</a:t>
          </a:r>
          <a:endParaRPr lang="en-GB" sz="1800" b="1" dirty="0">
            <a:latin typeface="Arial Black" panose="020B0A04020102020204" pitchFamily="34" charset="0"/>
          </a:endParaRPr>
        </a:p>
      </cdr:txBody>
    </cdr:sp>
  </cdr:relSizeAnchor>
  <cdr:relSizeAnchor xmlns:cdr="http://schemas.openxmlformats.org/drawingml/2006/chartDrawing">
    <cdr:from>
      <cdr:x>0.30117</cdr:x>
      <cdr:y>0.2283</cdr:y>
    </cdr:from>
    <cdr:to>
      <cdr:x>0.54852</cdr:x>
      <cdr:y>0.37066</cdr:y>
    </cdr:to>
    <cdr:sp macro="" textlink="">
      <cdr:nvSpPr>
        <cdr:cNvPr id="8" name="TextBox 7"/>
        <cdr:cNvSpPr txBox="1"/>
      </cdr:nvSpPr>
      <cdr:spPr>
        <a:xfrm xmlns:a="http://schemas.openxmlformats.org/drawingml/2006/main">
          <a:off x="1949606" y="901299"/>
          <a:ext cx="1601194" cy="562021"/>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800" dirty="0" smtClean="0">
              <a:latin typeface="Arial Black" panose="020B0A04020102020204" pitchFamily="34" charset="0"/>
            </a:rPr>
            <a:t>In(</a:t>
          </a:r>
          <a:r>
            <a:rPr lang="en-GB" sz="1800" dirty="0" err="1" smtClean="0">
              <a:latin typeface="Arial Black" panose="020B0A04020102020204" pitchFamily="34" charset="0"/>
            </a:rPr>
            <a:t>pyS</a:t>
          </a:r>
          <a:r>
            <a:rPr lang="en-GB" sz="1800" dirty="0" smtClean="0">
              <a:latin typeface="Arial Black" panose="020B0A04020102020204" pitchFamily="34" charset="0"/>
            </a:rPr>
            <a:t>)</a:t>
          </a:r>
          <a:r>
            <a:rPr lang="en-GB" sz="1800" baseline="-25000" dirty="0" smtClean="0">
              <a:latin typeface="Arial Black" panose="020B0A04020102020204" pitchFamily="34" charset="0"/>
            </a:rPr>
            <a:t>8</a:t>
          </a:r>
          <a:r>
            <a:rPr lang="en-GB" sz="1800" dirty="0" smtClean="0">
              <a:latin typeface="Arial Black" panose="020B0A04020102020204" pitchFamily="34" charset="0"/>
            </a:rPr>
            <a:t> Pc</a:t>
          </a:r>
          <a:endParaRPr lang="en-GB" sz="1800" dirty="0">
            <a:latin typeface="Arial Black" panose="020B0A04020102020204" pitchFamily="34" charset="0"/>
          </a:endParaRPr>
        </a:p>
      </cdr:txBody>
    </cdr:sp>
  </cdr:relSizeAnchor>
</c:userShapes>
</file>

<file path=ppt/drawings/drawing4.xml><?xml version="1.0" encoding="utf-8"?>
<c:userShapes xmlns:c="http://schemas.openxmlformats.org/drawingml/2006/chart">
  <cdr:relSizeAnchor xmlns:cdr="http://schemas.openxmlformats.org/drawingml/2006/chartDrawing">
    <cdr:from>
      <cdr:x>0.35833</cdr:x>
      <cdr:y>0</cdr:y>
    </cdr:from>
    <cdr:to>
      <cdr:x>0.49375</cdr:x>
      <cdr:y>0.10764</cdr:y>
    </cdr:to>
    <cdr:sp macro="" textlink="">
      <cdr:nvSpPr>
        <cdr:cNvPr id="2" name="Text Box 1"/>
        <cdr:cNvSpPr txBox="1"/>
      </cdr:nvSpPr>
      <cdr:spPr>
        <a:xfrm xmlns:a="http://schemas.openxmlformats.org/drawingml/2006/main">
          <a:off x="1638300" y="0"/>
          <a:ext cx="619125" cy="29527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b="1">
              <a:latin typeface="Arial Black" panose="020B0A04020102020204" pitchFamily="34" charset="0"/>
            </a:rPr>
            <a:t>DPBF</a:t>
          </a:r>
        </a:p>
      </cdr:txBody>
    </cdr:sp>
  </cdr:relSizeAnchor>
  <cdr:relSizeAnchor xmlns:cdr="http://schemas.openxmlformats.org/drawingml/2006/chartDrawing">
    <cdr:from>
      <cdr:x>0.41979</cdr:x>
      <cdr:y>0.17708</cdr:y>
    </cdr:from>
    <cdr:to>
      <cdr:x>0.42083</cdr:x>
      <cdr:y>0.43403</cdr:y>
    </cdr:to>
    <cdr:cxnSp macro="">
      <cdr:nvCxnSpPr>
        <cdr:cNvPr id="4" name="Straight Arrow Connector 3"/>
        <cdr:cNvCxnSpPr/>
      </cdr:nvCxnSpPr>
      <cdr:spPr>
        <a:xfrm xmlns:a="http://schemas.openxmlformats.org/drawingml/2006/main">
          <a:off x="1919288" y="485775"/>
          <a:ext cx="4762" cy="704850"/>
        </a:xfrm>
        <a:prstGeom xmlns:a="http://schemas.openxmlformats.org/drawingml/2006/main" prst="straightConnector1">
          <a:avLst/>
        </a:prstGeom>
        <a:ln xmlns:a="http://schemas.openxmlformats.org/drawingml/2006/main" w="3175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42708</cdr:x>
      <cdr:y>0.15278</cdr:y>
    </cdr:from>
    <cdr:to>
      <cdr:x>0.55833</cdr:x>
      <cdr:y>0.25347</cdr:y>
    </cdr:to>
    <cdr:sp macro="" textlink="">
      <cdr:nvSpPr>
        <cdr:cNvPr id="9" name="Text Box 8"/>
        <cdr:cNvSpPr txBox="1"/>
      </cdr:nvSpPr>
      <cdr:spPr>
        <a:xfrm xmlns:a="http://schemas.openxmlformats.org/drawingml/2006/main">
          <a:off x="1952625" y="419099"/>
          <a:ext cx="600075" cy="276225"/>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a:latin typeface="Arial Black" panose="020B0A04020102020204" pitchFamily="34" charset="0"/>
            </a:rPr>
            <a:t>0 Sec</a:t>
          </a:r>
        </a:p>
      </cdr:txBody>
    </cdr:sp>
  </cdr:relSizeAnchor>
  <cdr:relSizeAnchor xmlns:cdr="http://schemas.openxmlformats.org/drawingml/2006/chartDrawing">
    <cdr:from>
      <cdr:x>0.43125</cdr:x>
      <cdr:y>0.36111</cdr:y>
    </cdr:from>
    <cdr:to>
      <cdr:x>0.58958</cdr:x>
      <cdr:y>0.45833</cdr:y>
    </cdr:to>
    <cdr:sp macro="" textlink="">
      <cdr:nvSpPr>
        <cdr:cNvPr id="10" name="Text Box 9"/>
        <cdr:cNvSpPr txBox="1"/>
      </cdr:nvSpPr>
      <cdr:spPr>
        <a:xfrm xmlns:a="http://schemas.openxmlformats.org/drawingml/2006/main">
          <a:off x="1971675" y="990600"/>
          <a:ext cx="723900" cy="266700"/>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100" dirty="0">
              <a:latin typeface="Arial Black" panose="020B0A04020102020204" pitchFamily="34" charset="0"/>
            </a:rPr>
            <a:t>100 Sec</a:t>
          </a:r>
        </a:p>
      </cdr:txBody>
    </cdr:sp>
  </cdr:relSizeAnchor>
</c:userShapes>
</file>

<file path=ppt/drawings/drawing5.xml><?xml version="1.0" encoding="utf-8"?>
<c:userShapes xmlns:c="http://schemas.openxmlformats.org/drawingml/2006/chart">
  <cdr:relSizeAnchor xmlns:cdr="http://schemas.openxmlformats.org/drawingml/2006/chartDrawing">
    <cdr:from>
      <cdr:x>0.79277</cdr:x>
      <cdr:y>0.67765</cdr:y>
    </cdr:from>
    <cdr:to>
      <cdr:x>0.86569</cdr:x>
      <cdr:y>0.68112</cdr:y>
    </cdr:to>
    <cdr:cxnSp macro="">
      <cdr:nvCxnSpPr>
        <cdr:cNvPr id="3" name="Straight Arrow Connector 2"/>
        <cdr:cNvCxnSpPr/>
      </cdr:nvCxnSpPr>
      <cdr:spPr>
        <a:xfrm xmlns:a="http://schemas.openxmlformats.org/drawingml/2006/main" flipH="1">
          <a:off x="5366515" y="3144477"/>
          <a:ext cx="493617" cy="16102"/>
        </a:xfrm>
        <a:prstGeom xmlns:a="http://schemas.openxmlformats.org/drawingml/2006/main" prst="straightConnector1">
          <a:avLst/>
        </a:prstGeom>
        <a:ln xmlns:a="http://schemas.openxmlformats.org/drawingml/2006/main" w="25400">
          <a:solidFill>
            <a:srgbClr val="FF0000"/>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8646</cdr:x>
      <cdr:y>0.3368</cdr:y>
    </cdr:from>
    <cdr:to>
      <cdr:x>0.85729</cdr:x>
      <cdr:y>0.34028</cdr:y>
    </cdr:to>
    <cdr:cxnSp macro="">
      <cdr:nvCxnSpPr>
        <cdr:cNvPr id="6" name="Straight Arrow Connector 5"/>
        <cdr:cNvCxnSpPr/>
      </cdr:nvCxnSpPr>
      <cdr:spPr>
        <a:xfrm xmlns:a="http://schemas.openxmlformats.org/drawingml/2006/main" flipH="1">
          <a:off x="3595688" y="923919"/>
          <a:ext cx="323850" cy="9525"/>
        </a:xfrm>
        <a:prstGeom xmlns:a="http://schemas.openxmlformats.org/drawingml/2006/main" prst="straightConnector1">
          <a:avLst/>
        </a:prstGeom>
        <a:ln xmlns:a="http://schemas.openxmlformats.org/drawingml/2006/main" w="25400">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7813</cdr:x>
      <cdr:y>0.21875</cdr:y>
    </cdr:from>
    <cdr:to>
      <cdr:x>0.85521</cdr:x>
      <cdr:y>0.22222</cdr:y>
    </cdr:to>
    <cdr:cxnSp macro="">
      <cdr:nvCxnSpPr>
        <cdr:cNvPr id="8" name="Straight Arrow Connector 7"/>
        <cdr:cNvCxnSpPr/>
      </cdr:nvCxnSpPr>
      <cdr:spPr>
        <a:xfrm xmlns:a="http://schemas.openxmlformats.org/drawingml/2006/main" flipH="1">
          <a:off x="3557588" y="600069"/>
          <a:ext cx="352425" cy="9525"/>
        </a:xfrm>
        <a:prstGeom xmlns:a="http://schemas.openxmlformats.org/drawingml/2006/main" prst="straightConnector1">
          <a:avLst/>
        </a:prstGeom>
        <a:ln xmlns:a="http://schemas.openxmlformats.org/drawingml/2006/main" w="25400">
          <a:solidFill>
            <a:schemeClr val="tx1"/>
          </a:solidFill>
          <a:tailEnd type="triangle"/>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5319</cdr:x>
      <cdr:y>0.17577</cdr:y>
    </cdr:from>
    <cdr:to>
      <cdr:x>0.96048</cdr:x>
      <cdr:y>0.27994</cdr:y>
    </cdr:to>
    <cdr:sp macro="" textlink="">
      <cdr:nvSpPr>
        <cdr:cNvPr id="11" name="TextBox 10"/>
        <cdr:cNvSpPr txBox="1"/>
      </cdr:nvSpPr>
      <cdr:spPr>
        <a:xfrm xmlns:a="http://schemas.openxmlformats.org/drawingml/2006/main">
          <a:off x="5775516" y="815618"/>
          <a:ext cx="726277" cy="483373"/>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800" dirty="0">
              <a:latin typeface="Arial Black" panose="020B0A04020102020204" pitchFamily="34" charset="0"/>
            </a:rPr>
            <a:t>a</a:t>
          </a:r>
        </a:p>
      </cdr:txBody>
    </cdr:sp>
  </cdr:relSizeAnchor>
  <cdr:relSizeAnchor xmlns:cdr="http://schemas.openxmlformats.org/drawingml/2006/chartDrawing">
    <cdr:from>
      <cdr:x>0.86321</cdr:x>
      <cdr:y>0.30318</cdr:y>
    </cdr:from>
    <cdr:to>
      <cdr:x>0.95487</cdr:x>
      <cdr:y>0.44554</cdr:y>
    </cdr:to>
    <cdr:sp macro="" textlink="">
      <cdr:nvSpPr>
        <cdr:cNvPr id="12" name="TextBox 11"/>
        <cdr:cNvSpPr txBox="1"/>
      </cdr:nvSpPr>
      <cdr:spPr>
        <a:xfrm xmlns:a="http://schemas.openxmlformats.org/drawingml/2006/main">
          <a:off x="5843323" y="1406841"/>
          <a:ext cx="620473" cy="660584"/>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dirty="0">
              <a:latin typeface="Arial Black" panose="020B0A04020102020204" pitchFamily="34" charset="0"/>
            </a:rPr>
            <a:t>c</a:t>
          </a:r>
        </a:p>
      </cdr:txBody>
    </cdr:sp>
  </cdr:relSizeAnchor>
  <cdr:relSizeAnchor xmlns:cdr="http://schemas.openxmlformats.org/drawingml/2006/chartDrawing">
    <cdr:from>
      <cdr:x>0.87376</cdr:x>
      <cdr:y>0.63656</cdr:y>
    </cdr:from>
    <cdr:to>
      <cdr:x>0.96959</cdr:x>
      <cdr:y>0.83795</cdr:y>
    </cdr:to>
    <cdr:sp macro="" textlink="">
      <cdr:nvSpPr>
        <cdr:cNvPr id="13" name="TextBox 12"/>
        <cdr:cNvSpPr txBox="1"/>
      </cdr:nvSpPr>
      <cdr:spPr>
        <a:xfrm xmlns:a="http://schemas.openxmlformats.org/drawingml/2006/main">
          <a:off x="5914724" y="2953782"/>
          <a:ext cx="648701" cy="934497"/>
        </a:xfrm>
        <a:prstGeom xmlns:a="http://schemas.openxmlformats.org/drawingml/2006/main" prst="rect">
          <a:avLst/>
        </a:prstGeom>
      </cdr:spPr>
      <cdr:txBody>
        <a:bodyPr xmlns:a="http://schemas.openxmlformats.org/drawingml/2006/main" vertOverflow="clip" wrap="none" rtlCol="0"/>
        <a:lstStyle xmlns:a="http://schemas.openxmlformats.org/drawingml/2006/main"/>
        <a:p xmlns:a="http://schemas.openxmlformats.org/drawingml/2006/main">
          <a:r>
            <a:rPr lang="en-GB" sz="1400" dirty="0">
              <a:latin typeface="Arial Black" panose="020B0A04020102020204" pitchFamily="34" charset="0"/>
            </a:rPr>
            <a:t>b</a:t>
          </a: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0BCB681-1F36-43FE-AA38-A61C78412F88}" type="datetimeFigureOut">
              <a:rPr lang="en-GB" smtClean="0"/>
              <a:t>13/10/2017</a:t>
            </a:fld>
            <a:endParaRPr lang="en-GB"/>
          </a:p>
        </p:txBody>
      </p:sp>
      <p:sp>
        <p:nvSpPr>
          <p:cNvPr id="4" name="Slide Image Placeholder 3"/>
          <p:cNvSpPr>
            <a:spLocks noGrp="1" noRot="1" noChangeAspect="1"/>
          </p:cNvSpPr>
          <p:nvPr>
            <p:ph type="sldImg" idx="2"/>
          </p:nvPr>
        </p:nvSpPr>
        <p:spPr>
          <a:xfrm>
            <a:off x="1398588" y="1143000"/>
            <a:ext cx="4060825" cy="30861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A4EEFE9-587A-441D-ADDD-7A679BE64C2E}" type="slidenum">
              <a:rPr lang="en-GB" smtClean="0"/>
              <a:t>‹#›</a:t>
            </a:fld>
            <a:endParaRPr lang="en-GB"/>
          </a:p>
        </p:txBody>
      </p:sp>
    </p:spTree>
    <p:extLst>
      <p:ext uri="{BB962C8B-B14F-4D97-AF65-F5344CB8AC3E}">
        <p14:creationId xmlns:p14="http://schemas.microsoft.com/office/powerpoint/2010/main" val="365018511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dirty="0" smtClean="0">
                <a:latin typeface="AdvOT863180fb"/>
              </a:rPr>
              <a:t>The</a:t>
            </a:r>
            <a:r>
              <a:rPr lang="en-GB" sz="1200" baseline="0" dirty="0" smtClean="0">
                <a:latin typeface="AdvOT863180fb"/>
              </a:rPr>
              <a:t> </a:t>
            </a:r>
            <a:r>
              <a:rPr lang="en-GB" sz="1200" dirty="0" smtClean="0">
                <a:latin typeface="AdvOT863180fb"/>
              </a:rPr>
              <a:t>common means for preparing water soluble Pcs with high ef</a:t>
            </a:r>
            <a:r>
              <a:rPr lang="en-GB" sz="1200" dirty="0" smtClean="0">
                <a:latin typeface="AdvOT863180fb+fb"/>
              </a:rPr>
              <a:t>fi</a:t>
            </a:r>
            <a:r>
              <a:rPr lang="en-GB" sz="1200" dirty="0" smtClean="0">
                <a:latin typeface="AdvOT863180fb"/>
              </a:rPr>
              <a:t>ciency</a:t>
            </a:r>
            <a:r>
              <a:rPr lang="en-GB" sz="1200" baseline="0" dirty="0" smtClean="0">
                <a:latin typeface="AdvOT863180fb"/>
              </a:rPr>
              <a:t> </a:t>
            </a:r>
            <a:r>
              <a:rPr lang="en-GB" sz="1200" dirty="0" smtClean="0">
                <a:latin typeface="AdvOT863180fb"/>
              </a:rPr>
              <a:t>is to attach hydrophilic groups like polyethylene glycol,</a:t>
            </a:r>
            <a:r>
              <a:rPr lang="en-GB" sz="1200" baseline="0" dirty="0" smtClean="0">
                <a:latin typeface="AdvOT863180fb"/>
              </a:rPr>
              <a:t> </a:t>
            </a:r>
            <a:r>
              <a:rPr lang="en-GB" sz="1200" dirty="0" smtClean="0">
                <a:latin typeface="AdvOT863180fb"/>
              </a:rPr>
              <a:t>amino acid, carbohydrates </a:t>
            </a:r>
            <a:r>
              <a:rPr lang="en-GB" sz="1200" dirty="0" smtClean="0">
                <a:solidFill>
                  <a:srgbClr val="000066"/>
                </a:solidFill>
                <a:latin typeface="AdvOT863180fb"/>
              </a:rPr>
              <a:t>[13</a:t>
            </a:r>
            <a:r>
              <a:rPr lang="en-GB" sz="1200" dirty="0" smtClean="0">
                <a:solidFill>
                  <a:srgbClr val="000066"/>
                </a:solidFill>
                <a:latin typeface="AdvPS44A44B"/>
              </a:rPr>
              <a:t>-</a:t>
            </a:r>
            <a:r>
              <a:rPr lang="en-GB" sz="1200" dirty="0" smtClean="0">
                <a:solidFill>
                  <a:srgbClr val="000066"/>
                </a:solidFill>
                <a:latin typeface="AdvOT863180fb"/>
              </a:rPr>
              <a:t>15]</a:t>
            </a:r>
            <a:r>
              <a:rPr lang="en-GB" sz="1200" dirty="0" smtClean="0">
                <a:latin typeface="AdvOT863180fb"/>
              </a:rPr>
              <a:t>, ionic groups including cationic</a:t>
            </a:r>
            <a:r>
              <a:rPr lang="en-GB" sz="1200" baseline="0" dirty="0" smtClean="0">
                <a:latin typeface="AdvOT863180fb"/>
              </a:rPr>
              <a:t> </a:t>
            </a:r>
            <a:r>
              <a:rPr lang="en-GB" sz="1200" dirty="0" smtClean="0">
                <a:latin typeface="AdvOT863180fb"/>
              </a:rPr>
              <a:t>and anionic substituent </a:t>
            </a:r>
            <a:r>
              <a:rPr lang="en-GB" sz="1200" dirty="0" smtClean="0">
                <a:solidFill>
                  <a:srgbClr val="000066"/>
                </a:solidFill>
                <a:latin typeface="AdvOT863180fb"/>
              </a:rPr>
              <a:t>[16</a:t>
            </a:r>
            <a:r>
              <a:rPr lang="en-GB" sz="1200" dirty="0" smtClean="0">
                <a:solidFill>
                  <a:srgbClr val="000066"/>
                </a:solidFill>
                <a:latin typeface="AdvPS44A44B"/>
              </a:rPr>
              <a:t>-</a:t>
            </a:r>
            <a:r>
              <a:rPr lang="en-GB" sz="1200" dirty="0" smtClean="0">
                <a:solidFill>
                  <a:srgbClr val="000066"/>
                </a:solidFill>
                <a:latin typeface="AdvOT863180fb"/>
              </a:rPr>
              <a:t>18] </a:t>
            </a:r>
            <a:r>
              <a:rPr lang="en-GB" sz="1200" dirty="0" smtClean="0">
                <a:latin typeface="AdvOT863180fb"/>
              </a:rPr>
              <a:t>at the peripheral and axial positions</a:t>
            </a:r>
            <a:r>
              <a:rPr lang="en-GB" sz="1200" baseline="0" dirty="0" smtClean="0">
                <a:latin typeface="AdvOT863180fb"/>
              </a:rPr>
              <a:t> </a:t>
            </a:r>
            <a:r>
              <a:rPr lang="en-GB" sz="1200" dirty="0" smtClean="0">
                <a:latin typeface="AdvOT863180fb"/>
              </a:rPr>
              <a:t>of Pc ring.</a:t>
            </a:r>
            <a:endParaRPr lang="en-GB" sz="1200" dirty="0" smtClean="0"/>
          </a:p>
          <a:p>
            <a:endParaRPr lang="en-GB" dirty="0"/>
          </a:p>
        </p:txBody>
      </p:sp>
      <p:sp>
        <p:nvSpPr>
          <p:cNvPr id="4" name="Slide Number Placeholder 3"/>
          <p:cNvSpPr>
            <a:spLocks noGrp="1"/>
          </p:cNvSpPr>
          <p:nvPr>
            <p:ph type="sldNum" sz="quarter" idx="10"/>
          </p:nvPr>
        </p:nvSpPr>
        <p:spPr/>
        <p:txBody>
          <a:bodyPr/>
          <a:lstStyle/>
          <a:p>
            <a:fld id="{3A4EEFE9-587A-441D-ADDD-7A679BE64C2E}" type="slidenum">
              <a:rPr lang="en-GB" smtClean="0"/>
              <a:t>2</a:t>
            </a:fld>
            <a:endParaRPr lang="en-GB"/>
          </a:p>
        </p:txBody>
      </p:sp>
    </p:spTree>
    <p:extLst>
      <p:ext uri="{BB962C8B-B14F-4D97-AF65-F5344CB8AC3E}">
        <p14:creationId xmlns:p14="http://schemas.microsoft.com/office/powerpoint/2010/main" val="731888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GB" sz="1200" b="0" i="0" kern="1200" dirty="0" smtClean="0">
                <a:solidFill>
                  <a:schemeClr val="tx1"/>
                </a:solidFill>
                <a:effectLst/>
                <a:latin typeface="+mn-lt"/>
                <a:ea typeface="+mn-ea"/>
                <a:cs typeface="+mn-cs"/>
              </a:rPr>
              <a:t>Synthesis, characterization and investigation of the photophysical and photochemical properties of highly soluble novel metal-free, zinc(II), and indium(III) phthalocyanines substituted with 2,3,6-trimethylphenoxy moieties</a:t>
            </a:r>
          </a:p>
          <a:p>
            <a:endParaRPr lang="en-GB" dirty="0"/>
          </a:p>
        </p:txBody>
      </p:sp>
      <p:sp>
        <p:nvSpPr>
          <p:cNvPr id="4" name="Slide Number Placeholder 3"/>
          <p:cNvSpPr>
            <a:spLocks noGrp="1"/>
          </p:cNvSpPr>
          <p:nvPr>
            <p:ph type="sldNum" sz="quarter" idx="10"/>
          </p:nvPr>
        </p:nvSpPr>
        <p:spPr/>
        <p:txBody>
          <a:bodyPr/>
          <a:lstStyle/>
          <a:p>
            <a:fld id="{3A4EEFE9-587A-441D-ADDD-7A679BE64C2E}" type="slidenum">
              <a:rPr lang="en-GB" smtClean="0"/>
              <a:t>3</a:t>
            </a:fld>
            <a:endParaRPr lang="en-GB"/>
          </a:p>
        </p:txBody>
      </p:sp>
    </p:spTree>
    <p:extLst>
      <p:ext uri="{BB962C8B-B14F-4D97-AF65-F5344CB8AC3E}">
        <p14:creationId xmlns:p14="http://schemas.microsoft.com/office/powerpoint/2010/main" val="3796570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smtClean="0"/>
              <a:t>the absorption spec- </a:t>
            </a:r>
            <a:r>
              <a:rPr lang="en-GB" dirty="0" err="1" smtClean="0"/>
              <a:t>tra</a:t>
            </a:r>
            <a:r>
              <a:rPr lang="en-GB" dirty="0" smtClean="0"/>
              <a:t> of conjugate ZnPc-PL was characterized by a Soret band maximum at 344 nm and a Q-band at 680 nm, while Ce6-PL [16] has a Q-band at 663 nm and a Soret band maximum at 406 nm (as shown in Fig. 1), indicating that the lysine conjugation does not affect the chemical and photochemical properties of ZnPc, as previously observed in the conjugate of ZnPc modified with five </a:t>
            </a:r>
            <a:r>
              <a:rPr lang="en-GB" dirty="0" err="1" smtClean="0"/>
              <a:t>lysines</a:t>
            </a:r>
            <a:r>
              <a:rPr lang="en-GB" dirty="0" smtClean="0"/>
              <a:t> [1</a:t>
            </a:r>
          </a:p>
          <a:p>
            <a:endParaRPr lang="en-GB" dirty="0" smtClean="0"/>
          </a:p>
          <a:p>
            <a:endParaRPr lang="en-GB" dirty="0" smtClean="0"/>
          </a:p>
          <a:p>
            <a:r>
              <a:rPr lang="en-GB" dirty="0" smtClean="0"/>
              <a:t>The UV-vis</a:t>
            </a:r>
            <a:r>
              <a:rPr lang="en-GB" baseline="0" dirty="0" smtClean="0"/>
              <a:t> spectral of the complexes gave a characteristic strong Q  and Soret band in DMSO and aqueous media for the cationic complexes (fig. 1) in DMSO, the complexes show a bathochromic shift of </a:t>
            </a:r>
          </a:p>
          <a:p>
            <a:endParaRPr lang="en-GB" baseline="0" dirty="0" smtClean="0"/>
          </a:p>
          <a:p>
            <a:endParaRPr lang="en-GB" dirty="0" smtClean="0">
              <a:solidFill>
                <a:srgbClr val="FF0000"/>
              </a:solidFill>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GB" baseline="0" dirty="0" smtClean="0"/>
          </a:p>
        </p:txBody>
      </p:sp>
      <p:sp>
        <p:nvSpPr>
          <p:cNvPr id="4" name="Slide Number Placeholder 3"/>
          <p:cNvSpPr>
            <a:spLocks noGrp="1"/>
          </p:cNvSpPr>
          <p:nvPr>
            <p:ph type="sldNum" sz="quarter" idx="10"/>
          </p:nvPr>
        </p:nvSpPr>
        <p:spPr/>
        <p:txBody>
          <a:bodyPr/>
          <a:lstStyle/>
          <a:p>
            <a:fld id="{3A4EEFE9-587A-441D-ADDD-7A679BE64C2E}" type="slidenum">
              <a:rPr lang="en-GB" smtClean="0"/>
              <a:t>11</a:t>
            </a:fld>
            <a:endParaRPr lang="en-GB"/>
          </a:p>
        </p:txBody>
      </p:sp>
    </p:spTree>
    <p:extLst>
      <p:ext uri="{BB962C8B-B14F-4D97-AF65-F5344CB8AC3E}">
        <p14:creationId xmlns:p14="http://schemas.microsoft.com/office/powerpoint/2010/main" val="7932508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 Title Slide">
    <p:spTree>
      <p:nvGrpSpPr>
        <p:cNvPr id="1" name=""/>
        <p:cNvGrpSpPr/>
        <p:nvPr/>
      </p:nvGrpSpPr>
      <p:grpSpPr>
        <a:xfrm>
          <a:off x="0" y="0"/>
          <a:ext cx="0" cy="0"/>
          <a:chOff x="0" y="0"/>
          <a:chExt cx="0" cy="0"/>
        </a:xfrm>
      </p:grpSpPr>
      <p:sp>
        <p:nvSpPr>
          <p:cNvPr id="7" name="Title Placeholder 1"/>
          <p:cNvSpPr>
            <a:spLocks noGrp="1"/>
          </p:cNvSpPr>
          <p:nvPr>
            <p:ph type="title"/>
          </p:nvPr>
        </p:nvSpPr>
        <p:spPr>
          <a:xfrm>
            <a:off x="1811338" y="1471614"/>
            <a:ext cx="6643687" cy="2592758"/>
          </a:xfrm>
          <a:prstGeom prst="rect">
            <a:avLst/>
          </a:prstGeom>
        </p:spPr>
        <p:txBody>
          <a:bodyPr vert="horz" lIns="0" tIns="0" rIns="0" bIns="0" rtlCol="0" anchor="ctr">
            <a:normAutofit/>
          </a:bodyPr>
          <a:lstStyle>
            <a:lvl1pPr algn="l">
              <a:defRPr/>
            </a:lvl1pPr>
          </a:lstStyle>
          <a:p>
            <a:r>
              <a:rPr lang="en-US" dirty="0" smtClean="0"/>
              <a:t>Click to edit Master title style</a:t>
            </a:r>
            <a:endParaRPr lang="en-US" dirty="0"/>
          </a:p>
        </p:txBody>
      </p:sp>
      <p:sp>
        <p:nvSpPr>
          <p:cNvPr id="10" name="Subtitle 2"/>
          <p:cNvSpPr>
            <a:spLocks noGrp="1"/>
          </p:cNvSpPr>
          <p:nvPr>
            <p:ph type="subTitle" idx="1"/>
          </p:nvPr>
        </p:nvSpPr>
        <p:spPr>
          <a:xfrm>
            <a:off x="1811338" y="4720960"/>
            <a:ext cx="6643686" cy="503882"/>
          </a:xfrm>
          <a:prstGeom prst="rect">
            <a:avLst/>
          </a:prstGeom>
        </p:spPr>
        <p:txBody>
          <a:bodyPr lIns="0" tIns="0" rIns="0" bIns="0"/>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smtClean="0"/>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62417" y="4782822"/>
            <a:ext cx="5394960" cy="5646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62417" y="610505"/>
            <a:ext cx="5394960" cy="4099560"/>
          </a:xfrm>
        </p:spPr>
        <p:txBody>
          <a:bodyPr rtlCol="0">
            <a:normAutofit/>
          </a:bodyPr>
          <a:lstStyle>
            <a:lvl1pPr marL="0" indent="0">
              <a:buNone/>
              <a:defRPr sz="3200"/>
            </a:lvl1pPr>
            <a:lvl2pPr marL="451966" indent="0">
              <a:buNone/>
              <a:defRPr sz="2800"/>
            </a:lvl2pPr>
            <a:lvl3pPr marL="903932" indent="0">
              <a:buNone/>
              <a:defRPr sz="2400"/>
            </a:lvl3pPr>
            <a:lvl4pPr marL="1355898" indent="0">
              <a:buNone/>
              <a:defRPr sz="2000"/>
            </a:lvl4pPr>
            <a:lvl5pPr marL="1807864" indent="0">
              <a:buNone/>
              <a:defRPr sz="2000"/>
            </a:lvl5pPr>
            <a:lvl6pPr marL="2259829" indent="0">
              <a:buNone/>
              <a:defRPr sz="2000"/>
            </a:lvl6pPr>
            <a:lvl7pPr marL="2711796" indent="0">
              <a:buNone/>
              <a:defRPr sz="2000"/>
            </a:lvl7pPr>
            <a:lvl8pPr marL="3163763" indent="0">
              <a:buNone/>
              <a:defRPr sz="2000"/>
            </a:lvl8pPr>
            <a:lvl9pPr marL="3615727" indent="0">
              <a:buNone/>
              <a:defRPr sz="2000"/>
            </a:lvl9pPr>
          </a:lstStyle>
          <a:p>
            <a:pPr lvl="0"/>
            <a:endParaRPr lang="en-US" noProof="0" smtClean="0"/>
          </a:p>
        </p:txBody>
      </p:sp>
      <p:sp>
        <p:nvSpPr>
          <p:cNvPr id="4" name="Text Placeholder 3"/>
          <p:cNvSpPr>
            <a:spLocks noGrp="1"/>
          </p:cNvSpPr>
          <p:nvPr>
            <p:ph type="body" sz="half" idx="2"/>
          </p:nvPr>
        </p:nvSpPr>
        <p:spPr>
          <a:xfrm>
            <a:off x="1762417" y="5347461"/>
            <a:ext cx="5394960" cy="801881"/>
          </a:xfrm>
        </p:spPr>
        <p:txBody>
          <a:bodyPr/>
          <a:lstStyle>
            <a:lvl1pPr marL="0" indent="0">
              <a:buNone/>
              <a:defRPr sz="1400"/>
            </a:lvl1pPr>
            <a:lvl2pPr marL="451966" indent="0">
              <a:buNone/>
              <a:defRPr sz="1200"/>
            </a:lvl2pPr>
            <a:lvl3pPr marL="903932" indent="0">
              <a:buNone/>
              <a:defRPr sz="1000"/>
            </a:lvl3pPr>
            <a:lvl4pPr marL="1355898" indent="0">
              <a:buNone/>
              <a:defRPr sz="900"/>
            </a:lvl4pPr>
            <a:lvl5pPr marL="1807864" indent="0">
              <a:buNone/>
              <a:defRPr sz="900"/>
            </a:lvl5pPr>
            <a:lvl6pPr marL="2259829" indent="0">
              <a:buNone/>
              <a:defRPr sz="900"/>
            </a:lvl6pPr>
            <a:lvl7pPr marL="2711796" indent="0">
              <a:buNone/>
              <a:defRPr sz="900"/>
            </a:lvl7pPr>
            <a:lvl8pPr marL="3163763" indent="0">
              <a:buNone/>
              <a:defRPr sz="900"/>
            </a:lvl8pPr>
            <a:lvl9pPr marL="3615727"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E2B3CC58-CB08-49A3-8E2C-1E67AF920373}" type="datetimeFigureOut">
              <a:rPr lang="en-US"/>
              <a:pPr>
                <a:defRPr/>
              </a:pPr>
              <a:t>10/13/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E8FD39D4-78E0-4B1D-9B7F-4F3C17E1B5A3}"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7F146DD3-B8E1-45AE-890E-DEF48F43851E}" type="datetimeFigureOut">
              <a:rPr lang="en-US"/>
              <a:pPr>
                <a:defRPr/>
              </a:pPr>
              <a:t>10/1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FDA8C46-D064-43ED-B679-1C0339EAB6AF}"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411201" y="272039"/>
            <a:ext cx="1988767" cy="5809292"/>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41775" y="272039"/>
            <a:ext cx="5819563" cy="5809292"/>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56244AE-5CDC-4533-AF63-369873214185}" type="datetimeFigureOut">
              <a:rPr lang="en-US"/>
              <a:pPr>
                <a:defRPr/>
              </a:pPr>
              <a:t>10/1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390ADAC-42C1-4517-B932-2F3592DE9AA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1. Text in 1 column">
    <p:spTree>
      <p:nvGrpSpPr>
        <p:cNvPr id="1" name=""/>
        <p:cNvGrpSpPr/>
        <p:nvPr/>
      </p:nvGrpSpPr>
      <p:grpSpPr>
        <a:xfrm>
          <a:off x="0" y="0"/>
          <a:ext cx="0" cy="0"/>
          <a:chOff x="0" y="0"/>
          <a:chExt cx="0" cy="0"/>
        </a:xfrm>
      </p:grpSpPr>
      <p:sp>
        <p:nvSpPr>
          <p:cNvPr id="2" name="Title 1"/>
          <p:cNvSpPr>
            <a:spLocks noGrp="1"/>
          </p:cNvSpPr>
          <p:nvPr>
            <p:ph type="ctrTitle"/>
          </p:nvPr>
        </p:nvSpPr>
        <p:spPr>
          <a:xfrm>
            <a:off x="722313" y="511176"/>
            <a:ext cx="7732711" cy="1032916"/>
          </a:xfrm>
        </p:spPr>
        <p:txBody>
          <a:bodyPr lIns="0" tIns="0" rIns="0" bIns="0" anchor="b"/>
          <a:lstStyle/>
          <a:p>
            <a:r>
              <a:rPr lang="en-US" dirty="0" smtClean="0"/>
              <a:t>Click to edit Master title style</a:t>
            </a:r>
            <a:endParaRPr lang="en-US" dirty="0"/>
          </a:p>
        </p:txBody>
      </p:sp>
      <p:sp>
        <p:nvSpPr>
          <p:cNvPr id="3" name="Subtitle 2"/>
          <p:cNvSpPr>
            <a:spLocks noGrp="1"/>
          </p:cNvSpPr>
          <p:nvPr>
            <p:ph type="subTitle" idx="1"/>
          </p:nvPr>
        </p:nvSpPr>
        <p:spPr>
          <a:xfrm>
            <a:off x="722313" y="1976438"/>
            <a:ext cx="7732711" cy="4104158"/>
          </a:xfrm>
        </p:spPr>
        <p:txBody>
          <a:bodyPr lIns="0" tIns="0" rIns="0" bIns="0"/>
          <a:lstStyle>
            <a:lvl1pPr marL="0" indent="0" algn="l">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pPr lvl="0"/>
            <a:r>
              <a:rPr lang="en-US" dirty="0" smtClean="0"/>
              <a:t>Click to edit Master subtitle style</a:t>
            </a:r>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74370" y="2122535"/>
            <a:ext cx="7642860" cy="1464580"/>
          </a:xfrm>
        </p:spPr>
        <p:txBody>
          <a:bodyPr/>
          <a:lstStyle/>
          <a:p>
            <a:r>
              <a:rPr lang="en-US" smtClean="0"/>
              <a:t>Click to edit Master title style</a:t>
            </a:r>
            <a:endParaRPr lang="en-US"/>
          </a:p>
        </p:txBody>
      </p:sp>
      <p:sp>
        <p:nvSpPr>
          <p:cNvPr id="3" name="Subtitle 2"/>
          <p:cNvSpPr>
            <a:spLocks noGrp="1"/>
          </p:cNvSpPr>
          <p:nvPr>
            <p:ph type="subTitle" idx="1"/>
          </p:nvPr>
        </p:nvSpPr>
        <p:spPr>
          <a:xfrm>
            <a:off x="1348740" y="3871809"/>
            <a:ext cx="6294120" cy="1746109"/>
          </a:xfrm>
        </p:spPr>
        <p:txBody>
          <a:bodyPr/>
          <a:lstStyle>
            <a:lvl1pPr marL="0" indent="0" algn="ctr">
              <a:buNone/>
              <a:defRPr>
                <a:solidFill>
                  <a:schemeClr val="tx1">
                    <a:tint val="75000"/>
                  </a:schemeClr>
                </a:solidFill>
              </a:defRPr>
            </a:lvl1pPr>
            <a:lvl2pPr marL="451966" indent="0" algn="ctr">
              <a:buNone/>
              <a:defRPr>
                <a:solidFill>
                  <a:schemeClr val="tx1">
                    <a:tint val="75000"/>
                  </a:schemeClr>
                </a:solidFill>
              </a:defRPr>
            </a:lvl2pPr>
            <a:lvl3pPr marL="903932" indent="0" algn="ctr">
              <a:buNone/>
              <a:defRPr>
                <a:solidFill>
                  <a:schemeClr val="tx1">
                    <a:tint val="75000"/>
                  </a:schemeClr>
                </a:solidFill>
              </a:defRPr>
            </a:lvl3pPr>
            <a:lvl4pPr marL="1355898" indent="0" algn="ctr">
              <a:buNone/>
              <a:defRPr>
                <a:solidFill>
                  <a:schemeClr val="tx1">
                    <a:tint val="75000"/>
                  </a:schemeClr>
                </a:solidFill>
              </a:defRPr>
            </a:lvl4pPr>
            <a:lvl5pPr marL="1807864" indent="0" algn="ctr">
              <a:buNone/>
              <a:defRPr>
                <a:solidFill>
                  <a:schemeClr val="tx1">
                    <a:tint val="75000"/>
                  </a:schemeClr>
                </a:solidFill>
              </a:defRPr>
            </a:lvl5pPr>
            <a:lvl6pPr marL="2259829" indent="0" algn="ctr">
              <a:buNone/>
              <a:defRPr>
                <a:solidFill>
                  <a:schemeClr val="tx1">
                    <a:tint val="75000"/>
                  </a:schemeClr>
                </a:solidFill>
              </a:defRPr>
            </a:lvl6pPr>
            <a:lvl7pPr marL="2711796" indent="0" algn="ctr">
              <a:buNone/>
              <a:defRPr>
                <a:solidFill>
                  <a:schemeClr val="tx1">
                    <a:tint val="75000"/>
                  </a:schemeClr>
                </a:solidFill>
              </a:defRPr>
            </a:lvl7pPr>
            <a:lvl8pPr marL="3163763" indent="0" algn="ctr">
              <a:buNone/>
              <a:defRPr>
                <a:solidFill>
                  <a:schemeClr val="tx1">
                    <a:tint val="75000"/>
                  </a:schemeClr>
                </a:solidFill>
              </a:defRPr>
            </a:lvl8pPr>
            <a:lvl9pPr marL="361572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36764A89-0B4F-4D9F-ACAA-73FACED540E0}" type="datetimeFigureOut">
              <a:rPr lang="en-US"/>
              <a:pPr>
                <a:defRPr/>
              </a:pPr>
              <a:t>10/1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D3957261-4FEB-4D29-B32B-A61FFA5A5AB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B3D175B8-8ACE-4BA8-8022-71C2F9593C12}" type="datetimeFigureOut">
              <a:rPr lang="en-US"/>
              <a:pPr>
                <a:defRPr/>
              </a:pPr>
              <a:t>10/1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757D0FF6-EF8B-4157-8747-D41429230EAD}"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10274" y="4390581"/>
            <a:ext cx="7642860" cy="135703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10274" y="2895950"/>
            <a:ext cx="7642860" cy="1494631"/>
          </a:xfrm>
        </p:spPr>
        <p:txBody>
          <a:bodyPr anchor="b"/>
          <a:lstStyle>
            <a:lvl1pPr marL="0" indent="0">
              <a:buNone/>
              <a:defRPr sz="2000">
                <a:solidFill>
                  <a:schemeClr val="tx1">
                    <a:tint val="75000"/>
                  </a:schemeClr>
                </a:solidFill>
              </a:defRPr>
            </a:lvl1pPr>
            <a:lvl2pPr marL="451966" indent="0">
              <a:buNone/>
              <a:defRPr sz="1800">
                <a:solidFill>
                  <a:schemeClr val="tx1">
                    <a:tint val="75000"/>
                  </a:schemeClr>
                </a:solidFill>
              </a:defRPr>
            </a:lvl2pPr>
            <a:lvl3pPr marL="903932" indent="0">
              <a:buNone/>
              <a:defRPr sz="1600">
                <a:solidFill>
                  <a:schemeClr val="tx1">
                    <a:tint val="75000"/>
                  </a:schemeClr>
                </a:solidFill>
              </a:defRPr>
            </a:lvl3pPr>
            <a:lvl4pPr marL="1355898" indent="0">
              <a:buNone/>
              <a:defRPr sz="1400">
                <a:solidFill>
                  <a:schemeClr val="tx1">
                    <a:tint val="75000"/>
                  </a:schemeClr>
                </a:solidFill>
              </a:defRPr>
            </a:lvl4pPr>
            <a:lvl5pPr marL="1807864" indent="0">
              <a:buNone/>
              <a:defRPr sz="1400">
                <a:solidFill>
                  <a:schemeClr val="tx1">
                    <a:tint val="75000"/>
                  </a:schemeClr>
                </a:solidFill>
              </a:defRPr>
            </a:lvl5pPr>
            <a:lvl6pPr marL="2259829" indent="0">
              <a:buNone/>
              <a:defRPr sz="1400">
                <a:solidFill>
                  <a:schemeClr val="tx1">
                    <a:tint val="75000"/>
                  </a:schemeClr>
                </a:solidFill>
              </a:defRPr>
            </a:lvl6pPr>
            <a:lvl7pPr marL="2711796" indent="0">
              <a:buNone/>
              <a:defRPr sz="1400">
                <a:solidFill>
                  <a:schemeClr val="tx1">
                    <a:tint val="75000"/>
                  </a:schemeClr>
                </a:solidFill>
              </a:defRPr>
            </a:lvl7pPr>
            <a:lvl8pPr marL="3163763" indent="0">
              <a:buNone/>
              <a:defRPr sz="1400">
                <a:solidFill>
                  <a:schemeClr val="tx1">
                    <a:tint val="75000"/>
                  </a:schemeClr>
                </a:solidFill>
              </a:defRPr>
            </a:lvl8pPr>
            <a:lvl9pPr marL="361572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CF7DB1B9-691B-4EE9-92B9-7F8588556576}" type="datetimeFigureOut">
              <a:rPr lang="en-US"/>
              <a:pPr>
                <a:defRPr/>
              </a:pPr>
              <a:t>10/13/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1300930-769B-4B02-B004-8E67792FCDCF}"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41778" y="1587947"/>
            <a:ext cx="3904165" cy="44933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495800" y="1587947"/>
            <a:ext cx="3904166" cy="449338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C72EF19E-717B-4FEF-84E6-372D8DD5149D}" type="datetimeFigureOut">
              <a:rPr lang="en-US"/>
              <a:pPr>
                <a:defRPr/>
              </a:pPr>
              <a:t>10/13/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262F41D6-E45E-4631-BF41-A694E208181E}"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49580" y="273623"/>
            <a:ext cx="8092440" cy="1138767"/>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49580" y="1529427"/>
            <a:ext cx="3972852" cy="637393"/>
          </a:xfrm>
        </p:spPr>
        <p:txBody>
          <a:bodyPr anchor="b"/>
          <a:lstStyle>
            <a:lvl1pPr marL="0" indent="0">
              <a:buNone/>
              <a:defRPr sz="2400" b="1"/>
            </a:lvl1pPr>
            <a:lvl2pPr marL="451966" indent="0">
              <a:buNone/>
              <a:defRPr sz="2000" b="1"/>
            </a:lvl2pPr>
            <a:lvl3pPr marL="903932" indent="0">
              <a:buNone/>
              <a:defRPr sz="1800" b="1"/>
            </a:lvl3pPr>
            <a:lvl4pPr marL="1355898" indent="0">
              <a:buNone/>
              <a:defRPr sz="1600" b="1"/>
            </a:lvl4pPr>
            <a:lvl5pPr marL="1807864" indent="0">
              <a:buNone/>
              <a:defRPr sz="1600" b="1"/>
            </a:lvl5pPr>
            <a:lvl6pPr marL="2259829" indent="0">
              <a:buNone/>
              <a:defRPr sz="1600" b="1"/>
            </a:lvl6pPr>
            <a:lvl7pPr marL="2711796" indent="0">
              <a:buNone/>
              <a:defRPr sz="1600" b="1"/>
            </a:lvl7pPr>
            <a:lvl8pPr marL="3163763" indent="0">
              <a:buNone/>
              <a:defRPr sz="1600" b="1"/>
            </a:lvl8pPr>
            <a:lvl9pPr marL="361572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49580" y="2166820"/>
            <a:ext cx="3972852" cy="393665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567608" y="1529427"/>
            <a:ext cx="3974412" cy="637393"/>
          </a:xfrm>
        </p:spPr>
        <p:txBody>
          <a:bodyPr anchor="b"/>
          <a:lstStyle>
            <a:lvl1pPr marL="0" indent="0">
              <a:buNone/>
              <a:defRPr sz="2400" b="1"/>
            </a:lvl1pPr>
            <a:lvl2pPr marL="451966" indent="0">
              <a:buNone/>
              <a:defRPr sz="2000" b="1"/>
            </a:lvl2pPr>
            <a:lvl3pPr marL="903932" indent="0">
              <a:buNone/>
              <a:defRPr sz="1800" b="1"/>
            </a:lvl3pPr>
            <a:lvl4pPr marL="1355898" indent="0">
              <a:buNone/>
              <a:defRPr sz="1600" b="1"/>
            </a:lvl4pPr>
            <a:lvl5pPr marL="1807864" indent="0">
              <a:buNone/>
              <a:defRPr sz="1600" b="1"/>
            </a:lvl5pPr>
            <a:lvl6pPr marL="2259829" indent="0">
              <a:buNone/>
              <a:defRPr sz="1600" b="1"/>
            </a:lvl6pPr>
            <a:lvl7pPr marL="2711796" indent="0">
              <a:buNone/>
              <a:defRPr sz="1600" b="1"/>
            </a:lvl7pPr>
            <a:lvl8pPr marL="3163763" indent="0">
              <a:buNone/>
              <a:defRPr sz="1600" b="1"/>
            </a:lvl8pPr>
            <a:lvl9pPr marL="361572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567608" y="2166820"/>
            <a:ext cx="3974412" cy="3936654"/>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DE5C46C3-A78E-4DB9-A9DD-8D2E976C7675}" type="datetimeFigureOut">
              <a:rPr lang="en-US"/>
              <a:pPr>
                <a:defRPr/>
              </a:pPr>
              <a:t>10/13/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C0C2F05-FD48-44A8-BA89-B83F190A2D81}"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271A4F04-27AD-42AE-BCFA-FF9E72F81C91}" type="datetimeFigureOut">
              <a:rPr lang="en-US"/>
              <a:pPr>
                <a:defRPr/>
              </a:pPr>
              <a:t>10/13/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80A564DD-70EA-4E2B-9FFC-D9F193618539}"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B4F7690-614A-4B83-AB7A-E0596338DB00}" type="datetimeFigureOut">
              <a:rPr lang="en-US"/>
              <a:pPr>
                <a:defRPr/>
              </a:pPr>
              <a:t>10/13/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4DD1621D-5539-4643-857E-A281091CFF8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49583" y="272039"/>
            <a:ext cx="2958174" cy="1157746"/>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15466" y="272041"/>
            <a:ext cx="5026554" cy="58314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49583" y="1429787"/>
            <a:ext cx="2958174" cy="4673689"/>
          </a:xfrm>
        </p:spPr>
        <p:txBody>
          <a:bodyPr/>
          <a:lstStyle>
            <a:lvl1pPr marL="0" indent="0">
              <a:buNone/>
              <a:defRPr sz="1400"/>
            </a:lvl1pPr>
            <a:lvl2pPr marL="451966" indent="0">
              <a:buNone/>
              <a:defRPr sz="1200"/>
            </a:lvl2pPr>
            <a:lvl3pPr marL="903932" indent="0">
              <a:buNone/>
              <a:defRPr sz="1000"/>
            </a:lvl3pPr>
            <a:lvl4pPr marL="1355898" indent="0">
              <a:buNone/>
              <a:defRPr sz="900"/>
            </a:lvl4pPr>
            <a:lvl5pPr marL="1807864" indent="0">
              <a:buNone/>
              <a:defRPr sz="900"/>
            </a:lvl5pPr>
            <a:lvl6pPr marL="2259829" indent="0">
              <a:buNone/>
              <a:defRPr sz="900"/>
            </a:lvl6pPr>
            <a:lvl7pPr marL="2711796" indent="0">
              <a:buNone/>
              <a:defRPr sz="900"/>
            </a:lvl7pPr>
            <a:lvl8pPr marL="3163763" indent="0">
              <a:buNone/>
              <a:defRPr sz="900"/>
            </a:lvl8pPr>
            <a:lvl9pPr marL="3615727"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FB59D0F1-D8FD-4AC8-984F-E68B26C54636}" type="datetimeFigureOut">
              <a:rPr lang="en-US"/>
              <a:pPr>
                <a:defRPr/>
              </a:pPr>
              <a:t>10/13/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929F22C-704D-4189-8937-DA26E681ED8E}"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xml"/><Relationship Id="rId1" Type="http://schemas.openxmlformats.org/officeDocument/2006/relationships/slideLayout" Target="../slideLayouts/slideLayout1.xml"/><Relationship Id="rId4" Type="http://schemas.openxmlformats.org/officeDocument/2006/relationships/image" Target="../media/image2.jpe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theme" Target="../theme/theme2.xml"/><Relationship Id="rId3" Type="http://schemas.openxmlformats.org/officeDocument/2006/relationships/slideLayout" Target="../slideLayouts/slideLayout4.xml"/><Relationship Id="rId7" Type="http://schemas.openxmlformats.org/officeDocument/2006/relationships/slideLayout" Target="../slideLayouts/slideLayout8.xml"/><Relationship Id="rId12" Type="http://schemas.openxmlformats.org/officeDocument/2006/relationships/slideLayout" Target="../slideLayouts/slideLayout13.xml"/><Relationship Id="rId2" Type="http://schemas.openxmlformats.org/officeDocument/2006/relationships/slideLayout" Target="../slideLayouts/slideLayout3.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0" Type="http://schemas.openxmlformats.org/officeDocument/2006/relationships/slideLayout" Target="../slideLayouts/slideLayout11.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image" Target="../media/image3.jpe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3074" name="Picture 6"/>
          <p:cNvPicPr>
            <a:picLocks noChangeAspect="1"/>
          </p:cNvPicPr>
          <p:nvPr userDrawn="1"/>
        </p:nvPicPr>
        <p:blipFill>
          <a:blip r:embed="rId3"/>
          <a:srcRect/>
          <a:stretch>
            <a:fillRect/>
          </a:stretch>
        </p:blipFill>
        <p:spPr bwMode="auto">
          <a:xfrm>
            <a:off x="0" y="0"/>
            <a:ext cx="9145588" cy="6858000"/>
          </a:xfrm>
          <a:prstGeom prst="rect">
            <a:avLst/>
          </a:prstGeom>
          <a:noFill/>
          <a:ln w="9525">
            <a:noFill/>
            <a:miter lim="800000"/>
            <a:headEnd/>
            <a:tailEnd/>
          </a:ln>
        </p:spPr>
      </p:pic>
      <p:pic>
        <p:nvPicPr>
          <p:cNvPr id="3075" name="Picture 5" descr="C:\Documents and Settings\Administrator\My Documents\Design - Working File\Chemistry Department Slide show\logo.jpg"/>
          <p:cNvPicPr>
            <a:picLocks noChangeAspect="1" noChangeArrowheads="1"/>
          </p:cNvPicPr>
          <p:nvPr userDrawn="1"/>
        </p:nvPicPr>
        <p:blipFill>
          <a:blip r:embed="rId4"/>
          <a:srcRect/>
          <a:stretch>
            <a:fillRect/>
          </a:stretch>
        </p:blipFill>
        <p:spPr bwMode="auto">
          <a:xfrm>
            <a:off x="0" y="0"/>
            <a:ext cx="1292225" cy="13620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2" r:id="rId1"/>
  </p:sldLayoutIdLst>
  <p:txStyles>
    <p:titleStyle>
      <a:lvl1pPr algn="ctr" defTabSz="457200" rtl="0" eaLnBrk="0" fontAlgn="base" hangingPunct="0">
        <a:spcBef>
          <a:spcPct val="0"/>
        </a:spcBef>
        <a:spcAft>
          <a:spcPct val="0"/>
        </a:spcAft>
        <a:defRPr sz="3200" b="1" kern="1200">
          <a:solidFill>
            <a:schemeClr val="tx1"/>
          </a:solidFill>
          <a:latin typeface="Arial"/>
          <a:ea typeface="MS PGothic" pitchFamily="34" charset="-128"/>
          <a:cs typeface="Arial"/>
        </a:defRPr>
      </a:lvl1pPr>
      <a:lvl2pPr algn="ctr" defTabSz="457200" rtl="0" eaLnBrk="0" fontAlgn="base" hangingPunct="0">
        <a:spcBef>
          <a:spcPct val="0"/>
        </a:spcBef>
        <a:spcAft>
          <a:spcPct val="0"/>
        </a:spcAft>
        <a:defRPr sz="3200" b="1">
          <a:solidFill>
            <a:schemeClr val="tx1"/>
          </a:solidFill>
          <a:latin typeface="Arial" charset="0"/>
          <a:ea typeface="MS PGothic" pitchFamily="34" charset="-128"/>
          <a:cs typeface="Arial" pitchFamily="34" charset="0"/>
        </a:defRPr>
      </a:lvl2pPr>
      <a:lvl3pPr algn="ctr" defTabSz="457200" rtl="0" eaLnBrk="0" fontAlgn="base" hangingPunct="0">
        <a:spcBef>
          <a:spcPct val="0"/>
        </a:spcBef>
        <a:spcAft>
          <a:spcPct val="0"/>
        </a:spcAft>
        <a:defRPr sz="3200" b="1">
          <a:solidFill>
            <a:schemeClr val="tx1"/>
          </a:solidFill>
          <a:latin typeface="Arial" charset="0"/>
          <a:ea typeface="MS PGothic" pitchFamily="34" charset="-128"/>
          <a:cs typeface="Arial" pitchFamily="34" charset="0"/>
        </a:defRPr>
      </a:lvl3pPr>
      <a:lvl4pPr algn="ctr" defTabSz="457200" rtl="0" eaLnBrk="0" fontAlgn="base" hangingPunct="0">
        <a:spcBef>
          <a:spcPct val="0"/>
        </a:spcBef>
        <a:spcAft>
          <a:spcPct val="0"/>
        </a:spcAft>
        <a:defRPr sz="3200" b="1">
          <a:solidFill>
            <a:schemeClr val="tx1"/>
          </a:solidFill>
          <a:latin typeface="Arial" charset="0"/>
          <a:ea typeface="MS PGothic" pitchFamily="34" charset="-128"/>
          <a:cs typeface="Arial" pitchFamily="34" charset="0"/>
        </a:defRPr>
      </a:lvl4pPr>
      <a:lvl5pPr algn="ctr" defTabSz="457200" rtl="0" eaLnBrk="0" fontAlgn="base" hangingPunct="0">
        <a:spcBef>
          <a:spcPct val="0"/>
        </a:spcBef>
        <a:spcAft>
          <a:spcPct val="0"/>
        </a:spcAft>
        <a:defRPr sz="3200" b="1">
          <a:solidFill>
            <a:schemeClr val="tx1"/>
          </a:solidFill>
          <a:latin typeface="Arial" charset="0"/>
          <a:ea typeface="MS PGothic" pitchFamily="34" charset="-128"/>
          <a:cs typeface="Arial" pitchFamily="34" charset="0"/>
        </a:defRPr>
      </a:lvl5pPr>
      <a:lvl6pPr marL="457200" algn="ctr" defTabSz="457200" rtl="0" fontAlgn="base">
        <a:spcBef>
          <a:spcPct val="0"/>
        </a:spcBef>
        <a:spcAft>
          <a:spcPct val="0"/>
        </a:spcAft>
        <a:defRPr sz="3200" b="1">
          <a:solidFill>
            <a:schemeClr val="tx1"/>
          </a:solidFill>
          <a:latin typeface="Arial" charset="0"/>
          <a:ea typeface="ＭＳ Ｐゴシック" charset="0"/>
        </a:defRPr>
      </a:lvl6pPr>
      <a:lvl7pPr marL="914400" algn="ctr" defTabSz="457200" rtl="0" fontAlgn="base">
        <a:spcBef>
          <a:spcPct val="0"/>
        </a:spcBef>
        <a:spcAft>
          <a:spcPct val="0"/>
        </a:spcAft>
        <a:defRPr sz="3200" b="1">
          <a:solidFill>
            <a:schemeClr val="tx1"/>
          </a:solidFill>
          <a:latin typeface="Arial" charset="0"/>
          <a:ea typeface="ＭＳ Ｐゴシック" charset="0"/>
        </a:defRPr>
      </a:lvl7pPr>
      <a:lvl8pPr marL="1371600" algn="ctr" defTabSz="457200" rtl="0" fontAlgn="base">
        <a:spcBef>
          <a:spcPct val="0"/>
        </a:spcBef>
        <a:spcAft>
          <a:spcPct val="0"/>
        </a:spcAft>
        <a:defRPr sz="3200" b="1">
          <a:solidFill>
            <a:schemeClr val="tx1"/>
          </a:solidFill>
          <a:latin typeface="Arial" charset="0"/>
          <a:ea typeface="ＭＳ Ｐゴシック" charset="0"/>
        </a:defRPr>
      </a:lvl8pPr>
      <a:lvl9pPr marL="1828800" algn="ctr" defTabSz="457200" rtl="0" fontAlgn="base">
        <a:spcBef>
          <a:spcPct val="0"/>
        </a:spcBef>
        <a:spcAft>
          <a:spcPct val="0"/>
        </a:spcAft>
        <a:defRPr sz="3200" b="1">
          <a:solidFill>
            <a:schemeClr val="tx1"/>
          </a:solidFill>
          <a:latin typeface="Arial" charset="0"/>
          <a:ea typeface="ＭＳ Ｐゴシック" charset="0"/>
        </a:defRPr>
      </a:lvl9pPr>
    </p:titleStyle>
    <p:bodyStyle>
      <a:lvl1pPr marL="342900" indent="-342900" algn="ctr" defTabSz="457200" rtl="0" eaLnBrk="0" fontAlgn="base" hangingPunct="0">
        <a:spcBef>
          <a:spcPct val="20000"/>
        </a:spcBef>
        <a:spcAft>
          <a:spcPct val="0"/>
        </a:spcAft>
        <a:buFont typeface="Arial" pitchFamily="34" charset="0"/>
        <a:defRPr sz="2400" kern="1200">
          <a:solidFill>
            <a:schemeClr val="tx1"/>
          </a:solidFill>
          <a:latin typeface="Arial"/>
          <a:ea typeface="MS PGothic" pitchFamily="34" charset="-128"/>
          <a:cs typeface="Arial"/>
        </a:defRPr>
      </a:lvl1pPr>
      <a:lvl2pPr marL="742950" indent="-285750" algn="l" defTabSz="457200" rtl="0" eaLnBrk="0" fontAlgn="base" hangingPunct="0">
        <a:spcBef>
          <a:spcPct val="20000"/>
        </a:spcBef>
        <a:spcAft>
          <a:spcPct val="0"/>
        </a:spcAft>
        <a:buFont typeface="Arial" pitchFamily="34" charset="0"/>
        <a:buChar char="–"/>
        <a:defRPr sz="2800" kern="1200">
          <a:solidFill>
            <a:schemeClr val="tx1"/>
          </a:solidFill>
          <a:latin typeface="+mn-lt"/>
          <a:ea typeface="MS PGothic" pitchFamily="34" charset="-128"/>
          <a:cs typeface="+mn-cs"/>
        </a:defRPr>
      </a:lvl2pPr>
      <a:lvl3pPr marL="1143000" indent="-228600" algn="l" defTabSz="457200" rtl="0" eaLnBrk="0" fontAlgn="base" hangingPunct="0">
        <a:spcBef>
          <a:spcPct val="20000"/>
        </a:spcBef>
        <a:spcAft>
          <a:spcPct val="0"/>
        </a:spcAft>
        <a:buFont typeface="Arial" pitchFamily="34" charset="0"/>
        <a:buChar char="•"/>
        <a:defRPr sz="2400" kern="1200">
          <a:solidFill>
            <a:schemeClr val="tx1"/>
          </a:solidFill>
          <a:latin typeface="+mn-lt"/>
          <a:ea typeface="MS PGothic" pitchFamily="34" charset="-128"/>
          <a:cs typeface="+mn-cs"/>
        </a:defRPr>
      </a:lvl3pPr>
      <a:lvl4pPr marL="16002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4pPr>
      <a:lvl5pPr marL="2057400" indent="-228600" algn="l" defTabSz="457200" rtl="0" eaLnBrk="0" fontAlgn="base" hangingPunct="0">
        <a:spcBef>
          <a:spcPct val="20000"/>
        </a:spcBef>
        <a:spcAft>
          <a:spcPct val="0"/>
        </a:spcAft>
        <a:buFont typeface="Arial" pitchFamily="34" charset="0"/>
        <a:buChar char="»"/>
        <a:defRPr sz="2000" kern="1200">
          <a:solidFill>
            <a:schemeClr val="tx1"/>
          </a:solidFill>
          <a:latin typeface="+mn-lt"/>
          <a:ea typeface="MS PGothic" pitchFamily="34" charset="-128"/>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098" name="Title Placeholder 1"/>
          <p:cNvSpPr>
            <a:spLocks noGrp="1"/>
          </p:cNvSpPr>
          <p:nvPr>
            <p:ph type="title"/>
          </p:nvPr>
        </p:nvSpPr>
        <p:spPr bwMode="auto">
          <a:xfrm>
            <a:off x="449263" y="273050"/>
            <a:ext cx="8093075" cy="1139825"/>
          </a:xfrm>
          <a:prstGeom prst="rect">
            <a:avLst/>
          </a:prstGeom>
          <a:noFill/>
          <a:ln w="9525">
            <a:noFill/>
            <a:miter lim="800000"/>
            <a:headEnd/>
            <a:tailEnd/>
          </a:ln>
        </p:spPr>
        <p:txBody>
          <a:bodyPr vert="horz" wrap="square" lIns="90394" tIns="45196" rIns="90394" bIns="45196" numCol="1" anchor="ctr" anchorCtr="0" compatLnSpc="1">
            <a:prstTxWarp prst="textNoShape">
              <a:avLst/>
            </a:prstTxWarp>
          </a:bodyPr>
          <a:lstStyle/>
          <a:p>
            <a:pPr lvl="0"/>
            <a:r>
              <a:rPr lang="en-US" smtClean="0"/>
              <a:t>Click to edit Master title style</a:t>
            </a:r>
          </a:p>
        </p:txBody>
      </p:sp>
      <p:sp>
        <p:nvSpPr>
          <p:cNvPr id="4099" name="Text Placeholder 2"/>
          <p:cNvSpPr>
            <a:spLocks noGrp="1"/>
          </p:cNvSpPr>
          <p:nvPr>
            <p:ph type="body" idx="1"/>
          </p:nvPr>
        </p:nvSpPr>
        <p:spPr bwMode="auto">
          <a:xfrm>
            <a:off x="449263" y="1593850"/>
            <a:ext cx="8093075" cy="4510088"/>
          </a:xfrm>
          <a:prstGeom prst="rect">
            <a:avLst/>
          </a:prstGeom>
          <a:noFill/>
          <a:ln w="9525">
            <a:noFill/>
            <a:miter lim="800000"/>
            <a:headEnd/>
            <a:tailEnd/>
          </a:ln>
        </p:spPr>
        <p:txBody>
          <a:bodyPr vert="horz" wrap="square" lIns="90394" tIns="45196" rIns="90394" bIns="45196"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49263" y="6332538"/>
            <a:ext cx="2098675" cy="363537"/>
          </a:xfrm>
          <a:prstGeom prst="rect">
            <a:avLst/>
          </a:prstGeom>
        </p:spPr>
        <p:txBody>
          <a:bodyPr vert="horz" lIns="90394" tIns="45196" rIns="90394" bIns="45196" rtlCol="0" anchor="ctr"/>
          <a:lstStyle>
            <a:lvl1pPr algn="l">
              <a:defRPr sz="1200">
                <a:solidFill>
                  <a:schemeClr val="tx1">
                    <a:tint val="75000"/>
                  </a:schemeClr>
                </a:solidFill>
              </a:defRPr>
            </a:lvl1pPr>
          </a:lstStyle>
          <a:p>
            <a:pPr>
              <a:defRPr/>
            </a:pPr>
            <a:fld id="{6045568E-4DF2-4880-94AE-4971F7CB5F98}" type="datetimeFigureOut">
              <a:rPr lang="en-US"/>
              <a:pPr>
                <a:defRPr/>
              </a:pPr>
              <a:t>10/13/2017</a:t>
            </a:fld>
            <a:endParaRPr lang="en-US"/>
          </a:p>
        </p:txBody>
      </p:sp>
      <p:sp>
        <p:nvSpPr>
          <p:cNvPr id="5" name="Footer Placeholder 4"/>
          <p:cNvSpPr>
            <a:spLocks noGrp="1"/>
          </p:cNvSpPr>
          <p:nvPr>
            <p:ph type="ftr" sz="quarter" idx="3"/>
          </p:nvPr>
        </p:nvSpPr>
        <p:spPr>
          <a:xfrm>
            <a:off x="3071813" y="6332538"/>
            <a:ext cx="2847975" cy="363537"/>
          </a:xfrm>
          <a:prstGeom prst="rect">
            <a:avLst/>
          </a:prstGeom>
        </p:spPr>
        <p:txBody>
          <a:bodyPr vert="horz" lIns="90394" tIns="45196" rIns="90394" bIns="45196"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6443663" y="6332538"/>
            <a:ext cx="2098675" cy="363537"/>
          </a:xfrm>
          <a:prstGeom prst="rect">
            <a:avLst/>
          </a:prstGeom>
        </p:spPr>
        <p:txBody>
          <a:bodyPr vert="horz" lIns="90394" tIns="45196" rIns="90394" bIns="45196" rtlCol="0" anchor="ctr"/>
          <a:lstStyle>
            <a:lvl1pPr algn="r">
              <a:defRPr sz="1200">
                <a:solidFill>
                  <a:schemeClr val="tx1">
                    <a:tint val="75000"/>
                  </a:schemeClr>
                </a:solidFill>
              </a:defRPr>
            </a:lvl1pPr>
          </a:lstStyle>
          <a:p>
            <a:pPr>
              <a:defRPr/>
            </a:pPr>
            <a:fld id="{F1B33FCE-BE60-4851-AC95-F1D837C2BB75}" type="slidenum">
              <a:rPr lang="en-US"/>
              <a:pPr>
                <a:defRPr/>
              </a:pPr>
              <a:t>‹#›</a:t>
            </a:fld>
            <a:endParaRPr lang="en-US"/>
          </a:p>
        </p:txBody>
      </p:sp>
      <p:pic>
        <p:nvPicPr>
          <p:cNvPr id="4103" name="Picture 4" descr="C:\Documents and Settings\Administrator\My Documents\Design - Working File\Stock Files\Rhodes logo shield.jpg"/>
          <p:cNvPicPr>
            <a:picLocks noChangeAspect="1" noChangeArrowheads="1"/>
          </p:cNvPicPr>
          <p:nvPr userDrawn="1"/>
        </p:nvPicPr>
        <p:blipFill>
          <a:blip r:embed="rId14"/>
          <a:srcRect/>
          <a:stretch>
            <a:fillRect/>
          </a:stretch>
        </p:blipFill>
        <p:spPr bwMode="auto">
          <a:xfrm>
            <a:off x="7981950" y="5724525"/>
            <a:ext cx="911225" cy="106997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Lst>
  <p:txStyles>
    <p:titleStyle>
      <a:lvl1pPr algn="ctr" defTabSz="903288" rtl="0" eaLnBrk="0" fontAlgn="base" hangingPunct="0">
        <a:spcBef>
          <a:spcPct val="0"/>
        </a:spcBef>
        <a:spcAft>
          <a:spcPct val="0"/>
        </a:spcAft>
        <a:defRPr sz="4400" kern="1200">
          <a:solidFill>
            <a:schemeClr val="tx1"/>
          </a:solidFill>
          <a:latin typeface="+mj-lt"/>
          <a:ea typeface="+mj-ea"/>
          <a:cs typeface="+mj-cs"/>
        </a:defRPr>
      </a:lvl1pPr>
      <a:lvl2pPr algn="ctr" defTabSz="903288" rtl="0" eaLnBrk="0" fontAlgn="base" hangingPunct="0">
        <a:spcBef>
          <a:spcPct val="0"/>
        </a:spcBef>
        <a:spcAft>
          <a:spcPct val="0"/>
        </a:spcAft>
        <a:defRPr sz="4400">
          <a:solidFill>
            <a:schemeClr val="tx1"/>
          </a:solidFill>
          <a:latin typeface="Calibri" pitchFamily="34" charset="0"/>
        </a:defRPr>
      </a:lvl2pPr>
      <a:lvl3pPr algn="ctr" defTabSz="903288" rtl="0" eaLnBrk="0" fontAlgn="base" hangingPunct="0">
        <a:spcBef>
          <a:spcPct val="0"/>
        </a:spcBef>
        <a:spcAft>
          <a:spcPct val="0"/>
        </a:spcAft>
        <a:defRPr sz="4400">
          <a:solidFill>
            <a:schemeClr val="tx1"/>
          </a:solidFill>
          <a:latin typeface="Calibri" pitchFamily="34" charset="0"/>
        </a:defRPr>
      </a:lvl3pPr>
      <a:lvl4pPr algn="ctr" defTabSz="903288" rtl="0" eaLnBrk="0" fontAlgn="base" hangingPunct="0">
        <a:spcBef>
          <a:spcPct val="0"/>
        </a:spcBef>
        <a:spcAft>
          <a:spcPct val="0"/>
        </a:spcAft>
        <a:defRPr sz="4400">
          <a:solidFill>
            <a:schemeClr val="tx1"/>
          </a:solidFill>
          <a:latin typeface="Calibri" pitchFamily="34" charset="0"/>
        </a:defRPr>
      </a:lvl4pPr>
      <a:lvl5pPr algn="ctr" defTabSz="903288" rtl="0" eaLnBrk="0" fontAlgn="base" hangingPunct="0">
        <a:spcBef>
          <a:spcPct val="0"/>
        </a:spcBef>
        <a:spcAft>
          <a:spcPct val="0"/>
        </a:spcAft>
        <a:defRPr sz="4400">
          <a:solidFill>
            <a:schemeClr val="tx1"/>
          </a:solidFill>
          <a:latin typeface="Calibri" pitchFamily="34" charset="0"/>
        </a:defRPr>
      </a:lvl5pPr>
      <a:lvl6pPr marL="457200" algn="ctr" defTabSz="903288" rtl="0" fontAlgn="base">
        <a:spcBef>
          <a:spcPct val="0"/>
        </a:spcBef>
        <a:spcAft>
          <a:spcPct val="0"/>
        </a:spcAft>
        <a:defRPr sz="4400">
          <a:solidFill>
            <a:schemeClr val="tx1"/>
          </a:solidFill>
          <a:latin typeface="Calibri" pitchFamily="34" charset="0"/>
        </a:defRPr>
      </a:lvl6pPr>
      <a:lvl7pPr marL="914400" algn="ctr" defTabSz="903288" rtl="0" fontAlgn="base">
        <a:spcBef>
          <a:spcPct val="0"/>
        </a:spcBef>
        <a:spcAft>
          <a:spcPct val="0"/>
        </a:spcAft>
        <a:defRPr sz="4400">
          <a:solidFill>
            <a:schemeClr val="tx1"/>
          </a:solidFill>
          <a:latin typeface="Calibri" pitchFamily="34" charset="0"/>
        </a:defRPr>
      </a:lvl7pPr>
      <a:lvl8pPr marL="1371600" algn="ctr" defTabSz="903288" rtl="0" fontAlgn="base">
        <a:spcBef>
          <a:spcPct val="0"/>
        </a:spcBef>
        <a:spcAft>
          <a:spcPct val="0"/>
        </a:spcAft>
        <a:defRPr sz="4400">
          <a:solidFill>
            <a:schemeClr val="tx1"/>
          </a:solidFill>
          <a:latin typeface="Calibri" pitchFamily="34" charset="0"/>
        </a:defRPr>
      </a:lvl8pPr>
      <a:lvl9pPr marL="1828800" algn="ctr" defTabSz="903288" rtl="0" fontAlgn="base">
        <a:spcBef>
          <a:spcPct val="0"/>
        </a:spcBef>
        <a:spcAft>
          <a:spcPct val="0"/>
        </a:spcAft>
        <a:defRPr sz="4400">
          <a:solidFill>
            <a:schemeClr val="tx1"/>
          </a:solidFill>
          <a:latin typeface="Calibri" pitchFamily="34" charset="0"/>
        </a:defRPr>
      </a:lvl9pPr>
    </p:titleStyle>
    <p:bodyStyle>
      <a:lvl1pPr marL="338138" indent="-338138" algn="l" defTabSz="903288"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33425" indent="-280988" algn="l" defTabSz="903288"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28713" indent="-225425" algn="l" defTabSz="903288"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581150" indent="-225425" algn="l" defTabSz="903288"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33588" indent="-225425" algn="l" defTabSz="903288"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485813" indent="-225983" algn="l" defTabSz="90393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37778" indent="-225983" algn="l" defTabSz="90393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389745" indent="-225983" algn="l" defTabSz="90393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41711" indent="-225983" algn="l" defTabSz="90393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03932" rtl="0" eaLnBrk="1" latinLnBrk="0" hangingPunct="1">
        <a:defRPr sz="1800" kern="1200">
          <a:solidFill>
            <a:schemeClr val="tx1"/>
          </a:solidFill>
          <a:latin typeface="+mn-lt"/>
          <a:ea typeface="+mn-ea"/>
          <a:cs typeface="+mn-cs"/>
        </a:defRPr>
      </a:lvl1pPr>
      <a:lvl2pPr marL="451966" algn="l" defTabSz="903932" rtl="0" eaLnBrk="1" latinLnBrk="0" hangingPunct="1">
        <a:defRPr sz="1800" kern="1200">
          <a:solidFill>
            <a:schemeClr val="tx1"/>
          </a:solidFill>
          <a:latin typeface="+mn-lt"/>
          <a:ea typeface="+mn-ea"/>
          <a:cs typeface="+mn-cs"/>
        </a:defRPr>
      </a:lvl2pPr>
      <a:lvl3pPr marL="903932" algn="l" defTabSz="903932" rtl="0" eaLnBrk="1" latinLnBrk="0" hangingPunct="1">
        <a:defRPr sz="1800" kern="1200">
          <a:solidFill>
            <a:schemeClr val="tx1"/>
          </a:solidFill>
          <a:latin typeface="+mn-lt"/>
          <a:ea typeface="+mn-ea"/>
          <a:cs typeface="+mn-cs"/>
        </a:defRPr>
      </a:lvl3pPr>
      <a:lvl4pPr marL="1355898" algn="l" defTabSz="903932" rtl="0" eaLnBrk="1" latinLnBrk="0" hangingPunct="1">
        <a:defRPr sz="1800" kern="1200">
          <a:solidFill>
            <a:schemeClr val="tx1"/>
          </a:solidFill>
          <a:latin typeface="+mn-lt"/>
          <a:ea typeface="+mn-ea"/>
          <a:cs typeface="+mn-cs"/>
        </a:defRPr>
      </a:lvl4pPr>
      <a:lvl5pPr marL="1807864" algn="l" defTabSz="903932" rtl="0" eaLnBrk="1" latinLnBrk="0" hangingPunct="1">
        <a:defRPr sz="1800" kern="1200">
          <a:solidFill>
            <a:schemeClr val="tx1"/>
          </a:solidFill>
          <a:latin typeface="+mn-lt"/>
          <a:ea typeface="+mn-ea"/>
          <a:cs typeface="+mn-cs"/>
        </a:defRPr>
      </a:lvl5pPr>
      <a:lvl6pPr marL="2259829" algn="l" defTabSz="903932" rtl="0" eaLnBrk="1" latinLnBrk="0" hangingPunct="1">
        <a:defRPr sz="1800" kern="1200">
          <a:solidFill>
            <a:schemeClr val="tx1"/>
          </a:solidFill>
          <a:latin typeface="+mn-lt"/>
          <a:ea typeface="+mn-ea"/>
          <a:cs typeface="+mn-cs"/>
        </a:defRPr>
      </a:lvl6pPr>
      <a:lvl7pPr marL="2711796" algn="l" defTabSz="903932" rtl="0" eaLnBrk="1" latinLnBrk="0" hangingPunct="1">
        <a:defRPr sz="1800" kern="1200">
          <a:solidFill>
            <a:schemeClr val="tx1"/>
          </a:solidFill>
          <a:latin typeface="+mn-lt"/>
          <a:ea typeface="+mn-ea"/>
          <a:cs typeface="+mn-cs"/>
        </a:defRPr>
      </a:lvl7pPr>
      <a:lvl8pPr marL="3163763" algn="l" defTabSz="903932" rtl="0" eaLnBrk="1" latinLnBrk="0" hangingPunct="1">
        <a:defRPr sz="1800" kern="1200">
          <a:solidFill>
            <a:schemeClr val="tx1"/>
          </a:solidFill>
          <a:latin typeface="+mn-lt"/>
          <a:ea typeface="+mn-ea"/>
          <a:cs typeface="+mn-cs"/>
        </a:defRPr>
      </a:lvl8pPr>
      <a:lvl9pPr marL="3615727" algn="l" defTabSz="903932"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slideLayout" Target="../slideLayouts/slideLayout8.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xml"/><Relationship Id="rId1" Type="http://schemas.openxmlformats.org/officeDocument/2006/relationships/slideLayout" Target="../slideLayouts/slideLayout7.xml"/><Relationship Id="rId5" Type="http://schemas.openxmlformats.org/officeDocument/2006/relationships/image" Target="../media/image8.tiff"/><Relationship Id="rId4" Type="http://schemas.openxmlformats.org/officeDocument/2006/relationships/chart" Target="../charts/chart2.xml"/></Relationships>
</file>

<file path=ppt/slides/_rels/slide12.xml.rels><?xml version="1.0" encoding="UTF-8" standalone="yes"?>
<Relationships xmlns="http://schemas.openxmlformats.org/package/2006/relationships"><Relationship Id="rId3" Type="http://schemas.openxmlformats.org/officeDocument/2006/relationships/image" Target="../media/image8.tiff"/><Relationship Id="rId2" Type="http://schemas.openxmlformats.org/officeDocument/2006/relationships/chart" Target="../charts/chart3.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image" Target="../media/image8.tiff"/><Relationship Id="rId1" Type="http://schemas.openxmlformats.org/officeDocument/2006/relationships/slideLayout" Target="../slideLayouts/slideLayout8.xml"/><Relationship Id="rId4" Type="http://schemas.openxmlformats.org/officeDocument/2006/relationships/image" Target="../media/image18.emf"/></Relationships>
</file>

<file path=ppt/slides/_rels/slide14.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8.tiff"/><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8.tiff"/><Relationship Id="rId7" Type="http://schemas.openxmlformats.org/officeDocument/2006/relationships/chart" Target="../charts/chart5.xml"/><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4.bin"/><Relationship Id="rId4" Type="http://schemas.openxmlformats.org/officeDocument/2006/relationships/chart" Target="../charts/chart4.xml"/></Relationships>
</file>

<file path=ppt/slides/_rels/slide16.xml.rels><?xml version="1.0" encoding="UTF-8" standalone="yes"?>
<Relationships xmlns="http://schemas.openxmlformats.org/package/2006/relationships"><Relationship Id="rId3" Type="http://schemas.openxmlformats.org/officeDocument/2006/relationships/image" Target="../media/image21.tif"/><Relationship Id="rId2" Type="http://schemas.openxmlformats.org/officeDocument/2006/relationships/slideLayout" Target="../slideLayouts/slideLayout8.xml"/><Relationship Id="rId1" Type="http://schemas.openxmlformats.org/officeDocument/2006/relationships/tags" Target="../tags/tag2.xml"/><Relationship Id="rId5" Type="http://schemas.openxmlformats.org/officeDocument/2006/relationships/image" Target="../media/image8.tiff"/><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chart" Target="../charts/chart6.xml"/><Relationship Id="rId2" Type="http://schemas.openxmlformats.org/officeDocument/2006/relationships/image" Target="../media/image23.tif"/><Relationship Id="rId1" Type="http://schemas.openxmlformats.org/officeDocument/2006/relationships/slideLayout" Target="../slideLayouts/slideLayout7.xml"/><Relationship Id="rId4" Type="http://schemas.openxmlformats.org/officeDocument/2006/relationships/image" Target="../media/image8.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chart" Target="../charts/chart7.xml"/><Relationship Id="rId2" Type="http://schemas.openxmlformats.org/officeDocument/2006/relationships/image" Target="../media/image15.png"/><Relationship Id="rId1" Type="http://schemas.openxmlformats.org/officeDocument/2006/relationships/slideLayout" Target="../slideLayouts/slideLayout8.xml"/><Relationship Id="rId5" Type="http://schemas.openxmlformats.org/officeDocument/2006/relationships/image" Target="../media/image8.tiff"/><Relationship Id="rId4" Type="http://schemas.openxmlformats.org/officeDocument/2006/relationships/image" Target="../media/image24.tif"/></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8.xml"/><Relationship Id="rId4" Type="http://schemas.openxmlformats.org/officeDocument/2006/relationships/image" Target="../media/image28.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tiff"/><Relationship Id="rId5" Type="http://schemas.openxmlformats.org/officeDocument/2006/relationships/image" Target="../media/image7.e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8.xml"/><Relationship Id="rId1" Type="http://schemas.openxmlformats.org/officeDocument/2006/relationships/vmlDrawing" Target="../drawings/vmlDrawing2.vml"/><Relationship Id="rId5" Type="http://schemas.openxmlformats.org/officeDocument/2006/relationships/image" Target="../media/image8.tiff"/><Relationship Id="rId4" Type="http://schemas.openxmlformats.org/officeDocument/2006/relationships/image" Target="../media/image9.emf"/></Relationships>
</file>

<file path=ppt/slides/_rels/slide6.xml.rels><?xml version="1.0" encoding="UTF-8" standalone="yes"?>
<Relationships xmlns="http://schemas.openxmlformats.org/package/2006/relationships"><Relationship Id="rId2" Type="http://schemas.openxmlformats.org/officeDocument/2006/relationships/image" Target="../media/image8.tiff"/><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1.png"/><Relationship Id="rId7" Type="http://schemas.openxmlformats.org/officeDocument/2006/relationships/image" Target="../media/image14.png"/><Relationship Id="rId2" Type="http://schemas.openxmlformats.org/officeDocument/2006/relationships/slideLayout" Target="../slideLayouts/slideLayout8.xml"/><Relationship Id="rId1" Type="http://schemas.openxmlformats.org/officeDocument/2006/relationships/tags" Target="../tags/tag1.xml"/><Relationship Id="rId6" Type="http://schemas.openxmlformats.org/officeDocument/2006/relationships/audio" Target="../media/audio1.wav"/><Relationship Id="rId5" Type="http://schemas.openxmlformats.org/officeDocument/2006/relationships/image" Target="../media/image13.pn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rotWithShape="1">
          <a:blip r:embed="rId2"/>
          <a:srcRect l="26652" t="10111" r="27099" b="17147"/>
          <a:stretch/>
        </p:blipFill>
        <p:spPr>
          <a:xfrm>
            <a:off x="5760726" y="1705675"/>
            <a:ext cx="3230874" cy="3247268"/>
          </a:xfrm>
          <a:prstGeom prst="rect">
            <a:avLst/>
          </a:prstGeom>
        </p:spPr>
      </p:pic>
      <p:pic>
        <p:nvPicPr>
          <p:cNvPr id="4" name="Picture 3"/>
          <p:cNvPicPr>
            <a:picLocks noChangeAspect="1"/>
          </p:cNvPicPr>
          <p:nvPr/>
        </p:nvPicPr>
        <p:blipFill rotWithShape="1">
          <a:blip r:embed="rId3"/>
          <a:srcRect l="21793" t="11780" r="23244" b="12378"/>
          <a:stretch/>
        </p:blipFill>
        <p:spPr>
          <a:xfrm>
            <a:off x="1539058" y="1581571"/>
            <a:ext cx="3053509" cy="3268958"/>
          </a:xfrm>
          <a:prstGeom prst="rect">
            <a:avLst/>
          </a:prstGeom>
        </p:spPr>
      </p:pic>
      <p:sp>
        <p:nvSpPr>
          <p:cNvPr id="2" name="Title 1"/>
          <p:cNvSpPr>
            <a:spLocks noGrp="1"/>
          </p:cNvSpPr>
          <p:nvPr>
            <p:ph type="title"/>
          </p:nvPr>
        </p:nvSpPr>
        <p:spPr>
          <a:xfrm>
            <a:off x="1371600" y="230643"/>
            <a:ext cx="7620000" cy="2033586"/>
          </a:xfrm>
        </p:spPr>
        <p:txBody>
          <a:bodyPr>
            <a:normAutofit/>
          </a:bodyPr>
          <a:lstStyle/>
          <a:p>
            <a:pPr algn="ctr"/>
            <a:r>
              <a:rPr lang="en-GB" sz="2800" dirty="0"/>
              <a:t>A comparative physicochemical study of two </a:t>
            </a:r>
            <a:r>
              <a:rPr lang="el-GR" sz="2800" i="1" dirty="0" smtClean="0">
                <a:latin typeface="Arial Black" panose="020B0A04020102020204" pitchFamily="34" charset="0"/>
              </a:rPr>
              <a:t>β</a:t>
            </a:r>
            <a:r>
              <a:rPr lang="en-GB" sz="2800" i="1" dirty="0" smtClean="0">
                <a:latin typeface="Arial Black" panose="020B0A04020102020204" pitchFamily="34" charset="0"/>
              </a:rPr>
              <a:t>-</a:t>
            </a:r>
            <a:r>
              <a:rPr lang="en-GB" sz="2800" i="1" dirty="0" smtClean="0"/>
              <a:t>substituted octa </a:t>
            </a:r>
            <a:r>
              <a:rPr lang="en-GB" sz="2800" dirty="0" smtClean="0"/>
              <a:t>pyridyloxy </a:t>
            </a:r>
            <a:r>
              <a:rPr lang="en-GB" sz="2800" dirty="0"/>
              <a:t>and </a:t>
            </a:r>
            <a:r>
              <a:rPr lang="en-GB" sz="2800" dirty="0" smtClean="0"/>
              <a:t>pyridylsulfanyl indium </a:t>
            </a:r>
            <a:r>
              <a:rPr lang="en-GB" sz="2800" dirty="0"/>
              <a:t>phthalocyanine</a:t>
            </a:r>
            <a:r>
              <a:rPr lang="en-GB" dirty="0"/>
              <a:t/>
            </a:r>
            <a:br>
              <a:rPr lang="en-GB" dirty="0"/>
            </a:br>
            <a:endParaRPr lang="en-GB" dirty="0"/>
          </a:p>
        </p:txBody>
      </p:sp>
      <p:sp>
        <p:nvSpPr>
          <p:cNvPr id="3" name="Subtitle 2"/>
          <p:cNvSpPr>
            <a:spLocks noGrp="1"/>
          </p:cNvSpPr>
          <p:nvPr>
            <p:ph type="subTitle" idx="1"/>
          </p:nvPr>
        </p:nvSpPr>
        <p:spPr>
          <a:xfrm>
            <a:off x="1811339" y="4394388"/>
            <a:ext cx="6643686" cy="1810469"/>
          </a:xfrm>
        </p:spPr>
        <p:txBody>
          <a:bodyPr>
            <a:normAutofit lnSpcReduction="10000"/>
          </a:bodyPr>
          <a:lstStyle/>
          <a:p>
            <a:pPr algn="ctr"/>
            <a:r>
              <a:rPr lang="en-GB" dirty="0">
                <a:latin typeface="Arial" panose="020B0604020202020204" pitchFamily="34" charset="0"/>
                <a:cs typeface="Arial" panose="020B0604020202020204" pitchFamily="34" charset="0"/>
              </a:rPr>
              <a:t>By</a:t>
            </a:r>
          </a:p>
          <a:p>
            <a:pPr algn="ctr"/>
            <a:r>
              <a:rPr lang="en-GB" dirty="0">
                <a:latin typeface="Arial" panose="020B0604020202020204" pitchFamily="34" charset="0"/>
                <a:ea typeface="Tahoma" panose="020B0604030504040204" pitchFamily="34" charset="0"/>
                <a:cs typeface="Arial" panose="020B0604020202020204" pitchFamily="34" charset="0"/>
              </a:rPr>
              <a:t>Osifeko, Olawale </a:t>
            </a:r>
            <a:r>
              <a:rPr lang="en-GB" dirty="0" smtClean="0">
                <a:latin typeface="Arial" panose="020B0604020202020204" pitchFamily="34" charset="0"/>
                <a:ea typeface="Tahoma" panose="020B0604030504040204" pitchFamily="34" charset="0"/>
                <a:cs typeface="Arial" panose="020B0604020202020204" pitchFamily="34" charset="0"/>
              </a:rPr>
              <a:t>Lawrence</a:t>
            </a:r>
          </a:p>
          <a:p>
            <a:pPr algn="ctr"/>
            <a:r>
              <a:rPr lang="en-GB" dirty="0" smtClean="0">
                <a:latin typeface="Arial" panose="020B0604020202020204" pitchFamily="34" charset="0"/>
                <a:ea typeface="Tahoma" panose="020B0604030504040204" pitchFamily="34" charset="0"/>
                <a:cs typeface="Arial" panose="020B0604020202020204" pitchFamily="34" charset="0"/>
              </a:rPr>
              <a:t>and</a:t>
            </a:r>
          </a:p>
          <a:p>
            <a:pPr algn="ctr"/>
            <a:r>
              <a:rPr lang="en-GB" sz="3200" dirty="0" smtClean="0">
                <a:latin typeface="Arial Black" panose="020B0A04020102020204" pitchFamily="34" charset="0"/>
                <a:cs typeface="Arial" panose="020B0604020202020204" pitchFamily="34" charset="0"/>
              </a:rPr>
              <a:t>Prof</a:t>
            </a:r>
            <a:r>
              <a:rPr lang="en-GB" sz="3200" dirty="0">
                <a:latin typeface="Arial Black" panose="020B0A04020102020204" pitchFamily="34" charset="0"/>
                <a:cs typeface="Arial" panose="020B0604020202020204" pitchFamily="34" charset="0"/>
              </a:rPr>
              <a:t>. T. Nyokong</a:t>
            </a:r>
          </a:p>
          <a:p>
            <a:endParaRPr lang="en-GB" dirty="0"/>
          </a:p>
        </p:txBody>
      </p:sp>
    </p:spTree>
    <p:extLst>
      <p:ext uri="{BB962C8B-B14F-4D97-AF65-F5344CB8AC3E}">
        <p14:creationId xmlns:p14="http://schemas.microsoft.com/office/powerpoint/2010/main" val="2451581606"/>
      </p:ext>
    </p:extLst>
  </p:cSld>
  <p:clrMapOvr>
    <a:masterClrMapping/>
  </p:clrMapOvr>
  <mc:AlternateContent xmlns:mc="http://schemas.openxmlformats.org/markup-compatibility/2006" xmlns:p14="http://schemas.microsoft.com/office/powerpoint/2010/main">
    <mc:Choice Requires="p14">
      <p:transition spd="slow" p14:dur="2000" advTm="29779"/>
    </mc:Choice>
    <mc:Fallback xmlns="">
      <p:transition spd="slow" advTm="2977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1" descr="C:\Users\OLAWALE OSIFEKO\Desktop\2017\Personal files\FOSC-2017\LASU LOGO.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45" y="5862918"/>
            <a:ext cx="824404" cy="8965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2"/>
          <p:cNvSpPr>
            <a:spLocks noChangeArrowheads="1"/>
          </p:cNvSpPr>
          <p:nvPr/>
        </p:nvSpPr>
        <p:spPr bwMode="auto">
          <a:xfrm>
            <a:off x="0" y="0"/>
            <a:ext cx="89916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2"/>
          <p:cNvGraphicFramePr>
            <a:graphicFrameLocks noChangeAspect="1"/>
          </p:cNvGraphicFramePr>
          <p:nvPr>
            <p:extLst>
              <p:ext uri="{D42A27DB-BD31-4B8C-83A1-F6EECF244321}">
                <p14:modId xmlns:p14="http://schemas.microsoft.com/office/powerpoint/2010/main" val="1763993091"/>
              </p:ext>
            </p:extLst>
          </p:nvPr>
        </p:nvGraphicFramePr>
        <p:xfrm>
          <a:off x="672353" y="255494"/>
          <a:ext cx="8027893" cy="6092919"/>
        </p:xfrm>
        <a:graphic>
          <a:graphicData uri="http://schemas.openxmlformats.org/presentationml/2006/ole">
            <mc:AlternateContent xmlns:mc="http://schemas.openxmlformats.org/markup-compatibility/2006">
              <mc:Choice xmlns:v="urn:schemas-microsoft-com:vml" Requires="v">
                <p:oleObj spid="_x0000_s2149" name="CS ChemDraw Drawing" r:id="rId4" imgW="6849765" imgH="6200485" progId="ChemDraw.Document.6.0">
                  <p:embed/>
                </p:oleObj>
              </mc:Choice>
              <mc:Fallback>
                <p:oleObj name="CS ChemDraw Drawing" r:id="rId4" imgW="6849765" imgH="6200485" progId="ChemDraw.Document.6.0">
                  <p:embed/>
                  <p:pic>
                    <p:nvPicPr>
                      <p:cNvPr id="0" name="Object 1"/>
                      <p:cNvPicPr>
                        <a:picLocks noChangeAspect="1" noChangeArrowheads="1"/>
                      </p:cNvPicPr>
                      <p:nvPr/>
                    </p:nvPicPr>
                    <p:blipFill>
                      <a:blip r:embed="rId5"/>
                      <a:srcRect/>
                      <a:stretch>
                        <a:fillRect/>
                      </a:stretch>
                    </p:blipFill>
                    <p:spPr bwMode="auto">
                      <a:xfrm>
                        <a:off x="672353" y="255494"/>
                        <a:ext cx="8027893" cy="6092919"/>
                      </a:xfrm>
                      <a:prstGeom prst="rect">
                        <a:avLst/>
                      </a:prstGeom>
                      <a:noFill/>
                      <a:extLst/>
                    </p:spPr>
                  </p:pic>
                </p:oleObj>
              </mc:Fallback>
            </mc:AlternateContent>
          </a:graphicData>
        </a:graphic>
      </p:graphicFrame>
    </p:spTree>
    <p:extLst>
      <p:ext uri="{BB962C8B-B14F-4D97-AF65-F5344CB8AC3E}">
        <p14:creationId xmlns:p14="http://schemas.microsoft.com/office/powerpoint/2010/main" val="2560135711"/>
      </p:ext>
    </p:extLst>
  </p:cSld>
  <p:clrMapOvr>
    <a:masterClrMapping/>
  </p:clrMapOvr>
  <mc:AlternateContent xmlns:mc="http://schemas.openxmlformats.org/markup-compatibility/2006" xmlns:p14="http://schemas.microsoft.com/office/powerpoint/2010/main">
    <mc:Choice Requires="p14">
      <p:transition spd="slow" p14:dur="2000" advTm="149464"/>
    </mc:Choice>
    <mc:Fallback xmlns="">
      <p:transition spd="slow" advTm="149464"/>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roup 8"/>
          <p:cNvGrpSpPr/>
          <p:nvPr/>
        </p:nvGrpSpPr>
        <p:grpSpPr>
          <a:xfrm>
            <a:off x="508779" y="1139767"/>
            <a:ext cx="8118144" cy="5520531"/>
            <a:chOff x="764274" y="924614"/>
            <a:chExt cx="8118144" cy="5520531"/>
          </a:xfrm>
        </p:grpSpPr>
        <p:graphicFrame>
          <p:nvGraphicFramePr>
            <p:cNvPr id="4" name="Chart 3"/>
            <p:cNvGraphicFramePr>
              <a:graphicFrameLocks/>
            </p:cNvGraphicFramePr>
            <p:nvPr>
              <p:extLst>
                <p:ext uri="{D42A27DB-BD31-4B8C-83A1-F6EECF244321}">
                  <p14:modId xmlns:p14="http://schemas.microsoft.com/office/powerpoint/2010/main" val="464548780"/>
                </p:ext>
              </p:extLst>
            </p:nvPr>
          </p:nvGraphicFramePr>
          <p:xfrm>
            <a:off x="3700818" y="3701945"/>
            <a:ext cx="4572000" cy="2743200"/>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5" name="Chart 4"/>
            <p:cNvGraphicFramePr>
              <a:graphicFrameLocks/>
            </p:cNvGraphicFramePr>
            <p:nvPr>
              <p:extLst>
                <p:ext uri="{D42A27DB-BD31-4B8C-83A1-F6EECF244321}">
                  <p14:modId xmlns:p14="http://schemas.microsoft.com/office/powerpoint/2010/main" val="3034588720"/>
                </p:ext>
              </p:extLst>
            </p:nvPr>
          </p:nvGraphicFramePr>
          <p:xfrm>
            <a:off x="764274" y="924614"/>
            <a:ext cx="4572000" cy="2743200"/>
          </p:xfrm>
          <a:graphic>
            <a:graphicData uri="http://schemas.openxmlformats.org/drawingml/2006/chart">
              <c:chart xmlns:c="http://schemas.openxmlformats.org/drawingml/2006/chart" xmlns:r="http://schemas.openxmlformats.org/officeDocument/2006/relationships" r:id="rId4"/>
            </a:graphicData>
          </a:graphic>
        </p:graphicFrame>
        <p:sp>
          <p:nvSpPr>
            <p:cNvPr id="6" name="TextBox 5"/>
            <p:cNvSpPr txBox="1"/>
            <p:nvPr/>
          </p:nvSpPr>
          <p:spPr>
            <a:xfrm>
              <a:off x="5336274" y="1655192"/>
              <a:ext cx="3546144" cy="1600438"/>
            </a:xfrm>
            <a:prstGeom prst="rect">
              <a:avLst/>
            </a:prstGeom>
            <a:noFill/>
          </p:spPr>
          <p:txBody>
            <a:bodyPr wrap="square" rtlCol="0">
              <a:spAutoFit/>
            </a:bodyPr>
            <a:lstStyle/>
            <a:p>
              <a:pPr marL="342900" indent="-342900" algn="l">
                <a:buAutoNum type="alphaLcParenBoth"/>
              </a:pPr>
              <a:r>
                <a:rPr lang="en-GB" sz="1400" dirty="0" smtClean="0">
                  <a:latin typeface="Arial Black" panose="020B0A04020102020204" pitchFamily="34" charset="0"/>
                </a:rPr>
                <a:t>= absorption</a:t>
              </a:r>
            </a:p>
            <a:p>
              <a:pPr marL="342900" indent="-342900" algn="l">
                <a:buAutoNum type="alphaLcParenBoth"/>
              </a:pPr>
              <a:r>
                <a:rPr lang="en-GB" sz="1400" dirty="0" smtClean="0">
                  <a:latin typeface="Arial Black" panose="020B0A04020102020204" pitchFamily="34" charset="0"/>
                </a:rPr>
                <a:t>= excitation</a:t>
              </a:r>
            </a:p>
            <a:p>
              <a:pPr marL="342900" indent="-342900" algn="l">
                <a:buAutoNum type="alphaLcParenBoth"/>
              </a:pPr>
              <a:r>
                <a:rPr lang="en-GB" sz="1400" dirty="0" smtClean="0">
                  <a:latin typeface="Arial Black" panose="020B0A04020102020204" pitchFamily="34" charset="0"/>
                </a:rPr>
                <a:t>= emission</a:t>
              </a:r>
            </a:p>
            <a:p>
              <a:pPr marL="342900" indent="-342900" algn="l">
                <a:buAutoNum type="alphaLcParenBoth"/>
              </a:pPr>
              <a:r>
                <a:rPr lang="en-GB" sz="1400" dirty="0" smtClean="0">
                  <a:latin typeface="Arial Black" panose="020B0A04020102020204" pitchFamily="34" charset="0"/>
                </a:rPr>
                <a:t>= In(</a:t>
              </a:r>
              <a:r>
                <a:rPr lang="en-GB" sz="1400" dirty="0" err="1" smtClean="0">
                  <a:latin typeface="Arial Black" panose="020B0A04020102020204" pitchFamily="34" charset="0"/>
                </a:rPr>
                <a:t>pyS</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r>
                <a:rPr lang="en-GB" sz="1400" dirty="0" smtClean="0">
                  <a:latin typeface="Arial Black" panose="020B0A04020102020204" pitchFamily="34" charset="0"/>
                </a:rPr>
                <a:t> Pc DMSO</a:t>
              </a:r>
            </a:p>
            <a:p>
              <a:pPr marL="342900" indent="-342900" algn="l">
                <a:buAutoNum type="alphaLcParenBoth"/>
              </a:pPr>
              <a:r>
                <a:rPr lang="en-GB" sz="1400" dirty="0" smtClean="0">
                  <a:latin typeface="Arial Black" panose="020B0A04020102020204" pitchFamily="34" charset="0"/>
                </a:rPr>
                <a:t>= </a:t>
              </a:r>
              <a:r>
                <a:rPr lang="en-GB" sz="1400" dirty="0" err="1" smtClean="0">
                  <a:latin typeface="Arial Black" panose="020B0A04020102020204" pitchFamily="34" charset="0"/>
                </a:rPr>
                <a:t>Qrt</a:t>
              </a:r>
              <a:r>
                <a:rPr lang="en-GB" sz="1400" dirty="0" smtClean="0">
                  <a:latin typeface="Arial Black" panose="020B0A04020102020204" pitchFamily="34" charset="0"/>
                </a:rPr>
                <a:t> In(</a:t>
              </a:r>
              <a:r>
                <a:rPr lang="en-GB" sz="1400" dirty="0" err="1" smtClean="0">
                  <a:latin typeface="Arial Black" panose="020B0A04020102020204" pitchFamily="34" charset="0"/>
                </a:rPr>
                <a:t>pyS</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r>
                <a:rPr lang="en-GB" sz="1400" dirty="0" smtClean="0">
                  <a:latin typeface="Arial Black" panose="020B0A04020102020204" pitchFamily="34" charset="0"/>
                </a:rPr>
                <a:t> </a:t>
              </a:r>
              <a:r>
                <a:rPr lang="en-GB" sz="1400" dirty="0">
                  <a:latin typeface="Arial Black" panose="020B0A04020102020204" pitchFamily="34" charset="0"/>
                </a:rPr>
                <a:t>Pc </a:t>
              </a:r>
              <a:r>
                <a:rPr lang="en-GB" sz="1400" dirty="0" smtClean="0">
                  <a:latin typeface="Arial Black" panose="020B0A04020102020204" pitchFamily="34" charset="0"/>
                </a:rPr>
                <a:t>DMSO</a:t>
              </a:r>
            </a:p>
            <a:p>
              <a:pPr marL="342900" indent="-342900" algn="l">
                <a:buFontTx/>
                <a:buAutoNum type="alphaLcParenBoth"/>
              </a:pPr>
              <a:r>
                <a:rPr lang="en-GB" sz="1400" dirty="0" smtClean="0">
                  <a:latin typeface="Arial Black" panose="020B0A04020102020204" pitchFamily="34" charset="0"/>
                </a:rPr>
                <a:t>= </a:t>
              </a:r>
              <a:r>
                <a:rPr lang="en-GB" sz="1400" dirty="0" err="1" smtClean="0">
                  <a:latin typeface="Arial Black" panose="020B0A04020102020204" pitchFamily="34" charset="0"/>
                </a:rPr>
                <a:t>Qrt</a:t>
              </a:r>
              <a:r>
                <a:rPr lang="en-GB" sz="1400" dirty="0" smtClean="0">
                  <a:latin typeface="Arial Black" panose="020B0A04020102020204" pitchFamily="34" charset="0"/>
                </a:rPr>
                <a:t> In(</a:t>
              </a:r>
              <a:r>
                <a:rPr lang="en-GB" sz="1400" dirty="0" err="1" smtClean="0">
                  <a:latin typeface="Arial Black" panose="020B0A04020102020204" pitchFamily="34" charset="0"/>
                </a:rPr>
                <a:t>pyS</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r>
                <a:rPr lang="en-GB" sz="1400" dirty="0" smtClean="0">
                  <a:latin typeface="Arial Black" panose="020B0A04020102020204" pitchFamily="34" charset="0"/>
                </a:rPr>
                <a:t> </a:t>
              </a:r>
              <a:r>
                <a:rPr lang="en-GB" sz="1400" dirty="0">
                  <a:latin typeface="Arial Black" panose="020B0A04020102020204" pitchFamily="34" charset="0"/>
                </a:rPr>
                <a:t>Pc </a:t>
              </a:r>
              <a:r>
                <a:rPr lang="en-GB" sz="1400" dirty="0" smtClean="0">
                  <a:latin typeface="Arial Black" panose="020B0A04020102020204" pitchFamily="34" charset="0"/>
                </a:rPr>
                <a:t>H</a:t>
              </a:r>
              <a:r>
                <a:rPr lang="en-GB" sz="1400" baseline="-25000" dirty="0" smtClean="0">
                  <a:latin typeface="Arial Black" panose="020B0A04020102020204" pitchFamily="34" charset="0"/>
                </a:rPr>
                <a:t>2</a:t>
              </a:r>
              <a:r>
                <a:rPr lang="en-GB" sz="1400" dirty="0" smtClean="0">
                  <a:latin typeface="Arial Black" panose="020B0A04020102020204" pitchFamily="34" charset="0"/>
                </a:rPr>
                <a:t>O</a:t>
              </a:r>
            </a:p>
            <a:p>
              <a:pPr marL="342900" indent="-342900" algn="l">
                <a:buFontTx/>
                <a:buAutoNum type="alphaLcParenBoth"/>
              </a:pPr>
              <a:r>
                <a:rPr lang="en-GB" sz="1400" dirty="0" smtClean="0">
                  <a:latin typeface="Arial Black" panose="020B0A04020102020204" pitchFamily="34" charset="0"/>
                </a:rPr>
                <a:t>= </a:t>
              </a:r>
              <a:r>
                <a:rPr lang="en-GB" sz="1400" dirty="0" err="1" smtClean="0">
                  <a:latin typeface="Arial Black" panose="020B0A04020102020204" pitchFamily="34" charset="0"/>
                </a:rPr>
                <a:t>Qrt</a:t>
              </a:r>
              <a:r>
                <a:rPr lang="en-GB" sz="1400" dirty="0" smtClean="0">
                  <a:latin typeface="Arial Black" panose="020B0A04020102020204" pitchFamily="34" charset="0"/>
                </a:rPr>
                <a:t> In(</a:t>
              </a:r>
              <a:r>
                <a:rPr lang="en-GB" sz="1400" dirty="0" err="1" smtClean="0">
                  <a:latin typeface="Arial Black" panose="020B0A04020102020204" pitchFamily="34" charset="0"/>
                </a:rPr>
                <a:t>pyS</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r>
                <a:rPr lang="en-GB" sz="1400" dirty="0" smtClean="0">
                  <a:latin typeface="Arial Black" panose="020B0A04020102020204" pitchFamily="34" charset="0"/>
                </a:rPr>
                <a:t> </a:t>
              </a:r>
              <a:r>
                <a:rPr lang="en-GB" sz="1400" dirty="0">
                  <a:latin typeface="Arial Black" panose="020B0A04020102020204" pitchFamily="34" charset="0"/>
                </a:rPr>
                <a:t>Pc </a:t>
              </a:r>
              <a:r>
                <a:rPr lang="en-GB" sz="1400" dirty="0" smtClean="0">
                  <a:latin typeface="Arial Black" panose="020B0A04020102020204" pitchFamily="34" charset="0"/>
                </a:rPr>
                <a:t>H</a:t>
              </a:r>
              <a:r>
                <a:rPr lang="en-GB" sz="1400" baseline="-25000" dirty="0" smtClean="0">
                  <a:latin typeface="Arial Black" panose="020B0A04020102020204" pitchFamily="34" charset="0"/>
                </a:rPr>
                <a:t>2</a:t>
              </a:r>
              <a:r>
                <a:rPr lang="en-GB" sz="1400" dirty="0" smtClean="0">
                  <a:latin typeface="Arial Black" panose="020B0A04020102020204" pitchFamily="34" charset="0"/>
                </a:rPr>
                <a:t>O-Trit X</a:t>
              </a:r>
              <a:endParaRPr lang="en-GB" sz="1400" dirty="0">
                <a:latin typeface="Arial Black" panose="020B0A04020102020204" pitchFamily="34" charset="0"/>
              </a:endParaRPr>
            </a:p>
          </p:txBody>
        </p:sp>
      </p:grpSp>
      <p:pic>
        <p:nvPicPr>
          <p:cNvPr id="8" name="Picture 61" descr="C:\Users\OLAWALE OSIFEKO\Desktop\2017\Personal files\FOSC-2017\LASU LOGO.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61" y="5706570"/>
            <a:ext cx="968163" cy="1052939"/>
          </a:xfrm>
          <a:prstGeom prst="rect">
            <a:avLst/>
          </a:prstGeom>
          <a:noFill/>
          <a:extLst>
            <a:ext uri="{909E8E84-426E-40DD-AFC4-6F175D3DCCD1}">
              <a14:hiddenFill xmlns:a14="http://schemas.microsoft.com/office/drawing/2010/main">
                <a:solidFill>
                  <a:srgbClr val="FFFFFF"/>
                </a:solidFill>
              </a14:hiddenFill>
            </a:ext>
          </a:extLst>
        </p:spPr>
      </p:pic>
      <p:sp>
        <p:nvSpPr>
          <p:cNvPr id="10" name="Title 9"/>
          <p:cNvSpPr>
            <a:spLocks noGrp="1"/>
          </p:cNvSpPr>
          <p:nvPr>
            <p:ph type="title"/>
          </p:nvPr>
        </p:nvSpPr>
        <p:spPr>
          <a:xfrm>
            <a:off x="518192" y="205815"/>
            <a:ext cx="8093075" cy="1139825"/>
          </a:xfrm>
        </p:spPr>
        <p:txBody>
          <a:bodyPr>
            <a:normAutofit fontScale="90000"/>
          </a:bodyPr>
          <a:lstStyle/>
          <a:p>
            <a:r>
              <a:rPr lang="en-US" dirty="0" smtClean="0">
                <a:latin typeface="Algerian" pitchFamily="82" charset="0"/>
              </a:rPr>
              <a:t>ELECTRONIC ABSORPTION SPECTRAL</a:t>
            </a:r>
            <a:endParaRPr lang="en-US" dirty="0">
              <a:latin typeface="Algerian" pitchFamily="82" charset="0"/>
            </a:endParaRPr>
          </a:p>
        </p:txBody>
      </p:sp>
    </p:spTree>
    <p:extLst>
      <p:ext uri="{BB962C8B-B14F-4D97-AF65-F5344CB8AC3E}">
        <p14:creationId xmlns:p14="http://schemas.microsoft.com/office/powerpoint/2010/main" val="2271919239"/>
      </p:ext>
    </p:extLst>
  </p:cSld>
  <p:clrMapOvr>
    <a:masterClrMapping/>
  </p:clrMapOvr>
  <mc:AlternateContent xmlns:mc="http://schemas.openxmlformats.org/markup-compatibility/2006" xmlns:p14="http://schemas.microsoft.com/office/powerpoint/2010/main">
    <mc:Choice Requires="p14">
      <p:transition spd="slow" p14:dur="2000" advTm="14311"/>
    </mc:Choice>
    <mc:Fallback xmlns="">
      <p:transition spd="slow" advTm="14311"/>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p:cNvGraphicFramePr>
            <a:graphicFrameLocks/>
          </p:cNvGraphicFramePr>
          <p:nvPr>
            <p:extLst>
              <p:ext uri="{D42A27DB-BD31-4B8C-83A1-F6EECF244321}">
                <p14:modId xmlns:p14="http://schemas.microsoft.com/office/powerpoint/2010/main" val="1135598061"/>
              </p:ext>
            </p:extLst>
          </p:nvPr>
        </p:nvGraphicFramePr>
        <p:xfrm>
          <a:off x="1057540" y="2062343"/>
          <a:ext cx="6473370" cy="394788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3" name="Table 2"/>
          <p:cNvGraphicFramePr>
            <a:graphicFrameLocks noGrp="1"/>
          </p:cNvGraphicFramePr>
          <p:nvPr>
            <p:extLst>
              <p:ext uri="{D42A27DB-BD31-4B8C-83A1-F6EECF244321}">
                <p14:modId xmlns:p14="http://schemas.microsoft.com/office/powerpoint/2010/main" val="896351984"/>
              </p:ext>
            </p:extLst>
          </p:nvPr>
        </p:nvGraphicFramePr>
        <p:xfrm>
          <a:off x="5094971" y="240031"/>
          <a:ext cx="3168477" cy="1822312"/>
        </p:xfrm>
        <a:graphic>
          <a:graphicData uri="http://schemas.openxmlformats.org/drawingml/2006/table">
            <a:tbl>
              <a:tblPr firstRow="1" bandRow="1">
                <a:tableStyleId>{5C22544A-7EE6-4342-B048-85BDC9FD1C3A}</a:tableStyleId>
              </a:tblPr>
              <a:tblGrid>
                <a:gridCol w="996547"/>
                <a:gridCol w="1206669"/>
                <a:gridCol w="965261"/>
              </a:tblGrid>
              <a:tr h="455578">
                <a:tc>
                  <a:txBody>
                    <a:bodyPr/>
                    <a:lstStyle/>
                    <a:p>
                      <a:r>
                        <a:rPr lang="en-GB" sz="1400" dirty="0" smtClean="0">
                          <a:latin typeface="Arial Black" panose="020B0A04020102020204" pitchFamily="34" charset="0"/>
                        </a:rPr>
                        <a:t>In(</a:t>
                      </a:r>
                      <a:r>
                        <a:rPr lang="en-GB" sz="1400" dirty="0" err="1" smtClean="0">
                          <a:latin typeface="Arial Black" panose="020B0A04020102020204" pitchFamily="34" charset="0"/>
                        </a:rPr>
                        <a:t>pyO</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endParaRPr lang="en-GB" sz="1400" baseline="-250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EXPECTED</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FOUND</a:t>
                      </a:r>
                      <a:endParaRPr lang="en-GB" sz="1400" dirty="0">
                        <a:latin typeface="Arial Black" panose="020B0A04020102020204" pitchFamily="34" charset="0"/>
                      </a:endParaRPr>
                    </a:p>
                  </a:txBody>
                  <a:tcPr marL="68580" marR="68580" marT="34290" marB="34290"/>
                </a:tc>
              </a:tr>
              <a:tr h="455578">
                <a:tc>
                  <a:txBody>
                    <a:bodyPr/>
                    <a:lstStyle/>
                    <a:p>
                      <a:pPr algn="ctr"/>
                      <a:r>
                        <a:rPr lang="en-GB" sz="1400" dirty="0" smtClean="0">
                          <a:latin typeface="Arial Black" panose="020B0A04020102020204" pitchFamily="34" charset="0"/>
                        </a:rPr>
                        <a:t>C (%)</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61.44</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59.53</a:t>
                      </a:r>
                      <a:endParaRPr lang="en-GB" sz="1400" dirty="0">
                        <a:latin typeface="Arial Black" panose="020B0A04020102020204" pitchFamily="34" charset="0"/>
                      </a:endParaRPr>
                    </a:p>
                  </a:txBody>
                  <a:tcPr marL="68580" marR="68580" marT="34290" marB="34290"/>
                </a:tc>
              </a:tr>
              <a:tr h="455578">
                <a:tc>
                  <a:txBody>
                    <a:bodyPr/>
                    <a:lstStyle/>
                    <a:p>
                      <a:pPr algn="ctr"/>
                      <a:r>
                        <a:rPr lang="en-GB" sz="1400" dirty="0" smtClean="0">
                          <a:latin typeface="Arial Black" panose="020B0A04020102020204" pitchFamily="34" charset="0"/>
                        </a:rPr>
                        <a:t>H (%)</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2.86</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3.04</a:t>
                      </a:r>
                      <a:endParaRPr lang="en-GB" sz="1400" dirty="0">
                        <a:latin typeface="Arial Black" panose="020B0A04020102020204" pitchFamily="34" charset="0"/>
                      </a:endParaRPr>
                    </a:p>
                  </a:txBody>
                  <a:tcPr marL="68580" marR="68580" marT="34290" marB="34290"/>
                </a:tc>
              </a:tr>
              <a:tr h="455578">
                <a:tc>
                  <a:txBody>
                    <a:bodyPr/>
                    <a:lstStyle/>
                    <a:p>
                      <a:pPr algn="ctr"/>
                      <a:r>
                        <a:rPr lang="en-GB" sz="1400" dirty="0" smtClean="0">
                          <a:latin typeface="Arial Black" panose="020B0A04020102020204" pitchFamily="34" charset="0"/>
                        </a:rPr>
                        <a:t>N</a:t>
                      </a:r>
                      <a:r>
                        <a:rPr lang="en-GB" sz="1400" baseline="0" dirty="0" smtClean="0">
                          <a:latin typeface="Arial Black" panose="020B0A04020102020204" pitchFamily="34" charset="0"/>
                        </a:rPr>
                        <a:t> (%)</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15.92</a:t>
                      </a:r>
                      <a:endParaRPr lang="en-GB" sz="1400" dirty="0">
                        <a:latin typeface="Arial Black" panose="020B0A04020102020204" pitchFamily="34" charset="0"/>
                      </a:endParaRPr>
                    </a:p>
                  </a:txBody>
                  <a:tcPr marL="68580" marR="68580" marT="34290" marB="34290"/>
                </a:tc>
                <a:tc>
                  <a:txBody>
                    <a:bodyPr/>
                    <a:lstStyle/>
                    <a:p>
                      <a:pPr algn="ctr"/>
                      <a:r>
                        <a:rPr lang="en-GB" sz="1400" dirty="0" smtClean="0">
                          <a:latin typeface="Arial Black" panose="020B0A04020102020204" pitchFamily="34" charset="0"/>
                        </a:rPr>
                        <a:t>14.64</a:t>
                      </a:r>
                      <a:endParaRPr lang="en-GB" sz="1400" dirty="0">
                        <a:latin typeface="Arial Black" panose="020B0A04020102020204" pitchFamily="34" charset="0"/>
                      </a:endParaRPr>
                    </a:p>
                  </a:txBody>
                  <a:tcPr marL="68580" marR="68580" marT="34290" marB="34290"/>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61339150"/>
              </p:ext>
            </p:extLst>
          </p:nvPr>
        </p:nvGraphicFramePr>
        <p:xfrm>
          <a:off x="1125748" y="240031"/>
          <a:ext cx="3168477" cy="1822312"/>
        </p:xfrm>
        <a:graphic>
          <a:graphicData uri="http://schemas.openxmlformats.org/drawingml/2006/table">
            <a:tbl>
              <a:tblPr firstRow="1" bandRow="1">
                <a:tableStyleId>{5C22544A-7EE6-4342-B048-85BDC9FD1C3A}</a:tableStyleId>
              </a:tblPr>
              <a:tblGrid>
                <a:gridCol w="950785"/>
                <a:gridCol w="1252431"/>
                <a:gridCol w="965261"/>
              </a:tblGrid>
              <a:tr h="455578">
                <a:tc>
                  <a:txBody>
                    <a:bodyPr/>
                    <a:lstStyle/>
                    <a:p>
                      <a:r>
                        <a:rPr lang="en-GB" sz="1400" dirty="0" smtClean="0">
                          <a:latin typeface="Arial Black" panose="020B0A04020102020204" pitchFamily="34" charset="0"/>
                        </a:rPr>
                        <a:t>In(</a:t>
                      </a:r>
                      <a:r>
                        <a:rPr lang="en-GB" sz="1400" dirty="0" err="1" smtClean="0">
                          <a:latin typeface="Arial Black" panose="020B0A04020102020204" pitchFamily="34" charset="0"/>
                        </a:rPr>
                        <a:t>pyS</a:t>
                      </a:r>
                      <a:r>
                        <a:rPr lang="en-GB" sz="1400" dirty="0" smtClean="0">
                          <a:latin typeface="Arial Black" panose="020B0A04020102020204" pitchFamily="34" charset="0"/>
                        </a:rPr>
                        <a:t>)</a:t>
                      </a:r>
                      <a:r>
                        <a:rPr lang="en-GB" sz="1400" baseline="-25000" dirty="0" smtClean="0">
                          <a:latin typeface="Arial Black" panose="020B0A04020102020204" pitchFamily="34" charset="0"/>
                        </a:rPr>
                        <a:t>8</a:t>
                      </a:r>
                      <a:endParaRPr lang="en-GB" sz="1400" baseline="-250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EXPECTED</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FOUND</a:t>
                      </a:r>
                      <a:endParaRPr lang="en-GB" sz="1400" dirty="0">
                        <a:latin typeface="Arial Black" panose="020B0A04020102020204" pitchFamily="34" charset="0"/>
                      </a:endParaRPr>
                    </a:p>
                  </a:txBody>
                  <a:tcPr marL="68580" marR="68580" marT="34290" marB="34290"/>
                </a:tc>
              </a:tr>
              <a:tr h="455578">
                <a:tc>
                  <a:txBody>
                    <a:bodyPr/>
                    <a:lstStyle/>
                    <a:p>
                      <a:r>
                        <a:rPr lang="en-GB" sz="1400" dirty="0" smtClean="0">
                          <a:latin typeface="Arial Black" panose="020B0A04020102020204" pitchFamily="34" charset="0"/>
                        </a:rPr>
                        <a:t>C (%)</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56.30</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55.56</a:t>
                      </a:r>
                      <a:endParaRPr lang="en-GB" sz="1400" dirty="0">
                        <a:latin typeface="Arial Black" panose="020B0A04020102020204" pitchFamily="34" charset="0"/>
                      </a:endParaRPr>
                    </a:p>
                  </a:txBody>
                  <a:tcPr marL="68580" marR="68580" marT="34290" marB="34290"/>
                </a:tc>
              </a:tr>
              <a:tr h="455578">
                <a:tc>
                  <a:txBody>
                    <a:bodyPr/>
                    <a:lstStyle/>
                    <a:p>
                      <a:r>
                        <a:rPr lang="en-GB" sz="1400" dirty="0" smtClean="0">
                          <a:latin typeface="Arial Black" panose="020B0A04020102020204" pitchFamily="34" charset="0"/>
                        </a:rPr>
                        <a:t>H (%)</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2.62</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2.88</a:t>
                      </a:r>
                      <a:endParaRPr lang="en-GB" sz="1400" dirty="0">
                        <a:latin typeface="Arial Black" panose="020B0A04020102020204" pitchFamily="34" charset="0"/>
                      </a:endParaRPr>
                    </a:p>
                  </a:txBody>
                  <a:tcPr marL="68580" marR="68580" marT="34290" marB="34290"/>
                </a:tc>
              </a:tr>
              <a:tr h="455578">
                <a:tc>
                  <a:txBody>
                    <a:bodyPr/>
                    <a:lstStyle/>
                    <a:p>
                      <a:r>
                        <a:rPr lang="en-GB" sz="1400" dirty="0" smtClean="0">
                          <a:latin typeface="Arial Black" panose="020B0A04020102020204" pitchFamily="34" charset="0"/>
                        </a:rPr>
                        <a:t>N</a:t>
                      </a:r>
                      <a:r>
                        <a:rPr lang="en-GB" sz="1400" baseline="0" dirty="0" smtClean="0">
                          <a:latin typeface="Arial Black" panose="020B0A04020102020204" pitchFamily="34" charset="0"/>
                        </a:rPr>
                        <a:t> (%)</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14.59</a:t>
                      </a:r>
                      <a:endParaRPr lang="en-GB" sz="1400" dirty="0">
                        <a:latin typeface="Arial Black" panose="020B0A04020102020204" pitchFamily="34" charset="0"/>
                      </a:endParaRPr>
                    </a:p>
                  </a:txBody>
                  <a:tcPr marL="68580" marR="68580" marT="34290" marB="34290"/>
                </a:tc>
                <a:tc>
                  <a:txBody>
                    <a:bodyPr/>
                    <a:lstStyle/>
                    <a:p>
                      <a:r>
                        <a:rPr lang="en-GB" sz="1400" dirty="0" smtClean="0">
                          <a:latin typeface="Arial Black" panose="020B0A04020102020204" pitchFamily="34" charset="0"/>
                        </a:rPr>
                        <a:t>14.87</a:t>
                      </a:r>
                      <a:endParaRPr lang="en-GB" sz="1400" dirty="0">
                        <a:latin typeface="Arial Black" panose="020B0A04020102020204" pitchFamily="34" charset="0"/>
                      </a:endParaRPr>
                    </a:p>
                  </a:txBody>
                  <a:tcPr marL="68580" marR="68580" marT="34290" marB="34290"/>
                </a:tc>
              </a:tr>
            </a:tbl>
          </a:graphicData>
        </a:graphic>
      </p:graphicFrame>
      <p:pic>
        <p:nvPicPr>
          <p:cNvPr id="6" name="Picture 61" descr="C:\Users\OLAWALE OSIFEKO\Desktop\2017\Personal files\FOSC-2017\LASU LOGO.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862" y="5662698"/>
            <a:ext cx="1008504" cy="1096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19400586"/>
      </p:ext>
    </p:extLst>
  </p:cSld>
  <p:clrMapOvr>
    <a:masterClrMapping/>
  </p:clrMapOvr>
  <mc:AlternateContent xmlns:mc="http://schemas.openxmlformats.org/markup-compatibility/2006" xmlns:p14="http://schemas.microsoft.com/office/powerpoint/2010/main">
    <mc:Choice Requires="p14">
      <p:transition spd="slow" p14:dur="2000" advTm="19430"/>
    </mc:Choice>
    <mc:Fallback xmlns="">
      <p:transition spd="slow" advTm="19430"/>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Picture 61" descr="C:\Users\OLAWALE OSIFEKO\Desktop\2017\Personal files\FOSC-2017\LASU LOGO.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61" y="5750446"/>
            <a:ext cx="927821" cy="1009064"/>
          </a:xfrm>
          <a:prstGeom prst="rect">
            <a:avLst/>
          </a:prstGeom>
          <a:noFill/>
          <a:extLst>
            <a:ext uri="{909E8E84-426E-40DD-AFC4-6F175D3DCCD1}">
              <a14:hiddenFill xmlns:a14="http://schemas.microsoft.com/office/drawing/2010/main">
                <a:solidFill>
                  <a:srgbClr val="FFFFFF"/>
                </a:solidFill>
              </a14:hiddenFill>
            </a:ext>
          </a:extLst>
        </p:spPr>
      </p:pic>
      <p:grpSp>
        <p:nvGrpSpPr>
          <p:cNvPr id="22" name="Group 21"/>
          <p:cNvGrpSpPr/>
          <p:nvPr/>
        </p:nvGrpSpPr>
        <p:grpSpPr>
          <a:xfrm>
            <a:off x="914412" y="232229"/>
            <a:ext cx="7634502" cy="5854567"/>
            <a:chOff x="449944" y="232229"/>
            <a:chExt cx="8098970" cy="6455026"/>
          </a:xfrm>
        </p:grpSpPr>
        <p:grpSp>
          <p:nvGrpSpPr>
            <p:cNvPr id="15" name="Group 14"/>
            <p:cNvGrpSpPr/>
            <p:nvPr/>
          </p:nvGrpSpPr>
          <p:grpSpPr>
            <a:xfrm>
              <a:off x="449944" y="232229"/>
              <a:ext cx="8098970" cy="3135086"/>
              <a:chOff x="449944" y="232229"/>
              <a:chExt cx="8098970" cy="3135086"/>
            </a:xfrm>
          </p:grpSpPr>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944" y="232229"/>
                <a:ext cx="8098970" cy="31350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86741" y="366188"/>
                <a:ext cx="2272856" cy="1204668"/>
              </a:xfrm>
              <a:prstGeom prst="rect">
                <a:avLst/>
              </a:prstGeom>
              <a:noFill/>
            </p:spPr>
            <p:txBody>
              <a:bodyPr wrap="none" rtlCol="0">
                <a:spAutoFit/>
              </a:bodyPr>
              <a:lstStyle/>
              <a:p>
                <a:pPr>
                  <a:lnSpc>
                    <a:spcPts val="2600"/>
                  </a:lnSpc>
                </a:pPr>
                <a:r>
                  <a:rPr lang="en-GB" sz="1600" dirty="0" smtClean="0"/>
                  <a:t>In(</a:t>
                </a:r>
                <a:r>
                  <a:rPr lang="en-GB" sz="1600" dirty="0" err="1" smtClean="0"/>
                  <a:t>pyS</a:t>
                </a:r>
                <a:r>
                  <a:rPr lang="en-GB" sz="1600" dirty="0" smtClean="0"/>
                  <a:t>)</a:t>
                </a:r>
                <a:r>
                  <a:rPr lang="en-GB" sz="1600" baseline="-25000" dirty="0" smtClean="0"/>
                  <a:t>8</a:t>
                </a:r>
                <a:r>
                  <a:rPr lang="en-GB" sz="1600" dirty="0" smtClean="0"/>
                  <a:t> Pc</a:t>
                </a:r>
              </a:p>
              <a:p>
                <a:pPr>
                  <a:lnSpc>
                    <a:spcPts val="2600"/>
                  </a:lnSpc>
                </a:pPr>
                <a:r>
                  <a:rPr lang="en-GB" sz="1600" dirty="0" smtClean="0"/>
                  <a:t>MALDI </a:t>
                </a:r>
                <a:r>
                  <a:rPr lang="en-GB" sz="1600" dirty="0"/>
                  <a:t>TOF MS m/z: </a:t>
                </a:r>
                <a:endParaRPr lang="en-GB" sz="1600" dirty="0" smtClean="0"/>
              </a:p>
              <a:p>
                <a:pPr>
                  <a:lnSpc>
                    <a:spcPts val="2600"/>
                  </a:lnSpc>
                </a:pPr>
                <a:r>
                  <a:rPr lang="en-GB" sz="1600" dirty="0" smtClean="0"/>
                  <a:t>Calcd</a:t>
                </a:r>
                <a:r>
                  <a:rPr lang="en-GB" sz="1600" dirty="0"/>
                  <a:t>: </a:t>
                </a:r>
                <a:r>
                  <a:rPr lang="en-GB" sz="1600" dirty="0" smtClean="0"/>
                  <a:t>1535</a:t>
                </a:r>
              </a:p>
            </p:txBody>
          </p:sp>
          <p:cxnSp>
            <p:nvCxnSpPr>
              <p:cNvPr id="8" name="Straight Arrow Connector 7"/>
              <p:cNvCxnSpPr/>
              <p:nvPr/>
            </p:nvCxnSpPr>
            <p:spPr>
              <a:xfrm flipH="1" flipV="1">
                <a:off x="4194629" y="366188"/>
                <a:ext cx="1480457" cy="2143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H="1">
                <a:off x="4702629" y="1640114"/>
                <a:ext cx="972457" cy="1596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675086" y="407781"/>
                <a:ext cx="1146468" cy="369332"/>
              </a:xfrm>
              <a:prstGeom prst="rect">
                <a:avLst/>
              </a:prstGeom>
              <a:noFill/>
            </p:spPr>
            <p:txBody>
              <a:bodyPr wrap="none" rtlCol="0">
                <a:spAutoFit/>
              </a:bodyPr>
              <a:lstStyle/>
              <a:p>
                <a:r>
                  <a:rPr lang="en-GB" sz="1800" dirty="0" smtClean="0"/>
                  <a:t>1504.997</a:t>
                </a:r>
                <a:endParaRPr lang="en-GB" sz="1800" dirty="0"/>
              </a:p>
            </p:txBody>
          </p:sp>
          <p:sp>
            <p:nvSpPr>
              <p:cNvPr id="14" name="TextBox 13"/>
              <p:cNvSpPr txBox="1"/>
              <p:nvPr/>
            </p:nvSpPr>
            <p:spPr>
              <a:xfrm>
                <a:off x="5675086" y="1506340"/>
                <a:ext cx="1146469" cy="369332"/>
              </a:xfrm>
              <a:prstGeom prst="rect">
                <a:avLst/>
              </a:prstGeom>
              <a:noFill/>
            </p:spPr>
            <p:txBody>
              <a:bodyPr wrap="none" rtlCol="0">
                <a:spAutoFit/>
              </a:bodyPr>
              <a:lstStyle/>
              <a:p>
                <a:r>
                  <a:rPr lang="en-GB" sz="1800" dirty="0" smtClean="0"/>
                  <a:t>1540.565</a:t>
                </a:r>
                <a:endParaRPr lang="en-GB" sz="1800" dirty="0"/>
              </a:p>
            </p:txBody>
          </p:sp>
        </p:grpSp>
        <p:grpSp>
          <p:nvGrpSpPr>
            <p:cNvPr id="21" name="Group 20"/>
            <p:cNvGrpSpPr/>
            <p:nvPr/>
          </p:nvGrpSpPr>
          <p:grpSpPr>
            <a:xfrm>
              <a:off x="449944" y="3396141"/>
              <a:ext cx="8053387" cy="3291114"/>
              <a:chOff x="449944" y="3396141"/>
              <a:chExt cx="8053387" cy="3291114"/>
            </a:xfrm>
          </p:grpSpPr>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944" y="3396141"/>
                <a:ext cx="8053387"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1126178" y="3583940"/>
                <a:ext cx="2272856" cy="1204668"/>
              </a:xfrm>
              <a:prstGeom prst="rect">
                <a:avLst/>
              </a:prstGeom>
              <a:noFill/>
            </p:spPr>
            <p:txBody>
              <a:bodyPr wrap="none" rtlCol="0">
                <a:spAutoFit/>
              </a:bodyPr>
              <a:lstStyle/>
              <a:p>
                <a:pPr>
                  <a:lnSpc>
                    <a:spcPts val="2600"/>
                  </a:lnSpc>
                </a:pPr>
                <a:r>
                  <a:rPr lang="en-GB" sz="1600" dirty="0" smtClean="0"/>
                  <a:t>In(</a:t>
                </a:r>
                <a:r>
                  <a:rPr lang="en-GB" sz="1600" dirty="0" err="1" smtClean="0"/>
                  <a:t>pyO</a:t>
                </a:r>
                <a:r>
                  <a:rPr lang="en-GB" sz="1600" dirty="0" smtClean="0"/>
                  <a:t>)</a:t>
                </a:r>
                <a:r>
                  <a:rPr lang="en-GB" sz="1600" baseline="-25000" dirty="0" smtClean="0"/>
                  <a:t>8</a:t>
                </a:r>
                <a:r>
                  <a:rPr lang="en-GB" sz="1600" dirty="0" smtClean="0"/>
                  <a:t> Pc</a:t>
                </a:r>
              </a:p>
              <a:p>
                <a:pPr>
                  <a:lnSpc>
                    <a:spcPts val="2600"/>
                  </a:lnSpc>
                </a:pPr>
                <a:r>
                  <a:rPr lang="en-GB" sz="1600" dirty="0" smtClean="0"/>
                  <a:t>MALDI </a:t>
                </a:r>
                <a:r>
                  <a:rPr lang="en-GB" sz="1600" dirty="0"/>
                  <a:t>TOF MS m/z: </a:t>
                </a:r>
                <a:endParaRPr lang="en-GB" sz="1600" dirty="0" smtClean="0"/>
              </a:p>
              <a:p>
                <a:pPr>
                  <a:lnSpc>
                    <a:spcPts val="2600"/>
                  </a:lnSpc>
                </a:pPr>
                <a:r>
                  <a:rPr lang="en-GB" sz="1600" dirty="0" smtClean="0"/>
                  <a:t>Calcd</a:t>
                </a:r>
                <a:r>
                  <a:rPr lang="en-GB" sz="1600" dirty="0"/>
                  <a:t>: </a:t>
                </a:r>
                <a:r>
                  <a:rPr lang="en-GB" sz="1600" dirty="0" smtClean="0"/>
                  <a:t>1407</a:t>
                </a:r>
              </a:p>
            </p:txBody>
          </p:sp>
          <p:cxnSp>
            <p:nvCxnSpPr>
              <p:cNvPr id="17" name="Straight Arrow Connector 16"/>
              <p:cNvCxnSpPr/>
              <p:nvPr/>
            </p:nvCxnSpPr>
            <p:spPr>
              <a:xfrm flipH="1" flipV="1">
                <a:off x="4075268" y="3501089"/>
                <a:ext cx="1157132" cy="13054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5197419" y="3501089"/>
                <a:ext cx="1129348" cy="369332"/>
              </a:xfrm>
              <a:prstGeom prst="rect">
                <a:avLst/>
              </a:prstGeom>
              <a:noFill/>
            </p:spPr>
            <p:txBody>
              <a:bodyPr wrap="none" rtlCol="0">
                <a:spAutoFit/>
              </a:bodyPr>
              <a:lstStyle/>
              <a:p>
                <a:r>
                  <a:rPr lang="en-GB" sz="1800" dirty="0" smtClean="0"/>
                  <a:t>1411.795</a:t>
                </a:r>
                <a:endParaRPr lang="en-GB" sz="1800" dirty="0"/>
              </a:p>
            </p:txBody>
          </p:sp>
        </p:grpSp>
      </p:grpSp>
    </p:spTree>
    <p:extLst>
      <p:ext uri="{BB962C8B-B14F-4D97-AF65-F5344CB8AC3E}">
        <p14:creationId xmlns:p14="http://schemas.microsoft.com/office/powerpoint/2010/main" val="3972545185"/>
      </p:ext>
    </p:extLst>
  </p:cSld>
  <p:clrMapOvr>
    <a:masterClrMapping/>
  </p:clrMapOvr>
  <mc:AlternateContent xmlns:mc="http://schemas.openxmlformats.org/markup-compatibility/2006" xmlns:p14="http://schemas.microsoft.com/office/powerpoint/2010/main">
    <mc:Choice Requires="p14">
      <p:transition spd="slow" p14:dur="2000" advTm="31105"/>
    </mc:Choice>
    <mc:Fallback xmlns="">
      <p:transition spd="slow" advTm="31105"/>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61" descr="C:\Users\OLAWALE OSIFEKO\Desktop\2017\Personal files\FOSC-2017\LASU LOGO.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62" y="5838192"/>
            <a:ext cx="847138" cy="921317"/>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a:stretch>
            <a:fillRect/>
          </a:stretch>
        </p:blipFill>
        <p:spPr>
          <a:xfrm>
            <a:off x="625513" y="1029485"/>
            <a:ext cx="7958938" cy="5237990"/>
          </a:xfrm>
          <a:prstGeom prst="rect">
            <a:avLst/>
          </a:prstGeom>
        </p:spPr>
      </p:pic>
    </p:spTree>
    <p:extLst>
      <p:ext uri="{BB962C8B-B14F-4D97-AF65-F5344CB8AC3E}">
        <p14:creationId xmlns:p14="http://schemas.microsoft.com/office/powerpoint/2010/main" val="2703140710"/>
      </p:ext>
    </p:extLst>
  </p:cSld>
  <p:clrMapOvr>
    <a:masterClrMapping/>
  </p:clrMapOvr>
  <mc:AlternateContent xmlns:mc="http://schemas.openxmlformats.org/markup-compatibility/2006" xmlns:p14="http://schemas.microsoft.com/office/powerpoint/2010/main">
    <mc:Choice Requires="p14">
      <p:transition spd="slow" p14:dur="2000" advTm="3602"/>
    </mc:Choice>
    <mc:Fallback xmlns="">
      <p:transition spd="slow" advTm="3602"/>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086653" y="166908"/>
            <a:ext cx="6753772" cy="584775"/>
          </a:xfrm>
          <a:prstGeom prst="rect">
            <a:avLst/>
          </a:prstGeom>
        </p:spPr>
        <p:txBody>
          <a:bodyPr wrap="none">
            <a:spAutoFit/>
          </a:bodyPr>
          <a:lstStyle/>
          <a:p>
            <a:r>
              <a:rPr lang="en-GB" sz="3200" dirty="0" smtClean="0">
                <a:latin typeface="Algerian" pitchFamily="82" charset="0"/>
                <a:cs typeface="Tahoma" panose="020B0604030504040204" pitchFamily="34" charset="0"/>
              </a:rPr>
              <a:t>Singlet Oxygen Quantum Yield </a:t>
            </a:r>
            <a:endParaRPr lang="en-GB" sz="3200" dirty="0">
              <a:latin typeface="Algerian" pitchFamily="82" charset="0"/>
            </a:endParaRPr>
          </a:p>
        </p:txBody>
      </p:sp>
      <p:sp>
        <p:nvSpPr>
          <p:cNvPr id="6" name="Rectangle 5"/>
          <p:cNvSpPr/>
          <p:nvPr/>
        </p:nvSpPr>
        <p:spPr>
          <a:xfrm>
            <a:off x="5135059" y="1206382"/>
            <a:ext cx="288862" cy="784702"/>
          </a:xfrm>
          <a:prstGeom prst="rect">
            <a:avLst/>
          </a:prstGeom>
        </p:spPr>
        <p:txBody>
          <a:bodyPr wrap="none">
            <a:spAutoFit/>
          </a:bodyPr>
          <a:lstStyle/>
          <a:p>
            <a:pPr>
              <a:lnSpc>
                <a:spcPct val="107000"/>
              </a:lnSpc>
              <a:spcBef>
                <a:spcPts val="0"/>
              </a:spcBef>
              <a:spcAft>
                <a:spcPts val="800"/>
              </a:spcAft>
            </a:pPr>
            <a:r>
              <a:rPr lang="en-GB" sz="4400" baseline="-25000" dirty="0" smtClean="0"/>
              <a:t> </a:t>
            </a:r>
            <a:endParaRPr lang="en-GB" sz="60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5" name="Picture 61" descr="C:\Users\OLAWALE OSIFEKO\Desktop\2017\Personal files\FOSC-2017\LASU LOGO.t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5862" y="5899474"/>
            <a:ext cx="790792" cy="860036"/>
          </a:xfrm>
          <a:prstGeom prst="rect">
            <a:avLst/>
          </a:prstGeom>
          <a:noFill/>
          <a:extLst>
            <a:ext uri="{909E8E84-426E-40DD-AFC4-6F175D3DCCD1}">
              <a14:hiddenFill xmlns:a14="http://schemas.microsoft.com/office/drawing/2010/main">
                <a:solidFill>
                  <a:srgbClr val="FFFFFF"/>
                </a:solidFill>
              </a14:hiddenFill>
            </a:ext>
          </a:extLst>
        </p:spPr>
      </p:pic>
      <p:grpSp>
        <p:nvGrpSpPr>
          <p:cNvPr id="21" name="Group 20"/>
          <p:cNvGrpSpPr/>
          <p:nvPr/>
        </p:nvGrpSpPr>
        <p:grpSpPr>
          <a:xfrm>
            <a:off x="242071" y="751683"/>
            <a:ext cx="8458118" cy="5839419"/>
            <a:chOff x="242071" y="751683"/>
            <a:chExt cx="8458118" cy="5839419"/>
          </a:xfrm>
        </p:grpSpPr>
        <p:grpSp>
          <p:nvGrpSpPr>
            <p:cNvPr id="20" name="Group 19"/>
            <p:cNvGrpSpPr/>
            <p:nvPr/>
          </p:nvGrpSpPr>
          <p:grpSpPr>
            <a:xfrm>
              <a:off x="242071" y="751683"/>
              <a:ext cx="8458118" cy="5650621"/>
              <a:chOff x="242071" y="751683"/>
              <a:chExt cx="8458118" cy="5650621"/>
            </a:xfrm>
          </p:grpSpPr>
          <p:graphicFrame>
            <p:nvGraphicFramePr>
              <p:cNvPr id="2" name="Chart 1"/>
              <p:cNvGraphicFramePr/>
              <p:nvPr>
                <p:extLst>
                  <p:ext uri="{D42A27DB-BD31-4B8C-83A1-F6EECF244321}">
                    <p14:modId xmlns:p14="http://schemas.microsoft.com/office/powerpoint/2010/main" val="3398335949"/>
                  </p:ext>
                </p:extLst>
              </p:nvPr>
            </p:nvGraphicFramePr>
            <p:xfrm>
              <a:off x="707490" y="751683"/>
              <a:ext cx="4572000" cy="274320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67795568"/>
                  </p:ext>
                </p:extLst>
              </p:nvPr>
            </p:nvGraphicFramePr>
            <p:xfrm>
              <a:off x="242071" y="3697176"/>
              <a:ext cx="3778599" cy="1560624"/>
            </p:xfrm>
            <a:graphic>
              <a:graphicData uri="http://schemas.openxmlformats.org/presentationml/2006/ole">
                <mc:AlternateContent xmlns:mc="http://schemas.openxmlformats.org/markup-compatibility/2006">
                  <mc:Choice xmlns:v="urn:schemas-microsoft-com:vml" Requires="v">
                    <p:oleObj spid="_x0000_s6208" name="CS ChemDraw Drawing" r:id="rId5" imgW="3008520" imgH="943560" progId="ChemDraw.Document.6.0">
                      <p:embed/>
                    </p:oleObj>
                  </mc:Choice>
                  <mc:Fallback>
                    <p:oleObj name="CS ChemDraw Drawing" r:id="rId5" imgW="3008520" imgH="943560" progId="ChemDraw.Document.6.0">
                      <p:embed/>
                      <p:pic>
                        <p:nvPicPr>
                          <p:cNvPr id="0" name=""/>
                          <p:cNvPicPr/>
                          <p:nvPr/>
                        </p:nvPicPr>
                        <p:blipFill>
                          <a:blip r:embed="rId6"/>
                          <a:stretch>
                            <a:fillRect/>
                          </a:stretch>
                        </p:blipFill>
                        <p:spPr>
                          <a:xfrm>
                            <a:off x="242071" y="3697176"/>
                            <a:ext cx="3778599" cy="1560624"/>
                          </a:xfrm>
                          <a:prstGeom prst="rect">
                            <a:avLst/>
                          </a:prstGeom>
                        </p:spPr>
                      </p:pic>
                    </p:oleObj>
                  </mc:Fallback>
                </mc:AlternateContent>
              </a:graphicData>
            </a:graphic>
          </p:graphicFrame>
          <p:grpSp>
            <p:nvGrpSpPr>
              <p:cNvPr id="19" name="Group 18"/>
              <p:cNvGrpSpPr/>
              <p:nvPr/>
            </p:nvGrpSpPr>
            <p:grpSpPr>
              <a:xfrm>
                <a:off x="4041577" y="3659104"/>
                <a:ext cx="4658612" cy="2743200"/>
                <a:chOff x="4041577" y="3659104"/>
                <a:chExt cx="4658612" cy="2743200"/>
              </a:xfrm>
            </p:grpSpPr>
            <p:graphicFrame>
              <p:nvGraphicFramePr>
                <p:cNvPr id="3" name="Chart 2"/>
                <p:cNvGraphicFramePr/>
                <p:nvPr>
                  <p:extLst>
                    <p:ext uri="{D42A27DB-BD31-4B8C-83A1-F6EECF244321}">
                      <p14:modId xmlns:p14="http://schemas.microsoft.com/office/powerpoint/2010/main" val="139136587"/>
                    </p:ext>
                  </p:extLst>
                </p:nvPr>
              </p:nvGraphicFramePr>
              <p:xfrm>
                <a:off x="4041577" y="3659104"/>
                <a:ext cx="4572000" cy="2743200"/>
              </p:xfrm>
              <a:graphic>
                <a:graphicData uri="http://schemas.openxmlformats.org/drawingml/2006/chart">
                  <c:chart xmlns:c="http://schemas.openxmlformats.org/drawingml/2006/chart" xmlns:r="http://schemas.openxmlformats.org/officeDocument/2006/relationships" r:id="rId7"/>
                </a:graphicData>
              </a:graphic>
            </p:graphicFrame>
            <p:grpSp>
              <p:nvGrpSpPr>
                <p:cNvPr id="12" name="Group 11"/>
                <p:cNvGrpSpPr/>
                <p:nvPr/>
              </p:nvGrpSpPr>
              <p:grpSpPr>
                <a:xfrm>
                  <a:off x="6840913" y="3952215"/>
                  <a:ext cx="1859276" cy="630188"/>
                  <a:chOff x="6840913" y="3952215"/>
                  <a:chExt cx="1859276" cy="630188"/>
                </a:xfrm>
              </p:grpSpPr>
              <p:sp>
                <p:nvSpPr>
                  <p:cNvPr id="9" name="TextBox 8"/>
                  <p:cNvSpPr txBox="1"/>
                  <p:nvPr/>
                </p:nvSpPr>
                <p:spPr>
                  <a:xfrm flipH="1">
                    <a:off x="7536574" y="4243849"/>
                    <a:ext cx="1163615" cy="338554"/>
                  </a:xfrm>
                  <a:prstGeom prst="rect">
                    <a:avLst/>
                  </a:prstGeom>
                  <a:noFill/>
                </p:spPr>
                <p:txBody>
                  <a:bodyPr wrap="square" rtlCol="0">
                    <a:spAutoFit/>
                  </a:bodyPr>
                  <a:lstStyle/>
                  <a:p>
                    <a:r>
                      <a:rPr lang="en-GB" sz="1600" b="1" dirty="0">
                        <a:latin typeface="Arial" panose="020B0604020202020204" pitchFamily="34" charset="0"/>
                        <a:cs typeface="Arial" panose="020B0604020202020204" pitchFamily="34" charset="0"/>
                      </a:rPr>
                      <a:t>Ф</a:t>
                    </a:r>
                    <a:r>
                      <a:rPr lang="en-GB" sz="1600" b="1" baseline="-25000" dirty="0">
                        <a:latin typeface="Arial" panose="020B0604020202020204" pitchFamily="34" charset="0"/>
                        <a:cs typeface="Arial" panose="020B0604020202020204" pitchFamily="34" charset="0"/>
                      </a:rPr>
                      <a:t>∆ </a:t>
                    </a:r>
                    <a:r>
                      <a:rPr lang="en-GB" sz="1600" b="1" dirty="0" smtClean="0">
                        <a:latin typeface="Arial" panose="020B0604020202020204" pitchFamily="34" charset="0"/>
                        <a:cs typeface="Arial" panose="020B0604020202020204" pitchFamily="34" charset="0"/>
                      </a:rPr>
                      <a:t>= 0.46 </a:t>
                    </a:r>
                    <a:endParaRPr lang="en-GB" sz="1600" b="1" dirty="0">
                      <a:latin typeface="Arial" panose="020B0604020202020204" pitchFamily="34" charset="0"/>
                      <a:cs typeface="Arial" panose="020B0604020202020204" pitchFamily="34" charset="0"/>
                    </a:endParaRPr>
                  </a:p>
                </p:txBody>
              </p:sp>
              <p:sp>
                <p:nvSpPr>
                  <p:cNvPr id="10" name="TextBox 9"/>
                  <p:cNvSpPr txBox="1"/>
                  <p:nvPr/>
                </p:nvSpPr>
                <p:spPr>
                  <a:xfrm flipH="1">
                    <a:off x="6840913" y="3952215"/>
                    <a:ext cx="1806721" cy="338554"/>
                  </a:xfrm>
                  <a:prstGeom prst="rect">
                    <a:avLst/>
                  </a:prstGeom>
                  <a:noFill/>
                </p:spPr>
                <p:txBody>
                  <a:bodyPr wrap="square" rtlCol="0">
                    <a:spAutoFit/>
                  </a:bodyPr>
                  <a:lstStyle/>
                  <a:p>
                    <a:r>
                      <a:rPr lang="en-GB" sz="1600" b="1" dirty="0" err="1" smtClean="0">
                        <a:latin typeface="Arial" panose="020B0604020202020204" pitchFamily="34" charset="0"/>
                        <a:cs typeface="Arial" panose="020B0604020202020204" pitchFamily="34" charset="0"/>
                      </a:rPr>
                      <a:t>Ф</a:t>
                    </a:r>
                    <a:r>
                      <a:rPr lang="en-GB" sz="1600" b="1" baseline="-25000" dirty="0" err="1" smtClean="0">
                        <a:latin typeface="Arial" panose="020B0604020202020204" pitchFamily="34" charset="0"/>
                        <a:cs typeface="Arial" panose="020B0604020202020204" pitchFamily="34" charset="0"/>
                      </a:rPr>
                      <a:t>Pd</a:t>
                    </a:r>
                    <a:r>
                      <a:rPr lang="en-GB" sz="1600" b="1" baseline="-25000" dirty="0" smtClean="0">
                        <a:latin typeface="Arial" panose="020B0604020202020204" pitchFamily="34" charset="0"/>
                        <a:cs typeface="Arial" panose="020B0604020202020204" pitchFamily="34" charset="0"/>
                      </a:rPr>
                      <a:t> </a:t>
                    </a:r>
                    <a:r>
                      <a:rPr lang="en-GB" sz="1600" b="1" dirty="0" smtClean="0">
                        <a:latin typeface="Arial" panose="020B0604020202020204" pitchFamily="34" charset="0"/>
                        <a:cs typeface="Arial" panose="020B0604020202020204" pitchFamily="34" charset="0"/>
                      </a:rPr>
                      <a:t>= 6.34 X 10</a:t>
                    </a:r>
                    <a:r>
                      <a:rPr lang="en-GB" sz="1600" b="1" baseline="30000" dirty="0" smtClean="0">
                        <a:latin typeface="Arial" panose="020B0604020202020204" pitchFamily="34" charset="0"/>
                        <a:cs typeface="Arial" panose="020B0604020202020204" pitchFamily="34" charset="0"/>
                      </a:rPr>
                      <a:t>-7</a:t>
                    </a:r>
                    <a:r>
                      <a:rPr lang="en-GB" sz="1600" b="1" dirty="0" smtClean="0">
                        <a:latin typeface="Arial" panose="020B0604020202020204" pitchFamily="34" charset="0"/>
                        <a:cs typeface="Arial" panose="020B0604020202020204" pitchFamily="34" charset="0"/>
                      </a:rPr>
                      <a:t> </a:t>
                    </a:r>
                    <a:endParaRPr lang="en-GB" sz="1600" b="1" dirty="0">
                      <a:latin typeface="Arial" panose="020B0604020202020204" pitchFamily="34" charset="0"/>
                      <a:cs typeface="Arial" panose="020B0604020202020204" pitchFamily="34" charset="0"/>
                    </a:endParaRPr>
                  </a:p>
                </p:txBody>
              </p:sp>
            </p:grpSp>
          </p:grpSp>
          <p:grpSp>
            <p:nvGrpSpPr>
              <p:cNvPr id="8" name="Group 7"/>
              <p:cNvGrpSpPr/>
              <p:nvPr/>
            </p:nvGrpSpPr>
            <p:grpSpPr>
              <a:xfrm>
                <a:off x="4353991" y="1373601"/>
                <a:ext cx="1806721" cy="614013"/>
                <a:chOff x="4353991" y="1373601"/>
                <a:chExt cx="1806721" cy="614013"/>
              </a:xfrm>
            </p:grpSpPr>
            <p:sp>
              <p:nvSpPr>
                <p:cNvPr id="7" name="TextBox 6"/>
                <p:cNvSpPr txBox="1"/>
                <p:nvPr/>
              </p:nvSpPr>
              <p:spPr>
                <a:xfrm>
                  <a:off x="4849850" y="1649060"/>
                  <a:ext cx="1058303" cy="338554"/>
                </a:xfrm>
                <a:prstGeom prst="rect">
                  <a:avLst/>
                </a:prstGeom>
                <a:noFill/>
              </p:spPr>
              <p:txBody>
                <a:bodyPr wrap="none" rtlCol="0">
                  <a:spAutoFit/>
                </a:bodyPr>
                <a:lstStyle/>
                <a:p>
                  <a:r>
                    <a:rPr lang="en-GB" sz="1600" b="1" dirty="0">
                      <a:latin typeface="Arial" panose="020B0604020202020204" pitchFamily="34" charset="0"/>
                      <a:cs typeface="Arial" panose="020B0604020202020204" pitchFamily="34" charset="0"/>
                    </a:rPr>
                    <a:t>Ф</a:t>
                  </a:r>
                  <a:r>
                    <a:rPr lang="en-GB" sz="1600" b="1" baseline="-25000" dirty="0">
                      <a:latin typeface="Arial" panose="020B0604020202020204" pitchFamily="34" charset="0"/>
                      <a:cs typeface="Arial" panose="020B0604020202020204" pitchFamily="34" charset="0"/>
                    </a:rPr>
                    <a:t>∆ </a:t>
                  </a:r>
                  <a:r>
                    <a:rPr lang="en-GB" sz="1600" b="1" dirty="0" smtClean="0">
                      <a:latin typeface="Arial" panose="020B0604020202020204" pitchFamily="34" charset="0"/>
                      <a:cs typeface="Arial" panose="020B0604020202020204" pitchFamily="34" charset="0"/>
                    </a:rPr>
                    <a:t>= 0.21</a:t>
                  </a:r>
                  <a:endParaRPr lang="en-GB" sz="1600" b="1" dirty="0">
                    <a:latin typeface="Arial" panose="020B0604020202020204" pitchFamily="34" charset="0"/>
                    <a:cs typeface="Arial" panose="020B0604020202020204" pitchFamily="34" charset="0"/>
                  </a:endParaRPr>
                </a:p>
              </p:txBody>
            </p:sp>
            <p:sp>
              <p:nvSpPr>
                <p:cNvPr id="11" name="TextBox 10"/>
                <p:cNvSpPr txBox="1"/>
                <p:nvPr/>
              </p:nvSpPr>
              <p:spPr>
                <a:xfrm flipH="1">
                  <a:off x="4353991" y="1373601"/>
                  <a:ext cx="1806721" cy="338554"/>
                </a:xfrm>
                <a:prstGeom prst="rect">
                  <a:avLst/>
                </a:prstGeom>
                <a:noFill/>
              </p:spPr>
              <p:txBody>
                <a:bodyPr wrap="square" rtlCol="0">
                  <a:spAutoFit/>
                </a:bodyPr>
                <a:lstStyle/>
                <a:p>
                  <a:r>
                    <a:rPr lang="en-GB" sz="1600" b="1" dirty="0" err="1" smtClean="0">
                      <a:latin typeface="Arial" panose="020B0604020202020204" pitchFamily="34" charset="0"/>
                      <a:cs typeface="Arial" panose="020B0604020202020204" pitchFamily="34" charset="0"/>
                    </a:rPr>
                    <a:t>Ф</a:t>
                  </a:r>
                  <a:r>
                    <a:rPr lang="en-GB" sz="1600" b="1" baseline="-25000" dirty="0" err="1" smtClean="0">
                      <a:latin typeface="Arial" panose="020B0604020202020204" pitchFamily="34" charset="0"/>
                      <a:cs typeface="Arial" panose="020B0604020202020204" pitchFamily="34" charset="0"/>
                    </a:rPr>
                    <a:t>Pd</a:t>
                  </a:r>
                  <a:r>
                    <a:rPr lang="en-GB" sz="1600" b="1" baseline="-25000" dirty="0" smtClean="0">
                      <a:latin typeface="Arial" panose="020B0604020202020204" pitchFamily="34" charset="0"/>
                      <a:cs typeface="Arial" panose="020B0604020202020204" pitchFamily="34" charset="0"/>
                    </a:rPr>
                    <a:t> </a:t>
                  </a:r>
                  <a:r>
                    <a:rPr lang="en-GB" sz="1600" b="1" dirty="0" smtClean="0">
                      <a:latin typeface="Arial" panose="020B0604020202020204" pitchFamily="34" charset="0"/>
                      <a:cs typeface="Arial" panose="020B0604020202020204" pitchFamily="34" charset="0"/>
                    </a:rPr>
                    <a:t>= 7.00 X 10</a:t>
                  </a:r>
                  <a:r>
                    <a:rPr lang="en-GB" sz="1600" b="1" baseline="30000" dirty="0" smtClean="0">
                      <a:latin typeface="Arial" panose="020B0604020202020204" pitchFamily="34" charset="0"/>
                      <a:cs typeface="Arial" panose="020B0604020202020204" pitchFamily="34" charset="0"/>
                    </a:rPr>
                    <a:t>-6</a:t>
                  </a:r>
                  <a:r>
                    <a:rPr lang="en-GB" sz="1600" b="1" dirty="0" smtClean="0">
                      <a:latin typeface="Arial" panose="020B0604020202020204" pitchFamily="34" charset="0"/>
                      <a:cs typeface="Arial" panose="020B0604020202020204" pitchFamily="34" charset="0"/>
                    </a:rPr>
                    <a:t> </a:t>
                  </a:r>
                  <a:endParaRPr lang="en-GB" sz="1600" b="1" dirty="0">
                    <a:latin typeface="Arial" panose="020B0604020202020204" pitchFamily="34" charset="0"/>
                    <a:cs typeface="Arial" panose="020B0604020202020204" pitchFamily="34" charset="0"/>
                  </a:endParaRPr>
                </a:p>
              </p:txBody>
            </p:sp>
          </p:grpSp>
          <p:sp>
            <p:nvSpPr>
              <p:cNvPr id="16" name="Rectangle 15"/>
              <p:cNvSpPr/>
              <p:nvPr/>
            </p:nvSpPr>
            <p:spPr>
              <a:xfrm>
                <a:off x="6327577" y="1415355"/>
                <a:ext cx="2372612" cy="2062103"/>
              </a:xfrm>
              <a:prstGeom prst="rect">
                <a:avLst/>
              </a:prstGeom>
            </p:spPr>
            <p:txBody>
              <a:bodyPr wrap="square">
                <a:spAutoFit/>
              </a:bodyPr>
              <a:lstStyle/>
              <a:p>
                <a:pPr algn="l">
                  <a:spcBef>
                    <a:spcPct val="50000"/>
                  </a:spcBef>
                </a:pPr>
                <a:r>
                  <a:rPr lang="en-US" sz="1600" b="1" dirty="0">
                    <a:solidFill>
                      <a:srgbClr val="FF3300"/>
                    </a:solidFill>
                    <a:latin typeface="Arial" charset="0"/>
                  </a:rPr>
                  <a:t>Singlet oxygen quantum yield </a:t>
                </a:r>
                <a:r>
                  <a:rPr lang="en-US" sz="1600" b="1" dirty="0">
                    <a:latin typeface="Arial" charset="0"/>
                  </a:rPr>
                  <a:t>(</a:t>
                </a:r>
                <a:r>
                  <a:rPr lang="en-US" sz="1600" b="1" dirty="0">
                    <a:solidFill>
                      <a:srgbClr val="0000FF"/>
                    </a:solidFill>
                    <a:latin typeface="Arial" charset="0"/>
                    <a:sym typeface="Symbol" pitchFamily="18" charset="2"/>
                  </a:rPr>
                  <a:t></a:t>
                </a:r>
                <a:r>
                  <a:rPr lang="en-US" sz="1600" b="1" baseline="-25000" dirty="0">
                    <a:solidFill>
                      <a:srgbClr val="0000FF"/>
                    </a:solidFill>
                    <a:latin typeface="Arial" charset="0"/>
                    <a:sym typeface="Symbol"/>
                  </a:rPr>
                  <a:t></a:t>
                </a:r>
                <a:r>
                  <a:rPr lang="en-US" sz="1600" b="1" dirty="0">
                    <a:latin typeface="Arial" charset="0"/>
                    <a:sym typeface="Symbol" pitchFamily="18" charset="2"/>
                  </a:rPr>
                  <a:t>)</a:t>
                </a:r>
                <a:r>
                  <a:rPr lang="en-US" sz="1600" b="1" dirty="0">
                    <a:latin typeface="Arial" charset="0"/>
                  </a:rPr>
                  <a:t> =</a:t>
                </a:r>
              </a:p>
              <a:p>
                <a:pPr algn="l">
                  <a:spcBef>
                    <a:spcPct val="50000"/>
                  </a:spcBef>
                </a:pPr>
                <a:r>
                  <a:rPr lang="en-US" sz="1600" b="1" dirty="0">
                    <a:latin typeface="Arial" charset="0"/>
                  </a:rPr>
                  <a:t>Number of molecules in the triplet state/ quanta of light absorbed</a:t>
                </a:r>
              </a:p>
              <a:p>
                <a:pPr algn="l">
                  <a:spcBef>
                    <a:spcPct val="50000"/>
                  </a:spcBef>
                </a:pPr>
                <a:r>
                  <a:rPr lang="en-ZA" sz="1600" b="1" dirty="0">
                    <a:latin typeface="Arial" charset="0"/>
                  </a:rPr>
                  <a:t>Values 0-1	</a:t>
                </a:r>
                <a:endParaRPr lang="en-US" sz="1600" b="1" dirty="0">
                  <a:latin typeface="Arial" charset="0"/>
                </a:endParaRPr>
              </a:p>
            </p:txBody>
          </p:sp>
        </p:grpSp>
        <p:sp>
          <p:nvSpPr>
            <p:cNvPr id="17" name="TextBox 1"/>
            <p:cNvSpPr txBox="1">
              <a:spLocks noChangeArrowheads="1"/>
            </p:cNvSpPr>
            <p:nvPr/>
          </p:nvSpPr>
          <p:spPr bwMode="auto">
            <a:xfrm>
              <a:off x="1138904" y="6067882"/>
              <a:ext cx="584947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600"/>
                </a:spcBef>
                <a:buClr>
                  <a:schemeClr val="accent1"/>
                </a:buClr>
                <a:buSzPct val="80000"/>
                <a:buFont typeface="Wingdings 2" panose="05020102010507070707" pitchFamily="18" charset="2"/>
                <a:buChar char=""/>
                <a:defRPr sz="3200">
                  <a:solidFill>
                    <a:schemeClr val="tx1"/>
                  </a:solidFill>
                  <a:latin typeface="Gill Sans MT" panose="020B0502020104020203" pitchFamily="34" charset="0"/>
                </a:defRPr>
              </a:lvl1pPr>
              <a:lvl2pPr marL="742950" indent="-285750">
                <a:spcBef>
                  <a:spcPts val="550"/>
                </a:spcBef>
                <a:buClr>
                  <a:schemeClr val="accent1"/>
                </a:buClr>
                <a:buFont typeface="Verdana" panose="020B0604030504040204" pitchFamily="34" charset="0"/>
                <a:buChar char="◦"/>
                <a:defRPr sz="2800">
                  <a:solidFill>
                    <a:schemeClr val="tx1"/>
                  </a:solidFill>
                  <a:latin typeface="Gill Sans MT" panose="020B0502020104020203" pitchFamily="34" charset="0"/>
                </a:defRPr>
              </a:lvl2pPr>
              <a:lvl3pPr marL="1143000" indent="-228600">
                <a:spcBef>
                  <a:spcPct val="20000"/>
                </a:spcBef>
                <a:buClr>
                  <a:schemeClr val="accent2"/>
                </a:buClr>
                <a:buFont typeface="Wingdings 2" panose="05020102010507070707" pitchFamily="18" charset="2"/>
                <a:buChar char=""/>
                <a:defRPr sz="2400">
                  <a:solidFill>
                    <a:schemeClr val="tx1"/>
                  </a:solidFill>
                  <a:latin typeface="Gill Sans MT" panose="020B0502020104020203" pitchFamily="34" charset="0"/>
                </a:defRPr>
              </a:lvl3pPr>
              <a:lvl4pPr marL="1600200" indent="-228600">
                <a:spcBef>
                  <a:spcPct val="20000"/>
                </a:spcBef>
                <a:buClr>
                  <a:srgbClr val="C32D2E"/>
                </a:buClr>
                <a:buFont typeface="Wingdings 2" panose="05020102010507070707" pitchFamily="18" charset="2"/>
                <a:buChar char=""/>
                <a:defRPr sz="2000">
                  <a:solidFill>
                    <a:schemeClr val="tx1"/>
                  </a:solidFill>
                  <a:latin typeface="Gill Sans MT" panose="020B0502020104020203" pitchFamily="34" charset="0"/>
                </a:defRPr>
              </a:lvl4pPr>
              <a:lvl5pPr marL="2057400" indent="-228600">
                <a:spcBef>
                  <a:spcPct val="20000"/>
                </a:spcBef>
                <a:buClr>
                  <a:srgbClr val="84AA33"/>
                </a:buClr>
                <a:buFont typeface="Wingdings 2" panose="05020102010507070707" pitchFamily="18" charset="2"/>
                <a:buChar char=""/>
                <a:defRPr sz="2000">
                  <a:solidFill>
                    <a:schemeClr val="tx1"/>
                  </a:solidFill>
                  <a:latin typeface="Gill Sans MT" panose="020B0502020104020203" pitchFamily="34" charset="0"/>
                </a:defRPr>
              </a:lvl5pPr>
              <a:lvl6pPr marL="25146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6pPr>
              <a:lvl7pPr marL="29718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7pPr>
              <a:lvl8pPr marL="34290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8pPr>
              <a:lvl9pPr marL="3886200" indent="-228600" eaLnBrk="0" fontAlgn="base" hangingPunct="0">
                <a:spcBef>
                  <a:spcPct val="20000"/>
                </a:spcBef>
                <a:spcAft>
                  <a:spcPct val="0"/>
                </a:spcAft>
                <a:buClr>
                  <a:srgbClr val="84AA33"/>
                </a:buClr>
                <a:buFont typeface="Wingdings 2" panose="05020102010507070707" pitchFamily="18" charset="2"/>
                <a:buChar char=""/>
                <a:defRPr sz="2000">
                  <a:solidFill>
                    <a:schemeClr val="tx1"/>
                  </a:solidFill>
                  <a:latin typeface="Gill Sans MT" panose="020B0502020104020203" pitchFamily="34" charset="0"/>
                </a:defRPr>
              </a:lvl9pPr>
            </a:lstStyle>
            <a:p>
              <a:pPr algn="l" eaLnBrk="1" hangingPunct="1">
                <a:spcBef>
                  <a:spcPct val="0"/>
                </a:spcBef>
                <a:buClrTx/>
                <a:buSzTx/>
                <a:buFontTx/>
                <a:buNone/>
              </a:pPr>
              <a:r>
                <a:rPr lang="en-ZA" sz="1400" dirty="0">
                  <a:latin typeface="Arial Black" panose="020B0A04020102020204" pitchFamily="34" charset="0"/>
                </a:rPr>
                <a:t>DPBF = 1,3 </a:t>
              </a:r>
              <a:r>
                <a:rPr lang="en-ZA" sz="1400" dirty="0" err="1" smtClean="0">
                  <a:latin typeface="Arial Black" panose="020B0A04020102020204" pitchFamily="34" charset="0"/>
                </a:rPr>
                <a:t>diphenylisobenzofuran</a:t>
              </a:r>
              <a:endParaRPr lang="en-ZA" sz="1400" dirty="0" smtClean="0">
                <a:latin typeface="Arial Black" panose="020B0A04020102020204" pitchFamily="34" charset="0"/>
              </a:endParaRPr>
            </a:p>
            <a:p>
              <a:pPr algn="l" eaLnBrk="1" hangingPunct="1">
                <a:spcBef>
                  <a:spcPct val="0"/>
                </a:spcBef>
                <a:buClrTx/>
                <a:buSzTx/>
                <a:buFontTx/>
                <a:buNone/>
              </a:pPr>
              <a:r>
                <a:rPr lang="en-US" sz="1400" dirty="0">
                  <a:latin typeface="Arial Black" panose="020B0A04020102020204" pitchFamily="34" charset="0"/>
                </a:rPr>
                <a:t>ADMA= anthracene-9,10-bis-methylmalonate </a:t>
              </a:r>
            </a:p>
          </p:txBody>
        </p:sp>
      </p:grpSp>
      <p:grpSp>
        <p:nvGrpSpPr>
          <p:cNvPr id="22" name="Group 21"/>
          <p:cNvGrpSpPr/>
          <p:nvPr/>
        </p:nvGrpSpPr>
        <p:grpSpPr>
          <a:xfrm>
            <a:off x="2086064" y="855489"/>
            <a:ext cx="1112799" cy="1374778"/>
            <a:chOff x="2411816" y="612809"/>
            <a:chExt cx="1256813" cy="1543647"/>
          </a:xfrm>
        </p:grpSpPr>
        <p:sp>
          <p:nvSpPr>
            <p:cNvPr id="23" name="TextBox 2"/>
            <p:cNvSpPr txBox="1"/>
            <p:nvPr/>
          </p:nvSpPr>
          <p:spPr>
            <a:xfrm>
              <a:off x="2704292" y="1020588"/>
              <a:ext cx="816358" cy="570461"/>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GB" b="1" dirty="0">
                  <a:latin typeface="Arial Black" panose="020B0A04020102020204" pitchFamily="34" charset="0"/>
                  <a:ea typeface="Tahoma" panose="020B0604030504040204" pitchFamily="34" charset="0"/>
                  <a:cs typeface="Tahoma" panose="020B0604030504040204" pitchFamily="34" charset="0"/>
                </a:rPr>
                <a:t>0</a:t>
              </a:r>
              <a:r>
                <a:rPr lang="en-GB" b="1" dirty="0" smtClean="0">
                  <a:latin typeface="Arial Black" panose="020B0A04020102020204" pitchFamily="34" charset="0"/>
                  <a:ea typeface="Tahoma" panose="020B0604030504040204" pitchFamily="34" charset="0"/>
                  <a:cs typeface="Tahoma" panose="020B0604030504040204" pitchFamily="34" charset="0"/>
                </a:rPr>
                <a:t> min</a:t>
              </a:r>
              <a:endParaRPr lang="en-GB" b="1" dirty="0">
                <a:latin typeface="Arial Black" panose="020B0A04020102020204" pitchFamily="34" charset="0"/>
                <a:ea typeface="Tahoma" panose="020B0604030504040204" pitchFamily="34" charset="0"/>
                <a:cs typeface="Tahoma" panose="020B0604030504040204" pitchFamily="34" charset="0"/>
              </a:endParaRPr>
            </a:p>
          </p:txBody>
        </p:sp>
        <p:cxnSp>
          <p:nvCxnSpPr>
            <p:cNvPr id="24" name="Straight Arrow Connector 23"/>
            <p:cNvCxnSpPr/>
            <p:nvPr/>
          </p:nvCxnSpPr>
          <p:spPr>
            <a:xfrm>
              <a:off x="2704292" y="1149348"/>
              <a:ext cx="7564" cy="88335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5" name="TextBox 4"/>
            <p:cNvSpPr txBox="1"/>
            <p:nvPr/>
          </p:nvSpPr>
          <p:spPr>
            <a:xfrm>
              <a:off x="2704292" y="1746396"/>
              <a:ext cx="964337" cy="410060"/>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GB" b="1" dirty="0" smtClean="0">
                  <a:latin typeface="Arial Black" panose="020B0A04020102020204" pitchFamily="34" charset="0"/>
                  <a:ea typeface="Tahoma" panose="020B0604030504040204" pitchFamily="34" charset="0"/>
                  <a:cs typeface="Tahoma" panose="020B0604030504040204" pitchFamily="34" charset="0"/>
                </a:rPr>
                <a:t>120 min</a:t>
              </a:r>
              <a:endParaRPr lang="en-GB" b="1" dirty="0">
                <a:latin typeface="Arial Black" panose="020B0A04020102020204" pitchFamily="34" charset="0"/>
                <a:ea typeface="Tahoma" panose="020B0604030504040204" pitchFamily="34" charset="0"/>
                <a:cs typeface="Tahoma" panose="020B0604030504040204" pitchFamily="34" charset="0"/>
              </a:endParaRPr>
            </a:p>
          </p:txBody>
        </p:sp>
        <p:sp>
          <p:nvSpPr>
            <p:cNvPr id="26" name="TextBox 5"/>
            <p:cNvSpPr txBox="1"/>
            <p:nvPr/>
          </p:nvSpPr>
          <p:spPr>
            <a:xfrm>
              <a:off x="2411816" y="612809"/>
              <a:ext cx="1001032" cy="468052"/>
            </a:xfrm>
            <a:prstGeom prst="rect">
              <a:avLst/>
            </a:prstGeom>
          </p:spPr>
          <p:txBody>
            <a:bodyPr wrap="none" rtlCol="0"/>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r>
                <a:rPr lang="en-GB" sz="1400" dirty="0" smtClean="0">
                  <a:latin typeface="Arial Black" panose="020B0A04020102020204" pitchFamily="34" charset="0"/>
                </a:rPr>
                <a:t>ADMA</a:t>
              </a:r>
              <a:endParaRPr lang="en-GB" sz="1400" dirty="0">
                <a:latin typeface="Arial Black" panose="020B0A04020102020204" pitchFamily="34" charset="0"/>
              </a:endParaRPr>
            </a:p>
          </p:txBody>
        </p:sp>
      </p:grpSp>
    </p:spTree>
    <p:extLst>
      <p:ext uri="{BB962C8B-B14F-4D97-AF65-F5344CB8AC3E}">
        <p14:creationId xmlns:p14="http://schemas.microsoft.com/office/powerpoint/2010/main" val="3252639207"/>
      </p:ext>
    </p:extLst>
  </p:cSld>
  <p:clrMapOvr>
    <a:masterClrMapping/>
  </p:clrMapOvr>
  <mc:AlternateContent xmlns:mc="http://schemas.openxmlformats.org/markup-compatibility/2006" xmlns:p14="http://schemas.microsoft.com/office/powerpoint/2010/main">
    <mc:Choice Requires="p14">
      <p:transition spd="slow" p14:dur="2000" advTm="24415"/>
    </mc:Choice>
    <mc:Fallback xmlns="">
      <p:transition spd="slow" advTm="24415"/>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5" name="Group 194"/>
          <p:cNvGrpSpPr/>
          <p:nvPr/>
        </p:nvGrpSpPr>
        <p:grpSpPr>
          <a:xfrm>
            <a:off x="5903348" y="3082517"/>
            <a:ext cx="2428276" cy="719602"/>
            <a:chOff x="4972020" y="907236"/>
            <a:chExt cx="1680881" cy="719602"/>
          </a:xfrm>
        </p:grpSpPr>
        <p:grpSp>
          <p:nvGrpSpPr>
            <p:cNvPr id="196" name="Group 195"/>
            <p:cNvGrpSpPr/>
            <p:nvPr/>
          </p:nvGrpSpPr>
          <p:grpSpPr>
            <a:xfrm>
              <a:off x="4972020" y="907236"/>
              <a:ext cx="1680881" cy="640647"/>
              <a:chOff x="4972020" y="907236"/>
              <a:chExt cx="1680881" cy="640647"/>
            </a:xfrm>
          </p:grpSpPr>
          <p:grpSp>
            <p:nvGrpSpPr>
              <p:cNvPr id="198" name="Group 197"/>
              <p:cNvGrpSpPr/>
              <p:nvPr/>
            </p:nvGrpSpPr>
            <p:grpSpPr>
              <a:xfrm>
                <a:off x="4972020" y="907236"/>
                <a:ext cx="1671264" cy="526615"/>
                <a:chOff x="4972020" y="907236"/>
                <a:chExt cx="1671264" cy="526615"/>
              </a:xfrm>
            </p:grpSpPr>
            <p:grpSp>
              <p:nvGrpSpPr>
                <p:cNvPr id="200" name="Group 199"/>
                <p:cNvGrpSpPr/>
                <p:nvPr/>
              </p:nvGrpSpPr>
              <p:grpSpPr>
                <a:xfrm>
                  <a:off x="4972020" y="907236"/>
                  <a:ext cx="1671264" cy="436392"/>
                  <a:chOff x="4972020" y="907236"/>
                  <a:chExt cx="1671264" cy="436392"/>
                </a:xfrm>
              </p:grpSpPr>
              <p:grpSp>
                <p:nvGrpSpPr>
                  <p:cNvPr id="202" name="Group 201"/>
                  <p:cNvGrpSpPr/>
                  <p:nvPr/>
                </p:nvGrpSpPr>
                <p:grpSpPr>
                  <a:xfrm>
                    <a:off x="4972020" y="907236"/>
                    <a:ext cx="1671264" cy="343584"/>
                    <a:chOff x="4972020" y="907236"/>
                    <a:chExt cx="1671264" cy="343584"/>
                  </a:xfrm>
                </p:grpSpPr>
                <p:cxnSp>
                  <p:nvCxnSpPr>
                    <p:cNvPr id="204" name="Straight Connector 203"/>
                    <p:cNvCxnSpPr/>
                    <p:nvPr/>
                  </p:nvCxnSpPr>
                  <p:spPr>
                    <a:xfrm flipV="1">
                      <a:off x="4972020" y="90723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nvGrpSpPr>
                    <p:cNvPr id="205" name="Group 204"/>
                    <p:cNvGrpSpPr/>
                    <p:nvPr/>
                  </p:nvGrpSpPr>
                  <p:grpSpPr>
                    <a:xfrm>
                      <a:off x="4981184" y="1020865"/>
                      <a:ext cx="1662100" cy="229955"/>
                      <a:chOff x="4981184" y="1020865"/>
                      <a:chExt cx="1662100" cy="229955"/>
                    </a:xfrm>
                  </p:grpSpPr>
                  <p:cxnSp>
                    <p:nvCxnSpPr>
                      <p:cNvPr id="207" name="Straight Connector 206"/>
                      <p:cNvCxnSpPr/>
                      <p:nvPr/>
                    </p:nvCxnSpPr>
                    <p:spPr>
                      <a:xfrm flipV="1">
                        <a:off x="4988306" y="1020865"/>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8" name="Straight Connector 207"/>
                      <p:cNvCxnSpPr/>
                      <p:nvPr/>
                    </p:nvCxnSpPr>
                    <p:spPr>
                      <a:xfrm flipV="1">
                        <a:off x="4981184" y="1112349"/>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09" name="Straight Connector 208"/>
                      <p:cNvCxnSpPr/>
                      <p:nvPr/>
                    </p:nvCxnSpPr>
                    <p:spPr>
                      <a:xfrm flipV="1">
                        <a:off x="4981184" y="1216063"/>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cxnSp>
                <p:nvCxnSpPr>
                  <p:cNvPr id="203" name="Straight Connector 202"/>
                  <p:cNvCxnSpPr/>
                  <p:nvPr/>
                </p:nvCxnSpPr>
                <p:spPr>
                  <a:xfrm flipV="1">
                    <a:off x="4988306" y="130887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01" name="Straight Connector 200"/>
                <p:cNvCxnSpPr/>
                <p:nvPr/>
              </p:nvCxnSpPr>
              <p:spPr>
                <a:xfrm flipV="1">
                  <a:off x="4988306" y="1399094"/>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99" name="Straight Connector 198"/>
              <p:cNvCxnSpPr/>
              <p:nvPr/>
            </p:nvCxnSpPr>
            <p:spPr>
              <a:xfrm flipV="1">
                <a:off x="4997923" y="151312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97" name="Straight Connector 196"/>
            <p:cNvCxnSpPr/>
            <p:nvPr/>
          </p:nvCxnSpPr>
          <p:spPr>
            <a:xfrm flipV="1">
              <a:off x="4986171" y="159208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18" name="Group 17"/>
          <p:cNvGrpSpPr/>
          <p:nvPr/>
        </p:nvGrpSpPr>
        <p:grpSpPr>
          <a:xfrm>
            <a:off x="1740724" y="1085466"/>
            <a:ext cx="1697620" cy="1520086"/>
            <a:chOff x="1740724" y="1085466"/>
            <a:chExt cx="1697620" cy="1520086"/>
          </a:xfrm>
        </p:grpSpPr>
        <p:grpSp>
          <p:nvGrpSpPr>
            <p:cNvPr id="16" name="Group 15"/>
            <p:cNvGrpSpPr/>
            <p:nvPr/>
          </p:nvGrpSpPr>
          <p:grpSpPr>
            <a:xfrm>
              <a:off x="1757463" y="1885950"/>
              <a:ext cx="1680881" cy="719602"/>
              <a:chOff x="4972020" y="907236"/>
              <a:chExt cx="1680881" cy="719602"/>
            </a:xfrm>
          </p:grpSpPr>
          <p:grpSp>
            <p:nvGrpSpPr>
              <p:cNvPr id="14" name="Group 13"/>
              <p:cNvGrpSpPr/>
              <p:nvPr/>
            </p:nvGrpSpPr>
            <p:grpSpPr>
              <a:xfrm>
                <a:off x="4972020" y="907236"/>
                <a:ext cx="1680881" cy="640647"/>
                <a:chOff x="4972020" y="907236"/>
                <a:chExt cx="1680881" cy="640647"/>
              </a:xfrm>
            </p:grpSpPr>
            <p:grpSp>
              <p:nvGrpSpPr>
                <p:cNvPr id="12" name="Group 11"/>
                <p:cNvGrpSpPr/>
                <p:nvPr/>
              </p:nvGrpSpPr>
              <p:grpSpPr>
                <a:xfrm>
                  <a:off x="4972020" y="907236"/>
                  <a:ext cx="1671264" cy="526615"/>
                  <a:chOff x="4972020" y="907236"/>
                  <a:chExt cx="1671264" cy="526615"/>
                </a:xfrm>
              </p:grpSpPr>
              <p:grpSp>
                <p:nvGrpSpPr>
                  <p:cNvPr id="10" name="Group 9"/>
                  <p:cNvGrpSpPr/>
                  <p:nvPr/>
                </p:nvGrpSpPr>
                <p:grpSpPr>
                  <a:xfrm>
                    <a:off x="4972020" y="907236"/>
                    <a:ext cx="1671264" cy="436392"/>
                    <a:chOff x="4972020" y="907236"/>
                    <a:chExt cx="1671264" cy="436392"/>
                  </a:xfrm>
                </p:grpSpPr>
                <p:grpSp>
                  <p:nvGrpSpPr>
                    <p:cNvPr id="8" name="Group 7"/>
                    <p:cNvGrpSpPr/>
                    <p:nvPr/>
                  </p:nvGrpSpPr>
                  <p:grpSpPr>
                    <a:xfrm>
                      <a:off x="4972020" y="907236"/>
                      <a:ext cx="1671264" cy="343584"/>
                      <a:chOff x="4972020" y="907236"/>
                      <a:chExt cx="1671264" cy="343584"/>
                    </a:xfrm>
                  </p:grpSpPr>
                  <p:cxnSp>
                    <p:nvCxnSpPr>
                      <p:cNvPr id="187" name="Straight Connector 186"/>
                      <p:cNvCxnSpPr/>
                      <p:nvPr/>
                    </p:nvCxnSpPr>
                    <p:spPr>
                      <a:xfrm flipV="1">
                        <a:off x="4972020" y="90723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nvGrpSpPr>
                      <p:cNvPr id="6" name="Group 5"/>
                      <p:cNvGrpSpPr/>
                      <p:nvPr/>
                    </p:nvGrpSpPr>
                    <p:grpSpPr>
                      <a:xfrm>
                        <a:off x="4981184" y="1020865"/>
                        <a:ext cx="1662100" cy="229955"/>
                        <a:chOff x="4981184" y="1020865"/>
                        <a:chExt cx="1662100" cy="229955"/>
                      </a:xfrm>
                    </p:grpSpPr>
                    <p:cxnSp>
                      <p:nvCxnSpPr>
                        <p:cNvPr id="188" name="Straight Connector 187"/>
                        <p:cNvCxnSpPr/>
                        <p:nvPr/>
                      </p:nvCxnSpPr>
                      <p:spPr>
                        <a:xfrm flipV="1">
                          <a:off x="4988306" y="1020865"/>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89" name="Straight Connector 188"/>
                        <p:cNvCxnSpPr/>
                        <p:nvPr/>
                      </p:nvCxnSpPr>
                      <p:spPr>
                        <a:xfrm flipV="1">
                          <a:off x="4981184" y="1112349"/>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190" name="Straight Connector 189"/>
                        <p:cNvCxnSpPr/>
                        <p:nvPr/>
                      </p:nvCxnSpPr>
                      <p:spPr>
                        <a:xfrm flipV="1">
                          <a:off x="4981184" y="1216063"/>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cxnSp>
                  <p:nvCxnSpPr>
                    <p:cNvPr id="191" name="Straight Connector 190"/>
                    <p:cNvCxnSpPr/>
                    <p:nvPr/>
                  </p:nvCxnSpPr>
                  <p:spPr>
                    <a:xfrm flipV="1">
                      <a:off x="4988306" y="130887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92" name="Straight Connector 191"/>
                  <p:cNvCxnSpPr/>
                  <p:nvPr/>
                </p:nvCxnSpPr>
                <p:spPr>
                  <a:xfrm flipV="1">
                    <a:off x="4988306" y="1399094"/>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93" name="Straight Connector 192"/>
                <p:cNvCxnSpPr/>
                <p:nvPr/>
              </p:nvCxnSpPr>
              <p:spPr>
                <a:xfrm flipV="1">
                  <a:off x="4997923" y="151312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194" name="Straight Connector 193"/>
              <p:cNvCxnSpPr/>
              <p:nvPr/>
            </p:nvCxnSpPr>
            <p:spPr>
              <a:xfrm flipV="1">
                <a:off x="4986171" y="159208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nvGrpSpPr>
            <p:cNvPr id="210" name="Group 209"/>
            <p:cNvGrpSpPr/>
            <p:nvPr/>
          </p:nvGrpSpPr>
          <p:grpSpPr>
            <a:xfrm>
              <a:off x="1740724" y="1085466"/>
              <a:ext cx="1680881" cy="719602"/>
              <a:chOff x="4972020" y="907236"/>
              <a:chExt cx="1680881" cy="719602"/>
            </a:xfrm>
          </p:grpSpPr>
          <p:grpSp>
            <p:nvGrpSpPr>
              <p:cNvPr id="211" name="Group 210"/>
              <p:cNvGrpSpPr/>
              <p:nvPr/>
            </p:nvGrpSpPr>
            <p:grpSpPr>
              <a:xfrm>
                <a:off x="4972020" y="907236"/>
                <a:ext cx="1680881" cy="640647"/>
                <a:chOff x="4972020" y="907236"/>
                <a:chExt cx="1680881" cy="640647"/>
              </a:xfrm>
            </p:grpSpPr>
            <p:grpSp>
              <p:nvGrpSpPr>
                <p:cNvPr id="213" name="Group 212"/>
                <p:cNvGrpSpPr/>
                <p:nvPr/>
              </p:nvGrpSpPr>
              <p:grpSpPr>
                <a:xfrm>
                  <a:off x="4972020" y="907236"/>
                  <a:ext cx="1671264" cy="526615"/>
                  <a:chOff x="4972020" y="907236"/>
                  <a:chExt cx="1671264" cy="526615"/>
                </a:xfrm>
              </p:grpSpPr>
              <p:grpSp>
                <p:nvGrpSpPr>
                  <p:cNvPr id="215" name="Group 214"/>
                  <p:cNvGrpSpPr/>
                  <p:nvPr/>
                </p:nvGrpSpPr>
                <p:grpSpPr>
                  <a:xfrm>
                    <a:off x="4972020" y="907236"/>
                    <a:ext cx="1671264" cy="436392"/>
                    <a:chOff x="4972020" y="907236"/>
                    <a:chExt cx="1671264" cy="436392"/>
                  </a:xfrm>
                </p:grpSpPr>
                <p:grpSp>
                  <p:nvGrpSpPr>
                    <p:cNvPr id="217" name="Group 216"/>
                    <p:cNvGrpSpPr/>
                    <p:nvPr/>
                  </p:nvGrpSpPr>
                  <p:grpSpPr>
                    <a:xfrm>
                      <a:off x="4972020" y="907236"/>
                      <a:ext cx="1671264" cy="343584"/>
                      <a:chOff x="4972020" y="907236"/>
                      <a:chExt cx="1671264" cy="343584"/>
                    </a:xfrm>
                  </p:grpSpPr>
                  <p:cxnSp>
                    <p:nvCxnSpPr>
                      <p:cNvPr id="219" name="Straight Connector 218"/>
                      <p:cNvCxnSpPr/>
                      <p:nvPr/>
                    </p:nvCxnSpPr>
                    <p:spPr>
                      <a:xfrm flipV="1">
                        <a:off x="4972020" y="90723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nvGrpSpPr>
                      <p:cNvPr id="223" name="Group 222"/>
                      <p:cNvGrpSpPr/>
                      <p:nvPr/>
                    </p:nvGrpSpPr>
                    <p:grpSpPr>
                      <a:xfrm>
                        <a:off x="4981184" y="1020865"/>
                        <a:ext cx="1662100" cy="229955"/>
                        <a:chOff x="4981184" y="1020865"/>
                        <a:chExt cx="1662100" cy="229955"/>
                      </a:xfrm>
                    </p:grpSpPr>
                    <p:cxnSp>
                      <p:nvCxnSpPr>
                        <p:cNvPr id="224" name="Straight Connector 223"/>
                        <p:cNvCxnSpPr/>
                        <p:nvPr/>
                      </p:nvCxnSpPr>
                      <p:spPr>
                        <a:xfrm flipV="1">
                          <a:off x="4988306" y="1020865"/>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5" name="Straight Connector 224"/>
                        <p:cNvCxnSpPr/>
                        <p:nvPr/>
                      </p:nvCxnSpPr>
                      <p:spPr>
                        <a:xfrm flipV="1">
                          <a:off x="4981184" y="1112349"/>
                          <a:ext cx="1654978" cy="347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6" name="Straight Connector 225"/>
                        <p:cNvCxnSpPr/>
                        <p:nvPr/>
                      </p:nvCxnSpPr>
                      <p:spPr>
                        <a:xfrm flipV="1">
                          <a:off x="4981184" y="1216063"/>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cxnSp>
                  <p:nvCxnSpPr>
                    <p:cNvPr id="218" name="Straight Connector 217"/>
                    <p:cNvCxnSpPr/>
                    <p:nvPr/>
                  </p:nvCxnSpPr>
                  <p:spPr>
                    <a:xfrm flipV="1">
                      <a:off x="4988306" y="130887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16" name="Straight Connector 215"/>
                  <p:cNvCxnSpPr/>
                  <p:nvPr/>
                </p:nvCxnSpPr>
                <p:spPr>
                  <a:xfrm flipV="1">
                    <a:off x="4988306" y="1399094"/>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14" name="Straight Connector 213"/>
                <p:cNvCxnSpPr/>
                <p:nvPr/>
              </p:nvCxnSpPr>
              <p:spPr>
                <a:xfrm flipV="1">
                  <a:off x="4997923" y="1513126"/>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212" name="Straight Connector 211"/>
              <p:cNvCxnSpPr/>
              <p:nvPr/>
            </p:nvCxnSpPr>
            <p:spPr>
              <a:xfrm flipV="1">
                <a:off x="4986171" y="1592081"/>
                <a:ext cx="1654978" cy="34757"/>
              </a:xfrm>
              <a:prstGeom prst="line">
                <a:avLst/>
              </a:prstGeom>
            </p:spPr>
            <p:style>
              <a:lnRef idx="1">
                <a:schemeClr val="accent1"/>
              </a:lnRef>
              <a:fillRef idx="0">
                <a:schemeClr val="accent1"/>
              </a:fillRef>
              <a:effectRef idx="0">
                <a:schemeClr val="accent1"/>
              </a:effectRef>
              <a:fontRef idx="minor">
                <a:schemeClr val="tx1"/>
              </a:fontRef>
            </p:style>
          </p:cxnSp>
        </p:grpSp>
      </p:grpSp>
      <p:grpSp>
        <p:nvGrpSpPr>
          <p:cNvPr id="122" name="Group 121"/>
          <p:cNvGrpSpPr/>
          <p:nvPr/>
        </p:nvGrpSpPr>
        <p:grpSpPr>
          <a:xfrm>
            <a:off x="331005" y="2656004"/>
            <a:ext cx="8401465" cy="3354101"/>
            <a:chOff x="320192" y="2456386"/>
            <a:chExt cx="4849780" cy="3349734"/>
          </a:xfrm>
        </p:grpSpPr>
        <p:cxnSp>
          <p:nvCxnSpPr>
            <p:cNvPr id="89" name="Straight Arrow Connector 88"/>
            <p:cNvCxnSpPr/>
            <p:nvPr/>
          </p:nvCxnSpPr>
          <p:spPr>
            <a:xfrm>
              <a:off x="2178271" y="3360693"/>
              <a:ext cx="31092" cy="2353502"/>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flipH="1">
              <a:off x="2470608" y="3984789"/>
              <a:ext cx="1441552" cy="1712746"/>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2" name="TextBox 91"/>
            <p:cNvSpPr txBox="1"/>
            <p:nvPr/>
          </p:nvSpPr>
          <p:spPr>
            <a:xfrm rot="19526250">
              <a:off x="2369520" y="4627916"/>
              <a:ext cx="1335552" cy="368851"/>
            </a:xfrm>
            <a:prstGeom prst="rect">
              <a:avLst/>
            </a:prstGeom>
            <a:noFill/>
          </p:spPr>
          <p:txBody>
            <a:bodyPr wrap="square" rtlCol="0">
              <a:spAutoFit/>
            </a:bodyPr>
            <a:lstStyle/>
            <a:p>
              <a:r>
                <a:rPr lang="en-GB" sz="1800" dirty="0" err="1" smtClean="0">
                  <a:latin typeface="Arial Black" panose="020B0A04020102020204" pitchFamily="34" charset="0"/>
                </a:rPr>
                <a:t>Phosphoresence</a:t>
              </a:r>
              <a:endParaRPr lang="en-GB" sz="1800" dirty="0">
                <a:latin typeface="Arial Black" panose="020B0A04020102020204" pitchFamily="34" charset="0"/>
              </a:endParaRPr>
            </a:p>
          </p:txBody>
        </p:sp>
        <p:sp>
          <p:nvSpPr>
            <p:cNvPr id="93" name="TextBox 92"/>
            <p:cNvSpPr txBox="1"/>
            <p:nvPr/>
          </p:nvSpPr>
          <p:spPr>
            <a:xfrm rot="16200000">
              <a:off x="1206476" y="4335360"/>
              <a:ext cx="1739620" cy="213198"/>
            </a:xfrm>
            <a:prstGeom prst="rect">
              <a:avLst/>
            </a:prstGeom>
            <a:noFill/>
          </p:spPr>
          <p:txBody>
            <a:bodyPr wrap="none" rtlCol="0">
              <a:spAutoFit/>
            </a:bodyPr>
            <a:lstStyle/>
            <a:p>
              <a:r>
                <a:rPr lang="en-GB" sz="1800" dirty="0" err="1" smtClean="0">
                  <a:latin typeface="Arial Black" panose="020B0A04020102020204" pitchFamily="34" charset="0"/>
                </a:rPr>
                <a:t>Fluoresence</a:t>
              </a:r>
              <a:endParaRPr lang="en-GB" sz="1800" dirty="0">
                <a:latin typeface="Arial Black" panose="020B0A04020102020204" pitchFamily="34" charset="0"/>
              </a:endParaRPr>
            </a:p>
          </p:txBody>
        </p:sp>
        <p:grpSp>
          <p:nvGrpSpPr>
            <p:cNvPr id="121" name="Group 120"/>
            <p:cNvGrpSpPr/>
            <p:nvPr/>
          </p:nvGrpSpPr>
          <p:grpSpPr>
            <a:xfrm>
              <a:off x="320192" y="2456386"/>
              <a:ext cx="4849780" cy="3349734"/>
              <a:chOff x="354841" y="2403159"/>
              <a:chExt cx="4849780" cy="3349734"/>
            </a:xfrm>
          </p:grpSpPr>
          <p:grpSp>
            <p:nvGrpSpPr>
              <p:cNvPr id="75" name="Group 74"/>
              <p:cNvGrpSpPr/>
              <p:nvPr/>
            </p:nvGrpSpPr>
            <p:grpSpPr>
              <a:xfrm>
                <a:off x="1186471" y="2403159"/>
                <a:ext cx="4018150" cy="3349734"/>
                <a:chOff x="1162340" y="2681390"/>
                <a:chExt cx="4018150" cy="3071504"/>
              </a:xfrm>
            </p:grpSpPr>
            <p:grpSp>
              <p:nvGrpSpPr>
                <p:cNvPr id="69" name="Group 68"/>
                <p:cNvGrpSpPr/>
                <p:nvPr/>
              </p:nvGrpSpPr>
              <p:grpSpPr>
                <a:xfrm>
                  <a:off x="1162340" y="2681390"/>
                  <a:ext cx="1332262" cy="3071504"/>
                  <a:chOff x="1162340" y="2681390"/>
                  <a:chExt cx="1332262" cy="3071504"/>
                </a:xfrm>
              </p:grpSpPr>
              <p:cxnSp>
                <p:nvCxnSpPr>
                  <p:cNvPr id="13" name="Straight Connector 12"/>
                  <p:cNvCxnSpPr/>
                  <p:nvPr/>
                </p:nvCxnSpPr>
                <p:spPr>
                  <a:xfrm flipV="1">
                    <a:off x="1182853" y="2877721"/>
                    <a:ext cx="955345" cy="159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68" name="Group 67"/>
                  <p:cNvGrpSpPr/>
                  <p:nvPr/>
                </p:nvGrpSpPr>
                <p:grpSpPr>
                  <a:xfrm>
                    <a:off x="1162340" y="2681390"/>
                    <a:ext cx="1332262" cy="3071504"/>
                    <a:chOff x="1162340" y="2681390"/>
                    <a:chExt cx="1332262" cy="3071504"/>
                  </a:xfrm>
                </p:grpSpPr>
                <p:cxnSp>
                  <p:nvCxnSpPr>
                    <p:cNvPr id="11" name="Straight Connector 10"/>
                    <p:cNvCxnSpPr/>
                    <p:nvPr/>
                  </p:nvCxnSpPr>
                  <p:spPr>
                    <a:xfrm flipV="1">
                      <a:off x="1175483" y="2681390"/>
                      <a:ext cx="1009934" cy="318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1162340" y="2809090"/>
                      <a:ext cx="1332262" cy="2943804"/>
                      <a:chOff x="673958" y="3152958"/>
                      <a:chExt cx="1332262" cy="2524511"/>
                    </a:xfrm>
                  </p:grpSpPr>
                  <p:cxnSp>
                    <p:nvCxnSpPr>
                      <p:cNvPr id="5" name="Straight Connector 4"/>
                      <p:cNvCxnSpPr/>
                      <p:nvPr/>
                    </p:nvCxnSpPr>
                    <p:spPr>
                      <a:xfrm flipV="1">
                        <a:off x="777922" y="5650173"/>
                        <a:ext cx="1228298" cy="27296"/>
                      </a:xfrm>
                      <a:prstGeom prst="line">
                        <a:avLst/>
                      </a:prstGeom>
                      <a:ln w="762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1072616" y="3632516"/>
                        <a:ext cx="28535" cy="201765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673958" y="3152958"/>
                        <a:ext cx="1009934" cy="0"/>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grpSp>
              </p:grpSp>
            </p:grpSp>
            <p:cxnSp>
              <p:nvCxnSpPr>
                <p:cNvPr id="52" name="Straight Connector 51"/>
                <p:cNvCxnSpPr/>
                <p:nvPr/>
              </p:nvCxnSpPr>
              <p:spPr>
                <a:xfrm>
                  <a:off x="3307577" y="3755913"/>
                  <a:ext cx="1872913" cy="44723"/>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72" name="Group 71"/>
                <p:cNvGrpSpPr/>
                <p:nvPr/>
              </p:nvGrpSpPr>
              <p:grpSpPr>
                <a:xfrm>
                  <a:off x="2133535" y="2928620"/>
                  <a:ext cx="1182634" cy="715737"/>
                  <a:chOff x="7228707" y="1897588"/>
                  <a:chExt cx="1388771" cy="809334"/>
                </a:xfrm>
              </p:grpSpPr>
              <p:sp>
                <p:nvSpPr>
                  <p:cNvPr id="73" name="Freeform 72"/>
                  <p:cNvSpPr/>
                  <p:nvPr/>
                </p:nvSpPr>
                <p:spPr>
                  <a:xfrm rot="421025">
                    <a:off x="7228707" y="1897588"/>
                    <a:ext cx="1388771" cy="809334"/>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74" name="Freeform 73"/>
                  <p:cNvSpPr/>
                  <p:nvPr/>
                </p:nvSpPr>
                <p:spPr>
                  <a:xfrm rot="670417">
                    <a:off x="7277710" y="1931358"/>
                    <a:ext cx="1309812" cy="624776"/>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grpSp>
            <p:nvGrpSpPr>
              <p:cNvPr id="120" name="Group 119"/>
              <p:cNvGrpSpPr/>
              <p:nvPr/>
            </p:nvGrpSpPr>
            <p:grpSpPr>
              <a:xfrm>
                <a:off x="354841" y="3423149"/>
                <a:ext cx="1002117" cy="1772815"/>
                <a:chOff x="7113756" y="380111"/>
                <a:chExt cx="1501993" cy="1747858"/>
              </a:xfrm>
              <a:effectLst>
                <a:glow rad="228600">
                  <a:schemeClr val="accent6">
                    <a:satMod val="175000"/>
                    <a:alpha val="40000"/>
                  </a:schemeClr>
                </a:glow>
              </a:effectLst>
            </p:grpSpPr>
            <p:grpSp>
              <p:nvGrpSpPr>
                <p:cNvPr id="118" name="Group 117"/>
                <p:cNvGrpSpPr/>
                <p:nvPr/>
              </p:nvGrpSpPr>
              <p:grpSpPr>
                <a:xfrm>
                  <a:off x="7113756" y="380111"/>
                  <a:ext cx="1238674" cy="1380450"/>
                  <a:chOff x="7113756" y="380111"/>
                  <a:chExt cx="1001854" cy="887298"/>
                </a:xfrm>
                <a:effectLst>
                  <a:glow rad="228600">
                    <a:schemeClr val="accent6">
                      <a:satMod val="175000"/>
                      <a:alpha val="40000"/>
                    </a:schemeClr>
                  </a:glow>
                </a:effectLst>
              </p:grpSpPr>
              <p:grpSp>
                <p:nvGrpSpPr>
                  <p:cNvPr id="114" name="Group 113"/>
                  <p:cNvGrpSpPr/>
                  <p:nvPr/>
                </p:nvGrpSpPr>
                <p:grpSpPr>
                  <a:xfrm>
                    <a:off x="7113756" y="380111"/>
                    <a:ext cx="1001854" cy="887298"/>
                    <a:chOff x="7165389" y="367518"/>
                    <a:chExt cx="1001854" cy="887298"/>
                  </a:xfrm>
                </p:grpSpPr>
                <p:grpSp>
                  <p:nvGrpSpPr>
                    <p:cNvPr id="71" name="Group 70"/>
                    <p:cNvGrpSpPr/>
                    <p:nvPr/>
                  </p:nvGrpSpPr>
                  <p:grpSpPr>
                    <a:xfrm>
                      <a:off x="7282328" y="367518"/>
                      <a:ext cx="884915" cy="862113"/>
                      <a:chOff x="7412322" y="1798051"/>
                      <a:chExt cx="884915" cy="862113"/>
                    </a:xfrm>
                  </p:grpSpPr>
                  <p:sp>
                    <p:nvSpPr>
                      <p:cNvPr id="22" name="Freeform 21"/>
                      <p:cNvSpPr/>
                      <p:nvPr/>
                    </p:nvSpPr>
                    <p:spPr>
                      <a:xfrm>
                        <a:off x="7412322" y="1820794"/>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Freeform 22"/>
                      <p:cNvSpPr/>
                      <p:nvPr/>
                    </p:nvSpPr>
                    <p:spPr>
                      <a:xfrm>
                        <a:off x="7451076" y="1798051"/>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nvGrpSpPr>
                    <p:cNvPr id="111" name="Group 110"/>
                    <p:cNvGrpSpPr/>
                    <p:nvPr/>
                  </p:nvGrpSpPr>
                  <p:grpSpPr>
                    <a:xfrm>
                      <a:off x="7165389" y="392703"/>
                      <a:ext cx="884915" cy="862113"/>
                      <a:chOff x="7412322" y="1798051"/>
                      <a:chExt cx="884915" cy="862113"/>
                    </a:xfrm>
                  </p:grpSpPr>
                  <p:sp>
                    <p:nvSpPr>
                      <p:cNvPr id="112" name="Freeform 111"/>
                      <p:cNvSpPr/>
                      <p:nvPr/>
                    </p:nvSpPr>
                    <p:spPr>
                      <a:xfrm>
                        <a:off x="7412322" y="1820794"/>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3" name="Freeform 112"/>
                      <p:cNvSpPr/>
                      <p:nvPr/>
                    </p:nvSpPr>
                    <p:spPr>
                      <a:xfrm>
                        <a:off x="7451076" y="1798051"/>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grpSp>
                <p:nvGrpSpPr>
                  <p:cNvPr id="115" name="Group 114"/>
                  <p:cNvGrpSpPr/>
                  <p:nvPr/>
                </p:nvGrpSpPr>
                <p:grpSpPr>
                  <a:xfrm>
                    <a:off x="7200097" y="391482"/>
                    <a:ext cx="884915" cy="862113"/>
                    <a:chOff x="7412322" y="1798051"/>
                    <a:chExt cx="884915" cy="862113"/>
                  </a:xfrm>
                </p:grpSpPr>
                <p:sp>
                  <p:nvSpPr>
                    <p:cNvPr id="116" name="Freeform 115"/>
                    <p:cNvSpPr/>
                    <p:nvPr/>
                  </p:nvSpPr>
                  <p:spPr>
                    <a:xfrm>
                      <a:off x="7412322" y="1820794"/>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17" name="Freeform 116"/>
                    <p:cNvSpPr/>
                    <p:nvPr/>
                  </p:nvSpPr>
                  <p:spPr>
                    <a:xfrm>
                      <a:off x="7451076" y="1798051"/>
                      <a:ext cx="846161" cy="839370"/>
                    </a:xfrm>
                    <a:custGeom>
                      <a:avLst/>
                      <a:gdLst>
                        <a:gd name="connsiteX0" fmla="*/ 0 w 846161"/>
                        <a:gd name="connsiteY0" fmla="*/ 6805 h 839370"/>
                        <a:gd name="connsiteX1" fmla="*/ 286603 w 846161"/>
                        <a:gd name="connsiteY1" fmla="*/ 20453 h 839370"/>
                        <a:gd name="connsiteX2" fmla="*/ 272955 w 846161"/>
                        <a:gd name="connsiteY2" fmla="*/ 129635 h 839370"/>
                        <a:gd name="connsiteX3" fmla="*/ 191069 w 846161"/>
                        <a:gd name="connsiteY3" fmla="*/ 197874 h 839370"/>
                        <a:gd name="connsiteX4" fmla="*/ 272955 w 846161"/>
                        <a:gd name="connsiteY4" fmla="*/ 184226 h 839370"/>
                        <a:gd name="connsiteX5" fmla="*/ 354842 w 846161"/>
                        <a:gd name="connsiteY5" fmla="*/ 170578 h 839370"/>
                        <a:gd name="connsiteX6" fmla="*/ 423081 w 846161"/>
                        <a:gd name="connsiteY6" fmla="*/ 184226 h 839370"/>
                        <a:gd name="connsiteX7" fmla="*/ 409433 w 846161"/>
                        <a:gd name="connsiteY7" fmla="*/ 266112 h 839370"/>
                        <a:gd name="connsiteX8" fmla="*/ 354842 w 846161"/>
                        <a:gd name="connsiteY8" fmla="*/ 347999 h 839370"/>
                        <a:gd name="connsiteX9" fmla="*/ 382137 w 846161"/>
                        <a:gd name="connsiteY9" fmla="*/ 416238 h 839370"/>
                        <a:gd name="connsiteX10" fmla="*/ 436729 w 846161"/>
                        <a:gd name="connsiteY10" fmla="*/ 402590 h 839370"/>
                        <a:gd name="connsiteX11" fmla="*/ 518615 w 846161"/>
                        <a:gd name="connsiteY11" fmla="*/ 375295 h 839370"/>
                        <a:gd name="connsiteX12" fmla="*/ 573206 w 846161"/>
                        <a:gd name="connsiteY12" fmla="*/ 388942 h 839370"/>
                        <a:gd name="connsiteX13" fmla="*/ 532263 w 846161"/>
                        <a:gd name="connsiteY13" fmla="*/ 511772 h 839370"/>
                        <a:gd name="connsiteX14" fmla="*/ 518615 w 846161"/>
                        <a:gd name="connsiteY14" fmla="*/ 552715 h 839370"/>
                        <a:gd name="connsiteX15" fmla="*/ 559558 w 846161"/>
                        <a:gd name="connsiteY15" fmla="*/ 566363 h 839370"/>
                        <a:gd name="connsiteX16" fmla="*/ 600502 w 846161"/>
                        <a:gd name="connsiteY16" fmla="*/ 539068 h 839370"/>
                        <a:gd name="connsiteX17" fmla="*/ 641445 w 846161"/>
                        <a:gd name="connsiteY17" fmla="*/ 525420 h 839370"/>
                        <a:gd name="connsiteX18" fmla="*/ 723332 w 846161"/>
                        <a:gd name="connsiteY18" fmla="*/ 484477 h 839370"/>
                        <a:gd name="connsiteX19" fmla="*/ 736979 w 846161"/>
                        <a:gd name="connsiteY19" fmla="*/ 689193 h 839370"/>
                        <a:gd name="connsiteX20" fmla="*/ 791570 w 846161"/>
                        <a:gd name="connsiteY20" fmla="*/ 798375 h 839370"/>
                        <a:gd name="connsiteX21" fmla="*/ 846161 w 846161"/>
                        <a:gd name="connsiteY21" fmla="*/ 839318 h 83937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846161" h="839370">
                          <a:moveTo>
                            <a:pt x="0" y="6805"/>
                          </a:moveTo>
                          <a:cubicBezTo>
                            <a:pt x="95534" y="11354"/>
                            <a:pt x="199384" y="-18795"/>
                            <a:pt x="286603" y="20453"/>
                          </a:cubicBezTo>
                          <a:cubicBezTo>
                            <a:pt x="320050" y="35504"/>
                            <a:pt x="285489" y="95166"/>
                            <a:pt x="272955" y="129635"/>
                          </a:cubicBezTo>
                          <a:cubicBezTo>
                            <a:pt x="264549" y="152752"/>
                            <a:pt x="210563" y="184878"/>
                            <a:pt x="191069" y="197874"/>
                          </a:cubicBezTo>
                          <a:cubicBezTo>
                            <a:pt x="270777" y="224442"/>
                            <a:pt x="193586" y="210682"/>
                            <a:pt x="272955" y="184226"/>
                          </a:cubicBezTo>
                          <a:cubicBezTo>
                            <a:pt x="299207" y="175475"/>
                            <a:pt x="327546" y="175127"/>
                            <a:pt x="354842" y="170578"/>
                          </a:cubicBezTo>
                          <a:cubicBezTo>
                            <a:pt x="377588" y="175127"/>
                            <a:pt x="411572" y="164086"/>
                            <a:pt x="423081" y="184226"/>
                          </a:cubicBezTo>
                          <a:cubicBezTo>
                            <a:pt x="436810" y="208252"/>
                            <a:pt x="415436" y="239099"/>
                            <a:pt x="409433" y="266112"/>
                          </a:cubicBezTo>
                          <a:cubicBezTo>
                            <a:pt x="398146" y="316902"/>
                            <a:pt x="394601" y="308240"/>
                            <a:pt x="354842" y="347999"/>
                          </a:cubicBezTo>
                          <a:cubicBezTo>
                            <a:pt x="343742" y="381299"/>
                            <a:pt x="320405" y="407419"/>
                            <a:pt x="382137" y="416238"/>
                          </a:cubicBezTo>
                          <a:cubicBezTo>
                            <a:pt x="400706" y="418891"/>
                            <a:pt x="418763" y="407980"/>
                            <a:pt x="436729" y="402590"/>
                          </a:cubicBezTo>
                          <a:cubicBezTo>
                            <a:pt x="464287" y="394323"/>
                            <a:pt x="518615" y="375295"/>
                            <a:pt x="518615" y="375295"/>
                          </a:cubicBezTo>
                          <a:cubicBezTo>
                            <a:pt x="540604" y="360635"/>
                            <a:pt x="581493" y="314356"/>
                            <a:pt x="573206" y="388942"/>
                          </a:cubicBezTo>
                          <a:cubicBezTo>
                            <a:pt x="573205" y="388949"/>
                            <a:pt x="539088" y="491297"/>
                            <a:pt x="532263" y="511772"/>
                          </a:cubicBezTo>
                          <a:lnTo>
                            <a:pt x="518615" y="552715"/>
                          </a:lnTo>
                          <a:cubicBezTo>
                            <a:pt x="532263" y="557264"/>
                            <a:pt x="545368" y="568728"/>
                            <a:pt x="559558" y="566363"/>
                          </a:cubicBezTo>
                          <a:cubicBezTo>
                            <a:pt x="575738" y="563667"/>
                            <a:pt x="585831" y="546403"/>
                            <a:pt x="600502" y="539068"/>
                          </a:cubicBezTo>
                          <a:cubicBezTo>
                            <a:pt x="613369" y="532634"/>
                            <a:pt x="628578" y="531854"/>
                            <a:pt x="641445" y="525420"/>
                          </a:cubicBezTo>
                          <a:cubicBezTo>
                            <a:pt x="747260" y="472511"/>
                            <a:pt x="620428" y="518776"/>
                            <a:pt x="723332" y="484477"/>
                          </a:cubicBezTo>
                          <a:cubicBezTo>
                            <a:pt x="727881" y="552716"/>
                            <a:pt x="726834" y="621560"/>
                            <a:pt x="736979" y="689193"/>
                          </a:cubicBezTo>
                          <a:cubicBezTo>
                            <a:pt x="741567" y="719781"/>
                            <a:pt x="769968" y="772453"/>
                            <a:pt x="791570" y="798375"/>
                          </a:cubicBezTo>
                          <a:cubicBezTo>
                            <a:pt x="828370" y="842535"/>
                            <a:pt x="814948" y="839318"/>
                            <a:pt x="846161" y="839318"/>
                          </a:cubicBezTo>
                        </a:path>
                      </a:pathLst>
                    </a:cu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sp>
              <p:nvSpPr>
                <p:cNvPr id="119" name="Down Arrow 118"/>
                <p:cNvSpPr/>
                <p:nvPr/>
              </p:nvSpPr>
              <p:spPr>
                <a:xfrm rot="19568212">
                  <a:off x="8131117" y="1696852"/>
                  <a:ext cx="484632" cy="431117"/>
                </a:xfrm>
                <a:prstGeom prst="downArrow">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grpSp>
      </p:grpSp>
      <p:grpSp>
        <p:nvGrpSpPr>
          <p:cNvPr id="40" name="Group 39"/>
          <p:cNvGrpSpPr/>
          <p:nvPr/>
        </p:nvGrpSpPr>
        <p:grpSpPr>
          <a:xfrm>
            <a:off x="2089243" y="5575751"/>
            <a:ext cx="798522" cy="780953"/>
            <a:chOff x="4298959" y="5044958"/>
            <a:chExt cx="603817" cy="451889"/>
          </a:xfrm>
        </p:grpSpPr>
        <p:pic>
          <p:nvPicPr>
            <p:cNvPr id="34" name="Picture 3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17688" y="5063318"/>
              <a:ext cx="468350" cy="392602"/>
            </a:xfrm>
            <a:prstGeom prst="rect">
              <a:avLst/>
            </a:prstGeom>
          </p:spPr>
        </p:pic>
        <p:sp>
          <p:nvSpPr>
            <p:cNvPr id="39" name="Teardrop 38"/>
            <p:cNvSpPr/>
            <p:nvPr/>
          </p:nvSpPr>
          <p:spPr>
            <a:xfrm>
              <a:off x="4298959" y="5044958"/>
              <a:ext cx="603817" cy="451889"/>
            </a:xfrm>
            <a:custGeom>
              <a:avLst/>
              <a:gdLst>
                <a:gd name="connsiteX0" fmla="*/ 0 w 914400"/>
                <a:gd name="connsiteY0" fmla="*/ 457200 h 914400"/>
                <a:gd name="connsiteX1" fmla="*/ 457200 w 914400"/>
                <a:gd name="connsiteY1" fmla="*/ 0 h 914400"/>
                <a:gd name="connsiteX2" fmla="*/ 641442 w 914400"/>
                <a:gd name="connsiteY2" fmla="*/ 272958 h 914400"/>
                <a:gd name="connsiteX3" fmla="*/ 914400 w 914400"/>
                <a:gd name="connsiteY3" fmla="*/ 457200 h 914400"/>
                <a:gd name="connsiteX4" fmla="*/ 457200 w 914400"/>
                <a:gd name="connsiteY4" fmla="*/ 914400 h 914400"/>
                <a:gd name="connsiteX5" fmla="*/ 0 w 914400"/>
                <a:gd name="connsiteY5" fmla="*/ 457200 h 914400"/>
                <a:gd name="connsiteX0" fmla="*/ 611 w 915011"/>
                <a:gd name="connsiteY0" fmla="*/ 348524 h 805724"/>
                <a:gd name="connsiteX1" fmla="*/ 389573 w 915011"/>
                <a:gd name="connsiteY1" fmla="*/ 506 h 805724"/>
                <a:gd name="connsiteX2" fmla="*/ 642053 w 915011"/>
                <a:gd name="connsiteY2" fmla="*/ 164282 h 805724"/>
                <a:gd name="connsiteX3" fmla="*/ 915011 w 915011"/>
                <a:gd name="connsiteY3" fmla="*/ 348524 h 805724"/>
                <a:gd name="connsiteX4" fmla="*/ 457811 w 915011"/>
                <a:gd name="connsiteY4" fmla="*/ 805724 h 805724"/>
                <a:gd name="connsiteX5" fmla="*/ 611 w 915011"/>
                <a:gd name="connsiteY5" fmla="*/ 348524 h 805724"/>
                <a:gd name="connsiteX0" fmla="*/ 1880 w 916280"/>
                <a:gd name="connsiteY0" fmla="*/ 265120 h 722320"/>
                <a:gd name="connsiteX1" fmla="*/ 349899 w 916280"/>
                <a:gd name="connsiteY1" fmla="*/ 80875 h 722320"/>
                <a:gd name="connsiteX2" fmla="*/ 643322 w 916280"/>
                <a:gd name="connsiteY2" fmla="*/ 80878 h 722320"/>
                <a:gd name="connsiteX3" fmla="*/ 916280 w 916280"/>
                <a:gd name="connsiteY3" fmla="*/ 265120 h 722320"/>
                <a:gd name="connsiteX4" fmla="*/ 459080 w 916280"/>
                <a:gd name="connsiteY4" fmla="*/ 722320 h 722320"/>
                <a:gd name="connsiteX5" fmla="*/ 1880 w 916280"/>
                <a:gd name="connsiteY5" fmla="*/ 265120 h 722320"/>
                <a:gd name="connsiteX0" fmla="*/ 896 w 915296"/>
                <a:gd name="connsiteY0" fmla="*/ 184471 h 641671"/>
                <a:gd name="connsiteX1" fmla="*/ 348915 w 915296"/>
                <a:gd name="connsiteY1" fmla="*/ 226 h 641671"/>
                <a:gd name="connsiteX2" fmla="*/ 615042 w 915296"/>
                <a:gd name="connsiteY2" fmla="*/ 177650 h 641671"/>
                <a:gd name="connsiteX3" fmla="*/ 915296 w 915296"/>
                <a:gd name="connsiteY3" fmla="*/ 184471 h 641671"/>
                <a:gd name="connsiteX4" fmla="*/ 458096 w 915296"/>
                <a:gd name="connsiteY4" fmla="*/ 641671 h 641671"/>
                <a:gd name="connsiteX5" fmla="*/ 896 w 915296"/>
                <a:gd name="connsiteY5" fmla="*/ 184471 h 641671"/>
                <a:gd name="connsiteX0" fmla="*/ 896 w 703657"/>
                <a:gd name="connsiteY0" fmla="*/ 184471 h 643551"/>
                <a:gd name="connsiteX1" fmla="*/ 348915 w 703657"/>
                <a:gd name="connsiteY1" fmla="*/ 226 h 643551"/>
                <a:gd name="connsiteX2" fmla="*/ 615042 w 703657"/>
                <a:gd name="connsiteY2" fmla="*/ 177650 h 643551"/>
                <a:gd name="connsiteX3" fmla="*/ 642341 w 703657"/>
                <a:gd name="connsiteY3" fmla="*/ 293653 h 643551"/>
                <a:gd name="connsiteX4" fmla="*/ 458096 w 703657"/>
                <a:gd name="connsiteY4" fmla="*/ 641671 h 643551"/>
                <a:gd name="connsiteX5" fmla="*/ 896 w 703657"/>
                <a:gd name="connsiteY5" fmla="*/ 184471 h 643551"/>
                <a:gd name="connsiteX0" fmla="*/ 1188 w 622062"/>
                <a:gd name="connsiteY0" fmla="*/ 170612 h 643763"/>
                <a:gd name="connsiteX1" fmla="*/ 267320 w 622062"/>
                <a:gd name="connsiteY1" fmla="*/ 15 h 643763"/>
                <a:gd name="connsiteX2" fmla="*/ 533447 w 622062"/>
                <a:gd name="connsiteY2" fmla="*/ 177439 h 643763"/>
                <a:gd name="connsiteX3" fmla="*/ 560746 w 622062"/>
                <a:gd name="connsiteY3" fmla="*/ 293442 h 643763"/>
                <a:gd name="connsiteX4" fmla="*/ 376501 w 622062"/>
                <a:gd name="connsiteY4" fmla="*/ 641460 h 643763"/>
                <a:gd name="connsiteX5" fmla="*/ 1188 w 622062"/>
                <a:gd name="connsiteY5" fmla="*/ 170612 h 643763"/>
                <a:gd name="connsiteX0" fmla="*/ 84 w 620958"/>
                <a:gd name="connsiteY0" fmla="*/ 170607 h 468535"/>
                <a:gd name="connsiteX1" fmla="*/ 266216 w 620958"/>
                <a:gd name="connsiteY1" fmla="*/ 10 h 468535"/>
                <a:gd name="connsiteX2" fmla="*/ 532343 w 620958"/>
                <a:gd name="connsiteY2" fmla="*/ 177434 h 468535"/>
                <a:gd name="connsiteX3" fmla="*/ 559642 w 620958"/>
                <a:gd name="connsiteY3" fmla="*/ 293437 h 468535"/>
                <a:gd name="connsiteX4" fmla="*/ 293510 w 620958"/>
                <a:gd name="connsiteY4" fmla="*/ 436739 h 468535"/>
                <a:gd name="connsiteX5" fmla="*/ 84 w 620958"/>
                <a:gd name="connsiteY5" fmla="*/ 170607 h 468535"/>
                <a:gd name="connsiteX0" fmla="*/ 84 w 603817"/>
                <a:gd name="connsiteY0" fmla="*/ 170607 h 490622"/>
                <a:gd name="connsiteX1" fmla="*/ 266216 w 603817"/>
                <a:gd name="connsiteY1" fmla="*/ 10 h 490622"/>
                <a:gd name="connsiteX2" fmla="*/ 532343 w 603817"/>
                <a:gd name="connsiteY2" fmla="*/ 177434 h 490622"/>
                <a:gd name="connsiteX3" fmla="*/ 491403 w 603817"/>
                <a:gd name="connsiteY3" fmla="*/ 334380 h 490622"/>
                <a:gd name="connsiteX4" fmla="*/ 293510 w 603817"/>
                <a:gd name="connsiteY4" fmla="*/ 436739 h 490622"/>
                <a:gd name="connsiteX5" fmla="*/ 84 w 603817"/>
                <a:gd name="connsiteY5" fmla="*/ 170607 h 490622"/>
                <a:gd name="connsiteX0" fmla="*/ 84 w 603817"/>
                <a:gd name="connsiteY0" fmla="*/ 170607 h 454244"/>
                <a:gd name="connsiteX1" fmla="*/ 266216 w 603817"/>
                <a:gd name="connsiteY1" fmla="*/ 10 h 454244"/>
                <a:gd name="connsiteX2" fmla="*/ 532343 w 603817"/>
                <a:gd name="connsiteY2" fmla="*/ 177434 h 454244"/>
                <a:gd name="connsiteX3" fmla="*/ 491403 w 603817"/>
                <a:gd name="connsiteY3" fmla="*/ 334380 h 454244"/>
                <a:gd name="connsiteX4" fmla="*/ 293510 w 603817"/>
                <a:gd name="connsiteY4" fmla="*/ 436739 h 454244"/>
                <a:gd name="connsiteX5" fmla="*/ 84 w 603817"/>
                <a:gd name="connsiteY5" fmla="*/ 170607 h 454244"/>
                <a:gd name="connsiteX0" fmla="*/ 84 w 603817"/>
                <a:gd name="connsiteY0" fmla="*/ 270842 h 451889"/>
                <a:gd name="connsiteX1" fmla="*/ 266216 w 603817"/>
                <a:gd name="connsiteY1" fmla="*/ 4711 h 451889"/>
                <a:gd name="connsiteX2" fmla="*/ 532343 w 603817"/>
                <a:gd name="connsiteY2" fmla="*/ 182135 h 451889"/>
                <a:gd name="connsiteX3" fmla="*/ 491403 w 603817"/>
                <a:gd name="connsiteY3" fmla="*/ 339081 h 451889"/>
                <a:gd name="connsiteX4" fmla="*/ 293510 w 603817"/>
                <a:gd name="connsiteY4" fmla="*/ 441440 h 451889"/>
                <a:gd name="connsiteX5" fmla="*/ 84 w 603817"/>
                <a:gd name="connsiteY5" fmla="*/ 270842 h 4518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3817" h="451889">
                  <a:moveTo>
                    <a:pt x="84" y="270842"/>
                  </a:moveTo>
                  <a:cubicBezTo>
                    <a:pt x="-4465" y="198054"/>
                    <a:pt x="177506" y="19496"/>
                    <a:pt x="266216" y="4711"/>
                  </a:cubicBezTo>
                  <a:cubicBezTo>
                    <a:pt x="354926" y="-10074"/>
                    <a:pt x="470929" y="163"/>
                    <a:pt x="532343" y="182135"/>
                  </a:cubicBezTo>
                  <a:cubicBezTo>
                    <a:pt x="714315" y="243549"/>
                    <a:pt x="491403" y="277667"/>
                    <a:pt x="491403" y="339081"/>
                  </a:cubicBezTo>
                  <a:cubicBezTo>
                    <a:pt x="382221" y="482404"/>
                    <a:pt x="375396" y="452813"/>
                    <a:pt x="293510" y="441440"/>
                  </a:cubicBezTo>
                  <a:cubicBezTo>
                    <a:pt x="211624" y="430067"/>
                    <a:pt x="4633" y="343630"/>
                    <a:pt x="84" y="270842"/>
                  </a:cubicBezTo>
                  <a:close/>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23" name="TextBox 122"/>
          <p:cNvSpPr txBox="1"/>
          <p:nvPr/>
        </p:nvSpPr>
        <p:spPr>
          <a:xfrm>
            <a:off x="1881942" y="2940296"/>
            <a:ext cx="1682128" cy="523220"/>
          </a:xfrm>
          <a:prstGeom prst="rect">
            <a:avLst/>
          </a:prstGeom>
          <a:noFill/>
        </p:spPr>
        <p:txBody>
          <a:bodyPr wrap="none" rtlCol="0">
            <a:spAutoFit/>
          </a:bodyPr>
          <a:lstStyle/>
          <a:p>
            <a:r>
              <a:rPr lang="en-GB" sz="1400" dirty="0" smtClean="0">
                <a:latin typeface="Arial Black" panose="020B0A04020102020204" pitchFamily="34" charset="0"/>
              </a:rPr>
              <a:t>Excited Singlet</a:t>
            </a:r>
          </a:p>
          <a:p>
            <a:r>
              <a:rPr lang="en-GB" sz="1400" dirty="0" smtClean="0">
                <a:latin typeface="Arial Black" panose="020B0A04020102020204" pitchFamily="34" charset="0"/>
              </a:rPr>
              <a:t> state</a:t>
            </a:r>
            <a:endParaRPr lang="en-GB" sz="1400" dirty="0">
              <a:latin typeface="Arial Black" panose="020B0A04020102020204" pitchFamily="34" charset="0"/>
            </a:endParaRPr>
          </a:p>
        </p:txBody>
      </p:sp>
      <p:sp>
        <p:nvSpPr>
          <p:cNvPr id="124" name="TextBox 123"/>
          <p:cNvSpPr txBox="1"/>
          <p:nvPr/>
        </p:nvSpPr>
        <p:spPr>
          <a:xfrm>
            <a:off x="6310717" y="3891974"/>
            <a:ext cx="1696319" cy="338554"/>
          </a:xfrm>
          <a:prstGeom prst="rect">
            <a:avLst/>
          </a:prstGeom>
          <a:noFill/>
        </p:spPr>
        <p:txBody>
          <a:bodyPr wrap="square" rtlCol="0">
            <a:spAutoFit/>
          </a:bodyPr>
          <a:lstStyle/>
          <a:p>
            <a:r>
              <a:rPr lang="en-GB" sz="1600" dirty="0" smtClean="0">
                <a:latin typeface="Arial Black" panose="020B0A04020102020204" pitchFamily="34" charset="0"/>
              </a:rPr>
              <a:t>Triplet  state</a:t>
            </a:r>
            <a:endParaRPr lang="en-GB" sz="1600" dirty="0">
              <a:latin typeface="Arial Black" panose="020B0A04020102020204" pitchFamily="34" charset="0"/>
            </a:endParaRPr>
          </a:p>
        </p:txBody>
      </p:sp>
      <p:grpSp>
        <p:nvGrpSpPr>
          <p:cNvPr id="107" name="Group 106"/>
          <p:cNvGrpSpPr/>
          <p:nvPr/>
        </p:nvGrpSpPr>
        <p:grpSpPr>
          <a:xfrm>
            <a:off x="4817328" y="3164838"/>
            <a:ext cx="1722274" cy="1074543"/>
            <a:chOff x="5327544" y="1572945"/>
            <a:chExt cx="914400" cy="914400"/>
          </a:xfrm>
        </p:grpSpPr>
        <p:sp>
          <p:nvSpPr>
            <p:cNvPr id="108" name="Explosion 1 107"/>
            <p:cNvSpPr/>
            <p:nvPr/>
          </p:nvSpPr>
          <p:spPr>
            <a:xfrm>
              <a:off x="5327544" y="1572945"/>
              <a:ext cx="914400" cy="914400"/>
            </a:xfrm>
            <a:prstGeom prst="irregularSeal1">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9" name="Picture 10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8816" y="1784967"/>
              <a:ext cx="491855" cy="490356"/>
            </a:xfrm>
            <a:prstGeom prst="rect">
              <a:avLst/>
            </a:prstGeom>
            <a:solidFill>
              <a:srgbClr val="00B050"/>
            </a:solidFill>
          </p:spPr>
        </p:pic>
      </p:grpSp>
      <p:grpSp>
        <p:nvGrpSpPr>
          <p:cNvPr id="100" name="Group 99"/>
          <p:cNvGrpSpPr/>
          <p:nvPr/>
        </p:nvGrpSpPr>
        <p:grpSpPr>
          <a:xfrm>
            <a:off x="1735938" y="1005343"/>
            <a:ext cx="1557584" cy="930059"/>
            <a:chOff x="5327544" y="1572945"/>
            <a:chExt cx="914400" cy="914400"/>
          </a:xfrm>
        </p:grpSpPr>
        <p:sp>
          <p:nvSpPr>
            <p:cNvPr id="99" name="Explosion 1 98"/>
            <p:cNvSpPr/>
            <p:nvPr/>
          </p:nvSpPr>
          <p:spPr>
            <a:xfrm>
              <a:off x="5327544" y="1572945"/>
              <a:ext cx="914400" cy="914400"/>
            </a:xfrm>
            <a:prstGeom prst="irregularSeal1">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77" name="Picture 7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8816" y="1784967"/>
              <a:ext cx="491855" cy="490356"/>
            </a:xfrm>
            <a:prstGeom prst="rect">
              <a:avLst/>
            </a:prstGeom>
            <a:solidFill>
              <a:srgbClr val="00B050"/>
            </a:solidFill>
          </p:spPr>
        </p:pic>
      </p:grpSp>
      <p:grpSp>
        <p:nvGrpSpPr>
          <p:cNvPr id="104" name="Group 103"/>
          <p:cNvGrpSpPr/>
          <p:nvPr/>
        </p:nvGrpSpPr>
        <p:grpSpPr>
          <a:xfrm>
            <a:off x="2909632" y="2118619"/>
            <a:ext cx="1608215" cy="1096575"/>
            <a:chOff x="5327544" y="1572945"/>
            <a:chExt cx="914400" cy="914400"/>
          </a:xfrm>
        </p:grpSpPr>
        <p:sp>
          <p:nvSpPr>
            <p:cNvPr id="105" name="Explosion 1 104"/>
            <p:cNvSpPr/>
            <p:nvPr/>
          </p:nvSpPr>
          <p:spPr>
            <a:xfrm>
              <a:off x="5327544" y="1572945"/>
              <a:ext cx="914400" cy="914400"/>
            </a:xfrm>
            <a:prstGeom prst="irregularSeal1">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6" name="Picture 10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8816" y="1784967"/>
              <a:ext cx="491855" cy="490356"/>
            </a:xfrm>
            <a:prstGeom prst="rect">
              <a:avLst/>
            </a:prstGeom>
            <a:solidFill>
              <a:srgbClr val="00B050"/>
            </a:solidFill>
          </p:spPr>
        </p:pic>
      </p:grpSp>
      <p:sp>
        <p:nvSpPr>
          <p:cNvPr id="222" name="TextBox 221"/>
          <p:cNvSpPr txBox="1"/>
          <p:nvPr/>
        </p:nvSpPr>
        <p:spPr>
          <a:xfrm>
            <a:off x="2225080" y="175875"/>
            <a:ext cx="5540298" cy="738664"/>
          </a:xfrm>
          <a:prstGeom prst="rect">
            <a:avLst/>
          </a:prstGeom>
          <a:noFill/>
        </p:spPr>
        <p:txBody>
          <a:bodyPr wrap="none" rtlCol="0">
            <a:spAutoFit/>
          </a:bodyPr>
          <a:lstStyle/>
          <a:p>
            <a:r>
              <a:rPr lang="en-GB" dirty="0" smtClean="0">
                <a:latin typeface="Algerian" pitchFamily="82" charset="0"/>
              </a:rPr>
              <a:t>JABLONSKI DIAGRAM</a:t>
            </a:r>
            <a:endParaRPr lang="en-GB" dirty="0">
              <a:latin typeface="Algerian" pitchFamily="82" charset="0"/>
            </a:endParaRPr>
          </a:p>
        </p:txBody>
      </p:sp>
      <p:grpSp>
        <p:nvGrpSpPr>
          <p:cNvPr id="101" name="Group 100"/>
          <p:cNvGrpSpPr/>
          <p:nvPr/>
        </p:nvGrpSpPr>
        <p:grpSpPr>
          <a:xfrm>
            <a:off x="7801539" y="2777094"/>
            <a:ext cx="1093906" cy="1345774"/>
            <a:chOff x="5327544" y="1572945"/>
            <a:chExt cx="914400" cy="914400"/>
          </a:xfrm>
        </p:grpSpPr>
        <p:sp>
          <p:nvSpPr>
            <p:cNvPr id="102" name="Explosion 1 101"/>
            <p:cNvSpPr/>
            <p:nvPr/>
          </p:nvSpPr>
          <p:spPr>
            <a:xfrm>
              <a:off x="5327544" y="1572945"/>
              <a:ext cx="914400" cy="914400"/>
            </a:xfrm>
            <a:prstGeom prst="irregularSeal1">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103" name="Picture 10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8816" y="1755806"/>
              <a:ext cx="521105" cy="519517"/>
            </a:xfrm>
            <a:prstGeom prst="rect">
              <a:avLst/>
            </a:prstGeom>
            <a:solidFill>
              <a:srgbClr val="00B050"/>
            </a:solidFill>
          </p:spPr>
        </p:pic>
      </p:grpSp>
      <p:grpSp>
        <p:nvGrpSpPr>
          <p:cNvPr id="19" name="Group 18"/>
          <p:cNvGrpSpPr/>
          <p:nvPr/>
        </p:nvGrpSpPr>
        <p:grpSpPr>
          <a:xfrm>
            <a:off x="5358856" y="819997"/>
            <a:ext cx="2553146" cy="3069798"/>
            <a:chOff x="5538591" y="802728"/>
            <a:chExt cx="2553146" cy="3069798"/>
          </a:xfrm>
        </p:grpSpPr>
        <p:sp>
          <p:nvSpPr>
            <p:cNvPr id="2" name="Curved Left Arrow 1"/>
            <p:cNvSpPr/>
            <p:nvPr/>
          </p:nvSpPr>
          <p:spPr>
            <a:xfrm rot="8297537">
              <a:off x="6459254" y="1439483"/>
              <a:ext cx="1319928" cy="2433043"/>
            </a:xfrm>
            <a:prstGeom prst="curvedLeftArrow">
              <a:avLst>
                <a:gd name="adj1" fmla="val 25000"/>
                <a:gd name="adj2" fmla="val 50000"/>
                <a:gd name="adj3" fmla="val 20158"/>
              </a:avLst>
            </a:prstGeom>
            <a:solidFill>
              <a:srgbClr val="92D05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solidFill>
                  <a:schemeClr val="tx1"/>
                </a:solidFill>
              </a:endParaRPr>
            </a:p>
          </p:txBody>
        </p:sp>
        <p:sp>
          <p:nvSpPr>
            <p:cNvPr id="3" name="TextBox 2"/>
            <p:cNvSpPr txBox="1"/>
            <p:nvPr/>
          </p:nvSpPr>
          <p:spPr>
            <a:xfrm>
              <a:off x="5538591" y="802728"/>
              <a:ext cx="2553146" cy="1077218"/>
            </a:xfrm>
            <a:prstGeom prst="rect">
              <a:avLst/>
            </a:prstGeom>
            <a:noFill/>
          </p:spPr>
          <p:txBody>
            <a:bodyPr wrap="square" rtlCol="0">
              <a:spAutoFit/>
            </a:bodyPr>
            <a:lstStyle/>
            <a:p>
              <a:r>
                <a:rPr lang="en-GB" sz="3200" dirty="0" smtClean="0">
                  <a:latin typeface="Arial Black" panose="020B0A04020102020204" pitchFamily="34" charset="0"/>
                </a:rPr>
                <a:t>Singlet oxygen</a:t>
              </a:r>
              <a:endParaRPr lang="en-GB" sz="3200" baseline="-25000" dirty="0">
                <a:latin typeface="Arial Black" panose="020B0A04020102020204" pitchFamily="34" charset="0"/>
              </a:endParaRPr>
            </a:p>
          </p:txBody>
        </p:sp>
      </p:grpSp>
      <p:sp>
        <p:nvSpPr>
          <p:cNvPr id="125" name="TextBox 124"/>
          <p:cNvSpPr txBox="1"/>
          <p:nvPr/>
        </p:nvSpPr>
        <p:spPr>
          <a:xfrm>
            <a:off x="3625992" y="1442702"/>
            <a:ext cx="933849" cy="523220"/>
          </a:xfrm>
          <a:prstGeom prst="rect">
            <a:avLst/>
          </a:prstGeom>
          <a:noFill/>
        </p:spPr>
        <p:txBody>
          <a:bodyPr wrap="square" rtlCol="0">
            <a:spAutoFit/>
          </a:bodyPr>
          <a:lstStyle/>
          <a:p>
            <a:r>
              <a:rPr lang="az-Cyrl-AZ" sz="2800" dirty="0" smtClean="0">
                <a:latin typeface="Arial Black" panose="020B0A04020102020204" pitchFamily="34" charset="0"/>
              </a:rPr>
              <a:t>Ф</a:t>
            </a:r>
            <a:r>
              <a:rPr lang="en-GB" sz="2800" baseline="-25000" dirty="0" smtClean="0">
                <a:latin typeface="Arial Black" panose="020B0A04020102020204" pitchFamily="34" charset="0"/>
              </a:rPr>
              <a:t>IC</a:t>
            </a:r>
            <a:endParaRPr lang="en-GB" sz="2800" baseline="-25000" dirty="0">
              <a:latin typeface="Arial Black" panose="020B0A04020102020204" pitchFamily="34" charset="0"/>
            </a:endParaRPr>
          </a:p>
        </p:txBody>
      </p:sp>
      <p:sp>
        <p:nvSpPr>
          <p:cNvPr id="126" name="TextBox 125"/>
          <p:cNvSpPr txBox="1"/>
          <p:nvPr/>
        </p:nvSpPr>
        <p:spPr>
          <a:xfrm>
            <a:off x="6643284" y="4486977"/>
            <a:ext cx="933849" cy="523220"/>
          </a:xfrm>
          <a:prstGeom prst="rect">
            <a:avLst/>
          </a:prstGeom>
          <a:noFill/>
        </p:spPr>
        <p:txBody>
          <a:bodyPr wrap="square" rtlCol="0">
            <a:spAutoFit/>
          </a:bodyPr>
          <a:lstStyle/>
          <a:p>
            <a:r>
              <a:rPr lang="az-Cyrl-AZ" sz="2800" dirty="0" smtClean="0">
                <a:latin typeface="Arial Black" panose="020B0A04020102020204" pitchFamily="34" charset="0"/>
              </a:rPr>
              <a:t>Ф</a:t>
            </a:r>
            <a:r>
              <a:rPr lang="en-GB" sz="2800" baseline="-25000" dirty="0" smtClean="0">
                <a:latin typeface="Arial Black" panose="020B0A04020102020204" pitchFamily="34" charset="0"/>
              </a:rPr>
              <a:t>T</a:t>
            </a:r>
            <a:endParaRPr lang="en-GB" sz="2800" baseline="-25000" dirty="0">
              <a:latin typeface="Arial Black" panose="020B0A04020102020204" pitchFamily="34" charset="0"/>
            </a:endParaRPr>
          </a:p>
        </p:txBody>
      </p:sp>
      <p:sp>
        <p:nvSpPr>
          <p:cNvPr id="129" name="TextBox 128"/>
          <p:cNvSpPr txBox="1"/>
          <p:nvPr/>
        </p:nvSpPr>
        <p:spPr>
          <a:xfrm>
            <a:off x="3548106" y="3885658"/>
            <a:ext cx="933849" cy="523220"/>
          </a:xfrm>
          <a:prstGeom prst="rect">
            <a:avLst/>
          </a:prstGeom>
          <a:noFill/>
        </p:spPr>
        <p:txBody>
          <a:bodyPr wrap="square" rtlCol="0">
            <a:spAutoFit/>
          </a:bodyPr>
          <a:lstStyle/>
          <a:p>
            <a:r>
              <a:rPr lang="az-Cyrl-AZ" sz="2800" dirty="0" smtClean="0">
                <a:latin typeface="Arial Black" panose="020B0A04020102020204" pitchFamily="34" charset="0"/>
              </a:rPr>
              <a:t>Ф</a:t>
            </a:r>
            <a:r>
              <a:rPr lang="en-GB" sz="2800" baseline="-25000" dirty="0" smtClean="0">
                <a:latin typeface="Arial Black" panose="020B0A04020102020204" pitchFamily="34" charset="0"/>
              </a:rPr>
              <a:t>F</a:t>
            </a:r>
            <a:endParaRPr lang="en-GB" sz="2800" baseline="-25000" dirty="0">
              <a:latin typeface="Arial Black" panose="020B0A04020102020204" pitchFamily="34" charset="0"/>
            </a:endParaRPr>
          </a:p>
        </p:txBody>
      </p:sp>
      <p:sp>
        <p:nvSpPr>
          <p:cNvPr id="7" name="TextBox 6"/>
          <p:cNvSpPr txBox="1"/>
          <p:nvPr/>
        </p:nvSpPr>
        <p:spPr>
          <a:xfrm rot="2426724">
            <a:off x="4486453" y="2594112"/>
            <a:ext cx="620683" cy="369332"/>
          </a:xfrm>
          <a:prstGeom prst="rect">
            <a:avLst/>
          </a:prstGeom>
          <a:noFill/>
        </p:spPr>
        <p:txBody>
          <a:bodyPr wrap="none" rtlCol="0">
            <a:spAutoFit/>
          </a:bodyPr>
          <a:lstStyle/>
          <a:p>
            <a:r>
              <a:rPr lang="en-GB" sz="1800" dirty="0" smtClean="0">
                <a:latin typeface="Arial Black" panose="020B0A04020102020204" pitchFamily="34" charset="0"/>
              </a:rPr>
              <a:t>ISC</a:t>
            </a:r>
            <a:endParaRPr lang="en-GB" sz="1800" dirty="0">
              <a:latin typeface="Arial Black" panose="020B0A04020102020204" pitchFamily="34" charset="0"/>
            </a:endParaRPr>
          </a:p>
        </p:txBody>
      </p:sp>
      <p:pic>
        <p:nvPicPr>
          <p:cNvPr id="110" name="Picture 109"/>
          <p:cNvPicPr>
            <a:picLocks noChangeAspect="1"/>
          </p:cNvPicPr>
          <p:nvPr/>
        </p:nvPicPr>
        <p:blipFill>
          <a:blip r:embed="rId4"/>
          <a:stretch>
            <a:fillRect/>
          </a:stretch>
        </p:blipFill>
        <p:spPr>
          <a:xfrm>
            <a:off x="7562963" y="1002994"/>
            <a:ext cx="1004888" cy="752696"/>
          </a:xfrm>
          <a:prstGeom prst="rect">
            <a:avLst/>
          </a:prstGeom>
        </p:spPr>
      </p:pic>
      <p:sp>
        <p:nvSpPr>
          <p:cNvPr id="228" name="Explosion 1 227"/>
          <p:cNvSpPr/>
          <p:nvPr/>
        </p:nvSpPr>
        <p:spPr>
          <a:xfrm>
            <a:off x="7128748" y="552512"/>
            <a:ext cx="1847220" cy="1768550"/>
          </a:xfrm>
          <a:prstGeom prst="irregularSeal1">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1394" tIns="45696" rIns="91394" bIns="45696" anchor="ctr"/>
          <a:lstStyle/>
          <a:p>
            <a:pPr algn="ctr" defTabSz="913942">
              <a:defRPr/>
            </a:pPr>
            <a:r>
              <a:rPr lang="en-ZA" sz="1400" b="1" dirty="0" smtClean="0">
                <a:solidFill>
                  <a:schemeClr val="tx1"/>
                </a:solidFill>
                <a:latin typeface="Arial Black" panose="020B0A04020102020204" pitchFamily="34" charset="0"/>
              </a:rPr>
              <a:t>Bacteria </a:t>
            </a:r>
            <a:r>
              <a:rPr lang="en-ZA" sz="1400" b="1" dirty="0">
                <a:solidFill>
                  <a:schemeClr val="tx1"/>
                </a:solidFill>
                <a:latin typeface="Arial Black" panose="020B0A04020102020204" pitchFamily="34" charset="0"/>
              </a:rPr>
              <a:t>death</a:t>
            </a:r>
          </a:p>
        </p:txBody>
      </p:sp>
      <p:sp>
        <p:nvSpPr>
          <p:cNvPr id="17" name="TextBox 16"/>
          <p:cNvSpPr txBox="1"/>
          <p:nvPr/>
        </p:nvSpPr>
        <p:spPr>
          <a:xfrm>
            <a:off x="7541897" y="1791082"/>
            <a:ext cx="1083950" cy="307777"/>
          </a:xfrm>
          <a:prstGeom prst="rect">
            <a:avLst/>
          </a:prstGeom>
          <a:noFill/>
        </p:spPr>
        <p:txBody>
          <a:bodyPr wrap="none" rtlCol="0">
            <a:spAutoFit/>
          </a:bodyPr>
          <a:lstStyle/>
          <a:p>
            <a:r>
              <a:rPr lang="en-GB" sz="1400" dirty="0" smtClean="0">
                <a:latin typeface="Arial Black" panose="020B0A04020102020204" pitchFamily="34" charset="0"/>
              </a:rPr>
              <a:t>Bacterial</a:t>
            </a:r>
            <a:endParaRPr lang="en-US" sz="1400" dirty="0">
              <a:latin typeface="Arial Black" panose="020B0A04020102020204" pitchFamily="34" charset="0"/>
            </a:endParaRPr>
          </a:p>
        </p:txBody>
      </p:sp>
      <p:pic>
        <p:nvPicPr>
          <p:cNvPr id="127" name="Picture 61" descr="C:\Users\OLAWALE OSIFEKO\Desktop\2017\Personal files\FOSC-2017\LASU LOGO.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005" y="5607480"/>
            <a:ext cx="1017032" cy="110608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98903525"/>
      </p:ext>
    </p:extLst>
  </p:cSld>
  <p:clrMapOvr>
    <a:masterClrMapping/>
  </p:clrMapOvr>
  <mc:AlternateContent xmlns:mc="http://schemas.openxmlformats.org/markup-compatibility/2006" xmlns:p14="http://schemas.microsoft.com/office/powerpoint/2010/main">
    <mc:Choice Requires="p14">
      <p:transition p14:dur="10" advTm="32342"/>
    </mc:Choice>
    <mc:Fallback xmlns="">
      <p:transition advTm="32342"/>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3.9548E-7 -1.26394E-6 L 0.003 -0.65799 " pathEditMode="relative" rAng="0" ptsTypes="AA">
                                      <p:cBhvr>
                                        <p:cTn id="6" dur="2000" fill="hold"/>
                                        <p:tgtEl>
                                          <p:spTgt spid="40"/>
                                        </p:tgtEl>
                                        <p:attrNameLst>
                                          <p:attrName>ppt_x</p:attrName>
                                          <p:attrName>ppt_y</p:attrName>
                                        </p:attrNameLst>
                                      </p:cBhvr>
                                      <p:rCtr x="-230" y="-33109"/>
                                    </p:animMotion>
                                  </p:childTnLst>
                                </p:cTn>
                              </p:par>
                            </p:childTnLst>
                          </p:cTn>
                        </p:par>
                      </p:childTnLst>
                    </p:cTn>
                  </p:par>
                  <p:par>
                    <p:cTn id="7" fill="hold">
                      <p:stCondLst>
                        <p:cond delay="indefinite"/>
                      </p:stCondLst>
                      <p:childTnLst>
                        <p:par>
                          <p:cTn id="8" fill="hold">
                            <p:stCondLst>
                              <p:cond delay="0"/>
                            </p:stCondLst>
                            <p:childTnLst>
                              <p:par>
                                <p:cTn id="9" presetID="54" presetClass="path" presetSubtype="0" accel="50000" decel="50000" fill="hold" nodeType="clickEffect">
                                  <p:stCondLst>
                                    <p:cond delay="0"/>
                                  </p:stCondLst>
                                  <p:childTnLst>
                                    <p:animMotion origin="layout" path="M -3.16384E-6 2.19331E-6 C 0.00265 -0.00651 0.01307 -0.01301 0.01678 -0.01301 C 0.04079 -0.01301 0.06497 0.09247 0.06497 0.19888 C 0.06497 0.14498 0.07751 0.09247 0.08899 0.09247 C 0.10152 0.09247 0.113 0.14568 0.113 0.19888 C 0.113 0.1724 0.119 0.14498 0.12483 0.14498 C 0.13118 0.14498 0.13719 0.17147 0.13719 0.19888 C 0.13719 0.18494 0.14054 0.1724 0.14336 0.1724 C 0.14637 0.1724 0.14972 0.18587 0.14972 0.19888 C 0.14972 0.19168 0.15113 0.18494 0.15272 0.18494 C 0.15343 0.18494 0.15572 0.19145 0.15572 0.19888 C 0.15572 0.19493 0.15643 0.19168 0.15749 0.19168 C 0.15749 0.19261 0.1589 0.19493 0.1589 0.19888 C 0.1589 0.19679 0.1589 0.19493 0.15943 0.19493 C 0.15943 0.19586 0.16049 0.19679 0.16049 0.19888 C 0.16049 0.19772 0.16049 0.19679 0.16049 0.19586 C 0.1612 0.19586 0.1612 0.19679 0.1612 0.19772 C 0.16226 0.19772 0.16226 0.19679 0.16226 0.19586 C 0.16332 0.19586 0.16332 0.19679 0.16332 0.19772 " pathEditMode="relative" rAng="0" ptsTypes="AAAAAAAAAAAAAAAAAAA">
                                      <p:cBhvr>
                                        <p:cTn id="10" dur="2000" fill="hold"/>
                                        <p:tgtEl>
                                          <p:spTgt spid="100"/>
                                        </p:tgtEl>
                                        <p:attrNameLst>
                                          <p:attrName>ppt_x</p:attrName>
                                          <p:attrName>ppt_y</p:attrName>
                                        </p:attrNameLst>
                                      </p:cBhvr>
                                      <p:rCtr x="8157" y="9294"/>
                                    </p:animMotion>
                                  </p:childTnLst>
                                </p:cTn>
                              </p:par>
                            </p:childTnLst>
                          </p:cTn>
                        </p:par>
                      </p:childTnLst>
                    </p:cTn>
                  </p:par>
                  <p:par>
                    <p:cTn id="11" fill="hold">
                      <p:stCondLst>
                        <p:cond delay="indefinite"/>
                      </p:stCondLst>
                      <p:childTnLst>
                        <p:par>
                          <p:cTn id="12" fill="hold">
                            <p:stCondLst>
                              <p:cond delay="0"/>
                            </p:stCondLst>
                            <p:childTnLst>
                              <p:par>
                                <p:cTn id="13" presetID="38" presetClass="path" presetSubtype="0" accel="50000" decel="50000" fill="hold" nodeType="clickEffect">
                                  <p:stCondLst>
                                    <p:cond delay="0"/>
                                  </p:stCondLst>
                                  <p:childTnLst>
                                    <p:animMotion origin="layout" path="M 0.00035 -4.57249E-6 L 0.09728 -0.21003 L 0.02754 0.01697 L 0.12553 -0.19121 L 0.05402 0.03811 L 0.15289 -0.17402 L 0.07998 0.05646 L 0.17814 -0.15357 L 0.10823 0.07366 L 0.20639 -0.13592 L 0.13453 0.09294 L 0.23429 -0.1171 L 0.16313 0.10781 L 0.26042 -0.09944 L 0.19032 0.12872 L 0.28866 -0.08039 L 0.21946 0.14452 " pathEditMode="relative" rAng="1620000" ptsTypes="AAAAAAAAAAAAAAAAA">
                                      <p:cBhvr>
                                        <p:cTn id="14" dur="2000" fill="hold"/>
                                        <p:tgtEl>
                                          <p:spTgt spid="104"/>
                                        </p:tgtEl>
                                        <p:attrNameLst>
                                          <p:attrName>ppt_x</p:attrName>
                                          <p:attrName>ppt_y</p:attrName>
                                        </p:attrNameLst>
                                      </p:cBhvr>
                                      <p:rCtr x="15113" y="-3532"/>
                                    </p:animMotion>
                                  </p:childTnLst>
                                </p:cTn>
                              </p:par>
                            </p:childTnLst>
                          </p:cTn>
                        </p:par>
                      </p:childTnLst>
                    </p:cTn>
                  </p:par>
                  <p:par>
                    <p:cTn id="15" fill="hold">
                      <p:stCondLst>
                        <p:cond delay="indefinite"/>
                      </p:stCondLst>
                      <p:childTnLst>
                        <p:par>
                          <p:cTn id="16" fill="hold">
                            <p:stCondLst>
                              <p:cond delay="0"/>
                            </p:stCondLst>
                            <p:childTnLst>
                              <p:par>
                                <p:cTn id="17" presetID="45" presetClass="path" presetSubtype="0" accel="50000" decel="50000" fill="hold" nodeType="clickEffect">
                                  <p:stCondLst>
                                    <p:cond delay="0"/>
                                  </p:stCondLst>
                                  <p:childTnLst>
                                    <p:animMotion origin="layout" path="M 0.0023 0.00047 L 0.02172 -0.00255 C 0.0316 -0.00418 0.04061 -0.01975 0.04979 -0.02323 C 0.05703 -0.02439 0.07098 -0.0137 0.0768 -0.01463 C 0.08457 -0.0158 0.09304 -0.02114 0.10805 -0.02369 L 0.10452 -0.17913 L 0.13401 0.00442 L 0.1453 -0.02253 L 0.15678 -0.03113 L 0.18574 -0.02974 C 0.19827 -0.03508 0.20763 -0.04972 0.22016 -0.05692 C 0.22511 -0.05831 0.2357 -0.06133 0.24206 -0.06041 C 0.24965 -0.05924 0.25706 -0.0467 0.25971 -0.04623 C 0.26342 -0.04228 0.27119 -0.04809 0.27631 -0.04646 L 0.28337 -0.04484 L 0.29696 -0.04716 " pathEditMode="relative" rAng="21180000" ptsTypes="AAAAAAAAAAAAAAAA">
                                      <p:cBhvr>
                                        <p:cTn id="18" dur="2000" fill="hold"/>
                                        <p:tgtEl>
                                          <p:spTgt spid="107"/>
                                        </p:tgtEl>
                                        <p:attrNameLst>
                                          <p:attrName>ppt_x</p:attrName>
                                          <p:attrName>ppt_y</p:attrName>
                                        </p:attrNameLst>
                                      </p:cBhvr>
                                      <p:rCtr x="14089" y="-9178"/>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animEffect transition="in" filter="barn(inVertical)">
                                      <p:cBhvr>
                                        <p:cTn id="23" dur="500"/>
                                        <p:tgtEl>
                                          <p:spTgt spid="19"/>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4" fill="hold" grpId="0" nodeType="clickEffect">
                                  <p:stCondLst>
                                    <p:cond delay="0"/>
                                  </p:stCondLst>
                                  <p:childTnLst>
                                    <p:set>
                                      <p:cBhvr>
                                        <p:cTn id="27" dur="1" fill="hold">
                                          <p:stCondLst>
                                            <p:cond delay="0"/>
                                          </p:stCondLst>
                                        </p:cTn>
                                        <p:tgtEl>
                                          <p:spTgt spid="228"/>
                                        </p:tgtEl>
                                        <p:attrNameLst>
                                          <p:attrName>style.visibility</p:attrName>
                                        </p:attrNameLst>
                                      </p:cBhvr>
                                      <p:to>
                                        <p:strVal val="visible"/>
                                      </p:to>
                                    </p:set>
                                    <p:animEffect transition="in" filter="wipe(down)">
                                      <p:cBhvr>
                                        <p:cTn id="28" dur="500"/>
                                        <p:tgtEl>
                                          <p:spTgt spid="2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1202809" y="1475564"/>
            <a:ext cx="6141493" cy="4189862"/>
            <a:chOff x="2880336" y="994849"/>
            <a:chExt cx="5537200" cy="3749079"/>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25539" y="2043477"/>
              <a:ext cx="3495675" cy="2700451"/>
            </a:xfrm>
            <a:prstGeom prst="rect">
              <a:avLst/>
            </a:prstGeom>
          </p:spPr>
        </p:pic>
        <p:graphicFrame>
          <p:nvGraphicFramePr>
            <p:cNvPr id="3" name="Chart 2"/>
            <p:cNvGraphicFramePr>
              <a:graphicFrameLocks/>
            </p:cNvGraphicFramePr>
            <p:nvPr>
              <p:extLst>
                <p:ext uri="{D42A27DB-BD31-4B8C-83A1-F6EECF244321}">
                  <p14:modId xmlns:p14="http://schemas.microsoft.com/office/powerpoint/2010/main" val="1625151960"/>
                </p:ext>
              </p:extLst>
            </p:nvPr>
          </p:nvGraphicFramePr>
          <p:xfrm>
            <a:off x="2880336" y="994849"/>
            <a:ext cx="5537200" cy="3622561"/>
          </p:xfrm>
          <a:graphic>
            <a:graphicData uri="http://schemas.openxmlformats.org/drawingml/2006/chart">
              <c:chart xmlns:c="http://schemas.openxmlformats.org/drawingml/2006/chart" xmlns:r="http://schemas.openxmlformats.org/officeDocument/2006/relationships" r:id="rId3"/>
            </a:graphicData>
          </a:graphic>
        </p:graphicFrame>
      </p:grpSp>
      <p:sp>
        <p:nvSpPr>
          <p:cNvPr id="7" name="Title 6"/>
          <p:cNvSpPr>
            <a:spLocks noGrp="1"/>
          </p:cNvSpPr>
          <p:nvPr>
            <p:ph type="title"/>
          </p:nvPr>
        </p:nvSpPr>
        <p:spPr/>
        <p:txBody>
          <a:bodyPr/>
          <a:lstStyle/>
          <a:p>
            <a:r>
              <a:rPr lang="en-GB" sz="3200" dirty="0" smtClean="0">
                <a:latin typeface="Algerian" pitchFamily="82" charset="0"/>
                <a:ea typeface="Tahoma" panose="020B0604030504040204" pitchFamily="34" charset="0"/>
                <a:cs typeface="Tahoma" panose="020B0604030504040204" pitchFamily="34" charset="0"/>
              </a:rPr>
              <a:t>Transient curve and Triplet Decay curve in DMSO</a:t>
            </a:r>
            <a:endParaRPr lang="en-GB" sz="3200" dirty="0">
              <a:latin typeface="Algerian" pitchFamily="82" charset="0"/>
              <a:ea typeface="Tahoma" panose="020B0604030504040204" pitchFamily="34" charset="0"/>
              <a:cs typeface="Tahoma" panose="020B0604030504040204" pitchFamily="34" charset="0"/>
            </a:endParaRPr>
          </a:p>
        </p:txBody>
      </p:sp>
      <p:sp>
        <p:nvSpPr>
          <p:cNvPr id="10" name="Rectangle 9"/>
          <p:cNvSpPr/>
          <p:nvPr/>
        </p:nvSpPr>
        <p:spPr>
          <a:xfrm>
            <a:off x="6336167" y="3333351"/>
            <a:ext cx="2206171" cy="985270"/>
          </a:xfrm>
          <a:prstGeom prst="rect">
            <a:avLst/>
          </a:prstGeom>
        </p:spPr>
        <p:txBody>
          <a:bodyPr wrap="square">
            <a:spAutoFit/>
          </a:bodyPr>
          <a:lstStyle/>
          <a:p>
            <a:pPr marL="0" marR="0">
              <a:lnSpc>
                <a:spcPct val="107000"/>
              </a:lnSpc>
              <a:spcBef>
                <a:spcPts val="0"/>
              </a:spcBef>
              <a:spcAft>
                <a:spcPts val="800"/>
              </a:spcAft>
            </a:pPr>
            <a:r>
              <a:rPr lang="en-GB" sz="2400" b="1" dirty="0">
                <a:latin typeface="Calibri" panose="020F0502020204030204" pitchFamily="34" charset="0"/>
                <a:ea typeface="Calibri" panose="020F0502020204030204" pitchFamily="34" charset="0"/>
                <a:cs typeface="Times New Roman" panose="02020603050405020304" pitchFamily="18" charset="0"/>
              </a:rPr>
              <a:t>Ф</a:t>
            </a:r>
            <a:r>
              <a:rPr lang="en-GB" sz="2400" b="1" baseline="-25000" dirty="0">
                <a:latin typeface="Calibri" panose="020F0502020204030204" pitchFamily="34" charset="0"/>
                <a:ea typeface="Calibri" panose="020F0502020204030204" pitchFamily="34" charset="0"/>
                <a:cs typeface="Times New Roman" panose="02020603050405020304" pitchFamily="18" charset="0"/>
              </a:rPr>
              <a:t>T  </a:t>
            </a:r>
            <a:r>
              <a:rPr lang="en-GB" sz="2400" b="1" dirty="0">
                <a:latin typeface="Calibri" panose="020F0502020204030204" pitchFamily="34" charset="0"/>
                <a:ea typeface="Calibri" panose="020F0502020204030204" pitchFamily="34" charset="0"/>
                <a:cs typeface="Times New Roman" panose="02020603050405020304" pitchFamily="18" charset="0"/>
              </a:rPr>
              <a:t>= 0.57</a:t>
            </a:r>
            <a:endParaRPr lang="en-GB" sz="2400" dirty="0">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GB" sz="2400" b="1" dirty="0">
                <a:latin typeface="Calibri" panose="020F0502020204030204" pitchFamily="34" charset="0"/>
                <a:ea typeface="Calibri" panose="020F0502020204030204" pitchFamily="34" charset="0"/>
                <a:cs typeface="Times New Roman" panose="02020603050405020304" pitchFamily="18" charset="0"/>
              </a:rPr>
              <a:t>τ</a:t>
            </a:r>
            <a:r>
              <a:rPr lang="en-GB" sz="2400" b="1" baseline="-25000" dirty="0">
                <a:latin typeface="Calibri" panose="020F0502020204030204" pitchFamily="34" charset="0"/>
                <a:ea typeface="Calibri" panose="020F0502020204030204" pitchFamily="34" charset="0"/>
                <a:cs typeface="Times New Roman" panose="02020603050405020304" pitchFamily="18" charset="0"/>
              </a:rPr>
              <a:t>T</a:t>
            </a:r>
            <a:r>
              <a:rPr lang="en-GB" sz="2400" b="1" dirty="0">
                <a:latin typeface="Calibri" panose="020F0502020204030204" pitchFamily="34" charset="0"/>
                <a:ea typeface="Calibri" panose="020F0502020204030204" pitchFamily="34" charset="0"/>
                <a:cs typeface="Times New Roman" panose="02020603050405020304" pitchFamily="18" charset="0"/>
              </a:rPr>
              <a:t> = 61 (µS)</a:t>
            </a:r>
            <a:endParaRPr lang="en-GB" sz="24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11" name="Picture 61" descr="C:\Users\OLAWALE OSIFEKO\Desktop\2017\Personal files\FOSC-2017\LASU LOGO.t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005" y="5665426"/>
            <a:ext cx="963752" cy="104814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6299589"/>
      </p:ext>
    </p:extLst>
  </p:cSld>
  <p:clrMapOvr>
    <a:masterClrMapping/>
  </p:clrMapOvr>
  <mc:AlternateContent xmlns:mc="http://schemas.openxmlformats.org/markup-compatibility/2006" xmlns:p14="http://schemas.microsoft.com/office/powerpoint/2010/main">
    <mc:Choice Requires="p14">
      <p:transition spd="slow" p14:dur="2000" advTm="9584"/>
    </mc:Choice>
    <mc:Fallback xmlns="">
      <p:transition spd="slow" advTm="9584"/>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latin typeface="Algerian" pitchFamily="82" charset="0"/>
              </a:rPr>
              <a:t>EXPERIMENTAL DATA</a:t>
            </a:r>
            <a:endParaRPr lang="en-US" dirty="0">
              <a:latin typeface="Algerian" pitchFamily="82" charset="0"/>
            </a:endParaRP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100053463"/>
              </p:ext>
            </p:extLst>
          </p:nvPr>
        </p:nvGraphicFramePr>
        <p:xfrm>
          <a:off x="349626" y="1492624"/>
          <a:ext cx="8162358" cy="3590364"/>
        </p:xfrm>
        <a:graphic>
          <a:graphicData uri="http://schemas.openxmlformats.org/drawingml/2006/table">
            <a:tbl>
              <a:tblPr firstRow="1" firstCol="1" bandRow="1">
                <a:tableStyleId>{5C22544A-7EE6-4342-B048-85BDC9FD1C3A}</a:tableStyleId>
              </a:tblPr>
              <a:tblGrid>
                <a:gridCol w="731328"/>
                <a:gridCol w="609298"/>
                <a:gridCol w="730471"/>
                <a:gridCol w="731328"/>
                <a:gridCol w="730471"/>
                <a:gridCol w="609298"/>
                <a:gridCol w="609298"/>
                <a:gridCol w="730471"/>
                <a:gridCol w="609298"/>
                <a:gridCol w="731328"/>
                <a:gridCol w="730471"/>
                <a:gridCol w="609298"/>
              </a:tblGrid>
              <a:tr h="1186354">
                <a:tc>
                  <a:txBody>
                    <a:bodyPr/>
                    <a:lstStyle/>
                    <a:p>
                      <a:pPr marL="0" marR="0" algn="ctr">
                        <a:lnSpc>
                          <a:spcPct val="107000"/>
                        </a:lnSpc>
                        <a:spcBef>
                          <a:spcPts val="0"/>
                        </a:spcBef>
                        <a:spcAft>
                          <a:spcPts val="800"/>
                        </a:spcAft>
                      </a:pPr>
                      <a:r>
                        <a:rPr lang="en-GB" sz="1600" dirty="0">
                          <a:effectLst/>
                        </a:rPr>
                        <a:t>Comp</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baseline="30000" dirty="0" err="1" smtClean="0">
                          <a:effectLst/>
                        </a:rPr>
                        <a:t>a</a:t>
                      </a:r>
                      <a:r>
                        <a:rPr lang="en-GB" sz="1600" dirty="0" err="1" smtClean="0">
                          <a:effectLst/>
                        </a:rPr>
                        <a:t>λ</a:t>
                      </a:r>
                      <a:r>
                        <a:rPr lang="en-GB" sz="1600" baseline="-25000" dirty="0" err="1" smtClean="0">
                          <a:effectLst/>
                        </a:rPr>
                        <a:t>abs</a:t>
                      </a:r>
                      <a:endParaRPr lang="en-US" sz="1600" dirty="0">
                        <a:effectLst/>
                      </a:endParaRPr>
                    </a:p>
                    <a:p>
                      <a:pPr marL="0" marR="0" algn="ctr">
                        <a:lnSpc>
                          <a:spcPct val="107000"/>
                        </a:lnSpc>
                        <a:spcBef>
                          <a:spcPts val="0"/>
                        </a:spcBef>
                        <a:spcAft>
                          <a:spcPts val="800"/>
                        </a:spcAft>
                      </a:pPr>
                      <a:r>
                        <a:rPr lang="en-GB" sz="1600" dirty="0">
                          <a:effectLst/>
                        </a:rPr>
                        <a:t>(nm)</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baseline="30000" dirty="0" err="1">
                          <a:effectLst/>
                        </a:rPr>
                        <a:t>a</a:t>
                      </a:r>
                      <a:r>
                        <a:rPr lang="en-GB" sz="1600" dirty="0" err="1">
                          <a:effectLst/>
                        </a:rPr>
                        <a:t>λ</a:t>
                      </a:r>
                      <a:r>
                        <a:rPr lang="en-GB" sz="1600" baseline="-25000" dirty="0" err="1">
                          <a:effectLst/>
                        </a:rPr>
                        <a:t>emm</a:t>
                      </a:r>
                      <a:endParaRPr lang="en-US" sz="1600" dirty="0">
                        <a:effectLst/>
                      </a:endParaRPr>
                    </a:p>
                    <a:p>
                      <a:pPr marL="0" marR="0" algn="ctr">
                        <a:lnSpc>
                          <a:spcPct val="107000"/>
                        </a:lnSpc>
                        <a:spcBef>
                          <a:spcPts val="0"/>
                        </a:spcBef>
                        <a:spcAft>
                          <a:spcPts val="800"/>
                        </a:spcAft>
                      </a:pPr>
                      <a:r>
                        <a:rPr lang="en-GB" sz="1600" dirty="0">
                          <a:effectLst/>
                        </a:rPr>
                        <a:t>(nm)</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baseline="30000">
                          <a:effectLst/>
                        </a:rPr>
                        <a:t>a</a:t>
                      </a:r>
                      <a:r>
                        <a:rPr lang="en-GB" sz="1600">
                          <a:effectLst/>
                        </a:rPr>
                        <a:t>λ</a:t>
                      </a:r>
                      <a:r>
                        <a:rPr lang="en-GB" sz="1600" baseline="-25000">
                          <a:effectLst/>
                        </a:rPr>
                        <a:t>exc</a:t>
                      </a:r>
                      <a:endParaRPr lang="en-US" sz="1600">
                        <a:effectLst/>
                      </a:endParaRPr>
                    </a:p>
                    <a:p>
                      <a:pPr marL="0" marR="0" algn="ctr">
                        <a:lnSpc>
                          <a:spcPct val="107000"/>
                        </a:lnSpc>
                        <a:spcBef>
                          <a:spcPts val="0"/>
                        </a:spcBef>
                        <a:spcAft>
                          <a:spcPts val="800"/>
                        </a:spcAft>
                      </a:pPr>
                      <a:r>
                        <a:rPr lang="en-GB" sz="1600">
                          <a:effectLst/>
                        </a:rPr>
                        <a:t>(nm)</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Ф</a:t>
                      </a:r>
                      <a:r>
                        <a:rPr lang="en-GB" sz="1600" baseline="-25000" dirty="0">
                          <a:effectLst/>
                        </a:rPr>
                        <a:t>F</a:t>
                      </a:r>
                      <a:endParaRPr lang="en-US" sz="1600" dirty="0">
                        <a:effectLst/>
                      </a:endParaRPr>
                    </a:p>
                    <a:p>
                      <a:pPr marL="0" marR="0" algn="ctr">
                        <a:lnSpc>
                          <a:spcPct val="107000"/>
                        </a:lnSpc>
                        <a:spcBef>
                          <a:spcPts val="0"/>
                        </a:spcBef>
                        <a:spcAft>
                          <a:spcPts val="800"/>
                        </a:spcAft>
                      </a:pPr>
                      <a:r>
                        <a:rPr lang="en-GB" sz="1600" dirty="0">
                          <a:effectLst/>
                        </a:rPr>
                        <a:t> </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sym typeface="Symbol"/>
                        </a:rPr>
                        <a:t></a:t>
                      </a:r>
                      <a:r>
                        <a:rPr lang="en-GB" sz="1600" baseline="-25000" dirty="0">
                          <a:effectLst/>
                        </a:rPr>
                        <a:t>F</a:t>
                      </a:r>
                      <a:r>
                        <a:rPr lang="en-GB" sz="1600" dirty="0">
                          <a:effectLst/>
                        </a:rPr>
                        <a:t> (ns)</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Ф</a:t>
                      </a:r>
                      <a:r>
                        <a:rPr lang="en-GB" sz="1600" baseline="-25000">
                          <a:effectLst/>
                        </a:rPr>
                        <a:t>T</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Ф</a:t>
                      </a:r>
                      <a:r>
                        <a:rPr lang="en-GB" sz="1600" baseline="-25000">
                          <a:effectLst/>
                        </a:rPr>
                        <a:t>∆</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Ф</a:t>
                      </a:r>
                      <a:r>
                        <a:rPr lang="en-GB" sz="1600" baseline="-25000">
                          <a:effectLst/>
                        </a:rPr>
                        <a:t>IC</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τ</a:t>
                      </a:r>
                      <a:r>
                        <a:rPr lang="en-GB" sz="1600" baseline="-25000">
                          <a:effectLst/>
                        </a:rPr>
                        <a:t>T</a:t>
                      </a:r>
                      <a:endParaRPr lang="en-US" sz="1600">
                        <a:effectLst/>
                      </a:endParaRPr>
                    </a:p>
                    <a:p>
                      <a:pPr marL="0" marR="0" algn="ctr">
                        <a:lnSpc>
                          <a:spcPct val="107000"/>
                        </a:lnSpc>
                        <a:spcBef>
                          <a:spcPts val="0"/>
                        </a:spcBef>
                        <a:spcAft>
                          <a:spcPts val="800"/>
                        </a:spcAft>
                      </a:pPr>
                      <a:r>
                        <a:rPr lang="en-GB" sz="1600">
                          <a:effectLst/>
                        </a:rPr>
                        <a:t>(µS)</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Ф</a:t>
                      </a:r>
                      <a:r>
                        <a:rPr lang="en-GB" sz="1600" baseline="-25000">
                          <a:effectLst/>
                        </a:rPr>
                        <a:t>pd</a:t>
                      </a:r>
                      <a:endParaRPr lang="en-US" sz="1600">
                        <a:effectLst/>
                      </a:endParaRPr>
                    </a:p>
                    <a:p>
                      <a:pPr marL="0" marR="0" algn="ctr">
                        <a:lnSpc>
                          <a:spcPct val="107000"/>
                        </a:lnSpc>
                        <a:spcBef>
                          <a:spcPts val="0"/>
                        </a:spcBef>
                        <a:spcAft>
                          <a:spcPts val="800"/>
                        </a:spcAft>
                      </a:pPr>
                      <a:r>
                        <a:rPr lang="en-GB" sz="1600">
                          <a:effectLst/>
                        </a:rPr>
                        <a:t>10</a:t>
                      </a:r>
                      <a:r>
                        <a:rPr lang="en-GB" sz="1600" baseline="30000">
                          <a:effectLst/>
                        </a:rPr>
                        <a:t>-6</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S</a:t>
                      </a:r>
                      <a:r>
                        <a:rPr lang="en-GB" sz="1600" baseline="-25000">
                          <a:effectLst/>
                        </a:rPr>
                        <a:t>∆</a:t>
                      </a:r>
                      <a:endParaRPr lang="en-US" sz="1600">
                        <a:effectLst/>
                        <a:latin typeface="Calibri"/>
                        <a:ea typeface="Calibri"/>
                        <a:cs typeface="Times New Roman"/>
                      </a:endParaRPr>
                    </a:p>
                  </a:txBody>
                  <a:tcPr marL="68580" marR="68580" marT="0" marB="0"/>
                </a:tc>
              </a:tr>
              <a:tr h="428214">
                <a:tc>
                  <a:txBody>
                    <a:bodyPr/>
                    <a:lstStyle/>
                    <a:p>
                      <a:pPr marL="0" marR="0" algn="ctr">
                        <a:lnSpc>
                          <a:spcPct val="107000"/>
                        </a:lnSpc>
                        <a:spcBef>
                          <a:spcPts val="0"/>
                        </a:spcBef>
                        <a:spcAft>
                          <a:spcPts val="800"/>
                        </a:spcAft>
                      </a:pPr>
                      <a:r>
                        <a:rPr lang="en-GB" sz="1600">
                          <a:effectLst/>
                        </a:rPr>
                        <a:t>3</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717</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731</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721</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0.011</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0.23</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0.57</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0.45</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0.42</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61</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1.70</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0.79</a:t>
                      </a:r>
                      <a:endParaRPr lang="en-US" sz="1600">
                        <a:effectLst/>
                        <a:latin typeface="Calibri"/>
                        <a:ea typeface="Calibri"/>
                        <a:cs typeface="Times New Roman"/>
                      </a:endParaRPr>
                    </a:p>
                  </a:txBody>
                  <a:tcPr marL="68580" marR="68580" marT="0" marB="0"/>
                </a:tc>
              </a:tr>
              <a:tr h="779008">
                <a:tc>
                  <a:txBody>
                    <a:bodyPr/>
                    <a:lstStyle/>
                    <a:p>
                      <a:pPr marL="0" marR="0" algn="ctr">
                        <a:lnSpc>
                          <a:spcPct val="107000"/>
                        </a:lnSpc>
                        <a:spcBef>
                          <a:spcPts val="0"/>
                        </a:spcBef>
                        <a:spcAft>
                          <a:spcPts val="800"/>
                        </a:spcAft>
                      </a:pPr>
                      <a:r>
                        <a:rPr lang="en-GB" sz="1600">
                          <a:effectLst/>
                        </a:rPr>
                        <a:t>4</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714</a:t>
                      </a:r>
                      <a:endParaRPr lang="en-US" sz="1600">
                        <a:effectLst/>
                      </a:endParaRPr>
                    </a:p>
                    <a:p>
                      <a:pPr marL="0" marR="0" algn="ctr">
                        <a:lnSpc>
                          <a:spcPct val="107000"/>
                        </a:lnSpc>
                        <a:spcBef>
                          <a:spcPts val="0"/>
                        </a:spcBef>
                        <a:spcAft>
                          <a:spcPts val="800"/>
                        </a:spcAft>
                      </a:pPr>
                      <a:r>
                        <a:rPr lang="en-GB" sz="1600">
                          <a:effectLst/>
                        </a:rPr>
                        <a:t>710</a:t>
                      </a:r>
                      <a:r>
                        <a:rPr lang="en-GB" sz="1600" baseline="30000">
                          <a:effectLst/>
                        </a:rPr>
                        <a:t>b</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a:effectLst/>
                        </a:rPr>
                        <a:t>730</a:t>
                      </a:r>
                      <a:endParaRPr lang="en-US" sz="1600">
                        <a:effectLst/>
                      </a:endParaRPr>
                    </a:p>
                    <a:p>
                      <a:pPr marL="0" marR="0" algn="ctr">
                        <a:lnSpc>
                          <a:spcPct val="107000"/>
                        </a:lnSpc>
                        <a:spcBef>
                          <a:spcPts val="0"/>
                        </a:spcBef>
                        <a:spcAft>
                          <a:spcPts val="800"/>
                        </a:spcAft>
                      </a:pPr>
                      <a:r>
                        <a:rPr lang="en-GB" sz="1600">
                          <a:effectLst/>
                        </a:rPr>
                        <a:t>728</a:t>
                      </a:r>
                      <a:r>
                        <a:rPr lang="en-GB" sz="1600" baseline="30000">
                          <a:effectLst/>
                        </a:rPr>
                        <a:t>b</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723</a:t>
                      </a:r>
                      <a:endParaRPr lang="en-US" sz="1600" dirty="0">
                        <a:effectLst/>
                      </a:endParaRPr>
                    </a:p>
                    <a:p>
                      <a:pPr marL="0" marR="0" algn="ctr">
                        <a:lnSpc>
                          <a:spcPct val="107000"/>
                        </a:lnSpc>
                        <a:spcBef>
                          <a:spcPts val="0"/>
                        </a:spcBef>
                        <a:spcAft>
                          <a:spcPts val="800"/>
                        </a:spcAft>
                      </a:pPr>
                      <a:r>
                        <a:rPr lang="en-GB" sz="1600" dirty="0">
                          <a:effectLst/>
                        </a:rPr>
                        <a:t>722</a:t>
                      </a:r>
                      <a:r>
                        <a:rPr lang="en-GB" sz="1600" baseline="30000" dirty="0">
                          <a:effectLst/>
                        </a:rPr>
                        <a:t>b</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0.012</a:t>
                      </a:r>
                      <a:endParaRPr lang="en-US" sz="1600" dirty="0">
                        <a:effectLst/>
                      </a:endParaRPr>
                    </a:p>
                    <a:p>
                      <a:pPr marL="0" marR="0" algn="ctr">
                        <a:lnSpc>
                          <a:spcPct val="107000"/>
                        </a:lnSpc>
                        <a:spcBef>
                          <a:spcPts val="0"/>
                        </a:spcBef>
                        <a:spcAft>
                          <a:spcPts val="800"/>
                        </a:spcAft>
                      </a:pPr>
                      <a:r>
                        <a:rPr lang="en-GB" sz="1600" dirty="0">
                          <a:effectLst/>
                        </a:rPr>
                        <a:t>0.02</a:t>
                      </a:r>
                      <a:r>
                        <a:rPr lang="en-GB" sz="1600" baseline="30000" dirty="0">
                          <a:effectLst/>
                        </a:rPr>
                        <a:t>b</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effectLst/>
                        </a:rPr>
                        <a:t>0.23</a:t>
                      </a:r>
                      <a:endParaRPr lang="en-US" sz="1600" dirty="0">
                        <a:effectLst/>
                      </a:endParaRPr>
                    </a:p>
                    <a:p>
                      <a:pPr marL="0" marR="0" algn="ctr">
                        <a:lnSpc>
                          <a:spcPct val="107000"/>
                        </a:lnSpc>
                        <a:spcBef>
                          <a:spcPts val="0"/>
                        </a:spcBef>
                        <a:spcAft>
                          <a:spcPts val="800"/>
                        </a:spcAft>
                      </a:pPr>
                      <a:r>
                        <a:rPr lang="en-GB" sz="1600" dirty="0">
                          <a:effectLst/>
                        </a:rPr>
                        <a:t>0.28</a:t>
                      </a:r>
                      <a:r>
                        <a:rPr lang="en-GB" sz="1600" baseline="30000" dirty="0">
                          <a:effectLst/>
                        </a:rPr>
                        <a:t>b</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dirty="0"/>
                        <a:t> </a:t>
                      </a:r>
                      <a:endParaRPr lang="en-US" dirty="0"/>
                    </a:p>
                  </a:txBody>
                  <a:tcPr marL="68580" marR="68580" marT="0" marB="0"/>
                </a:tc>
                <a:tc>
                  <a:txBody>
                    <a:bodyPr/>
                    <a:lstStyle/>
                    <a:p>
                      <a:pPr marL="0" marR="0" algn="ctr">
                        <a:lnSpc>
                          <a:spcPct val="107000"/>
                        </a:lnSpc>
                        <a:spcBef>
                          <a:spcPts val="0"/>
                        </a:spcBef>
                        <a:spcAft>
                          <a:spcPts val="800"/>
                        </a:spcAft>
                      </a:pPr>
                      <a:r>
                        <a:rPr lang="en-GB" sz="1600" dirty="0">
                          <a:effectLst/>
                        </a:rPr>
                        <a:t>0.33</a:t>
                      </a:r>
                      <a:endParaRPr lang="en-US" sz="1600" dirty="0">
                        <a:effectLst/>
                      </a:endParaRPr>
                    </a:p>
                    <a:p>
                      <a:pPr marL="0" marR="0" algn="ctr">
                        <a:lnSpc>
                          <a:spcPct val="107000"/>
                        </a:lnSpc>
                        <a:spcBef>
                          <a:spcPts val="0"/>
                        </a:spcBef>
                        <a:spcAft>
                          <a:spcPts val="800"/>
                        </a:spcAft>
                      </a:pPr>
                      <a:r>
                        <a:rPr lang="en-GB" sz="1600" dirty="0">
                          <a:effectLst/>
                        </a:rPr>
                        <a:t>0.21</a:t>
                      </a:r>
                      <a:r>
                        <a:rPr lang="en-GB" sz="1600" baseline="30000" dirty="0">
                          <a:effectLst/>
                        </a:rPr>
                        <a:t>b</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dirty="0"/>
                        <a:t> </a:t>
                      </a:r>
                      <a:endParaRPr lang="en-US" dirty="0"/>
                    </a:p>
                  </a:txBody>
                  <a:tcPr marL="68580" marR="68580" marT="0" marB="0"/>
                </a:tc>
                <a:tc>
                  <a:txBody>
                    <a:bodyPr/>
                    <a:lstStyle/>
                    <a:p>
                      <a:pPr marL="0" marR="0" algn="ctr">
                        <a:lnSpc>
                          <a:spcPct val="107000"/>
                        </a:lnSpc>
                        <a:spcBef>
                          <a:spcPts val="0"/>
                        </a:spcBef>
                        <a:spcAft>
                          <a:spcPts val="800"/>
                        </a:spcAft>
                      </a:pPr>
                      <a:r>
                        <a:rPr lang="en-GB" dirty="0"/>
                        <a:t> </a:t>
                      </a:r>
                      <a:endParaRPr lang="en-US" dirty="0"/>
                    </a:p>
                  </a:txBody>
                  <a:tcPr marL="68580" marR="68580" marT="0" marB="0"/>
                </a:tc>
                <a:tc>
                  <a:txBody>
                    <a:bodyPr/>
                    <a:lstStyle/>
                    <a:p>
                      <a:pPr marL="0" marR="0" algn="ctr">
                        <a:lnSpc>
                          <a:spcPct val="107000"/>
                        </a:lnSpc>
                        <a:spcBef>
                          <a:spcPts val="0"/>
                        </a:spcBef>
                        <a:spcAft>
                          <a:spcPts val="800"/>
                        </a:spcAft>
                      </a:pPr>
                      <a:r>
                        <a:rPr lang="en-GB" sz="1600" dirty="0">
                          <a:effectLst/>
                        </a:rPr>
                        <a:t>64.1</a:t>
                      </a:r>
                      <a:endParaRPr lang="en-US" sz="1600" dirty="0">
                        <a:effectLst/>
                      </a:endParaRPr>
                    </a:p>
                    <a:p>
                      <a:pPr marL="0" marR="0" algn="ctr">
                        <a:lnSpc>
                          <a:spcPct val="107000"/>
                        </a:lnSpc>
                        <a:spcBef>
                          <a:spcPts val="0"/>
                        </a:spcBef>
                        <a:spcAft>
                          <a:spcPts val="800"/>
                        </a:spcAft>
                      </a:pPr>
                      <a:r>
                        <a:rPr lang="en-GB" sz="1600" dirty="0">
                          <a:effectLst/>
                        </a:rPr>
                        <a:t>7.00</a:t>
                      </a:r>
                      <a:r>
                        <a:rPr lang="en-GB" sz="1600" baseline="30000" dirty="0">
                          <a:effectLst/>
                        </a:rPr>
                        <a:t>b</a:t>
                      </a:r>
                      <a:endParaRPr lang="en-US" sz="1600" dirty="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t>0.51</a:t>
                      </a:r>
                      <a:endParaRPr lang="en-US" sz="1600" dirty="0"/>
                    </a:p>
                    <a:p>
                      <a:pPr marL="0" marR="0" algn="ctr">
                        <a:lnSpc>
                          <a:spcPct val="107000"/>
                        </a:lnSpc>
                        <a:spcBef>
                          <a:spcPts val="0"/>
                        </a:spcBef>
                        <a:spcAft>
                          <a:spcPts val="800"/>
                        </a:spcAft>
                      </a:pPr>
                      <a:r>
                        <a:rPr lang="en-GB" sz="1600" dirty="0"/>
                        <a:t>-</a:t>
                      </a:r>
                      <a:endParaRPr lang="en-US" sz="1600" dirty="0"/>
                    </a:p>
                  </a:txBody>
                  <a:tcPr marL="68580" marR="68580" marT="0" marB="0"/>
                </a:tc>
              </a:tr>
              <a:tr h="428214">
                <a:tc>
                  <a:txBody>
                    <a:bodyPr/>
                    <a:lstStyle/>
                    <a:p>
                      <a:pPr marL="0" marR="0" algn="ctr">
                        <a:lnSpc>
                          <a:spcPct val="107000"/>
                        </a:lnSpc>
                        <a:spcBef>
                          <a:spcPts val="0"/>
                        </a:spcBef>
                        <a:spcAft>
                          <a:spcPts val="800"/>
                        </a:spcAft>
                      </a:pPr>
                      <a:r>
                        <a:rPr lang="en-GB" sz="1600">
                          <a:effectLst/>
                        </a:rPr>
                        <a:t>5</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t>698</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716</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705</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012</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25</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53</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46</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46</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56</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63</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0.66</a:t>
                      </a:r>
                      <a:endParaRPr lang="en-US" sz="1600" dirty="0"/>
                    </a:p>
                  </a:txBody>
                  <a:tcPr marL="68580" marR="68580" marT="0" marB="0"/>
                </a:tc>
              </a:tr>
              <a:tr h="768574">
                <a:tc>
                  <a:txBody>
                    <a:bodyPr/>
                    <a:lstStyle/>
                    <a:p>
                      <a:pPr marL="0" marR="0" algn="ctr">
                        <a:lnSpc>
                          <a:spcPct val="107000"/>
                        </a:lnSpc>
                        <a:spcBef>
                          <a:spcPts val="0"/>
                        </a:spcBef>
                        <a:spcAft>
                          <a:spcPts val="800"/>
                        </a:spcAft>
                      </a:pPr>
                      <a:r>
                        <a:rPr lang="en-GB" sz="1600">
                          <a:effectLst/>
                        </a:rPr>
                        <a:t>6</a:t>
                      </a:r>
                      <a:endParaRPr lang="en-US" sz="1600">
                        <a:effectLst/>
                        <a:latin typeface="Calibri"/>
                        <a:ea typeface="Calibri"/>
                        <a:cs typeface="Times New Roman"/>
                      </a:endParaRPr>
                    </a:p>
                  </a:txBody>
                  <a:tcPr marL="68580" marR="68580" marT="0" marB="0"/>
                </a:tc>
                <a:tc>
                  <a:txBody>
                    <a:bodyPr/>
                    <a:lstStyle/>
                    <a:p>
                      <a:pPr marL="0" marR="0" algn="ctr">
                        <a:lnSpc>
                          <a:spcPct val="107000"/>
                        </a:lnSpc>
                        <a:spcBef>
                          <a:spcPts val="0"/>
                        </a:spcBef>
                        <a:spcAft>
                          <a:spcPts val="800"/>
                        </a:spcAft>
                      </a:pPr>
                      <a:r>
                        <a:rPr lang="en-GB" sz="1600" dirty="0"/>
                        <a:t>699</a:t>
                      </a:r>
                      <a:endParaRPr lang="en-US" sz="1600" dirty="0"/>
                    </a:p>
                    <a:p>
                      <a:pPr marL="0" marR="0" algn="ctr">
                        <a:lnSpc>
                          <a:spcPct val="107000"/>
                        </a:lnSpc>
                        <a:spcBef>
                          <a:spcPts val="0"/>
                        </a:spcBef>
                        <a:spcAft>
                          <a:spcPts val="800"/>
                        </a:spcAft>
                      </a:pPr>
                      <a:r>
                        <a:rPr lang="en-GB" sz="1600" dirty="0"/>
                        <a:t>697</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dirty="0"/>
                        <a:t>711</a:t>
                      </a:r>
                      <a:endParaRPr lang="en-US" sz="1600" dirty="0"/>
                    </a:p>
                    <a:p>
                      <a:pPr marL="0" marR="0" algn="ctr">
                        <a:lnSpc>
                          <a:spcPct val="107000"/>
                        </a:lnSpc>
                        <a:spcBef>
                          <a:spcPts val="0"/>
                        </a:spcBef>
                        <a:spcAft>
                          <a:spcPts val="800"/>
                        </a:spcAft>
                      </a:pPr>
                      <a:r>
                        <a:rPr lang="en-GB" sz="1600" dirty="0"/>
                        <a:t>710</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dirty="0"/>
                        <a:t>703</a:t>
                      </a:r>
                      <a:endParaRPr lang="en-US" sz="1600" dirty="0"/>
                    </a:p>
                    <a:p>
                      <a:pPr marL="0" marR="0" algn="ctr">
                        <a:lnSpc>
                          <a:spcPct val="107000"/>
                        </a:lnSpc>
                        <a:spcBef>
                          <a:spcPts val="0"/>
                        </a:spcBef>
                        <a:spcAft>
                          <a:spcPts val="800"/>
                        </a:spcAft>
                      </a:pPr>
                      <a:r>
                        <a:rPr lang="en-GB" sz="1600" dirty="0"/>
                        <a:t>702</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dirty="0"/>
                        <a:t>0.013</a:t>
                      </a:r>
                      <a:endParaRPr lang="en-US" sz="1600" dirty="0"/>
                    </a:p>
                    <a:p>
                      <a:pPr marL="0" marR="0" algn="ctr">
                        <a:lnSpc>
                          <a:spcPct val="107000"/>
                        </a:lnSpc>
                        <a:spcBef>
                          <a:spcPts val="0"/>
                        </a:spcBef>
                        <a:spcAft>
                          <a:spcPts val="800"/>
                        </a:spcAft>
                      </a:pPr>
                      <a:r>
                        <a:rPr lang="en-GB" sz="1600" dirty="0"/>
                        <a:t>0.018</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dirty="0"/>
                        <a:t>0.33</a:t>
                      </a:r>
                      <a:endParaRPr lang="en-US" sz="1600" dirty="0"/>
                    </a:p>
                    <a:p>
                      <a:pPr marL="0" marR="0" algn="ctr">
                        <a:lnSpc>
                          <a:spcPct val="107000"/>
                        </a:lnSpc>
                        <a:spcBef>
                          <a:spcPts val="0"/>
                        </a:spcBef>
                        <a:spcAft>
                          <a:spcPts val="800"/>
                        </a:spcAft>
                      </a:pPr>
                      <a:r>
                        <a:rPr lang="en-GB" sz="1600" dirty="0"/>
                        <a:t>0.33</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a:t>0.48</a:t>
                      </a:r>
                      <a:endParaRPr lang="en-US" sz="1600"/>
                    </a:p>
                    <a:p>
                      <a:pPr marL="0" marR="0" algn="ctr">
                        <a:lnSpc>
                          <a:spcPct val="107000"/>
                        </a:lnSpc>
                        <a:spcBef>
                          <a:spcPts val="0"/>
                        </a:spcBef>
                        <a:spcAft>
                          <a:spcPts val="800"/>
                        </a:spcAft>
                      </a:pPr>
                      <a:r>
                        <a:rPr lang="en-GB" sz="1600"/>
                        <a:t>-</a:t>
                      </a:r>
                      <a:endParaRPr lang="en-US" sz="1600"/>
                    </a:p>
                  </a:txBody>
                  <a:tcPr marL="68580" marR="68580" marT="0" marB="0"/>
                </a:tc>
                <a:tc>
                  <a:txBody>
                    <a:bodyPr/>
                    <a:lstStyle/>
                    <a:p>
                      <a:pPr marL="0" marR="0" algn="ctr">
                        <a:lnSpc>
                          <a:spcPct val="107000"/>
                        </a:lnSpc>
                        <a:spcBef>
                          <a:spcPts val="0"/>
                        </a:spcBef>
                        <a:spcAft>
                          <a:spcPts val="800"/>
                        </a:spcAft>
                      </a:pPr>
                      <a:r>
                        <a:rPr lang="en-GB" sz="1600" dirty="0"/>
                        <a:t>0.33</a:t>
                      </a:r>
                      <a:endParaRPr lang="en-US" sz="1600" dirty="0"/>
                    </a:p>
                    <a:p>
                      <a:pPr marL="0" marR="0" algn="ctr">
                        <a:lnSpc>
                          <a:spcPct val="107000"/>
                        </a:lnSpc>
                        <a:spcBef>
                          <a:spcPts val="0"/>
                        </a:spcBef>
                        <a:spcAft>
                          <a:spcPts val="800"/>
                        </a:spcAft>
                      </a:pPr>
                      <a:r>
                        <a:rPr lang="en-GB" sz="1600" dirty="0"/>
                        <a:t>0.31</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a:t>0.51</a:t>
                      </a:r>
                      <a:endParaRPr lang="en-US" sz="1600"/>
                    </a:p>
                    <a:p>
                      <a:pPr marL="0" marR="0" algn="ctr">
                        <a:lnSpc>
                          <a:spcPct val="107000"/>
                        </a:lnSpc>
                        <a:spcBef>
                          <a:spcPts val="0"/>
                        </a:spcBef>
                        <a:spcAft>
                          <a:spcPts val="800"/>
                        </a:spcAft>
                      </a:pPr>
                      <a:r>
                        <a:rPr lang="en-GB" sz="1600"/>
                        <a:t>-</a:t>
                      </a:r>
                      <a:endParaRPr lang="en-US" sz="1600"/>
                    </a:p>
                  </a:txBody>
                  <a:tcPr marL="68580" marR="68580" marT="0" marB="0"/>
                </a:tc>
                <a:tc>
                  <a:txBody>
                    <a:bodyPr/>
                    <a:lstStyle/>
                    <a:p>
                      <a:pPr marL="0" marR="0" algn="ctr">
                        <a:lnSpc>
                          <a:spcPct val="107000"/>
                        </a:lnSpc>
                        <a:spcBef>
                          <a:spcPts val="0"/>
                        </a:spcBef>
                        <a:spcAft>
                          <a:spcPts val="800"/>
                        </a:spcAft>
                      </a:pPr>
                      <a:r>
                        <a:rPr lang="en-GB" sz="1600" dirty="0"/>
                        <a:t>66</a:t>
                      </a:r>
                      <a:endParaRPr lang="en-US" sz="1600" dirty="0"/>
                    </a:p>
                    <a:p>
                      <a:pPr marL="0" marR="0" algn="ctr">
                        <a:lnSpc>
                          <a:spcPct val="107000"/>
                        </a:lnSpc>
                        <a:spcBef>
                          <a:spcPts val="0"/>
                        </a:spcBef>
                        <a:spcAft>
                          <a:spcPts val="800"/>
                        </a:spcAft>
                      </a:pPr>
                      <a:r>
                        <a:rPr lang="en-GB" sz="1600" dirty="0"/>
                        <a:t>-</a:t>
                      </a:r>
                      <a:endParaRPr lang="en-US" sz="1600" dirty="0"/>
                    </a:p>
                  </a:txBody>
                  <a:tcPr marL="68580" marR="68580" marT="0" marB="0"/>
                </a:tc>
                <a:tc>
                  <a:txBody>
                    <a:bodyPr/>
                    <a:lstStyle/>
                    <a:p>
                      <a:pPr marL="0" marR="0" algn="ctr">
                        <a:lnSpc>
                          <a:spcPct val="107000"/>
                        </a:lnSpc>
                        <a:spcBef>
                          <a:spcPts val="0"/>
                        </a:spcBef>
                        <a:spcAft>
                          <a:spcPts val="800"/>
                        </a:spcAft>
                      </a:pPr>
                      <a:r>
                        <a:rPr lang="en-GB" sz="1600" dirty="0"/>
                        <a:t>1.88</a:t>
                      </a:r>
                      <a:endParaRPr lang="en-US" sz="1600" dirty="0"/>
                    </a:p>
                    <a:p>
                      <a:pPr marL="0" marR="0" algn="ctr">
                        <a:lnSpc>
                          <a:spcPct val="107000"/>
                        </a:lnSpc>
                        <a:spcBef>
                          <a:spcPts val="0"/>
                        </a:spcBef>
                        <a:spcAft>
                          <a:spcPts val="800"/>
                        </a:spcAft>
                      </a:pPr>
                      <a:r>
                        <a:rPr lang="en-GB" sz="1600" dirty="0"/>
                        <a:t>13.20</a:t>
                      </a:r>
                      <a:r>
                        <a:rPr lang="en-GB" sz="1600" baseline="30000" dirty="0"/>
                        <a:t>b</a:t>
                      </a:r>
                      <a:endParaRPr lang="en-US" sz="1600" baseline="30000" dirty="0"/>
                    </a:p>
                  </a:txBody>
                  <a:tcPr marL="68580" marR="68580" marT="0" marB="0"/>
                </a:tc>
                <a:tc>
                  <a:txBody>
                    <a:bodyPr/>
                    <a:lstStyle/>
                    <a:p>
                      <a:pPr marL="0" marR="0" algn="ctr">
                        <a:lnSpc>
                          <a:spcPct val="107000"/>
                        </a:lnSpc>
                        <a:spcBef>
                          <a:spcPts val="0"/>
                        </a:spcBef>
                        <a:spcAft>
                          <a:spcPts val="800"/>
                        </a:spcAft>
                      </a:pPr>
                      <a:r>
                        <a:rPr lang="en-GB" sz="1600" dirty="0"/>
                        <a:t>0.51</a:t>
                      </a:r>
                      <a:endParaRPr lang="en-US" sz="1600" dirty="0"/>
                    </a:p>
                    <a:p>
                      <a:pPr marL="0" marR="0" algn="ctr">
                        <a:lnSpc>
                          <a:spcPct val="107000"/>
                        </a:lnSpc>
                        <a:spcBef>
                          <a:spcPts val="0"/>
                        </a:spcBef>
                        <a:spcAft>
                          <a:spcPts val="800"/>
                        </a:spcAft>
                      </a:pPr>
                      <a:r>
                        <a:rPr lang="en-GB" sz="1600" dirty="0"/>
                        <a:t>-</a:t>
                      </a:r>
                      <a:endParaRPr lang="en-US" sz="1600" dirty="0"/>
                    </a:p>
                  </a:txBody>
                  <a:tcPr marL="68580" marR="68580" marT="0" marB="0"/>
                </a:tc>
              </a:tr>
            </a:tbl>
          </a:graphicData>
        </a:graphic>
      </p:graphicFrame>
    </p:spTree>
    <p:extLst>
      <p:ext uri="{BB962C8B-B14F-4D97-AF65-F5344CB8AC3E}">
        <p14:creationId xmlns:p14="http://schemas.microsoft.com/office/powerpoint/2010/main" val="1198029100"/>
      </p:ext>
    </p:extLst>
  </p:cSld>
  <p:clrMapOvr>
    <a:masterClrMapping/>
  </p:clrMapOvr>
  <mc:AlternateContent xmlns:mc="http://schemas.openxmlformats.org/markup-compatibility/2006" xmlns:p14="http://schemas.microsoft.com/office/powerpoint/2010/main">
    <mc:Choice Requires="p14">
      <p:transition spd="slow" p14:dur="2000" advTm="38337"/>
    </mc:Choice>
    <mc:Fallback xmlns="">
      <p:transition spd="slow" advTm="38337"/>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2" descr="http://www.uj.ac.za/EN/Faculties/humanities/departments/Research-Centres/sacsc/PublishingImages/NRF.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24480" y="4729975"/>
            <a:ext cx="1198880" cy="9141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Chart 2"/>
          <p:cNvGraphicFramePr>
            <a:graphicFrameLocks/>
          </p:cNvGraphicFramePr>
          <p:nvPr>
            <p:extLst>
              <p:ext uri="{D42A27DB-BD31-4B8C-83A1-F6EECF244321}">
                <p14:modId xmlns:p14="http://schemas.microsoft.com/office/powerpoint/2010/main" val="4073925789"/>
              </p:ext>
            </p:extLst>
          </p:nvPr>
        </p:nvGraphicFramePr>
        <p:xfrm>
          <a:off x="1214650" y="1146413"/>
          <a:ext cx="6769289" cy="4640238"/>
        </p:xfrm>
        <a:graphic>
          <a:graphicData uri="http://schemas.openxmlformats.org/drawingml/2006/chart">
            <c:chart xmlns:c="http://schemas.openxmlformats.org/drawingml/2006/chart" xmlns:r="http://schemas.openxmlformats.org/officeDocument/2006/relationships" r:id="rId3"/>
          </a:graphicData>
        </a:graphic>
      </p:graphicFrame>
      <p:grpSp>
        <p:nvGrpSpPr>
          <p:cNvPr id="10" name="Group 9"/>
          <p:cNvGrpSpPr/>
          <p:nvPr/>
        </p:nvGrpSpPr>
        <p:grpSpPr>
          <a:xfrm>
            <a:off x="3148021" y="1840161"/>
            <a:ext cx="3334666" cy="2704543"/>
            <a:chOff x="3148021" y="1867457"/>
            <a:chExt cx="3334666" cy="2704543"/>
          </a:xfrm>
        </p:grpSpPr>
        <p:grpSp>
          <p:nvGrpSpPr>
            <p:cNvPr id="6" name="Group 5"/>
            <p:cNvGrpSpPr/>
            <p:nvPr/>
          </p:nvGrpSpPr>
          <p:grpSpPr>
            <a:xfrm>
              <a:off x="3148021" y="1867457"/>
              <a:ext cx="3334666" cy="2704543"/>
              <a:chOff x="3148021" y="1867457"/>
              <a:chExt cx="3334666" cy="2704543"/>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8021" y="1867457"/>
                <a:ext cx="2024696" cy="2017225"/>
              </a:xfrm>
              <a:prstGeom prst="rect">
                <a:avLst/>
              </a:prstGeom>
            </p:spPr>
          </p:pic>
          <p:cxnSp>
            <p:nvCxnSpPr>
              <p:cNvPr id="5" name="Straight Arrow Connector 4"/>
              <p:cNvCxnSpPr/>
              <p:nvPr/>
            </p:nvCxnSpPr>
            <p:spPr>
              <a:xfrm>
                <a:off x="4899546" y="3466532"/>
                <a:ext cx="1583141" cy="1105468"/>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grpSp>
        <p:cxnSp>
          <p:nvCxnSpPr>
            <p:cNvPr id="8" name="Straight Arrow Connector 7"/>
            <p:cNvCxnSpPr/>
            <p:nvPr/>
          </p:nvCxnSpPr>
          <p:spPr>
            <a:xfrm flipV="1">
              <a:off x="3589362" y="2410723"/>
              <a:ext cx="2565779" cy="614150"/>
            </a:xfrm>
            <a:prstGeom prst="straightConnector1">
              <a:avLst/>
            </a:prstGeom>
            <a:ln w="38100">
              <a:solidFill>
                <a:srgbClr val="073E75"/>
              </a:solidFill>
              <a:tailEnd type="triangle"/>
            </a:ln>
          </p:spPr>
          <p:style>
            <a:lnRef idx="1">
              <a:schemeClr val="accent1"/>
            </a:lnRef>
            <a:fillRef idx="0">
              <a:schemeClr val="accent1"/>
            </a:fillRef>
            <a:effectRef idx="0">
              <a:schemeClr val="accent1"/>
            </a:effectRef>
            <a:fontRef idx="minor">
              <a:schemeClr val="tx1"/>
            </a:fontRef>
          </p:style>
        </p:cxnSp>
        <p:sp>
          <p:nvSpPr>
            <p:cNvPr id="9" name="Left Brace 8"/>
            <p:cNvSpPr/>
            <p:nvPr/>
          </p:nvSpPr>
          <p:spPr>
            <a:xfrm>
              <a:off x="6155141" y="1999398"/>
              <a:ext cx="236788" cy="779816"/>
            </a:xfrm>
            <a:prstGeom prst="leftBrace">
              <a:avLst/>
            </a:prstGeom>
            <a:ln w="38100">
              <a:solidFill>
                <a:srgbClr val="073E7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pic>
        <p:nvPicPr>
          <p:cNvPr id="13" name="Picture 61" descr="C:\Users\OLAWALE OSIFEKO\Desktop\2017\Personal files\FOSC-2017\LASU LOGO.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005" y="5515736"/>
            <a:ext cx="1101390" cy="1197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6551513"/>
      </p:ext>
    </p:extLst>
  </p:cSld>
  <p:clrMapOvr>
    <a:masterClrMapping/>
  </p:clrMapOvr>
  <mc:AlternateContent xmlns:mc="http://schemas.openxmlformats.org/markup-compatibility/2006" xmlns:p14="http://schemas.microsoft.com/office/powerpoint/2010/main">
    <mc:Choice Requires="p14">
      <p:transition spd="slow" p14:dur="2000" advTm="46846"/>
    </mc:Choice>
    <mc:Fallback xmlns="">
      <p:transition spd="slow" advTm="46846"/>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722313" y="511176"/>
            <a:ext cx="7732711" cy="649967"/>
          </a:xfrm>
        </p:spPr>
        <p:txBody>
          <a:bodyPr/>
          <a:lstStyle/>
          <a:p>
            <a:r>
              <a:rPr lang="en-GB" dirty="0" smtClean="0">
                <a:latin typeface="Algerian" pitchFamily="82" charset="0"/>
                <a:ea typeface="Tahoma" panose="020B0604030504040204" pitchFamily="34" charset="0"/>
                <a:cs typeface="Arial" panose="020B0604020202020204" pitchFamily="34" charset="0"/>
              </a:rPr>
              <a:t>Introduction</a:t>
            </a:r>
            <a:endParaRPr lang="en-GB" dirty="0">
              <a:latin typeface="Algerian" pitchFamily="82" charset="0"/>
              <a:ea typeface="Tahoma" panose="020B0604030504040204" pitchFamily="34" charset="0"/>
              <a:cs typeface="Arial" panose="020B0604020202020204" pitchFamily="34" charset="0"/>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8600" y="5740820"/>
            <a:ext cx="927847" cy="1008094"/>
          </a:xfrm>
          <a:prstGeom prst="rect">
            <a:avLst/>
          </a:prstGeom>
        </p:spPr>
      </p:pic>
      <p:sp>
        <p:nvSpPr>
          <p:cNvPr id="3" name="Subtitle 2"/>
          <p:cNvSpPr>
            <a:spLocks noGrp="1"/>
          </p:cNvSpPr>
          <p:nvPr>
            <p:ph type="subTitle" idx="1"/>
          </p:nvPr>
        </p:nvSpPr>
        <p:spPr>
          <a:xfrm>
            <a:off x="319315" y="1161143"/>
            <a:ext cx="8280852" cy="4525072"/>
          </a:xfrm>
        </p:spPr>
        <p:txBody>
          <a:bodyPr>
            <a:normAutofit fontScale="92500" lnSpcReduction="20000"/>
          </a:bodyPr>
          <a:lstStyle/>
          <a:p>
            <a:r>
              <a:rPr lang="en-GB" sz="2400" dirty="0">
                <a:latin typeface="Tahoma" panose="020B0604030504040204" pitchFamily="34" charset="0"/>
                <a:ea typeface="Tahoma" panose="020B0604030504040204" pitchFamily="34" charset="0"/>
                <a:cs typeface="Tahoma" panose="020B0604030504040204" pitchFamily="34" charset="0"/>
              </a:rPr>
              <a:t>Phthalocyanines are a family of </a:t>
            </a:r>
            <a:r>
              <a:rPr lang="en-GB" sz="2400" dirty="0" smtClean="0">
                <a:latin typeface="Tahoma" panose="020B0604030504040204" pitchFamily="34" charset="0"/>
                <a:ea typeface="Tahoma" panose="020B0604030504040204" pitchFamily="34" charset="0"/>
                <a:cs typeface="Tahoma" panose="020B0604030504040204" pitchFamily="34" charset="0"/>
              </a:rPr>
              <a:t>aromatic macrocycles </a:t>
            </a:r>
            <a:r>
              <a:rPr lang="en-GB" sz="2400" dirty="0">
                <a:latin typeface="Tahoma" panose="020B0604030504040204" pitchFamily="34" charset="0"/>
                <a:ea typeface="Tahoma" panose="020B0604030504040204" pitchFamily="34" charset="0"/>
                <a:cs typeface="Tahoma" panose="020B0604030504040204" pitchFamily="34" charset="0"/>
              </a:rPr>
              <a:t>based on an extensive delocalized 18-</a:t>
            </a:r>
            <a:r>
              <a:rPr lang="el-GR" sz="2400" dirty="0">
                <a:latin typeface="Tahoma" panose="020B0604030504040204" pitchFamily="34" charset="0"/>
                <a:ea typeface="Tahoma" panose="020B0604030504040204" pitchFamily="34" charset="0"/>
                <a:cs typeface="Tahoma" panose="020B0604030504040204" pitchFamily="34" charset="0"/>
              </a:rPr>
              <a:t>π</a:t>
            </a:r>
            <a:r>
              <a:rPr lang="en-GB" sz="2400" dirty="0">
                <a:latin typeface="Tahoma" panose="020B0604030504040204" pitchFamily="34" charset="0"/>
                <a:ea typeface="Tahoma" panose="020B0604030504040204" pitchFamily="34" charset="0"/>
                <a:cs typeface="Tahoma" panose="020B0604030504040204" pitchFamily="34" charset="0"/>
              </a:rPr>
              <a:t> electron </a:t>
            </a:r>
            <a:r>
              <a:rPr lang="en-GB" sz="2400" dirty="0" smtClean="0">
                <a:latin typeface="Tahoma" panose="020B0604030504040204" pitchFamily="34" charset="0"/>
                <a:ea typeface="Tahoma" panose="020B0604030504040204" pitchFamily="34" charset="0"/>
                <a:cs typeface="Tahoma" panose="020B0604030504040204" pitchFamily="34" charset="0"/>
              </a:rPr>
              <a:t>system. </a:t>
            </a:r>
          </a:p>
          <a:p>
            <a:r>
              <a:rPr lang="en-GB" sz="2400" dirty="0" smtClean="0">
                <a:latin typeface="Tahoma" panose="020B0604030504040204" pitchFamily="34" charset="0"/>
                <a:ea typeface="Tahoma" panose="020B0604030504040204" pitchFamily="34" charset="0"/>
                <a:cs typeface="Tahoma" panose="020B0604030504040204" pitchFamily="34" charset="0"/>
              </a:rPr>
              <a:t>The </a:t>
            </a:r>
            <a:r>
              <a:rPr lang="en-GB" sz="2400" dirty="0">
                <a:latin typeface="Tahoma" panose="020B0604030504040204" pitchFamily="34" charset="0"/>
                <a:ea typeface="Tahoma" panose="020B0604030504040204" pitchFamily="34" charset="0"/>
                <a:cs typeface="Tahoma" panose="020B0604030504040204" pitchFamily="34" charset="0"/>
              </a:rPr>
              <a:t>solubility </a:t>
            </a:r>
            <a:r>
              <a:rPr lang="en-GB" sz="2400" dirty="0" smtClean="0">
                <a:latin typeface="Tahoma" panose="020B0604030504040204" pitchFamily="34" charset="0"/>
                <a:ea typeface="Tahoma" panose="020B0604030504040204" pitchFamily="34" charset="0"/>
                <a:cs typeface="Tahoma" panose="020B0604030504040204" pitchFamily="34" charset="0"/>
              </a:rPr>
              <a:t>of phthalocyanines </a:t>
            </a:r>
            <a:r>
              <a:rPr lang="en-GB" sz="2400" dirty="0">
                <a:latin typeface="Tahoma" panose="020B0604030504040204" pitchFamily="34" charset="0"/>
                <a:ea typeface="Tahoma" panose="020B0604030504040204" pitchFamily="34" charset="0"/>
                <a:cs typeface="Tahoma" panose="020B0604030504040204" pitchFamily="34" charset="0"/>
              </a:rPr>
              <a:t>can be enhanced by adding different kinds </a:t>
            </a:r>
            <a:r>
              <a:rPr lang="en-GB" sz="2400" dirty="0" smtClean="0">
                <a:latin typeface="Tahoma" panose="020B0604030504040204" pitchFamily="34" charset="0"/>
                <a:ea typeface="Tahoma" panose="020B0604030504040204" pitchFamily="34" charset="0"/>
                <a:cs typeface="Tahoma" panose="020B0604030504040204" pitchFamily="34" charset="0"/>
              </a:rPr>
              <a:t>of substituents </a:t>
            </a:r>
            <a:r>
              <a:rPr lang="en-GB" sz="2400" dirty="0">
                <a:latin typeface="Tahoma" panose="020B0604030504040204" pitchFamily="34" charset="0"/>
                <a:ea typeface="Tahoma" panose="020B0604030504040204" pitchFamily="34" charset="0"/>
                <a:cs typeface="Tahoma" panose="020B0604030504040204" pitchFamily="34" charset="0"/>
              </a:rPr>
              <a:t>such as </a:t>
            </a:r>
            <a:endParaRPr lang="en-GB" sz="2400" dirty="0" smtClean="0">
              <a:latin typeface="Tahoma" panose="020B0604030504040204" pitchFamily="34" charset="0"/>
              <a:ea typeface="Tahoma" panose="020B0604030504040204" pitchFamily="34" charset="0"/>
              <a:cs typeface="Tahoma" panose="020B0604030504040204" pitchFamily="34" charset="0"/>
            </a:endParaRPr>
          </a:p>
          <a:p>
            <a:endParaRPr lang="en-GB" sz="2400" dirty="0" smtClean="0">
              <a:latin typeface="Tahoma" panose="020B0604030504040204" pitchFamily="34" charset="0"/>
              <a:ea typeface="Tahoma" panose="020B0604030504040204" pitchFamily="34" charset="0"/>
              <a:cs typeface="Tahoma" panose="020B0604030504040204" pitchFamily="34" charset="0"/>
            </a:endParaRPr>
          </a:p>
          <a:p>
            <a:pPr marL="457200" indent="-457200">
              <a:buAutoNum type="arabicPeriod"/>
            </a:pPr>
            <a:r>
              <a:rPr lang="en-GB" sz="2400" dirty="0" smtClean="0">
                <a:latin typeface="Tahoma" panose="020B0604030504040204" pitchFamily="34" charset="0"/>
                <a:ea typeface="Tahoma" panose="020B0604030504040204" pitchFamily="34" charset="0"/>
                <a:cs typeface="Tahoma" panose="020B0604030504040204" pitchFamily="34" charset="0"/>
              </a:rPr>
              <a:t>long </a:t>
            </a:r>
            <a:r>
              <a:rPr lang="en-GB" sz="2400" dirty="0">
                <a:latin typeface="Tahoma" panose="020B0604030504040204" pitchFamily="34" charset="0"/>
                <a:ea typeface="Tahoma" panose="020B0604030504040204" pitchFamily="34" charset="0"/>
                <a:cs typeface="Tahoma" panose="020B0604030504040204" pitchFamily="34" charset="0"/>
              </a:rPr>
              <a:t>chain alkyl, </a:t>
            </a:r>
            <a:endParaRPr lang="en-GB" sz="2400" dirty="0" smtClean="0">
              <a:latin typeface="Tahoma" panose="020B0604030504040204" pitchFamily="34" charset="0"/>
              <a:ea typeface="Tahoma" panose="020B0604030504040204" pitchFamily="34" charset="0"/>
              <a:cs typeface="Tahoma" panose="020B0604030504040204" pitchFamily="34" charset="0"/>
            </a:endParaRPr>
          </a:p>
          <a:p>
            <a:pPr marL="457200" indent="-457200">
              <a:buAutoNum type="arabicPeriod"/>
            </a:pPr>
            <a:r>
              <a:rPr lang="en-GB" sz="2400" dirty="0" smtClean="0">
                <a:latin typeface="Tahoma" panose="020B0604030504040204" pitchFamily="34" charset="0"/>
                <a:ea typeface="Tahoma" panose="020B0604030504040204" pitchFamily="34" charset="0"/>
                <a:cs typeface="Tahoma" panose="020B0604030504040204" pitchFamily="34" charset="0"/>
              </a:rPr>
              <a:t>crown </a:t>
            </a:r>
            <a:r>
              <a:rPr lang="en-GB" sz="2400" dirty="0">
                <a:latin typeface="Tahoma" panose="020B0604030504040204" pitchFamily="34" charset="0"/>
                <a:ea typeface="Tahoma" panose="020B0604030504040204" pitchFamily="34" charset="0"/>
                <a:cs typeface="Tahoma" panose="020B0604030504040204" pitchFamily="34" charset="0"/>
              </a:rPr>
              <a:t>ether</a:t>
            </a:r>
            <a:r>
              <a:rPr lang="en-GB" sz="2400" dirty="0" smtClean="0">
                <a:latin typeface="Tahoma" panose="020B0604030504040204" pitchFamily="34" charset="0"/>
                <a:ea typeface="Tahoma" panose="020B0604030504040204" pitchFamily="34" charset="0"/>
                <a:cs typeface="Tahoma" panose="020B0604030504040204" pitchFamily="34" charset="0"/>
              </a:rPr>
              <a:t>,                                 Organic solvents </a:t>
            </a:r>
          </a:p>
          <a:p>
            <a:pPr marL="457200" indent="-457200">
              <a:buAutoNum type="arabicPeriod"/>
            </a:pPr>
            <a:r>
              <a:rPr lang="en-GB" sz="2400" dirty="0" err="1" smtClean="0">
                <a:latin typeface="Tahoma" panose="020B0604030504040204" pitchFamily="34" charset="0"/>
                <a:ea typeface="Tahoma" panose="020B0604030504040204" pitchFamily="34" charset="0"/>
                <a:cs typeface="Tahoma" panose="020B0604030504040204" pitchFamily="34" charset="0"/>
              </a:rPr>
              <a:t>alkylthio</a:t>
            </a:r>
            <a:r>
              <a:rPr lang="en-GB" sz="2400" dirty="0" smtClean="0">
                <a:latin typeface="Tahoma" panose="020B0604030504040204" pitchFamily="34" charset="0"/>
                <a:ea typeface="Tahoma" panose="020B0604030504040204" pitchFamily="34" charset="0"/>
                <a:cs typeface="Tahoma" panose="020B0604030504040204" pitchFamily="34" charset="0"/>
              </a:rPr>
              <a:t> or </a:t>
            </a:r>
            <a:r>
              <a:rPr lang="en-GB" sz="2400" dirty="0" err="1" smtClean="0">
                <a:latin typeface="Tahoma" panose="020B0604030504040204" pitchFamily="34" charset="0"/>
                <a:ea typeface="Tahoma" panose="020B0604030504040204" pitchFamily="34" charset="0"/>
                <a:cs typeface="Tahoma" panose="020B0604030504040204" pitchFamily="34" charset="0"/>
              </a:rPr>
              <a:t>alkoxy</a:t>
            </a:r>
            <a:r>
              <a:rPr lang="en-GB" sz="2400" dirty="0" smtClean="0">
                <a:latin typeface="Tahoma" panose="020B0604030504040204" pitchFamily="34" charset="0"/>
                <a:ea typeface="Tahoma" panose="020B0604030504040204" pitchFamily="34" charset="0"/>
                <a:cs typeface="Tahoma" panose="020B0604030504040204" pitchFamily="34" charset="0"/>
              </a:rPr>
              <a:t> groups</a:t>
            </a:r>
          </a:p>
          <a:p>
            <a:pPr marL="457200" indent="-457200">
              <a:buAutoNum type="arabicPeriod"/>
            </a:pPr>
            <a:endParaRPr lang="en-GB" sz="2400" dirty="0" smtClean="0">
              <a:latin typeface="Tahoma" panose="020B0604030504040204" pitchFamily="34" charset="0"/>
              <a:ea typeface="Tahoma" panose="020B0604030504040204" pitchFamily="34" charset="0"/>
              <a:cs typeface="Tahoma" panose="020B0604030504040204" pitchFamily="34" charset="0"/>
            </a:endParaRPr>
          </a:p>
          <a:p>
            <a:pPr marL="457200" indent="-457200">
              <a:buAutoNum type="arabicPeriod"/>
            </a:pPr>
            <a:r>
              <a:rPr lang="en-GB" sz="2400" dirty="0" smtClean="0">
                <a:latin typeface="Tahoma" panose="020B0604030504040204" pitchFamily="34" charset="0"/>
                <a:ea typeface="Tahoma" panose="020B0604030504040204" pitchFamily="34" charset="0"/>
                <a:cs typeface="Tahoma" panose="020B0604030504040204" pitchFamily="34" charset="0"/>
              </a:rPr>
              <a:t>sulfonates group</a:t>
            </a:r>
          </a:p>
          <a:p>
            <a:pPr marL="457200" indent="-457200">
              <a:buAutoNum type="arabicPeriod"/>
            </a:pPr>
            <a:r>
              <a:rPr lang="en-GB" sz="2400" dirty="0" smtClean="0">
                <a:latin typeface="Tahoma" panose="020B0604030504040204" pitchFamily="34" charset="0"/>
                <a:ea typeface="Tahoma" panose="020B0604030504040204" pitchFamily="34" charset="0"/>
                <a:cs typeface="Tahoma" panose="020B0604030504040204" pitchFamily="34" charset="0"/>
              </a:rPr>
              <a:t>Carboxyl group                              Aqueous Media</a:t>
            </a:r>
          </a:p>
          <a:p>
            <a:pPr marL="457200" indent="-457200">
              <a:buAutoNum type="arabicPeriod"/>
            </a:pPr>
            <a:r>
              <a:rPr lang="en-GB" sz="2400" dirty="0" smtClean="0">
                <a:latin typeface="Tahoma" panose="020B0604030504040204" pitchFamily="34" charset="0"/>
                <a:ea typeface="Tahoma" panose="020B0604030504040204" pitchFamily="34" charset="0"/>
                <a:cs typeface="Tahoma" panose="020B0604030504040204" pitchFamily="34" charset="0"/>
              </a:rPr>
              <a:t>Ammonium group</a:t>
            </a:r>
          </a:p>
          <a:p>
            <a:r>
              <a:rPr lang="en-GB" sz="2400" dirty="0" smtClean="0"/>
              <a:t> </a:t>
            </a:r>
            <a:endParaRPr lang="en-GB" sz="2400" dirty="0"/>
          </a:p>
          <a:p>
            <a:endParaRPr lang="en-GB" sz="2400" dirty="0" smtClean="0"/>
          </a:p>
          <a:p>
            <a:endParaRPr lang="en-GB" dirty="0"/>
          </a:p>
        </p:txBody>
      </p:sp>
      <p:grpSp>
        <p:nvGrpSpPr>
          <p:cNvPr id="6" name="Group 5"/>
          <p:cNvGrpSpPr/>
          <p:nvPr/>
        </p:nvGrpSpPr>
        <p:grpSpPr>
          <a:xfrm>
            <a:off x="4239517" y="2748658"/>
            <a:ext cx="420914" cy="2415042"/>
            <a:chOff x="4128066" y="3271173"/>
            <a:chExt cx="420914" cy="2415042"/>
          </a:xfrm>
        </p:grpSpPr>
        <p:sp>
          <p:nvSpPr>
            <p:cNvPr id="4" name="Right Brace 3"/>
            <p:cNvSpPr/>
            <p:nvPr/>
          </p:nvSpPr>
          <p:spPr>
            <a:xfrm>
              <a:off x="4128066" y="3271173"/>
              <a:ext cx="406400" cy="104502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sp>
          <p:nvSpPr>
            <p:cNvPr id="5" name="Right Brace 4"/>
            <p:cNvSpPr/>
            <p:nvPr/>
          </p:nvSpPr>
          <p:spPr>
            <a:xfrm>
              <a:off x="4142580" y="4641186"/>
              <a:ext cx="406400" cy="104502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a:p>
          </p:txBody>
        </p:sp>
      </p:grpSp>
    </p:spTree>
    <p:extLst>
      <p:ext uri="{BB962C8B-B14F-4D97-AF65-F5344CB8AC3E}">
        <p14:creationId xmlns:p14="http://schemas.microsoft.com/office/powerpoint/2010/main" val="4045681619"/>
      </p:ext>
    </p:extLst>
  </p:cSld>
  <p:clrMapOvr>
    <a:masterClrMapping/>
  </p:clrMapOvr>
  <p:transition advTm="26577"/>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smtClean="0">
                <a:latin typeface="Algerian" pitchFamily="82" charset="0"/>
              </a:rPr>
              <a:t>Conclusion</a:t>
            </a:r>
            <a:endParaRPr lang="en-GB" dirty="0">
              <a:latin typeface="Algerian" pitchFamily="82" charset="0"/>
            </a:endParaRPr>
          </a:p>
        </p:txBody>
      </p:sp>
      <p:sp>
        <p:nvSpPr>
          <p:cNvPr id="3" name="Content Placeholder 2"/>
          <p:cNvSpPr>
            <a:spLocks noGrp="1"/>
          </p:cNvSpPr>
          <p:nvPr>
            <p:ph idx="1"/>
          </p:nvPr>
        </p:nvSpPr>
        <p:spPr>
          <a:xfrm>
            <a:off x="449262" y="1412875"/>
            <a:ext cx="8093075" cy="4510088"/>
          </a:xfrm>
        </p:spPr>
        <p:txBody>
          <a:bodyPr>
            <a:normAutofit fontScale="92500" lnSpcReduction="10000"/>
          </a:bodyPr>
          <a:lstStyle/>
          <a:p>
            <a:pPr>
              <a:buFont typeface="Wingdings" panose="05000000000000000000" pitchFamily="2" charset="2"/>
              <a:buChar char="ü"/>
            </a:pPr>
            <a:r>
              <a:rPr lang="en-GB" dirty="0" smtClean="0">
                <a:latin typeface="Arial" panose="020B0604020202020204" pitchFamily="34" charset="0"/>
                <a:cs typeface="Arial" panose="020B0604020202020204" pitchFamily="34" charset="0"/>
              </a:rPr>
              <a:t>We were able to successfully synthesis and characterised the </a:t>
            </a:r>
            <a:r>
              <a:rPr lang="en-GB" dirty="0" err="1" smtClean="0">
                <a:latin typeface="Arial" panose="020B0604020202020204" pitchFamily="34" charset="0"/>
                <a:cs typeface="Arial" panose="020B0604020202020204" pitchFamily="34" charset="0"/>
              </a:rPr>
              <a:t>photosensitisers</a:t>
            </a:r>
            <a:endParaRPr lang="en-GB" dirty="0" smtClean="0">
              <a:latin typeface="Arial" panose="020B0604020202020204" pitchFamily="34" charset="0"/>
              <a:cs typeface="Arial" panose="020B0604020202020204" pitchFamily="34" charset="0"/>
            </a:endParaRPr>
          </a:p>
          <a:p>
            <a:pPr>
              <a:buFont typeface="Wingdings" panose="05000000000000000000" pitchFamily="2" charset="2"/>
              <a:buChar char="ü"/>
            </a:pPr>
            <a:r>
              <a:rPr lang="en-GB" dirty="0" smtClean="0">
                <a:latin typeface="Arial" panose="020B0604020202020204" pitchFamily="34" charset="0"/>
                <a:cs typeface="Arial" panose="020B0604020202020204" pitchFamily="34" charset="0"/>
              </a:rPr>
              <a:t>We have established that the pyridylsulfanyl moiety is more stable than the pyridyloxy moiety</a:t>
            </a:r>
          </a:p>
          <a:p>
            <a:pPr>
              <a:buFont typeface="Wingdings" panose="05000000000000000000" pitchFamily="2" charset="2"/>
              <a:buChar char="ü"/>
            </a:pPr>
            <a:r>
              <a:rPr lang="en-GB" dirty="0" smtClean="0">
                <a:latin typeface="Arial" panose="020B0604020202020204" pitchFamily="34" charset="0"/>
                <a:cs typeface="Arial" panose="020B0604020202020204" pitchFamily="34" charset="0"/>
              </a:rPr>
              <a:t>We observed that pyridyloxy moiety easily form radical but do not transform or degrade to other components</a:t>
            </a:r>
          </a:p>
          <a:p>
            <a:pPr>
              <a:buFont typeface="Wingdings" panose="05000000000000000000" pitchFamily="2" charset="2"/>
              <a:buChar char="ü"/>
            </a:pPr>
            <a:r>
              <a:rPr lang="en-GB" dirty="0" smtClean="0">
                <a:latin typeface="Arial" panose="020B0604020202020204" pitchFamily="34" charset="0"/>
                <a:cs typeface="Arial" panose="020B0604020202020204" pitchFamily="34" charset="0"/>
              </a:rPr>
              <a:t>We affirm that pyridysulfanyl moiety is a better photosensitiser than pyridyloxy </a:t>
            </a:r>
            <a:r>
              <a:rPr lang="en-GB" dirty="0" err="1" smtClean="0">
                <a:latin typeface="Arial" panose="020B0604020202020204" pitchFamily="34" charset="0"/>
                <a:cs typeface="Arial" panose="020B0604020202020204" pitchFamily="34" charset="0"/>
              </a:rPr>
              <a:t>moeity</a:t>
            </a:r>
            <a:r>
              <a:rPr lang="en-GB" dirty="0" smtClean="0">
                <a:latin typeface="Arial" panose="020B0604020202020204" pitchFamily="34" charset="0"/>
                <a:cs typeface="Arial" panose="020B0604020202020204" pitchFamily="34" charset="0"/>
              </a:rPr>
              <a:t> </a:t>
            </a:r>
            <a:endParaRPr lang="en-GB"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75495605"/>
      </p:ext>
    </p:extLst>
  </p:cSld>
  <p:clrMapOvr>
    <a:masterClrMapping/>
  </p:clrMapOvr>
  <mc:AlternateContent xmlns:mc="http://schemas.openxmlformats.org/markup-compatibility/2006" xmlns:p14="http://schemas.microsoft.com/office/powerpoint/2010/main">
    <mc:Choice Requires="p14">
      <p:transition spd="slow" p14:dur="2000" advTm="24415"/>
    </mc:Choice>
    <mc:Fallback xmlns="">
      <p:transition spd="slow" advTm="24415"/>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8171" y="365902"/>
            <a:ext cx="7374361" cy="934551"/>
          </a:xfrm>
        </p:spPr>
        <p:txBody>
          <a:bodyPr>
            <a:normAutofit/>
          </a:bodyPr>
          <a:lstStyle/>
          <a:p>
            <a:r>
              <a:rPr lang="en-GB" b="1" dirty="0">
                <a:effectLst>
                  <a:outerShdw blurRad="38100" dist="38100" dir="2700000" algn="tl">
                    <a:srgbClr val="000000">
                      <a:alpha val="43137"/>
                    </a:srgbClr>
                  </a:outerShdw>
                </a:effectLst>
                <a:latin typeface="Arial Black" panose="020B0A04020102020204" pitchFamily="34" charset="0"/>
                <a:ea typeface="Tahoma" panose="020B0604030504040204" pitchFamily="34" charset="0"/>
                <a:cs typeface="Tahoma" panose="020B0604030504040204" pitchFamily="34" charset="0"/>
              </a:rPr>
              <a:t>Acknowledgements</a:t>
            </a:r>
          </a:p>
        </p:txBody>
      </p:sp>
      <p:sp>
        <p:nvSpPr>
          <p:cNvPr id="3" name="Content Placeholder 2"/>
          <p:cNvSpPr>
            <a:spLocks noGrp="1"/>
          </p:cNvSpPr>
          <p:nvPr>
            <p:ph idx="1"/>
          </p:nvPr>
        </p:nvSpPr>
        <p:spPr>
          <a:xfrm>
            <a:off x="618173" y="1292064"/>
            <a:ext cx="7755255" cy="4826400"/>
          </a:xfrm>
        </p:spPr>
        <p:txBody>
          <a:bodyPr/>
          <a:lstStyle/>
          <a:p>
            <a:pPr>
              <a:buFont typeface="Wingdings" panose="05000000000000000000" pitchFamily="2" charset="2"/>
              <a:buChar char="q"/>
            </a:pPr>
            <a:r>
              <a:rPr lang="en-GB" sz="3147" b="1" dirty="0" smtClean="0">
                <a:latin typeface="Arial" panose="020B0604020202020204" pitchFamily="34" charset="0"/>
                <a:cs typeface="Arial" panose="020B0604020202020204" pitchFamily="34" charset="0"/>
              </a:rPr>
              <a:t>Prof</a:t>
            </a:r>
            <a:r>
              <a:rPr lang="en-GB" sz="3147" b="1" dirty="0">
                <a:latin typeface="Arial" panose="020B0604020202020204" pitchFamily="34" charset="0"/>
                <a:cs typeface="Arial" panose="020B0604020202020204" pitchFamily="34" charset="0"/>
              </a:rPr>
              <a:t>. T. </a:t>
            </a:r>
            <a:r>
              <a:rPr lang="en-GB" sz="3147" b="1" dirty="0" smtClean="0">
                <a:latin typeface="Arial" panose="020B0604020202020204" pitchFamily="34" charset="0"/>
                <a:cs typeface="Arial" panose="020B0604020202020204" pitchFamily="34" charset="0"/>
              </a:rPr>
              <a:t>Nyokong</a:t>
            </a:r>
            <a:endParaRPr lang="en-GB" sz="3147" b="1" dirty="0">
              <a:latin typeface="Arial" panose="020B0604020202020204" pitchFamily="34" charset="0"/>
              <a:cs typeface="Arial" panose="020B0604020202020204" pitchFamily="34" charset="0"/>
            </a:endParaRPr>
          </a:p>
          <a:p>
            <a:pPr>
              <a:buFont typeface="Wingdings" panose="05000000000000000000" pitchFamily="2" charset="2"/>
              <a:buChar char="q"/>
            </a:pPr>
            <a:r>
              <a:rPr lang="en-GB" sz="3147" b="1" dirty="0">
                <a:latin typeface="Arial" panose="020B0604020202020204" pitchFamily="34" charset="0"/>
                <a:cs typeface="Arial" panose="020B0604020202020204" pitchFamily="34" charset="0"/>
              </a:rPr>
              <a:t>Dr J. </a:t>
            </a:r>
            <a:r>
              <a:rPr lang="en-GB" sz="3147" b="1" dirty="0" smtClean="0">
                <a:latin typeface="Arial" panose="020B0604020202020204" pitchFamily="34" charset="0"/>
                <a:cs typeface="Arial" panose="020B0604020202020204" pitchFamily="34" charset="0"/>
              </a:rPr>
              <a:t>Mack</a:t>
            </a:r>
          </a:p>
          <a:p>
            <a:pPr>
              <a:buFont typeface="Wingdings" panose="05000000000000000000" pitchFamily="2" charset="2"/>
              <a:buChar char="q"/>
            </a:pPr>
            <a:r>
              <a:rPr lang="en-GB" sz="3147" b="1" dirty="0" smtClean="0">
                <a:latin typeface="Arial" panose="020B0604020202020204" pitchFamily="34" charset="0"/>
                <a:cs typeface="Arial" panose="020B0604020202020204" pitchFamily="34" charset="0"/>
              </a:rPr>
              <a:t>Dr J. Britton</a:t>
            </a:r>
          </a:p>
          <a:p>
            <a:pPr>
              <a:buFont typeface="Wingdings" panose="05000000000000000000" pitchFamily="2" charset="2"/>
              <a:buChar char="q"/>
            </a:pPr>
            <a:r>
              <a:rPr lang="en-GB" sz="3147" b="1" dirty="0" smtClean="0">
                <a:latin typeface="Arial" panose="020B0604020202020204" pitchFamily="34" charset="0"/>
                <a:cs typeface="Arial" panose="020B0604020202020204" pitchFamily="34" charset="0"/>
              </a:rPr>
              <a:t>Ms. Gail</a:t>
            </a:r>
            <a:endParaRPr lang="en-GB" sz="3147" b="1" dirty="0">
              <a:latin typeface="Arial" panose="020B0604020202020204" pitchFamily="34" charset="0"/>
              <a:cs typeface="Arial" panose="020B0604020202020204" pitchFamily="34" charset="0"/>
            </a:endParaRPr>
          </a:p>
          <a:p>
            <a:pPr>
              <a:buFont typeface="Wingdings" panose="05000000000000000000" pitchFamily="2" charset="2"/>
              <a:buChar char="q"/>
            </a:pPr>
            <a:r>
              <a:rPr lang="en-GB" sz="3147" b="1" dirty="0" smtClean="0">
                <a:latin typeface="Arial" panose="020B0604020202020204" pitchFamily="34" charset="0"/>
                <a:cs typeface="Arial" panose="020B0604020202020204" pitchFamily="34" charset="0"/>
              </a:rPr>
              <a:t>S22 </a:t>
            </a:r>
            <a:r>
              <a:rPr lang="en-GB" sz="3147" b="1" dirty="0">
                <a:latin typeface="Arial" panose="020B0604020202020204" pitchFamily="34" charset="0"/>
                <a:cs typeface="Arial" panose="020B0604020202020204" pitchFamily="34" charset="0"/>
              </a:rPr>
              <a:t>family</a:t>
            </a:r>
          </a:p>
          <a:p>
            <a:pPr>
              <a:buFont typeface="Wingdings" panose="05000000000000000000" pitchFamily="2" charset="2"/>
              <a:buChar char="q"/>
            </a:pPr>
            <a:r>
              <a:rPr lang="en-GB" sz="3147" b="1" dirty="0">
                <a:latin typeface="Arial" panose="020B0604020202020204" pitchFamily="34" charset="0"/>
                <a:cs typeface="Arial" panose="020B0604020202020204" pitchFamily="34" charset="0"/>
              </a:rPr>
              <a:t>Chemistry department</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0560" y="5504095"/>
            <a:ext cx="1449243" cy="1228733"/>
          </a:xfrm>
          <a:prstGeom prst="rect">
            <a:avLst/>
          </a:prstGeom>
        </p:spPr>
      </p:pic>
      <p:pic>
        <p:nvPicPr>
          <p:cNvPr id="47108" name="Picture 4" descr="http://scorhodes.files.wordpress.com/2011/09/rhodes_university.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2534" y="5504096"/>
            <a:ext cx="3289066" cy="12287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30881787"/>
      </p:ext>
    </p:extLst>
  </p:cSld>
  <p:clrMapOvr>
    <a:masterClrMapping/>
  </p:clrMapOvr>
  <mc:AlternateContent xmlns:mc="http://schemas.openxmlformats.org/markup-compatibility/2006" xmlns:p14="http://schemas.microsoft.com/office/powerpoint/2010/main">
    <mc:Choice Requires="p14">
      <p:transition spd="slow" p14:dur="2000" advTm="14817"/>
    </mc:Choice>
    <mc:Fallback xmlns="">
      <p:transition spd="slow" advTm="14817"/>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 5"/>
          <p:cNvGrpSpPr/>
          <p:nvPr/>
        </p:nvGrpSpPr>
        <p:grpSpPr>
          <a:xfrm>
            <a:off x="270355" y="565234"/>
            <a:ext cx="8174398" cy="5401607"/>
            <a:chOff x="270355" y="124813"/>
            <a:chExt cx="8281974" cy="6352559"/>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08176" y="124813"/>
              <a:ext cx="3644153" cy="6352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0355" y="3254187"/>
              <a:ext cx="4541497" cy="32231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0355" y="124813"/>
              <a:ext cx="4541497" cy="312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383264915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Decision 3"/>
          <p:cNvSpPr/>
          <p:nvPr/>
        </p:nvSpPr>
        <p:spPr>
          <a:xfrm>
            <a:off x="1114584" y="1777206"/>
            <a:ext cx="6472079" cy="3709035"/>
          </a:xfrm>
          <a:prstGeom prst="flowChartDecision">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3098"/>
          </a:p>
        </p:txBody>
      </p:sp>
      <p:sp>
        <p:nvSpPr>
          <p:cNvPr id="5" name="TextBox 4"/>
          <p:cNvSpPr txBox="1"/>
          <p:nvPr/>
        </p:nvSpPr>
        <p:spPr>
          <a:xfrm>
            <a:off x="2476629" y="3257198"/>
            <a:ext cx="3996159" cy="773289"/>
          </a:xfrm>
          <a:prstGeom prst="rect">
            <a:avLst/>
          </a:prstGeom>
          <a:noFill/>
        </p:spPr>
        <p:txBody>
          <a:bodyPr wrap="none" rtlCol="0">
            <a:spAutoFit/>
          </a:bodyPr>
          <a:lstStyle/>
          <a:p>
            <a:r>
              <a:rPr lang="en-GB" sz="4425" dirty="0">
                <a:latin typeface="Arial Black" panose="020B0A04020102020204" pitchFamily="34" charset="0"/>
              </a:rPr>
              <a:t>THANK YOU</a:t>
            </a:r>
          </a:p>
        </p:txBody>
      </p:sp>
    </p:spTree>
    <p:extLst>
      <p:ext uri="{BB962C8B-B14F-4D97-AF65-F5344CB8AC3E}">
        <p14:creationId xmlns:p14="http://schemas.microsoft.com/office/powerpoint/2010/main" val="842921138"/>
      </p:ext>
    </p:extLst>
  </p:cSld>
  <p:clrMapOvr>
    <a:masterClrMapping/>
  </p:clrMapOvr>
  <mc:AlternateContent xmlns:mc="http://schemas.openxmlformats.org/markup-compatibility/2006" xmlns:p14="http://schemas.microsoft.com/office/powerpoint/2010/main">
    <mc:Choice Requires="p14">
      <p:transition spd="slow" p14:dur="2000" advTm="1050"/>
    </mc:Choice>
    <mc:Fallback xmlns="">
      <p:transition spd="slow" advTm="1050"/>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2317554" y="1685258"/>
            <a:ext cx="4616109" cy="3295865"/>
          </a:xfrm>
          <a:prstGeom prst="rect">
            <a:avLst/>
          </a:prstGeom>
          <a:noFill/>
          <a:ln w="9525">
            <a:noFill/>
            <a:miter lim="800000"/>
            <a:headEnd/>
            <a:tailEnd/>
          </a:ln>
        </p:spPr>
      </p:pic>
    </p:spTree>
    <p:extLst>
      <p:ext uri="{BB962C8B-B14F-4D97-AF65-F5344CB8AC3E}">
        <p14:creationId xmlns:p14="http://schemas.microsoft.com/office/powerpoint/2010/main" val="277811493"/>
      </p:ext>
    </p:extLst>
  </p:cSld>
  <p:clrMapOvr>
    <a:masterClrMapping/>
  </p:clrMapOvr>
  <mc:AlternateContent xmlns:mc="http://schemas.openxmlformats.org/markup-compatibility/2006" xmlns:p14="http://schemas.microsoft.com/office/powerpoint/2010/main">
    <mc:Choice Requires="p14">
      <p:transition spd="slow" p14:dur="2000" advTm="1714"/>
    </mc:Choice>
    <mc:Fallback xmlns="">
      <p:transition spd="slow" advTm="1714"/>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 21"/>
          <p:cNvGrpSpPr/>
          <p:nvPr/>
        </p:nvGrpSpPr>
        <p:grpSpPr>
          <a:xfrm>
            <a:off x="1882588" y="1277257"/>
            <a:ext cx="6400800" cy="4289825"/>
            <a:chOff x="1909401" y="1188686"/>
            <a:chExt cx="5503956" cy="3968195"/>
          </a:xfrm>
        </p:grpSpPr>
        <p:graphicFrame>
          <p:nvGraphicFramePr>
            <p:cNvPr id="18" name="Object 17"/>
            <p:cNvGraphicFramePr>
              <a:graphicFrameLocks noChangeAspect="1"/>
            </p:cNvGraphicFramePr>
            <p:nvPr>
              <p:extLst>
                <p:ext uri="{D42A27DB-BD31-4B8C-83A1-F6EECF244321}">
                  <p14:modId xmlns:p14="http://schemas.microsoft.com/office/powerpoint/2010/main" val="2809942930"/>
                </p:ext>
              </p:extLst>
            </p:nvPr>
          </p:nvGraphicFramePr>
          <p:xfrm>
            <a:off x="1909401" y="1558018"/>
            <a:ext cx="4500563" cy="3598863"/>
          </p:xfrm>
          <a:graphic>
            <a:graphicData uri="http://schemas.openxmlformats.org/presentationml/2006/ole">
              <mc:AlternateContent xmlns:mc="http://schemas.openxmlformats.org/markup-compatibility/2006">
                <mc:Choice xmlns:v="urn:schemas-microsoft-com:vml" Requires="v">
                  <p:oleObj spid="_x0000_s3168" name="CS ChemDraw Drawing" r:id="rId4" imgW="4499885" imgH="3599454" progId="ChemDraw.Document.6.0">
                    <p:embed/>
                  </p:oleObj>
                </mc:Choice>
                <mc:Fallback>
                  <p:oleObj name="CS ChemDraw Drawing" r:id="rId4" imgW="4499885" imgH="3599454" progId="ChemDraw.Document.6.0">
                    <p:embed/>
                    <p:pic>
                      <p:nvPicPr>
                        <p:cNvPr id="0" name=""/>
                        <p:cNvPicPr/>
                        <p:nvPr/>
                      </p:nvPicPr>
                      <p:blipFill>
                        <a:blip r:embed="rId5"/>
                        <a:stretch>
                          <a:fillRect/>
                        </a:stretch>
                      </p:blipFill>
                      <p:spPr>
                        <a:xfrm>
                          <a:off x="1909401" y="1558018"/>
                          <a:ext cx="4500563" cy="3598863"/>
                        </a:xfrm>
                        <a:prstGeom prst="rect">
                          <a:avLst/>
                        </a:prstGeom>
                      </p:spPr>
                    </p:pic>
                  </p:oleObj>
                </mc:Fallback>
              </mc:AlternateContent>
            </a:graphicData>
          </a:graphic>
        </p:graphicFrame>
        <p:sp>
          <p:nvSpPr>
            <p:cNvPr id="19" name="TextBox 18"/>
            <p:cNvSpPr txBox="1"/>
            <p:nvPr/>
          </p:nvSpPr>
          <p:spPr>
            <a:xfrm>
              <a:off x="3572831" y="1188686"/>
              <a:ext cx="1360502" cy="738664"/>
            </a:xfrm>
            <a:prstGeom prst="rect">
              <a:avLst/>
            </a:prstGeom>
            <a:noFill/>
          </p:spPr>
          <p:txBody>
            <a:bodyPr wrap="none" rtlCol="0">
              <a:spAutoFit/>
            </a:bodyPr>
            <a:lstStyle/>
            <a:p>
              <a:r>
                <a:rPr lang="en-GB" sz="1400" b="1" dirty="0" smtClean="0">
                  <a:latin typeface="+mn-lt"/>
                </a:rPr>
                <a:t>Non-peripheral </a:t>
              </a:r>
            </a:p>
            <a:p>
              <a:r>
                <a:rPr lang="en-GB" sz="1400" b="1" dirty="0" smtClean="0">
                  <a:latin typeface="+mn-lt"/>
                </a:rPr>
                <a:t>or </a:t>
              </a:r>
            </a:p>
            <a:p>
              <a:r>
                <a:rPr lang="el-GR" sz="1400" b="1" dirty="0" smtClean="0">
                  <a:latin typeface="+mn-lt"/>
                </a:rPr>
                <a:t>α</a:t>
              </a:r>
              <a:r>
                <a:rPr lang="en-GB" sz="1400" b="1" dirty="0" smtClean="0">
                  <a:latin typeface="+mn-lt"/>
                </a:rPr>
                <a:t> substitution</a:t>
              </a:r>
              <a:endParaRPr lang="en-GB" sz="1400" b="1" dirty="0">
                <a:latin typeface="+mn-lt"/>
              </a:endParaRPr>
            </a:p>
          </p:txBody>
        </p:sp>
        <p:sp>
          <p:nvSpPr>
            <p:cNvPr id="20" name="TextBox 19"/>
            <p:cNvSpPr txBox="1"/>
            <p:nvPr/>
          </p:nvSpPr>
          <p:spPr>
            <a:xfrm>
              <a:off x="5388718" y="2307772"/>
              <a:ext cx="1813253" cy="523220"/>
            </a:xfrm>
            <a:prstGeom prst="rect">
              <a:avLst/>
            </a:prstGeom>
            <a:noFill/>
          </p:spPr>
          <p:txBody>
            <a:bodyPr wrap="none" rtlCol="0">
              <a:spAutoFit/>
            </a:bodyPr>
            <a:lstStyle/>
            <a:p>
              <a:r>
                <a:rPr lang="en-GB" sz="1400" b="1" dirty="0" smtClean="0">
                  <a:latin typeface="+mn-lt"/>
                </a:rPr>
                <a:t>Variation of the metal</a:t>
              </a:r>
            </a:p>
            <a:p>
              <a:r>
                <a:rPr lang="en-GB" sz="1400" b="1" dirty="0">
                  <a:latin typeface="+mn-lt"/>
                </a:rPr>
                <a:t> </a:t>
              </a:r>
              <a:r>
                <a:rPr lang="en-GB" sz="1400" b="1" dirty="0" smtClean="0">
                  <a:latin typeface="+mn-lt"/>
                </a:rPr>
                <a:t>Axial substitution</a:t>
              </a:r>
              <a:endParaRPr lang="en-GB" sz="1400" b="1" dirty="0">
                <a:latin typeface="+mn-lt"/>
              </a:endParaRPr>
            </a:p>
          </p:txBody>
        </p:sp>
        <p:sp>
          <p:nvSpPr>
            <p:cNvPr id="21" name="TextBox 20"/>
            <p:cNvSpPr txBox="1"/>
            <p:nvPr/>
          </p:nvSpPr>
          <p:spPr>
            <a:xfrm>
              <a:off x="6191227" y="3474686"/>
              <a:ext cx="1222130" cy="738664"/>
            </a:xfrm>
            <a:prstGeom prst="rect">
              <a:avLst/>
            </a:prstGeom>
            <a:noFill/>
          </p:spPr>
          <p:txBody>
            <a:bodyPr wrap="none" rtlCol="0">
              <a:spAutoFit/>
            </a:bodyPr>
            <a:lstStyle/>
            <a:p>
              <a:r>
                <a:rPr lang="en-GB" sz="1400" b="1" dirty="0">
                  <a:latin typeface="+mn-lt"/>
                </a:rPr>
                <a:t>P</a:t>
              </a:r>
              <a:r>
                <a:rPr lang="en-GB" sz="1400" b="1" dirty="0" smtClean="0">
                  <a:latin typeface="+mn-lt"/>
                </a:rPr>
                <a:t>eripheral </a:t>
              </a:r>
            </a:p>
            <a:p>
              <a:r>
                <a:rPr lang="en-GB" sz="1400" b="1" dirty="0" smtClean="0">
                  <a:latin typeface="+mn-lt"/>
                </a:rPr>
                <a:t>or </a:t>
              </a:r>
            </a:p>
            <a:p>
              <a:r>
                <a:rPr lang="el-GR" sz="1400" b="1" dirty="0">
                  <a:latin typeface="+mn-lt"/>
                </a:rPr>
                <a:t>β</a:t>
              </a:r>
              <a:r>
                <a:rPr lang="en-GB" sz="1400" b="1" dirty="0" smtClean="0">
                  <a:latin typeface="+mn-lt"/>
                </a:rPr>
                <a:t> substitution</a:t>
              </a:r>
              <a:endParaRPr lang="en-GB" sz="1400" b="1" dirty="0">
                <a:latin typeface="+mn-lt"/>
              </a:endParaRPr>
            </a:p>
          </p:txBody>
        </p:sp>
      </p:grpSp>
      <p:sp>
        <p:nvSpPr>
          <p:cNvPr id="2" name="Title 1"/>
          <p:cNvSpPr>
            <a:spLocks noGrp="1"/>
          </p:cNvSpPr>
          <p:nvPr>
            <p:ph type="title"/>
          </p:nvPr>
        </p:nvSpPr>
        <p:spPr/>
        <p:txBody>
          <a:bodyPr/>
          <a:lstStyle/>
          <a:p>
            <a:r>
              <a:rPr lang="en-GB" dirty="0" smtClean="0">
                <a:latin typeface="Algerian" pitchFamily="82" charset="0"/>
                <a:ea typeface="Tahoma" panose="020B0604030504040204" pitchFamily="34" charset="0"/>
                <a:cs typeface="Arial" panose="020B0604020202020204" pitchFamily="34" charset="0"/>
              </a:rPr>
              <a:t>SITE OF MODIFICATION</a:t>
            </a:r>
            <a:endParaRPr lang="en-GB" dirty="0">
              <a:latin typeface="Algerian" pitchFamily="82" charset="0"/>
              <a:ea typeface="Tahoma" panose="020B0604030504040204" pitchFamily="34" charset="0"/>
              <a:cs typeface="Arial" panose="020B0604020202020204" pitchFamily="34" charset="0"/>
            </a:endParaRPr>
          </a:p>
        </p:txBody>
      </p:sp>
      <p:pic>
        <p:nvPicPr>
          <p:cNvPr id="3133" name="Picture 61" descr="C:\Users\OLAWALE OSIFEKO\Desktop\2017\Personal files\FOSC-2017\LASU LOGO.t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5861" y="5750446"/>
            <a:ext cx="927821" cy="10090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24334311"/>
      </p:ext>
    </p:extLst>
  </p:cSld>
  <p:clrMapOvr>
    <a:masterClrMapping/>
  </p:clrMapOvr>
  <mc:AlternateContent xmlns:mc="http://schemas.openxmlformats.org/markup-compatibility/2006" xmlns:p14="http://schemas.microsoft.com/office/powerpoint/2010/main">
    <mc:Choice Requires="p14">
      <p:transition spd="slow" p14:dur="2000" advTm="27938"/>
    </mc:Choice>
    <mc:Fallback xmlns="">
      <p:transition spd="slow" advTm="27938"/>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9263" y="273050"/>
            <a:ext cx="8398902" cy="829609"/>
          </a:xfrm>
        </p:spPr>
        <p:txBody>
          <a:bodyPr>
            <a:normAutofit fontScale="90000"/>
          </a:bodyPr>
          <a:lstStyle/>
          <a:p>
            <a:r>
              <a:rPr lang="en-GB" dirty="0" smtClean="0">
                <a:latin typeface="Algerian" pitchFamily="82" charset="0"/>
                <a:ea typeface="Tahoma" panose="020B0604030504040204" pitchFamily="34" charset="0"/>
                <a:cs typeface="Arial" panose="020B0604020202020204" pitchFamily="34" charset="0"/>
              </a:rPr>
              <a:t>Properties of Photosensitiser</a:t>
            </a:r>
            <a:endParaRPr lang="en-GB" dirty="0">
              <a:latin typeface="Algerian" pitchFamily="82" charset="0"/>
              <a:ea typeface="Tahoma" panose="020B0604030504040204" pitchFamily="34" charset="0"/>
              <a:cs typeface="Arial" panose="020B0604020202020204" pitchFamily="34" charset="0"/>
            </a:endParaRPr>
          </a:p>
        </p:txBody>
      </p:sp>
      <p:sp>
        <p:nvSpPr>
          <p:cNvPr id="3" name="Content Placeholder 2"/>
          <p:cNvSpPr>
            <a:spLocks noGrp="1"/>
          </p:cNvSpPr>
          <p:nvPr>
            <p:ph idx="4294967295"/>
          </p:nvPr>
        </p:nvSpPr>
        <p:spPr>
          <a:xfrm>
            <a:off x="787401" y="1277155"/>
            <a:ext cx="7754937" cy="4198937"/>
          </a:xfrm>
        </p:spPr>
        <p:txBody>
          <a:bodyPr/>
          <a:lstStyle/>
          <a:p>
            <a:pPr>
              <a:buFont typeface="Wingdings" pitchFamily="2" charset="2"/>
              <a:buChar char="v"/>
            </a:pPr>
            <a:r>
              <a:rPr lang="en-GB" dirty="0" smtClean="0">
                <a:latin typeface="Tahoma" panose="020B0604030504040204" pitchFamily="34" charset="0"/>
                <a:ea typeface="Tahoma" panose="020B0604030504040204" pitchFamily="34" charset="0"/>
                <a:cs typeface="Tahoma" panose="020B0604030504040204" pitchFamily="34" charset="0"/>
              </a:rPr>
              <a:t> </a:t>
            </a:r>
            <a:r>
              <a:rPr lang="en-GB" sz="2000" dirty="0" smtClean="0">
                <a:latin typeface="Tahoma" panose="020B0604030504040204" pitchFamily="34" charset="0"/>
                <a:ea typeface="Tahoma" panose="020B0604030504040204" pitchFamily="34" charset="0"/>
                <a:cs typeface="Tahoma" panose="020B0604030504040204" pitchFamily="34" charset="0"/>
              </a:rPr>
              <a:t>A </a:t>
            </a:r>
            <a:r>
              <a:rPr lang="en-GB" sz="2000" dirty="0">
                <a:latin typeface="Tahoma" panose="020B0604030504040204" pitchFamily="34" charset="0"/>
                <a:ea typeface="Tahoma" panose="020B0604030504040204" pitchFamily="34" charset="0"/>
                <a:cs typeface="Tahoma" panose="020B0604030504040204" pitchFamily="34" charset="0"/>
              </a:rPr>
              <a:t>good </a:t>
            </a:r>
            <a:r>
              <a:rPr lang="en-GB" sz="2000" dirty="0" smtClean="0">
                <a:latin typeface="Tahoma" panose="020B0604030504040204" pitchFamily="34" charset="0"/>
                <a:ea typeface="Tahoma" panose="020B0604030504040204" pitchFamily="34" charset="0"/>
                <a:cs typeface="Tahoma" panose="020B0604030504040204" pitchFamily="34" charset="0"/>
              </a:rPr>
              <a:t>photosensitizer </a:t>
            </a:r>
            <a:r>
              <a:rPr lang="en-GB" sz="2000" dirty="0">
                <a:latin typeface="Tahoma" panose="020B0604030504040204" pitchFamily="34" charset="0"/>
                <a:ea typeface="Tahoma" panose="020B0604030504040204" pitchFamily="34" charset="0"/>
                <a:cs typeface="Tahoma" panose="020B0604030504040204" pitchFamily="34" charset="0"/>
              </a:rPr>
              <a:t>absorb photons efficiently </a:t>
            </a:r>
            <a:r>
              <a:rPr lang="en-GB" sz="2000" dirty="0" smtClean="0">
                <a:latin typeface="Tahoma" panose="020B0604030504040204" pitchFamily="34" charset="0"/>
                <a:ea typeface="Tahoma" panose="020B0604030504040204" pitchFamily="34" charset="0"/>
                <a:cs typeface="Tahoma" panose="020B0604030504040204" pitchFamily="34" charset="0"/>
              </a:rPr>
              <a:t>and have</a:t>
            </a:r>
            <a:endParaRPr lang="en-GB" sz="2000" dirty="0">
              <a:latin typeface="Tahoma" panose="020B0604030504040204" pitchFamily="34" charset="0"/>
              <a:ea typeface="Tahoma" panose="020B0604030504040204" pitchFamily="34" charset="0"/>
              <a:cs typeface="Tahoma" panose="020B0604030504040204" pitchFamily="34" charset="0"/>
            </a:endParaRPr>
          </a:p>
          <a:p>
            <a:pPr lvl="1">
              <a:buFont typeface="Wingdings" pitchFamily="2" charset="2"/>
              <a:buChar char="v"/>
            </a:pPr>
            <a:r>
              <a:rPr lang="en-GB" dirty="0" smtClean="0">
                <a:latin typeface="Tahoma" panose="020B0604030504040204" pitchFamily="34" charset="0"/>
                <a:ea typeface="Tahoma" panose="020B0604030504040204" pitchFamily="34" charset="0"/>
                <a:cs typeface="Tahoma" panose="020B0604030504040204" pitchFamily="34" charset="0"/>
              </a:rPr>
              <a:t>	 </a:t>
            </a:r>
            <a:r>
              <a:rPr lang="en-GB" sz="2065" dirty="0">
                <a:latin typeface="Tahoma" panose="020B0604030504040204" pitchFamily="34" charset="0"/>
                <a:ea typeface="Tahoma" panose="020B0604030504040204" pitchFamily="34" charset="0"/>
                <a:cs typeface="Tahoma" panose="020B0604030504040204" pitchFamily="34" charset="0"/>
              </a:rPr>
              <a:t>high absorption </a:t>
            </a:r>
            <a:r>
              <a:rPr lang="en-GB" sz="2065" dirty="0" smtClean="0">
                <a:latin typeface="Tahoma" panose="020B0604030504040204" pitchFamily="34" charset="0"/>
                <a:ea typeface="Tahoma" panose="020B0604030504040204" pitchFamily="34" charset="0"/>
                <a:cs typeface="Tahoma" panose="020B0604030504040204" pitchFamily="34" charset="0"/>
              </a:rPr>
              <a:t>coefficient</a:t>
            </a:r>
          </a:p>
          <a:p>
            <a:pPr lvl="1">
              <a:buFont typeface="Wingdings" panose="05000000000000000000" pitchFamily="2" charset="2"/>
              <a:buChar char="q"/>
            </a:pPr>
            <a:endParaRPr lang="en-GB" sz="2065" dirty="0">
              <a:latin typeface="Tahoma" panose="020B0604030504040204" pitchFamily="34" charset="0"/>
              <a:ea typeface="Tahoma" panose="020B0604030504040204" pitchFamily="34" charset="0"/>
              <a:cs typeface="Tahoma" panose="020B0604030504040204" pitchFamily="34" charset="0"/>
            </a:endParaRPr>
          </a:p>
          <a:p>
            <a:pPr lvl="1">
              <a:buFont typeface="Wingdings" pitchFamily="2" charset="2"/>
              <a:buChar char="v"/>
            </a:pPr>
            <a:r>
              <a:rPr lang="en-GB" sz="2065" dirty="0">
                <a:latin typeface="Tahoma" panose="020B0604030504040204" pitchFamily="34" charset="0"/>
                <a:ea typeface="Tahoma" panose="020B0604030504040204" pitchFamily="34" charset="0"/>
                <a:cs typeface="Tahoma" panose="020B0604030504040204" pitchFamily="34" charset="0"/>
              </a:rPr>
              <a:t>  high quantum yield of triplet </a:t>
            </a:r>
            <a:r>
              <a:rPr lang="en-GB" sz="2065" dirty="0" smtClean="0">
                <a:latin typeface="Tahoma" panose="020B0604030504040204" pitchFamily="34" charset="0"/>
                <a:ea typeface="Tahoma" panose="020B0604030504040204" pitchFamily="34" charset="0"/>
                <a:cs typeface="Tahoma" panose="020B0604030504040204" pitchFamily="34" charset="0"/>
              </a:rPr>
              <a:t>formation</a:t>
            </a:r>
          </a:p>
          <a:p>
            <a:pPr lvl="1">
              <a:buFont typeface="Wingdings" panose="05000000000000000000" pitchFamily="2" charset="2"/>
              <a:buChar char="q"/>
            </a:pPr>
            <a:endParaRPr lang="en-GB" sz="2065" dirty="0">
              <a:latin typeface="Tahoma" panose="020B0604030504040204" pitchFamily="34" charset="0"/>
              <a:ea typeface="Tahoma" panose="020B0604030504040204" pitchFamily="34" charset="0"/>
              <a:cs typeface="Tahoma" panose="020B0604030504040204" pitchFamily="34" charset="0"/>
            </a:endParaRPr>
          </a:p>
          <a:p>
            <a:pPr lvl="1">
              <a:buFont typeface="Wingdings" pitchFamily="2" charset="2"/>
              <a:buChar char="v"/>
            </a:pPr>
            <a:r>
              <a:rPr lang="en-GB" sz="2065" dirty="0">
                <a:latin typeface="Tahoma" panose="020B0604030504040204" pitchFamily="34" charset="0"/>
                <a:ea typeface="Tahoma" panose="020B0604030504040204" pitchFamily="34" charset="0"/>
                <a:cs typeface="Tahoma" panose="020B0604030504040204" pitchFamily="34" charset="0"/>
              </a:rPr>
              <a:t>  the triplet state should be long </a:t>
            </a:r>
            <a:r>
              <a:rPr lang="en-GB" sz="2065" dirty="0" smtClean="0">
                <a:latin typeface="Tahoma" panose="020B0604030504040204" pitchFamily="34" charset="0"/>
                <a:ea typeface="Tahoma" panose="020B0604030504040204" pitchFamily="34" charset="0"/>
                <a:cs typeface="Tahoma" panose="020B0604030504040204" pitchFamily="34" charset="0"/>
              </a:rPr>
              <a:t>lived</a:t>
            </a:r>
          </a:p>
          <a:p>
            <a:pPr lvl="1">
              <a:buFont typeface="Wingdings" panose="05000000000000000000" pitchFamily="2" charset="2"/>
              <a:buChar char="q"/>
            </a:pPr>
            <a:endParaRPr lang="en-GB" sz="2065" dirty="0" smtClean="0">
              <a:latin typeface="Tahoma" panose="020B0604030504040204" pitchFamily="34" charset="0"/>
              <a:ea typeface="Tahoma" panose="020B0604030504040204" pitchFamily="34" charset="0"/>
              <a:cs typeface="Tahoma" panose="020B0604030504040204" pitchFamily="34" charset="0"/>
            </a:endParaRPr>
          </a:p>
          <a:p>
            <a:pPr lvl="1">
              <a:buFont typeface="Wingdings" pitchFamily="2" charset="2"/>
              <a:buChar char="v"/>
            </a:pPr>
            <a:r>
              <a:rPr lang="en-GB" sz="2065" b="1" dirty="0">
                <a:latin typeface="Tahoma" panose="020B0604030504040204" pitchFamily="34" charset="0"/>
                <a:ea typeface="Tahoma" panose="020B0604030504040204" pitchFamily="34" charset="0"/>
                <a:cs typeface="Tahoma" panose="020B0604030504040204" pitchFamily="34" charset="0"/>
              </a:rPr>
              <a:t> </a:t>
            </a:r>
            <a:r>
              <a:rPr lang="en-GB" sz="2065" b="1" dirty="0" smtClean="0">
                <a:latin typeface="Tahoma" panose="020B0604030504040204" pitchFamily="34" charset="0"/>
                <a:ea typeface="Tahoma" panose="020B0604030504040204" pitchFamily="34" charset="0"/>
                <a:cs typeface="Tahoma" panose="020B0604030504040204" pitchFamily="34" charset="0"/>
              </a:rPr>
              <a:t> </a:t>
            </a:r>
            <a:r>
              <a:rPr lang="en-GB" sz="2000" dirty="0" smtClean="0">
                <a:latin typeface="Tahoma" panose="020B0604030504040204" pitchFamily="34" charset="0"/>
                <a:ea typeface="Tahoma" panose="020B0604030504040204" pitchFamily="34" charset="0"/>
                <a:cs typeface="Tahoma" panose="020B0604030504040204" pitchFamily="34" charset="0"/>
              </a:rPr>
              <a:t>Ability </a:t>
            </a:r>
            <a:r>
              <a:rPr lang="en-GB" sz="2000" dirty="0">
                <a:latin typeface="Tahoma" panose="020B0604030504040204" pitchFamily="34" charset="0"/>
                <a:ea typeface="Tahoma" panose="020B0604030504040204" pitchFamily="34" charset="0"/>
                <a:cs typeface="Tahoma" panose="020B0604030504040204" pitchFamily="34" charset="0"/>
              </a:rPr>
              <a:t>of being activated by red light or near infra red </a:t>
            </a:r>
            <a:r>
              <a:rPr lang="en-GB" sz="2000" dirty="0" smtClean="0">
                <a:latin typeface="Tahoma" panose="020B0604030504040204" pitchFamily="34" charset="0"/>
                <a:ea typeface="Tahoma" panose="020B0604030504040204" pitchFamily="34" charset="0"/>
                <a:cs typeface="Tahoma" panose="020B0604030504040204" pitchFamily="34" charset="0"/>
              </a:rPr>
              <a:t>light</a:t>
            </a:r>
          </a:p>
          <a:p>
            <a:pPr lvl="1">
              <a:buFont typeface="Wingdings" panose="05000000000000000000" pitchFamily="2" charset="2"/>
              <a:buChar char="q"/>
            </a:pPr>
            <a:endParaRPr lang="en-GB" sz="2000" dirty="0" smtClean="0">
              <a:latin typeface="Tahoma" panose="020B0604030504040204" pitchFamily="34" charset="0"/>
              <a:ea typeface="Tahoma" panose="020B0604030504040204" pitchFamily="34" charset="0"/>
              <a:cs typeface="Tahoma" panose="020B0604030504040204" pitchFamily="34" charset="0"/>
            </a:endParaRPr>
          </a:p>
          <a:p>
            <a:pPr lvl="1">
              <a:buFont typeface="Wingdings" pitchFamily="2" charset="2"/>
              <a:buChar char="v"/>
            </a:pPr>
            <a:r>
              <a:rPr lang="en-GB" sz="2000" dirty="0" smtClean="0">
                <a:latin typeface="Tahoma" panose="020B0604030504040204" pitchFamily="34" charset="0"/>
                <a:ea typeface="Tahoma" panose="020B0604030504040204" pitchFamily="34" charset="0"/>
                <a:cs typeface="Tahoma" panose="020B0604030504040204" pitchFamily="34" charset="0"/>
              </a:rPr>
              <a:t>   Solubility </a:t>
            </a:r>
            <a:r>
              <a:rPr lang="en-GB" sz="2000" dirty="0">
                <a:latin typeface="Tahoma" panose="020B0604030504040204" pitchFamily="34" charset="0"/>
                <a:ea typeface="Tahoma" panose="020B0604030504040204" pitchFamily="34" charset="0"/>
                <a:cs typeface="Tahoma" panose="020B0604030504040204" pitchFamily="34" charset="0"/>
              </a:rPr>
              <a:t>potential in aqueous media</a:t>
            </a:r>
          </a:p>
          <a:p>
            <a:pPr lvl="1">
              <a:buFont typeface="Wingdings" panose="05000000000000000000" pitchFamily="2" charset="2"/>
              <a:buChar char="q"/>
            </a:pPr>
            <a:endParaRPr lang="en-GB" sz="2000" b="1" dirty="0">
              <a:latin typeface="Trebuchet MS" panose="020B0603020202020204" pitchFamily="34" charset="0"/>
              <a:cs typeface="MV Boli" panose="02000500030200090000" pitchFamily="2" charset="0"/>
            </a:endParaRPr>
          </a:p>
          <a:p>
            <a:pPr lvl="1">
              <a:buFont typeface="Wingdings" panose="05000000000000000000" pitchFamily="2" charset="2"/>
              <a:buChar char="q"/>
            </a:pPr>
            <a:endParaRPr lang="en-GB" sz="2065" b="1" dirty="0">
              <a:latin typeface="Tahoma" panose="020B0604030504040204" pitchFamily="34" charset="0"/>
              <a:ea typeface="Tahoma" panose="020B0604030504040204" pitchFamily="34" charset="0"/>
              <a:cs typeface="Tahoma" panose="020B0604030504040204" pitchFamily="34" charset="0"/>
            </a:endParaRPr>
          </a:p>
          <a:p>
            <a:pPr marL="337174" lvl="1" indent="0">
              <a:buNone/>
            </a:pPr>
            <a:endParaRPr lang="en-GB" dirty="0" smtClean="0">
              <a:latin typeface="Tahoma" panose="020B0604030504040204" pitchFamily="34" charset="0"/>
              <a:ea typeface="Tahoma" panose="020B0604030504040204" pitchFamily="34" charset="0"/>
              <a:cs typeface="Tahoma" panose="020B0604030504040204" pitchFamily="34" charset="0"/>
            </a:endParaRPr>
          </a:p>
        </p:txBody>
      </p:sp>
      <p:pic>
        <p:nvPicPr>
          <p:cNvPr id="6" name="Picture 61" descr="C:\Users\OLAWALE OSIFEKO\Desktop\2017\Personal files\FOSC-2017\LASU LOGO.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61" y="5721196"/>
            <a:ext cx="954715" cy="10383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6972599"/>
      </p:ext>
    </p:extLst>
  </p:cSld>
  <p:clrMapOvr>
    <a:masterClrMapping/>
  </p:clrMapOvr>
  <mc:AlternateContent xmlns:mc="http://schemas.openxmlformats.org/markup-compatibility/2006" xmlns:p14="http://schemas.microsoft.com/office/powerpoint/2010/main">
    <mc:Choice Requires="p14">
      <p:transition spd="slow" p14:dur="2000" advTm="20042"/>
    </mc:Choice>
    <mc:Fallback xmlns="">
      <p:transition spd="slow" advTm="20042"/>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p:cNvGraphicFramePr>
            <a:graphicFrameLocks noChangeAspect="1"/>
          </p:cNvGraphicFramePr>
          <p:nvPr>
            <p:extLst>
              <p:ext uri="{D42A27DB-BD31-4B8C-83A1-F6EECF244321}">
                <p14:modId xmlns:p14="http://schemas.microsoft.com/office/powerpoint/2010/main" val="396842033"/>
              </p:ext>
            </p:extLst>
          </p:nvPr>
        </p:nvGraphicFramePr>
        <p:xfrm>
          <a:off x="1331260" y="944692"/>
          <a:ext cx="6763869" cy="5089152"/>
        </p:xfrm>
        <a:graphic>
          <a:graphicData uri="http://schemas.openxmlformats.org/presentationml/2006/ole">
            <mc:AlternateContent xmlns:mc="http://schemas.openxmlformats.org/markup-compatibility/2006">
              <mc:Choice xmlns:v="urn:schemas-microsoft-com:vml" Requires="v">
                <p:oleObj spid="_x0000_s7177" name="CS ChemDraw Drawing" r:id="rId3" imgW="5616732" imgH="4225760" progId="ChemDraw.Document.6.0">
                  <p:embed/>
                </p:oleObj>
              </mc:Choice>
              <mc:Fallback>
                <p:oleObj name="CS ChemDraw Drawing" r:id="rId3" imgW="5616732" imgH="4225760" progId="ChemDraw.Document.6.0">
                  <p:embed/>
                  <p:pic>
                    <p:nvPicPr>
                      <p:cNvPr id="0" name=""/>
                      <p:cNvPicPr/>
                      <p:nvPr/>
                    </p:nvPicPr>
                    <p:blipFill>
                      <a:blip r:embed="rId4"/>
                      <a:stretch>
                        <a:fillRect/>
                      </a:stretch>
                    </p:blipFill>
                    <p:spPr>
                      <a:xfrm>
                        <a:off x="1331260" y="944692"/>
                        <a:ext cx="6763869" cy="5089152"/>
                      </a:xfrm>
                      <a:prstGeom prst="rect">
                        <a:avLst/>
                      </a:prstGeom>
                    </p:spPr>
                  </p:pic>
                </p:oleObj>
              </mc:Fallback>
            </mc:AlternateContent>
          </a:graphicData>
        </a:graphic>
      </p:graphicFrame>
      <p:sp>
        <p:nvSpPr>
          <p:cNvPr id="6" name="Rectangle 5"/>
          <p:cNvSpPr/>
          <p:nvPr/>
        </p:nvSpPr>
        <p:spPr>
          <a:xfrm>
            <a:off x="255495" y="266657"/>
            <a:ext cx="8471647" cy="584775"/>
          </a:xfrm>
          <a:prstGeom prst="rect">
            <a:avLst/>
          </a:prstGeom>
        </p:spPr>
        <p:txBody>
          <a:bodyPr wrap="square">
            <a:spAutoFit/>
          </a:bodyPr>
          <a:lstStyle/>
          <a:p>
            <a:r>
              <a:rPr lang="en-US" sz="3200">
                <a:latin typeface="Algerian" pitchFamily="82" charset="0"/>
              </a:rPr>
              <a:t>APPLICATIONS OF PHTHALOCYANINES</a:t>
            </a:r>
            <a:endParaRPr lang="en-US" sz="3200"/>
          </a:p>
        </p:txBody>
      </p:sp>
      <p:pic>
        <p:nvPicPr>
          <p:cNvPr id="7" name="Picture 61" descr="C:\Users\OLAWALE OSIFEKO\Desktop\2017\Personal files\FOSC-2017\LASU LOGO.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5862" y="5633448"/>
            <a:ext cx="1035398" cy="1126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45374191"/>
      </p:ext>
    </p:extLst>
  </p:cSld>
  <p:clrMapOvr>
    <a:masterClrMapping/>
  </p:clrMapOvr>
  <mc:AlternateContent xmlns:mc="http://schemas.openxmlformats.org/markup-compatibility/2006" xmlns:p14="http://schemas.microsoft.com/office/powerpoint/2010/main">
    <mc:Choice Requires="p14">
      <p:transition spd="slow" p14:dur="2000" advTm="23268"/>
    </mc:Choice>
    <mc:Fallback xmlns="">
      <p:transition spd="slow" advTm="23268"/>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GB" dirty="0" smtClean="0">
                <a:latin typeface="Algerian" pitchFamily="82" charset="0"/>
                <a:ea typeface="Tahoma" panose="020B0604030504040204" pitchFamily="34" charset="0"/>
                <a:cs typeface="Arial" panose="020B0604020202020204" pitchFamily="34" charset="0"/>
              </a:rPr>
              <a:t>AIM</a:t>
            </a:r>
            <a:endParaRPr lang="en-GB" dirty="0">
              <a:latin typeface="Algerian" pitchFamily="82" charset="0"/>
              <a:ea typeface="Tahoma" panose="020B0604030504040204" pitchFamily="34" charset="0"/>
              <a:cs typeface="Arial" panose="020B0604020202020204" pitchFamily="34" charset="0"/>
            </a:endParaRPr>
          </a:p>
        </p:txBody>
      </p:sp>
      <p:sp>
        <p:nvSpPr>
          <p:cNvPr id="3" name="Subtitle 2"/>
          <p:cNvSpPr>
            <a:spLocks noGrp="1"/>
          </p:cNvSpPr>
          <p:nvPr>
            <p:ph type="subTitle" idx="1"/>
          </p:nvPr>
        </p:nvSpPr>
        <p:spPr>
          <a:xfrm>
            <a:off x="722312" y="1544092"/>
            <a:ext cx="7732711" cy="4104158"/>
          </a:xfrm>
        </p:spPr>
        <p:txBody>
          <a:bodyPr/>
          <a:lstStyle/>
          <a:p>
            <a:pPr marL="457200" indent="-457200">
              <a:buFont typeface="Wingdings" pitchFamily="2" charset="2"/>
              <a:buChar char="v"/>
            </a:pPr>
            <a:r>
              <a:rPr lang="en-GB" dirty="0" smtClean="0">
                <a:latin typeface="Arial" panose="020B0604020202020204" pitchFamily="34" charset="0"/>
                <a:ea typeface="Tahoma" panose="020B0604030504040204" pitchFamily="34" charset="0"/>
                <a:cs typeface="Arial" panose="020B0604020202020204" pitchFamily="34" charset="0"/>
              </a:rPr>
              <a:t>To </a:t>
            </a:r>
            <a:r>
              <a:rPr lang="en-GB" dirty="0">
                <a:latin typeface="Arial" panose="020B0604020202020204" pitchFamily="34" charset="0"/>
                <a:ea typeface="Tahoma" panose="020B0604030504040204" pitchFamily="34" charset="0"/>
                <a:cs typeface="Arial" panose="020B0604020202020204" pitchFamily="34" charset="0"/>
              </a:rPr>
              <a:t>design effective water soluble metallophthalocyanines for inactivating bacteria in </a:t>
            </a:r>
            <a:r>
              <a:rPr lang="en-GB" dirty="0" smtClean="0">
                <a:latin typeface="Arial" panose="020B0604020202020204" pitchFamily="34" charset="0"/>
                <a:ea typeface="Tahoma" panose="020B0604030504040204" pitchFamily="34" charset="0"/>
                <a:cs typeface="Arial" panose="020B0604020202020204" pitchFamily="34" charset="0"/>
              </a:rPr>
              <a:t>water (PACT)</a:t>
            </a:r>
          </a:p>
          <a:p>
            <a:pPr marL="457200" indent="-457200">
              <a:buFont typeface="Wingdings" pitchFamily="2" charset="2"/>
              <a:buChar char="Ø"/>
            </a:pPr>
            <a:endParaRPr lang="en-GB" dirty="0">
              <a:latin typeface="Arial" panose="020B0604020202020204" pitchFamily="34" charset="0"/>
              <a:ea typeface="Tahoma" panose="020B0604030504040204" pitchFamily="34" charset="0"/>
              <a:cs typeface="Arial" panose="020B0604020202020204" pitchFamily="34" charset="0"/>
            </a:endParaRPr>
          </a:p>
          <a:p>
            <a:pPr marL="457200" indent="-457200">
              <a:buFont typeface="Wingdings" pitchFamily="2" charset="2"/>
              <a:buChar char="v"/>
            </a:pPr>
            <a:r>
              <a:rPr lang="en-GB" dirty="0" smtClean="0">
                <a:latin typeface="Arial" panose="020B0604020202020204" pitchFamily="34" charset="0"/>
                <a:ea typeface="Tahoma" panose="020B0604030504040204" pitchFamily="34" charset="0"/>
                <a:cs typeface="Arial" panose="020B0604020202020204" pitchFamily="34" charset="0"/>
              </a:rPr>
              <a:t>Synthesis </a:t>
            </a:r>
            <a:r>
              <a:rPr lang="en-GB" dirty="0">
                <a:latin typeface="Arial" panose="020B0604020202020204" pitchFamily="34" charset="0"/>
                <a:ea typeface="Tahoma" panose="020B0604030504040204" pitchFamily="34" charset="0"/>
                <a:cs typeface="Arial" panose="020B0604020202020204" pitchFamily="34" charset="0"/>
              </a:rPr>
              <a:t>and Characterisation of </a:t>
            </a:r>
            <a:r>
              <a:rPr lang="en-GB" dirty="0" smtClean="0">
                <a:latin typeface="Arial" panose="020B0604020202020204" pitchFamily="34" charset="0"/>
                <a:ea typeface="Tahoma" panose="020B0604030504040204" pitchFamily="34" charset="0"/>
                <a:cs typeface="Arial" panose="020B0604020202020204" pitchFamily="34" charset="0"/>
              </a:rPr>
              <a:t>metallophthalocyanines </a:t>
            </a:r>
            <a:r>
              <a:rPr lang="en-GB" dirty="0">
                <a:latin typeface="Arial" panose="020B0604020202020204" pitchFamily="34" charset="0"/>
                <a:ea typeface="Tahoma" panose="020B0604030504040204" pitchFamily="34" charset="0"/>
                <a:cs typeface="Arial" panose="020B0604020202020204" pitchFamily="34" charset="0"/>
              </a:rPr>
              <a:t>and its </a:t>
            </a:r>
            <a:r>
              <a:rPr lang="en-GB" dirty="0" smtClean="0">
                <a:latin typeface="Arial" panose="020B0604020202020204" pitchFamily="34" charset="0"/>
                <a:ea typeface="Tahoma" panose="020B0604030504040204" pitchFamily="34" charset="0"/>
                <a:cs typeface="Arial" panose="020B0604020202020204" pitchFamily="34" charset="0"/>
              </a:rPr>
              <a:t>quaternized </a:t>
            </a:r>
            <a:r>
              <a:rPr lang="en-GB" dirty="0">
                <a:latin typeface="Arial" panose="020B0604020202020204" pitchFamily="34" charset="0"/>
                <a:ea typeface="Tahoma" panose="020B0604030504040204" pitchFamily="34" charset="0"/>
                <a:cs typeface="Arial" panose="020B0604020202020204" pitchFamily="34" charset="0"/>
              </a:rPr>
              <a:t>form</a:t>
            </a:r>
          </a:p>
          <a:p>
            <a:endParaRPr lang="en-GB" dirty="0"/>
          </a:p>
          <a:p>
            <a:endParaRPr lang="en-GB" dirty="0"/>
          </a:p>
        </p:txBody>
      </p:sp>
      <p:pic>
        <p:nvPicPr>
          <p:cNvPr id="6" name="Picture 61" descr="C:\Users\OLAWALE OSIFEKO\Desktop\2017\Personal files\FOSC-2017\LASU LOGO.t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862" y="5633448"/>
            <a:ext cx="1035398" cy="11260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45165673"/>
      </p:ext>
    </p:extLst>
  </p:cSld>
  <p:clrMapOvr>
    <a:masterClrMapping/>
  </p:clrMapOvr>
  <p:transition advTm="15175"/>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0" name="Group 49"/>
          <p:cNvGrpSpPr/>
          <p:nvPr/>
        </p:nvGrpSpPr>
        <p:grpSpPr>
          <a:xfrm>
            <a:off x="4107623" y="1268278"/>
            <a:ext cx="4680520" cy="5378380"/>
            <a:chOff x="1115616" y="404664"/>
            <a:chExt cx="7704856" cy="6093296"/>
          </a:xfrm>
        </p:grpSpPr>
        <p:pic>
          <p:nvPicPr>
            <p:cNvPr id="51"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15616" y="404664"/>
              <a:ext cx="7704856" cy="6093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2" name="Group 51"/>
            <p:cNvGrpSpPr/>
            <p:nvPr/>
          </p:nvGrpSpPr>
          <p:grpSpPr>
            <a:xfrm>
              <a:off x="3156639" y="764704"/>
              <a:ext cx="3070812" cy="1270030"/>
              <a:chOff x="3210447" y="2660132"/>
              <a:chExt cx="3487617" cy="1305009"/>
            </a:xfrm>
          </p:grpSpPr>
          <p:sp>
            <p:nvSpPr>
              <p:cNvPr id="56" name="Rectangle 55"/>
              <p:cNvSpPr/>
              <p:nvPr/>
            </p:nvSpPr>
            <p:spPr>
              <a:xfrm>
                <a:off x="3836535" y="2660132"/>
                <a:ext cx="2861529" cy="1305009"/>
              </a:xfrm>
              <a:prstGeom prst="rect">
                <a:avLst/>
              </a:prstGeom>
              <a:solidFill>
                <a:srgbClr val="ED7D31">
                  <a:lumMod val="20000"/>
                  <a:lumOff val="80000"/>
                </a:srgbClr>
              </a:solidFill>
              <a:ln w="12700" cap="flat" cmpd="sng" algn="ctr">
                <a:no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GB" sz="1800" b="0" i="0" u="none" strike="noStrike" kern="0" cap="none" spc="0" normalizeH="0" baseline="0" noProof="0" dirty="0" smtClean="0">
                  <a:ln>
                    <a:noFill/>
                  </a:ln>
                  <a:solidFill>
                    <a:prstClr val="white"/>
                  </a:solidFill>
                  <a:effectLst/>
                  <a:uLnTx/>
                  <a:uFillTx/>
                  <a:latin typeface="Calibri"/>
                  <a:ea typeface="+mn-ea"/>
                  <a:cs typeface="+mn-cs"/>
                </a:endParaRPr>
              </a:p>
            </p:txBody>
          </p:sp>
          <p:sp>
            <p:nvSpPr>
              <p:cNvPr id="57" name="Flowchart: Connector 56"/>
              <p:cNvSpPr/>
              <p:nvPr/>
            </p:nvSpPr>
            <p:spPr>
              <a:xfrm>
                <a:off x="3210447" y="3136020"/>
                <a:ext cx="1016365" cy="617206"/>
              </a:xfrm>
              <a:prstGeom prst="flowChartConnector">
                <a:avLst/>
              </a:prstGeom>
              <a:solidFill>
                <a:srgbClr val="00B050"/>
              </a:solidFill>
              <a:ln w="12700" cap="flat" cmpd="sng" algn="ctr">
                <a:solidFill>
                  <a:srgbClr val="E7E6E6"/>
                </a:solid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GB" sz="1100" b="1" i="0" u="none" strike="noStrike" kern="0" cap="none" spc="-150" normalizeH="0" baseline="0" noProof="0" dirty="0" smtClean="0">
                    <a:ln>
                      <a:noFill/>
                    </a:ln>
                    <a:solidFill>
                      <a:prstClr val="white"/>
                    </a:solidFill>
                    <a:effectLst/>
                    <a:uLnTx/>
                    <a:uFillTx/>
                    <a:latin typeface="Arial Black" panose="020B0A04020102020204" pitchFamily="34" charset="0"/>
                    <a:ea typeface="+mn-ea"/>
                    <a:cs typeface="+mn-cs"/>
                  </a:rPr>
                  <a:t>PS</a:t>
                </a:r>
              </a:p>
            </p:txBody>
          </p:sp>
          <p:sp>
            <p:nvSpPr>
              <p:cNvPr id="58" name="Right Arrow 57"/>
              <p:cNvSpPr/>
              <p:nvPr/>
            </p:nvSpPr>
            <p:spPr>
              <a:xfrm>
                <a:off x="4306321" y="3352136"/>
                <a:ext cx="373923" cy="207179"/>
              </a:xfrm>
              <a:prstGeom prst="rightArrow">
                <a:avLst/>
              </a:prstGeom>
              <a:solidFill>
                <a:srgbClr val="A5A5A5">
                  <a:lumMod val="75000"/>
                </a:srgbClr>
              </a:solidFill>
              <a:ln w="12700" cap="flat" cmpd="sng" algn="ctr">
                <a:solidFill>
                  <a:srgbClr val="E7E6E6"/>
                </a:solid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9" name="Rectangle 58"/>
              <p:cNvSpPr/>
              <p:nvPr/>
            </p:nvSpPr>
            <p:spPr>
              <a:xfrm>
                <a:off x="6105385" y="2739217"/>
                <a:ext cx="588624" cy="369332"/>
              </a:xfrm>
              <a:prstGeom prst="rect">
                <a:avLst/>
              </a:prstGeom>
              <a:ln>
                <a:noFill/>
              </a:ln>
            </p:spPr>
            <p:txBody>
              <a:bodyPr wrap="none">
                <a:spAutoFit/>
              </a:bodyPr>
              <a:lstStyle/>
              <a:p>
                <a:pPr marL="0" marR="0" lvl="0" indent="0" algn="l" defTabSz="914400" eaLnBrk="0" fontAlgn="auto" latinLnBrk="0" hangingPunct="0">
                  <a:lnSpc>
                    <a:spcPct val="100000"/>
                  </a:lnSpc>
                  <a:spcBef>
                    <a:spcPts val="0"/>
                  </a:spcBef>
                  <a:spcAft>
                    <a:spcPts val="0"/>
                  </a:spcAft>
                  <a:buClrTx/>
                  <a:buSzTx/>
                  <a:buFontTx/>
                  <a:buNone/>
                  <a:tabLst/>
                  <a:defRPr/>
                </a:pPr>
                <a:r>
                  <a:rPr kumimoji="0" lang="en-GB" sz="1800" b="1" i="0" u="none" strike="noStrike" kern="0" cap="none" spc="0" normalizeH="0" baseline="3000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3</a:t>
                </a:r>
                <a:r>
                  <a:rPr kumimoji="0" lang="en-GB" sz="1800" b="1" i="0" u="none" strike="noStrike" kern="0" cap="none" spc="0" normalizeH="0" baseline="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O</a:t>
                </a:r>
                <a:r>
                  <a:rPr kumimoji="0" lang="en-GB" sz="1800" b="1" i="0" u="none" strike="noStrike" kern="0" cap="none" spc="0" normalizeH="0" baseline="-2500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2</a:t>
                </a:r>
                <a:r>
                  <a:rPr kumimoji="0" lang="en-GB" sz="1800" b="1" i="0" u="none" strike="noStrike" kern="0" cap="none" spc="0" normalizeH="0" baseline="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 </a:t>
                </a:r>
                <a:endParaRPr kumimoji="0" lang="en-GB" sz="1800" b="0" i="0" u="none" strike="noStrike" kern="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0" name="Rectangle 59"/>
              <p:cNvSpPr/>
              <p:nvPr/>
            </p:nvSpPr>
            <p:spPr>
              <a:xfrm>
                <a:off x="6162503" y="3465677"/>
                <a:ext cx="530917" cy="369332"/>
              </a:xfrm>
              <a:prstGeom prst="rect">
                <a:avLst/>
              </a:prstGeom>
              <a:ln>
                <a:noFill/>
              </a:ln>
            </p:spPr>
            <p:txBody>
              <a:bodyPr wrap="none">
                <a:spAutoFit/>
              </a:bodyPr>
              <a:lstStyle/>
              <a:p>
                <a:pPr marL="0" marR="0" lvl="0" indent="0" algn="l" defTabSz="914400" eaLnBrk="0" fontAlgn="auto" latinLnBrk="0" hangingPunct="0">
                  <a:lnSpc>
                    <a:spcPct val="100000"/>
                  </a:lnSpc>
                  <a:spcBef>
                    <a:spcPts val="0"/>
                  </a:spcBef>
                  <a:spcAft>
                    <a:spcPts val="0"/>
                  </a:spcAft>
                  <a:buClrTx/>
                  <a:buSzTx/>
                  <a:buFontTx/>
                  <a:buNone/>
                  <a:tabLst/>
                  <a:defRPr/>
                </a:pPr>
                <a:r>
                  <a:rPr kumimoji="0" lang="en-GB" sz="1800" b="1" i="0" u="none" strike="noStrike" kern="0" cap="none" spc="0" normalizeH="0" baseline="3000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1</a:t>
                </a:r>
                <a:r>
                  <a:rPr kumimoji="0" lang="en-GB" sz="1800" b="1" i="0" u="none" strike="noStrike" kern="0" cap="none" spc="0" normalizeH="0" baseline="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O</a:t>
                </a:r>
                <a:r>
                  <a:rPr kumimoji="0" lang="en-GB" sz="1800" b="1" i="0" u="none" strike="noStrike" kern="0" cap="none" spc="0" normalizeH="0" baseline="-25000" noProof="0" dirty="0" smtClean="0">
                    <a:ln>
                      <a:noFill/>
                    </a:ln>
                    <a:solidFill>
                      <a:prstClr val="black"/>
                    </a:solidFill>
                    <a:effectLst/>
                    <a:uLnTx/>
                    <a:uFillTx/>
                    <a:latin typeface="Book Antiqua" panose="02040602050305030304" pitchFamily="18" charset="0"/>
                    <a:ea typeface="Calibri" panose="020F0502020204030204" pitchFamily="34" charset="0"/>
                    <a:cs typeface="Times New Roman" panose="02020603050405020304" pitchFamily="18" charset="0"/>
                  </a:rPr>
                  <a:t>2</a:t>
                </a:r>
                <a:endParaRPr kumimoji="0" lang="en-GB" sz="1800" b="0" i="0" u="none" strike="noStrike" kern="0" cap="none" spc="0" normalizeH="0" baseline="0" noProof="0" dirty="0" smtClean="0">
                  <a:ln>
                    <a:noFill/>
                  </a:ln>
                  <a:solidFill>
                    <a:prstClr val="black"/>
                  </a:solidFill>
                  <a:effectLst/>
                  <a:uLnTx/>
                  <a:uFillTx/>
                  <a:latin typeface="Arial" panose="020B0604020202020204" pitchFamily="34" charset="0"/>
                  <a:ea typeface="+mn-ea"/>
                  <a:cs typeface="Arial" panose="020B0604020202020204" pitchFamily="34" charset="0"/>
                </a:endParaRPr>
              </a:p>
            </p:txBody>
          </p:sp>
          <p:sp>
            <p:nvSpPr>
              <p:cNvPr id="61" name="Curved Right Arrow 60"/>
              <p:cNvSpPr/>
              <p:nvPr/>
            </p:nvSpPr>
            <p:spPr>
              <a:xfrm rot="21197423">
                <a:off x="5803881" y="2956209"/>
                <a:ext cx="433173" cy="791854"/>
              </a:xfrm>
              <a:prstGeom prst="curvedRightArrow">
                <a:avLst/>
              </a:prstGeom>
              <a:solidFill>
                <a:srgbClr val="A5A5A5"/>
              </a:solidFill>
              <a:ln w="12700" cap="flat" cmpd="sng" algn="ctr">
                <a:solidFill>
                  <a:srgbClr val="E7E6E6"/>
                </a:solid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prstClr val="black"/>
                  </a:solidFill>
                  <a:effectLst/>
                  <a:uLnTx/>
                  <a:uFillTx/>
                  <a:latin typeface="Calibri"/>
                  <a:ea typeface="+mn-ea"/>
                  <a:cs typeface="+mn-cs"/>
                </a:endParaRPr>
              </a:p>
            </p:txBody>
          </p:sp>
          <p:sp>
            <p:nvSpPr>
              <p:cNvPr id="62" name="Flowchart: Connector 61"/>
              <p:cNvSpPr/>
              <p:nvPr/>
            </p:nvSpPr>
            <p:spPr>
              <a:xfrm>
                <a:off x="4743490" y="3140401"/>
                <a:ext cx="1376461" cy="650552"/>
              </a:xfrm>
              <a:prstGeom prst="flowChartConnector">
                <a:avLst/>
              </a:prstGeom>
              <a:solidFill>
                <a:srgbClr val="00B050"/>
              </a:solidFill>
              <a:ln w="12700" cap="flat" cmpd="sng" algn="ctr">
                <a:solidFill>
                  <a:srgbClr val="E7E6E6"/>
                </a:solid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GB" sz="1050" b="1" i="0" u="none" strike="noStrike" kern="0" cap="none" spc="0" normalizeH="0" baseline="0" noProof="0" dirty="0" smtClean="0">
                    <a:ln>
                      <a:noFill/>
                    </a:ln>
                    <a:solidFill>
                      <a:prstClr val="white"/>
                    </a:solidFill>
                    <a:effectLst/>
                    <a:uLnTx/>
                    <a:uFillTx/>
                    <a:latin typeface="Arial Black" panose="020B0A04020102020204" pitchFamily="34" charset="0"/>
                    <a:ea typeface="+mn-ea"/>
                    <a:cs typeface="+mn-cs"/>
                  </a:rPr>
                  <a:t>PS*</a:t>
                </a:r>
              </a:p>
            </p:txBody>
          </p:sp>
        </p:grpSp>
        <p:sp>
          <p:nvSpPr>
            <p:cNvPr id="53" name="Flowchart: Manual Input 2"/>
            <p:cNvSpPr/>
            <p:nvPr/>
          </p:nvSpPr>
          <p:spPr>
            <a:xfrm rot="18898074">
              <a:off x="6014323" y="1525178"/>
              <a:ext cx="2138002" cy="615070"/>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167"/>
                <a:gd name="connsiteY0" fmla="*/ 0 h 13453"/>
                <a:gd name="connsiteX1" fmla="*/ 10167 w 10167"/>
                <a:gd name="connsiteY1" fmla="*/ 3453 h 13453"/>
                <a:gd name="connsiteX2" fmla="*/ 10167 w 10167"/>
                <a:gd name="connsiteY2" fmla="*/ 13453 h 13453"/>
                <a:gd name="connsiteX3" fmla="*/ 167 w 10167"/>
                <a:gd name="connsiteY3" fmla="*/ 13453 h 13453"/>
                <a:gd name="connsiteX4" fmla="*/ 0 w 10167"/>
                <a:gd name="connsiteY4" fmla="*/ 0 h 13453"/>
                <a:gd name="connsiteX0" fmla="*/ 0 w 11889"/>
                <a:gd name="connsiteY0" fmla="*/ 0 h 13453"/>
                <a:gd name="connsiteX1" fmla="*/ 10167 w 11889"/>
                <a:gd name="connsiteY1" fmla="*/ 3453 h 13453"/>
                <a:gd name="connsiteX2" fmla="*/ 11889 w 11889"/>
                <a:gd name="connsiteY2" fmla="*/ 10548 h 13453"/>
                <a:gd name="connsiteX3" fmla="*/ 167 w 11889"/>
                <a:gd name="connsiteY3" fmla="*/ 13453 h 13453"/>
                <a:gd name="connsiteX4" fmla="*/ 0 w 11889"/>
                <a:gd name="connsiteY4" fmla="*/ 0 h 13453"/>
                <a:gd name="connsiteX0" fmla="*/ 0 w 12010"/>
                <a:gd name="connsiteY0" fmla="*/ 0 h 13453"/>
                <a:gd name="connsiteX1" fmla="*/ 12010 w 12010"/>
                <a:gd name="connsiteY1" fmla="*/ 3143 h 13453"/>
                <a:gd name="connsiteX2" fmla="*/ 11889 w 12010"/>
                <a:gd name="connsiteY2" fmla="*/ 10548 h 13453"/>
                <a:gd name="connsiteX3" fmla="*/ 167 w 12010"/>
                <a:gd name="connsiteY3" fmla="*/ 13453 h 13453"/>
                <a:gd name="connsiteX4" fmla="*/ 0 w 12010"/>
                <a:gd name="connsiteY4" fmla="*/ 0 h 134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010" h="13453">
                  <a:moveTo>
                    <a:pt x="0" y="0"/>
                  </a:moveTo>
                  <a:lnTo>
                    <a:pt x="12010" y="3143"/>
                  </a:lnTo>
                  <a:cubicBezTo>
                    <a:pt x="11970" y="5611"/>
                    <a:pt x="11929" y="8080"/>
                    <a:pt x="11889" y="10548"/>
                  </a:cubicBezTo>
                  <a:lnTo>
                    <a:pt x="167" y="13453"/>
                  </a:lnTo>
                  <a:cubicBezTo>
                    <a:pt x="111" y="8969"/>
                    <a:pt x="56" y="4484"/>
                    <a:pt x="0" y="0"/>
                  </a:cubicBezTo>
                  <a:close/>
                </a:path>
              </a:pathLst>
            </a:custGeom>
            <a:solidFill>
              <a:srgbClr val="FFFF00"/>
            </a:solidFill>
            <a:ln w="12700" cap="flat" cmpd="sng" algn="ctr">
              <a:no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GB" sz="1800" b="0" i="0" u="none" strike="noStrike" kern="0" cap="none" spc="0" normalizeH="0" baseline="0" noProof="0" dirty="0" smtClean="0">
                  <a:ln>
                    <a:noFill/>
                  </a:ln>
                  <a:solidFill>
                    <a:prstClr val="black"/>
                  </a:solidFill>
                  <a:effectLst/>
                  <a:uLnTx/>
                  <a:uFillTx/>
                  <a:latin typeface="Calibri"/>
                  <a:ea typeface="+mn-ea"/>
                  <a:cs typeface="+mn-cs"/>
                </a:rPr>
                <a:t>Light Source</a:t>
              </a:r>
            </a:p>
          </p:txBody>
        </p:sp>
        <p:sp>
          <p:nvSpPr>
            <p:cNvPr id="54" name="Flowchart: Manual Input 1"/>
            <p:cNvSpPr/>
            <p:nvPr/>
          </p:nvSpPr>
          <p:spPr>
            <a:xfrm rot="3038273">
              <a:off x="1989803" y="1375114"/>
              <a:ext cx="1898343" cy="695882"/>
            </a:xfrm>
            <a:custGeom>
              <a:avLst/>
              <a:gdLst>
                <a:gd name="connsiteX0" fmla="*/ 0 w 10000"/>
                <a:gd name="connsiteY0" fmla="*/ 2000 h 10000"/>
                <a:gd name="connsiteX1" fmla="*/ 10000 w 10000"/>
                <a:gd name="connsiteY1" fmla="*/ 0 h 10000"/>
                <a:gd name="connsiteX2" fmla="*/ 10000 w 10000"/>
                <a:gd name="connsiteY2" fmla="*/ 10000 h 10000"/>
                <a:gd name="connsiteX3" fmla="*/ 0 w 10000"/>
                <a:gd name="connsiteY3" fmla="*/ 10000 h 10000"/>
                <a:gd name="connsiteX4" fmla="*/ 0 w 10000"/>
                <a:gd name="connsiteY4" fmla="*/ 2000 h 10000"/>
                <a:gd name="connsiteX0" fmla="*/ 0 w 10081"/>
                <a:gd name="connsiteY0" fmla="*/ 2000 h 12021"/>
                <a:gd name="connsiteX1" fmla="*/ 10000 w 10081"/>
                <a:gd name="connsiteY1" fmla="*/ 0 h 12021"/>
                <a:gd name="connsiteX2" fmla="*/ 10081 w 10081"/>
                <a:gd name="connsiteY2" fmla="*/ 12021 h 12021"/>
                <a:gd name="connsiteX3" fmla="*/ 0 w 10081"/>
                <a:gd name="connsiteY3" fmla="*/ 10000 h 12021"/>
                <a:gd name="connsiteX4" fmla="*/ 0 w 10081"/>
                <a:gd name="connsiteY4" fmla="*/ 2000 h 1202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081" h="12021">
                  <a:moveTo>
                    <a:pt x="0" y="2000"/>
                  </a:moveTo>
                  <a:lnTo>
                    <a:pt x="10000" y="0"/>
                  </a:lnTo>
                  <a:lnTo>
                    <a:pt x="10081" y="12021"/>
                  </a:lnTo>
                  <a:lnTo>
                    <a:pt x="0" y="10000"/>
                  </a:lnTo>
                  <a:lnTo>
                    <a:pt x="0" y="2000"/>
                  </a:lnTo>
                  <a:close/>
                </a:path>
              </a:pathLst>
            </a:custGeom>
            <a:solidFill>
              <a:srgbClr val="FFFF00"/>
            </a:solidFill>
            <a:ln w="12700" cap="flat" cmpd="sng" algn="ctr">
              <a:no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r>
                <a:rPr kumimoji="0" lang="en-GB" sz="1800" b="0" i="0" u="none" strike="noStrike" kern="0" cap="none" spc="0" normalizeH="0" baseline="0" noProof="0" dirty="0" smtClean="0">
                  <a:ln>
                    <a:noFill/>
                  </a:ln>
                  <a:solidFill>
                    <a:prstClr val="black"/>
                  </a:solidFill>
                  <a:effectLst/>
                  <a:uLnTx/>
                  <a:uFillTx/>
                  <a:latin typeface="Calibri"/>
                  <a:ea typeface="+mn-ea"/>
                  <a:cs typeface="+mn-cs"/>
                </a:rPr>
                <a:t>Light Source</a:t>
              </a:r>
            </a:p>
          </p:txBody>
        </p:sp>
        <p:sp>
          <p:nvSpPr>
            <p:cNvPr id="55" name="Rectangle 15"/>
            <p:cNvSpPr/>
            <p:nvPr/>
          </p:nvSpPr>
          <p:spPr>
            <a:xfrm>
              <a:off x="1403465" y="4731378"/>
              <a:ext cx="7128426" cy="1467088"/>
            </a:xfrm>
            <a:custGeom>
              <a:avLst/>
              <a:gdLst>
                <a:gd name="connsiteX0" fmla="*/ 0 w 7128792"/>
                <a:gd name="connsiteY0" fmla="*/ 0 h 1440160"/>
                <a:gd name="connsiteX1" fmla="*/ 7128792 w 7128792"/>
                <a:gd name="connsiteY1" fmla="*/ 0 h 1440160"/>
                <a:gd name="connsiteX2" fmla="*/ 7128792 w 7128792"/>
                <a:gd name="connsiteY2" fmla="*/ 1440160 h 1440160"/>
                <a:gd name="connsiteX3" fmla="*/ 0 w 7128792"/>
                <a:gd name="connsiteY3" fmla="*/ 1440160 h 1440160"/>
                <a:gd name="connsiteX4" fmla="*/ 0 w 7128792"/>
                <a:gd name="connsiteY4" fmla="*/ 0 h 1440160"/>
                <a:gd name="connsiteX0" fmla="*/ 0 w 7128792"/>
                <a:gd name="connsiteY0" fmla="*/ 0 h 1481723"/>
                <a:gd name="connsiteX1" fmla="*/ 7128792 w 7128792"/>
                <a:gd name="connsiteY1" fmla="*/ 41563 h 1481723"/>
                <a:gd name="connsiteX2" fmla="*/ 7128792 w 7128792"/>
                <a:gd name="connsiteY2" fmla="*/ 1481723 h 1481723"/>
                <a:gd name="connsiteX3" fmla="*/ 0 w 7128792"/>
                <a:gd name="connsiteY3" fmla="*/ 1481723 h 1481723"/>
                <a:gd name="connsiteX4" fmla="*/ 0 w 7128792"/>
                <a:gd name="connsiteY4" fmla="*/ 0 h 1481723"/>
                <a:gd name="connsiteX0" fmla="*/ 0 w 7128792"/>
                <a:gd name="connsiteY0" fmla="*/ 14598 h 1496321"/>
                <a:gd name="connsiteX1" fmla="*/ 1963007 w 7128792"/>
                <a:gd name="connsiteY1" fmla="*/ 0 h 1496321"/>
                <a:gd name="connsiteX2" fmla="*/ 7128792 w 7128792"/>
                <a:gd name="connsiteY2" fmla="*/ 56161 h 1496321"/>
                <a:gd name="connsiteX3" fmla="*/ 7128792 w 7128792"/>
                <a:gd name="connsiteY3" fmla="*/ 1496321 h 1496321"/>
                <a:gd name="connsiteX4" fmla="*/ 0 w 7128792"/>
                <a:gd name="connsiteY4" fmla="*/ 1496321 h 1496321"/>
                <a:gd name="connsiteX5" fmla="*/ 0 w 7128792"/>
                <a:gd name="connsiteY5" fmla="*/ 14598 h 14963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28792" h="1496321">
                  <a:moveTo>
                    <a:pt x="0" y="14598"/>
                  </a:moveTo>
                  <a:lnTo>
                    <a:pt x="1963007" y="0"/>
                  </a:lnTo>
                  <a:lnTo>
                    <a:pt x="7128792" y="56161"/>
                  </a:lnTo>
                  <a:lnTo>
                    <a:pt x="7128792" y="1496321"/>
                  </a:lnTo>
                  <a:lnTo>
                    <a:pt x="0" y="1496321"/>
                  </a:lnTo>
                  <a:lnTo>
                    <a:pt x="0" y="14598"/>
                  </a:lnTo>
                  <a:close/>
                </a:path>
              </a:pathLst>
            </a:custGeom>
            <a:solidFill>
              <a:srgbClr val="ED7D31">
                <a:lumMod val="60000"/>
                <a:lumOff val="40000"/>
              </a:srgbClr>
            </a:solidFill>
            <a:ln w="12700" cap="flat" cmpd="sng" algn="ctr">
              <a:noFill/>
              <a:prstDash val="solid"/>
              <a:miter lim="800000"/>
            </a:ln>
            <a:effectLst/>
          </p:spPr>
          <p:txBody>
            <a:bodyPr rtlCol="0"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en-GB" sz="1800" b="0" i="0" u="none" strike="noStrike" kern="0" cap="none" spc="0" normalizeH="0" baseline="0" noProof="0" smtClean="0">
                <a:ln>
                  <a:noFill/>
                </a:ln>
                <a:solidFill>
                  <a:prstClr val="white"/>
                </a:solidFill>
                <a:effectLst/>
                <a:uLnTx/>
                <a:uFillTx/>
                <a:latin typeface="Calibri"/>
                <a:ea typeface="+mn-ea"/>
                <a:cs typeface="+mn-cs"/>
              </a:endParaRPr>
            </a:p>
          </p:txBody>
        </p:sp>
      </p:grpSp>
      <p:sp>
        <p:nvSpPr>
          <p:cNvPr id="2" name="Title 1"/>
          <p:cNvSpPr>
            <a:spLocks noGrp="1"/>
          </p:cNvSpPr>
          <p:nvPr>
            <p:ph type="title"/>
          </p:nvPr>
        </p:nvSpPr>
        <p:spPr/>
        <p:txBody>
          <a:bodyPr>
            <a:normAutofit fontScale="90000"/>
          </a:bodyPr>
          <a:lstStyle/>
          <a:p>
            <a:r>
              <a:rPr lang="en-GB" dirty="0" smtClean="0">
                <a:latin typeface="Algerian" pitchFamily="82" charset="0"/>
              </a:rPr>
              <a:t>Photodynamic Antimicrobial Chemotherapy</a:t>
            </a:r>
            <a:endParaRPr lang="en-GB" dirty="0">
              <a:latin typeface="Algerian" pitchFamily="82" charset="0"/>
            </a:endParaRPr>
          </a:p>
        </p:txBody>
      </p:sp>
      <p:sp>
        <p:nvSpPr>
          <p:cNvPr id="3" name="Subtitle 2"/>
          <p:cNvSpPr>
            <a:spLocks noGrp="1"/>
          </p:cNvSpPr>
          <p:nvPr>
            <p:ph sz="half" idx="1"/>
          </p:nvPr>
        </p:nvSpPr>
        <p:spPr/>
        <p:txBody>
          <a:bodyPr/>
          <a:lstStyle/>
          <a:p>
            <a:pPr marL="0" indent="0">
              <a:buNone/>
            </a:pPr>
            <a:r>
              <a:rPr lang="en-GB" dirty="0" smtClean="0"/>
              <a:t>PACT </a:t>
            </a:r>
            <a:r>
              <a:rPr lang="en-GB" dirty="0"/>
              <a:t>is based on 3</a:t>
            </a:r>
            <a:r>
              <a:rPr lang="en-GB" dirty="0" smtClean="0"/>
              <a:t> concepts</a:t>
            </a:r>
          </a:p>
          <a:p>
            <a:pPr>
              <a:buFont typeface="Wingdings" panose="05000000000000000000" pitchFamily="2" charset="2"/>
              <a:buChar char="ü"/>
            </a:pPr>
            <a:r>
              <a:rPr lang="en-GB" dirty="0" smtClean="0"/>
              <a:t> a </a:t>
            </a:r>
            <a:r>
              <a:rPr lang="en-GB" dirty="0"/>
              <a:t>non-toxic photosensitizer, </a:t>
            </a:r>
          </a:p>
          <a:p>
            <a:pPr>
              <a:buFont typeface="Wingdings" panose="05000000000000000000" pitchFamily="2" charset="2"/>
              <a:buChar char="ü"/>
            </a:pPr>
            <a:r>
              <a:rPr lang="en-GB" dirty="0" smtClean="0"/>
              <a:t>visible </a:t>
            </a:r>
            <a:r>
              <a:rPr lang="en-GB" dirty="0"/>
              <a:t>light of appropriate wavelength </a:t>
            </a:r>
            <a:endParaRPr lang="en-GB" dirty="0" smtClean="0"/>
          </a:p>
          <a:p>
            <a:pPr>
              <a:buFont typeface="Wingdings" panose="05000000000000000000" pitchFamily="2" charset="2"/>
              <a:buChar char="ü"/>
            </a:pPr>
            <a:r>
              <a:rPr lang="en-GB" dirty="0" smtClean="0"/>
              <a:t>Molecular oxygen</a:t>
            </a:r>
            <a:endParaRPr lang="en-GB" dirty="0"/>
          </a:p>
        </p:txBody>
      </p:sp>
    </p:spTree>
    <p:extLst>
      <p:ext uri="{BB962C8B-B14F-4D97-AF65-F5344CB8AC3E}">
        <p14:creationId xmlns:p14="http://schemas.microsoft.com/office/powerpoint/2010/main" val="913841466"/>
      </p:ext>
    </p:extLst>
  </p:cSld>
  <p:clrMapOvr>
    <a:masterClrMapping/>
  </p:clrMapOvr>
  <mc:AlternateContent xmlns:mc="http://schemas.openxmlformats.org/markup-compatibility/2006" xmlns:p14="http://schemas.microsoft.com/office/powerpoint/2010/main">
    <mc:Choice Requires="p14">
      <p:transition spd="slow" p14:dur="2000" advTm="26530"/>
    </mc:Choice>
    <mc:Fallback xmlns="">
      <p:transition spd="slow" advTm="26530"/>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 name="Group 57"/>
          <p:cNvGrpSpPr/>
          <p:nvPr/>
        </p:nvGrpSpPr>
        <p:grpSpPr>
          <a:xfrm>
            <a:off x="154509" y="1437536"/>
            <a:ext cx="2126318" cy="4130751"/>
            <a:chOff x="136478" y="1601310"/>
            <a:chExt cx="2222287" cy="2987275"/>
          </a:xfrm>
        </p:grpSpPr>
        <p:grpSp>
          <p:nvGrpSpPr>
            <p:cNvPr id="15" name="Group 14"/>
            <p:cNvGrpSpPr/>
            <p:nvPr/>
          </p:nvGrpSpPr>
          <p:grpSpPr>
            <a:xfrm>
              <a:off x="136478" y="1601310"/>
              <a:ext cx="2222287" cy="2987275"/>
              <a:chOff x="-458696" y="1601310"/>
              <a:chExt cx="2783438" cy="2987275"/>
            </a:xfrm>
          </p:grpSpPr>
          <p:sp>
            <p:nvSpPr>
              <p:cNvPr id="11" name="Right Arrow 10"/>
              <p:cNvSpPr/>
              <p:nvPr/>
            </p:nvSpPr>
            <p:spPr>
              <a:xfrm>
                <a:off x="1772500" y="2582614"/>
                <a:ext cx="552242" cy="626113"/>
              </a:xfrm>
              <a:prstGeom prst="rightArrow">
                <a:avLst>
                  <a:gd name="adj1" fmla="val 23843"/>
                  <a:gd name="adj2" fmla="val 50000"/>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path path="circle">
                  <a:fillToRect l="50000" t="50000" r="50000" b="50000"/>
                </a:path>
                <a:tileRect/>
              </a:gradFill>
              <a:ln>
                <a:noFill/>
              </a:ln>
              <a:effectLst>
                <a:glow rad="228600">
                  <a:schemeClr val="accent3">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14" name="Group 13"/>
              <p:cNvGrpSpPr/>
              <p:nvPr/>
            </p:nvGrpSpPr>
            <p:grpSpPr>
              <a:xfrm>
                <a:off x="-458696" y="1601310"/>
                <a:ext cx="2503938" cy="2987275"/>
                <a:chOff x="-316997" y="1733053"/>
                <a:chExt cx="2721739" cy="2987275"/>
              </a:xfrm>
            </p:grpSpPr>
            <p:pic>
              <p:nvPicPr>
                <p:cNvPr id="6" name="Picture 5"/>
                <p:cNvPicPr>
                  <a:picLocks noChangeAspect="1"/>
                </p:cNvPicPr>
                <p:nvPr/>
              </p:nvPicPr>
              <p:blipFill>
                <a:blip r:embed="rId3"/>
                <a:stretch>
                  <a:fillRect/>
                </a:stretch>
              </p:blipFill>
              <p:spPr>
                <a:xfrm>
                  <a:off x="491357" y="1733053"/>
                  <a:ext cx="1476375" cy="2171700"/>
                </a:xfrm>
                <a:prstGeom prst="rect">
                  <a:avLst/>
                </a:prstGeom>
              </p:spPr>
            </p:pic>
            <p:sp>
              <p:nvSpPr>
                <p:cNvPr id="13" name="TextBox 12"/>
                <p:cNvSpPr txBox="1"/>
                <p:nvPr/>
              </p:nvSpPr>
              <p:spPr>
                <a:xfrm>
                  <a:off x="-316997" y="4012442"/>
                  <a:ext cx="2721739" cy="707886"/>
                </a:xfrm>
                <a:prstGeom prst="rect">
                  <a:avLst/>
                </a:prstGeom>
                <a:noFill/>
              </p:spPr>
              <p:txBody>
                <a:bodyPr wrap="none" rtlCol="0">
                  <a:spAutoFit/>
                </a:bodyPr>
                <a:lstStyle/>
                <a:p>
                  <a:r>
                    <a:rPr lang="en-GB" sz="2000" b="1" dirty="0" smtClean="0">
                      <a:latin typeface="Arial" panose="020B0604020202020204" pitchFamily="34" charset="0"/>
                      <a:cs typeface="Arial" panose="020B0604020202020204" pitchFamily="34" charset="0"/>
                    </a:rPr>
                    <a:t>Incubation with </a:t>
                  </a:r>
                </a:p>
                <a:p>
                  <a:r>
                    <a:rPr lang="en-GB" sz="2000" b="1" dirty="0" smtClean="0">
                      <a:latin typeface="Arial" panose="020B0604020202020204" pitchFamily="34" charset="0"/>
                      <a:cs typeface="Arial" panose="020B0604020202020204" pitchFamily="34" charset="0"/>
                    </a:rPr>
                    <a:t>photosensitizer</a:t>
                  </a:r>
                  <a:endParaRPr lang="en-GB" sz="2000" b="1" dirty="0">
                    <a:latin typeface="Arial" panose="020B0604020202020204" pitchFamily="34" charset="0"/>
                    <a:cs typeface="Arial" panose="020B0604020202020204" pitchFamily="34" charset="0"/>
                  </a:endParaRPr>
                </a:p>
              </p:txBody>
            </p:sp>
          </p:grpSp>
        </p:grpSp>
        <p:sp>
          <p:nvSpPr>
            <p:cNvPr id="19" name="Oval 18"/>
            <p:cNvSpPr/>
            <p:nvPr/>
          </p:nvSpPr>
          <p:spPr>
            <a:xfrm>
              <a:off x="1321131" y="1719856"/>
              <a:ext cx="363407" cy="69462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smtClean="0">
                  <a:solidFill>
                    <a:schemeClr val="tx1"/>
                  </a:solidFill>
                  <a:latin typeface="Arial" panose="020B0604020202020204" pitchFamily="34" charset="0"/>
                  <a:cs typeface="Arial" panose="020B0604020202020204" pitchFamily="34" charset="0"/>
                </a:rPr>
                <a:t>P</a:t>
              </a:r>
              <a:endParaRPr lang="en-GB" sz="2000" b="1" dirty="0">
                <a:solidFill>
                  <a:schemeClr val="tx1"/>
                </a:solidFill>
                <a:latin typeface="Arial" panose="020B0604020202020204" pitchFamily="34" charset="0"/>
                <a:cs typeface="Arial" panose="020B0604020202020204" pitchFamily="34" charset="0"/>
              </a:endParaRPr>
            </a:p>
          </p:txBody>
        </p:sp>
      </p:grpSp>
      <p:grpSp>
        <p:nvGrpSpPr>
          <p:cNvPr id="51" name="Group 50"/>
          <p:cNvGrpSpPr/>
          <p:nvPr/>
        </p:nvGrpSpPr>
        <p:grpSpPr>
          <a:xfrm>
            <a:off x="2491414" y="1535204"/>
            <a:ext cx="2316228" cy="4033083"/>
            <a:chOff x="2491414" y="1650858"/>
            <a:chExt cx="2193229" cy="2937727"/>
          </a:xfrm>
        </p:grpSpPr>
        <p:grpSp>
          <p:nvGrpSpPr>
            <p:cNvPr id="18" name="Group 17"/>
            <p:cNvGrpSpPr/>
            <p:nvPr/>
          </p:nvGrpSpPr>
          <p:grpSpPr>
            <a:xfrm>
              <a:off x="2491414" y="1650858"/>
              <a:ext cx="2193229" cy="2937727"/>
              <a:chOff x="2491414" y="1650858"/>
              <a:chExt cx="2193229" cy="2937727"/>
            </a:xfrm>
          </p:grpSpPr>
          <p:grpSp>
            <p:nvGrpSpPr>
              <p:cNvPr id="16" name="Group 15"/>
              <p:cNvGrpSpPr/>
              <p:nvPr/>
            </p:nvGrpSpPr>
            <p:grpSpPr>
              <a:xfrm>
                <a:off x="2713772" y="1650858"/>
                <a:ext cx="1774970" cy="2105025"/>
                <a:chOff x="2713772" y="1650858"/>
                <a:chExt cx="1774970" cy="2105025"/>
              </a:xfrm>
            </p:grpSpPr>
            <p:pic>
              <p:nvPicPr>
                <p:cNvPr id="7" name="Picture 6"/>
                <p:cNvPicPr>
                  <a:picLocks noChangeAspect="1"/>
                </p:cNvPicPr>
                <p:nvPr/>
              </p:nvPicPr>
              <p:blipFill>
                <a:blip r:embed="rId4"/>
                <a:stretch>
                  <a:fillRect/>
                </a:stretch>
              </p:blipFill>
              <p:spPr>
                <a:xfrm>
                  <a:off x="2713772" y="1650858"/>
                  <a:ext cx="1162050" cy="2105025"/>
                </a:xfrm>
                <a:prstGeom prst="rect">
                  <a:avLst/>
                </a:prstGeom>
              </p:spPr>
            </p:pic>
            <p:sp>
              <p:nvSpPr>
                <p:cNvPr id="10" name="Right Arrow 9"/>
                <p:cNvSpPr/>
                <p:nvPr/>
              </p:nvSpPr>
              <p:spPr>
                <a:xfrm>
                  <a:off x="3936500" y="2468835"/>
                  <a:ext cx="552242" cy="626113"/>
                </a:xfrm>
                <a:prstGeom prst="rightArrow">
                  <a:avLst>
                    <a:gd name="adj1" fmla="val 23843"/>
                    <a:gd name="adj2" fmla="val 50000"/>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path path="circle">
                    <a:fillToRect l="50000" t="50000" r="50000" b="50000"/>
                  </a:path>
                  <a:tileRect/>
                </a:gradFill>
                <a:ln>
                  <a:noFill/>
                </a:ln>
                <a:effectLst>
                  <a:glow rad="228600">
                    <a:schemeClr val="accent3">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sp>
            <p:nvSpPr>
              <p:cNvPr id="17" name="TextBox 16"/>
              <p:cNvSpPr txBox="1"/>
              <p:nvPr/>
            </p:nvSpPr>
            <p:spPr>
              <a:xfrm>
                <a:off x="2491414" y="3880699"/>
                <a:ext cx="2193229" cy="707886"/>
              </a:xfrm>
              <a:prstGeom prst="rect">
                <a:avLst/>
              </a:prstGeom>
              <a:noFill/>
            </p:spPr>
            <p:txBody>
              <a:bodyPr wrap="none" rtlCol="0">
                <a:spAutoFit/>
              </a:bodyPr>
              <a:lstStyle/>
              <a:p>
                <a:r>
                  <a:rPr lang="en-GB" sz="2000" b="1" dirty="0" smtClean="0">
                    <a:latin typeface="Arial" panose="020B0604020202020204" pitchFamily="34" charset="0"/>
                    <a:cs typeface="Arial" panose="020B0604020202020204" pitchFamily="34" charset="0"/>
                  </a:rPr>
                  <a:t>Accumulation of</a:t>
                </a:r>
              </a:p>
              <a:p>
                <a:r>
                  <a:rPr lang="en-GB" sz="2000" b="1" dirty="0" smtClean="0">
                    <a:latin typeface="Arial" panose="020B0604020202020204" pitchFamily="34" charset="0"/>
                    <a:cs typeface="Arial" panose="020B0604020202020204" pitchFamily="34" charset="0"/>
                  </a:rPr>
                  <a:t> Photosensitizer</a:t>
                </a:r>
                <a:endParaRPr lang="en-GB" sz="2000" b="1" dirty="0">
                  <a:latin typeface="Arial" panose="020B0604020202020204" pitchFamily="34" charset="0"/>
                  <a:cs typeface="Arial" panose="020B0604020202020204" pitchFamily="34" charset="0"/>
                </a:endParaRPr>
              </a:p>
            </p:txBody>
          </p:sp>
        </p:grpSp>
        <p:sp>
          <p:nvSpPr>
            <p:cNvPr id="20" name="Oval 19"/>
            <p:cNvSpPr/>
            <p:nvPr/>
          </p:nvSpPr>
          <p:spPr>
            <a:xfrm>
              <a:off x="3191418" y="2008744"/>
              <a:ext cx="363407" cy="694626"/>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000" b="1" dirty="0" smtClean="0">
                  <a:solidFill>
                    <a:schemeClr val="tx1"/>
                  </a:solidFill>
                  <a:latin typeface="Arial" panose="020B0604020202020204" pitchFamily="34" charset="0"/>
                  <a:cs typeface="Arial" panose="020B0604020202020204" pitchFamily="34" charset="0"/>
                </a:rPr>
                <a:t>P</a:t>
              </a:r>
              <a:endParaRPr lang="en-GB" sz="2000" b="1" dirty="0">
                <a:solidFill>
                  <a:schemeClr val="tx1"/>
                </a:solidFill>
                <a:latin typeface="Arial" panose="020B0604020202020204" pitchFamily="34" charset="0"/>
                <a:cs typeface="Arial" panose="020B0604020202020204" pitchFamily="34" charset="0"/>
              </a:endParaRPr>
            </a:p>
          </p:txBody>
        </p:sp>
      </p:grpSp>
      <p:sp>
        <p:nvSpPr>
          <p:cNvPr id="53" name="TextBox 52"/>
          <p:cNvSpPr txBox="1"/>
          <p:nvPr/>
        </p:nvSpPr>
        <p:spPr>
          <a:xfrm>
            <a:off x="1129423" y="312101"/>
            <a:ext cx="6958956" cy="954107"/>
          </a:xfrm>
          <a:prstGeom prst="rect">
            <a:avLst/>
          </a:prstGeom>
          <a:noFill/>
        </p:spPr>
        <p:txBody>
          <a:bodyPr wrap="none">
            <a:spAutoFit/>
          </a:bodyPr>
          <a:lstStyle/>
          <a:p>
            <a:pPr eaLnBrk="0" hangingPunct="0">
              <a:defRPr/>
            </a:pPr>
            <a:r>
              <a:rPr lang="en-GB" sz="2800" dirty="0" smtClean="0">
                <a:solidFill>
                  <a:schemeClr val="tx1"/>
                </a:solidFill>
                <a:effectLst>
                  <a:outerShdw blurRad="38100" dist="38100" dir="2700000" algn="tl">
                    <a:srgbClr val="000000">
                      <a:alpha val="43137"/>
                    </a:srgbClr>
                  </a:outerShdw>
                </a:effectLst>
                <a:latin typeface="Algerian" pitchFamily="82" charset="0"/>
                <a:ea typeface="Tahoma" panose="020B0604030504040204" pitchFamily="34" charset="0"/>
                <a:cs typeface="Tahoma" panose="020B0604030504040204" pitchFamily="34" charset="0"/>
              </a:rPr>
              <a:t>MECHANISM OF DESTRUCTIVE ACTION OF </a:t>
            </a:r>
          </a:p>
          <a:p>
            <a:pPr eaLnBrk="0" hangingPunct="0">
              <a:defRPr/>
            </a:pPr>
            <a:r>
              <a:rPr lang="en-GB" sz="2800" dirty="0" smtClean="0">
                <a:solidFill>
                  <a:schemeClr val="tx1"/>
                </a:solidFill>
                <a:effectLst>
                  <a:outerShdw blurRad="38100" dist="38100" dir="2700000" algn="tl">
                    <a:srgbClr val="000000">
                      <a:alpha val="43137"/>
                    </a:srgbClr>
                  </a:outerShdw>
                </a:effectLst>
                <a:latin typeface="Algerian" pitchFamily="82" charset="0"/>
                <a:ea typeface="Tahoma" panose="020B0604030504040204" pitchFamily="34" charset="0"/>
                <a:cs typeface="Tahoma" panose="020B0604030504040204" pitchFamily="34" charset="0"/>
              </a:rPr>
              <a:t>PHOTOSENSITIZATION IN THE CELL</a:t>
            </a:r>
            <a:endParaRPr lang="en-GB" sz="2800" dirty="0">
              <a:solidFill>
                <a:schemeClr val="tx1"/>
              </a:solidFill>
              <a:effectLst>
                <a:outerShdw blurRad="38100" dist="38100" dir="2700000" algn="tl">
                  <a:srgbClr val="000000">
                    <a:alpha val="43137"/>
                  </a:srgbClr>
                </a:outerShdw>
              </a:effectLst>
              <a:latin typeface="Algerian" pitchFamily="82" charset="0"/>
              <a:ea typeface="Tahoma" panose="020B0604030504040204" pitchFamily="34" charset="0"/>
              <a:cs typeface="Tahoma" panose="020B0604030504040204" pitchFamily="34" charset="0"/>
            </a:endParaRPr>
          </a:p>
        </p:txBody>
      </p:sp>
      <p:grpSp>
        <p:nvGrpSpPr>
          <p:cNvPr id="2" name="Group 1"/>
          <p:cNvGrpSpPr/>
          <p:nvPr/>
        </p:nvGrpSpPr>
        <p:grpSpPr>
          <a:xfrm>
            <a:off x="4820467" y="1601309"/>
            <a:ext cx="2030495" cy="3516601"/>
            <a:chOff x="4820467" y="1601309"/>
            <a:chExt cx="2030495" cy="3516601"/>
          </a:xfrm>
        </p:grpSpPr>
        <p:sp>
          <p:nvSpPr>
            <p:cNvPr id="12" name="Right Arrow 11"/>
            <p:cNvSpPr/>
            <p:nvPr/>
          </p:nvSpPr>
          <p:spPr>
            <a:xfrm>
              <a:off x="6234854" y="2582614"/>
              <a:ext cx="616108" cy="776688"/>
            </a:xfrm>
            <a:prstGeom prst="rightArrow">
              <a:avLst>
                <a:gd name="adj1" fmla="val 23843"/>
                <a:gd name="adj2" fmla="val 50000"/>
              </a:avLst>
            </a:prstGeom>
            <a:gradFill flip="none" rotWithShape="1">
              <a:gsLst>
                <a:gs pos="0">
                  <a:schemeClr val="bg1">
                    <a:lumMod val="95000"/>
                    <a:shade val="30000"/>
                    <a:satMod val="115000"/>
                  </a:schemeClr>
                </a:gs>
                <a:gs pos="50000">
                  <a:schemeClr val="bg1">
                    <a:lumMod val="95000"/>
                    <a:shade val="67500"/>
                    <a:satMod val="115000"/>
                  </a:schemeClr>
                </a:gs>
                <a:gs pos="100000">
                  <a:schemeClr val="bg1">
                    <a:lumMod val="95000"/>
                    <a:shade val="100000"/>
                    <a:satMod val="115000"/>
                  </a:schemeClr>
                </a:gs>
              </a:gsLst>
              <a:path path="circle">
                <a:fillToRect l="50000" t="50000" r="50000" b="50000"/>
              </a:path>
              <a:tileRect/>
            </a:gradFill>
            <a:ln>
              <a:noFill/>
            </a:ln>
            <a:effectLst>
              <a:glow rad="228600">
                <a:schemeClr val="accent3">
                  <a:satMod val="175000"/>
                  <a:alpha val="40000"/>
                </a:schemeClr>
              </a:glow>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grpSp>
          <p:nvGrpSpPr>
            <p:cNvPr id="56" name="Group 55"/>
            <p:cNvGrpSpPr/>
            <p:nvPr/>
          </p:nvGrpSpPr>
          <p:grpSpPr>
            <a:xfrm>
              <a:off x="4820467" y="1601309"/>
              <a:ext cx="1694640" cy="3516601"/>
              <a:chOff x="4820467" y="1601310"/>
              <a:chExt cx="1694640" cy="2671470"/>
            </a:xfrm>
          </p:grpSpPr>
          <p:sp>
            <p:nvSpPr>
              <p:cNvPr id="26" name="TextBox 25"/>
              <p:cNvSpPr txBox="1"/>
              <p:nvPr/>
            </p:nvSpPr>
            <p:spPr>
              <a:xfrm>
                <a:off x="4897193" y="3872670"/>
                <a:ext cx="1436611" cy="400110"/>
              </a:xfrm>
              <a:prstGeom prst="rect">
                <a:avLst/>
              </a:prstGeom>
              <a:noFill/>
            </p:spPr>
            <p:txBody>
              <a:bodyPr wrap="none" rtlCol="0">
                <a:spAutoFit/>
              </a:bodyPr>
              <a:lstStyle/>
              <a:p>
                <a:r>
                  <a:rPr lang="en-GB" sz="2000" b="1" dirty="0" smtClean="0">
                    <a:latin typeface="Arial" panose="020B0604020202020204" pitchFamily="34" charset="0"/>
                    <a:cs typeface="Arial" panose="020B0604020202020204" pitchFamily="34" charset="0"/>
                  </a:rPr>
                  <a:t>Irradiation</a:t>
                </a:r>
                <a:endParaRPr lang="en-GB" sz="2000" b="1" dirty="0">
                  <a:latin typeface="Arial" panose="020B0604020202020204" pitchFamily="34" charset="0"/>
                  <a:cs typeface="Arial" panose="020B0604020202020204" pitchFamily="34" charset="0"/>
                </a:endParaRPr>
              </a:p>
            </p:txBody>
          </p:sp>
          <p:grpSp>
            <p:nvGrpSpPr>
              <p:cNvPr id="25" name="Group 24"/>
              <p:cNvGrpSpPr/>
              <p:nvPr/>
            </p:nvGrpSpPr>
            <p:grpSpPr>
              <a:xfrm>
                <a:off x="4820467" y="1693306"/>
                <a:ext cx="1111239" cy="1990216"/>
                <a:chOff x="4820467" y="1692797"/>
                <a:chExt cx="1085850" cy="1990725"/>
              </a:xfrm>
            </p:grpSpPr>
            <p:pic>
              <p:nvPicPr>
                <p:cNvPr id="8" name="Picture 7"/>
                <p:cNvPicPr>
                  <a:picLocks noChangeAspect="1"/>
                </p:cNvPicPr>
                <p:nvPr/>
              </p:nvPicPr>
              <p:blipFill>
                <a:blip r:embed="rId5"/>
                <a:stretch>
                  <a:fillRect/>
                </a:stretch>
              </p:blipFill>
              <p:spPr>
                <a:xfrm>
                  <a:off x="4820467" y="1692797"/>
                  <a:ext cx="1085850" cy="1990725"/>
                </a:xfrm>
                <a:prstGeom prst="rect">
                  <a:avLst/>
                </a:prstGeom>
              </p:spPr>
            </p:pic>
            <p:grpSp>
              <p:nvGrpSpPr>
                <p:cNvPr id="24" name="Group 23"/>
                <p:cNvGrpSpPr/>
                <p:nvPr/>
              </p:nvGrpSpPr>
              <p:grpSpPr>
                <a:xfrm>
                  <a:off x="5412188" y="2468835"/>
                  <a:ext cx="406624" cy="627797"/>
                  <a:chOff x="6095409" y="3920743"/>
                  <a:chExt cx="406624" cy="627797"/>
                </a:xfrm>
              </p:grpSpPr>
              <p:sp>
                <p:nvSpPr>
                  <p:cNvPr id="22" name="Oval 21"/>
                  <p:cNvSpPr/>
                  <p:nvPr/>
                </p:nvSpPr>
                <p:spPr>
                  <a:xfrm>
                    <a:off x="6095409" y="3920743"/>
                    <a:ext cx="406624" cy="627797"/>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23" name="Rectangle 22"/>
                  <p:cNvSpPr/>
                  <p:nvPr/>
                </p:nvSpPr>
                <p:spPr>
                  <a:xfrm>
                    <a:off x="6118363" y="4080752"/>
                    <a:ext cx="383670" cy="307776"/>
                  </a:xfrm>
                  <a:prstGeom prst="rect">
                    <a:avLst/>
                  </a:prstGeom>
                  <a:noFill/>
                </p:spPr>
                <p:txBody>
                  <a:bodyPr wrap="square" lIns="91440" tIns="45720" rIns="91440" bIns="45720">
                    <a:spAutoFit/>
                  </a:bodyPr>
                  <a:lstStyle/>
                  <a:p>
                    <a:pPr algn="ctr"/>
                    <a:r>
                      <a:rPr lang="en-US" sz="1400" b="1" cap="none" spc="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P</a:t>
                    </a:r>
                    <a:r>
                      <a:rPr lang="en-US" sz="1400" b="1" cap="none" spc="0" baseline="-25000" dirty="0" smtClean="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rPr>
                      <a:t>1</a:t>
                    </a:r>
                    <a:endParaRPr lang="en-US" sz="1400" b="1" cap="none" spc="0" baseline="-25000" dirty="0">
                      <a:ln w="0"/>
                      <a:solidFill>
                        <a:schemeClr val="tx1"/>
                      </a:solidFill>
                      <a:effectLst>
                        <a:outerShdw blurRad="38100" dist="19050" dir="2700000" algn="tl" rotWithShape="0">
                          <a:schemeClr val="dk1">
                            <a:alpha val="40000"/>
                          </a:schemeClr>
                        </a:outerShdw>
                      </a:effectLst>
                      <a:latin typeface="Arial" panose="020B0604020202020204" pitchFamily="34" charset="0"/>
                      <a:cs typeface="Arial" panose="020B0604020202020204" pitchFamily="34" charset="0"/>
                    </a:endParaRPr>
                  </a:p>
                </p:txBody>
              </p:sp>
            </p:grpSp>
          </p:grpSp>
          <p:sp>
            <p:nvSpPr>
              <p:cNvPr id="55" name="Action Button: Sound 54">
                <a:hlinkClick r:id="" action="ppaction://noaction" highlightClick="1">
                  <a:snd r:embed="rId6" name="applause.wav"/>
                </a:hlinkClick>
              </p:cNvPr>
              <p:cNvSpPr/>
              <p:nvPr/>
            </p:nvSpPr>
            <p:spPr>
              <a:xfrm rot="8609686">
                <a:off x="5906803" y="1905689"/>
                <a:ext cx="608304" cy="472334"/>
              </a:xfrm>
              <a:prstGeom prst="actionButtonSound">
                <a:avLst/>
              </a:prstGeom>
              <a:solidFill>
                <a:srgbClr val="FFFF00"/>
              </a:solidFill>
            </p:spPr>
            <p:style>
              <a:lnRef idx="2">
                <a:schemeClr val="accent6"/>
              </a:lnRef>
              <a:fillRef idx="1">
                <a:schemeClr val="lt1"/>
              </a:fillRef>
              <a:effectRef idx="0">
                <a:schemeClr val="accent6"/>
              </a:effectRef>
              <a:fontRef idx="minor">
                <a:schemeClr val="dk1"/>
              </a:fontRef>
            </p:style>
            <p:txBody>
              <a:bodyPr rtlCol="0" anchor="ctr"/>
              <a:lstStyle/>
              <a:p>
                <a:pPr algn="ctr"/>
                <a:endParaRPr lang="en-GB"/>
              </a:p>
            </p:txBody>
          </p:sp>
          <p:sp>
            <p:nvSpPr>
              <p:cNvPr id="45" name="TextBox 44"/>
              <p:cNvSpPr txBox="1"/>
              <p:nvPr/>
            </p:nvSpPr>
            <p:spPr>
              <a:xfrm>
                <a:off x="5623200" y="1601310"/>
                <a:ext cx="830414" cy="400008"/>
              </a:xfrm>
              <a:prstGeom prst="rect">
                <a:avLst/>
              </a:prstGeom>
              <a:noFill/>
            </p:spPr>
            <p:txBody>
              <a:bodyPr wrap="none" rtlCol="0">
                <a:spAutoFit/>
              </a:bodyPr>
              <a:lstStyle/>
              <a:p>
                <a:r>
                  <a:rPr lang="en-GB" sz="2000" b="1" dirty="0" smtClean="0">
                    <a:latin typeface="Arial" panose="020B0604020202020204" pitchFamily="34" charset="0"/>
                    <a:cs typeface="Arial" panose="020B0604020202020204" pitchFamily="34" charset="0"/>
                  </a:rPr>
                  <a:t>Light</a:t>
                </a:r>
                <a:endParaRPr lang="en-GB" sz="2000" b="1" dirty="0">
                  <a:latin typeface="Arial" panose="020B0604020202020204" pitchFamily="34" charset="0"/>
                  <a:cs typeface="Arial" panose="020B0604020202020204" pitchFamily="34" charset="0"/>
                </a:endParaRPr>
              </a:p>
            </p:txBody>
          </p:sp>
        </p:grpSp>
      </p:grpSp>
      <p:grpSp>
        <p:nvGrpSpPr>
          <p:cNvPr id="59" name="Group 58"/>
          <p:cNvGrpSpPr/>
          <p:nvPr/>
        </p:nvGrpSpPr>
        <p:grpSpPr>
          <a:xfrm>
            <a:off x="7033074" y="1719855"/>
            <a:ext cx="1608561" cy="3684658"/>
            <a:chOff x="7033074" y="1719855"/>
            <a:chExt cx="1608561" cy="2577722"/>
          </a:xfrm>
        </p:grpSpPr>
        <p:pic>
          <p:nvPicPr>
            <p:cNvPr id="9" name="Picture 8"/>
            <p:cNvPicPr>
              <a:picLocks noChangeAspect="1"/>
            </p:cNvPicPr>
            <p:nvPr/>
          </p:nvPicPr>
          <p:blipFill>
            <a:blip r:embed="rId7"/>
            <a:stretch>
              <a:fillRect/>
            </a:stretch>
          </p:blipFill>
          <p:spPr>
            <a:xfrm>
              <a:off x="7033074" y="1719855"/>
              <a:ext cx="1476375" cy="2124075"/>
            </a:xfrm>
            <a:prstGeom prst="rect">
              <a:avLst/>
            </a:prstGeom>
          </p:spPr>
        </p:pic>
        <p:sp>
          <p:nvSpPr>
            <p:cNvPr id="57" name="TextBox 56"/>
            <p:cNvSpPr txBox="1"/>
            <p:nvPr/>
          </p:nvSpPr>
          <p:spPr>
            <a:xfrm>
              <a:off x="7203420" y="3897467"/>
              <a:ext cx="1438215" cy="400110"/>
            </a:xfrm>
            <a:prstGeom prst="rect">
              <a:avLst/>
            </a:prstGeom>
            <a:noFill/>
          </p:spPr>
          <p:txBody>
            <a:bodyPr wrap="none" rtlCol="0">
              <a:spAutoFit/>
            </a:bodyPr>
            <a:lstStyle/>
            <a:p>
              <a:r>
                <a:rPr lang="en-GB" sz="2000" b="1" dirty="0" smtClean="0">
                  <a:latin typeface="Arial" panose="020B0604020202020204" pitchFamily="34" charset="0"/>
                  <a:cs typeface="Arial" panose="020B0604020202020204" pitchFamily="34" charset="0"/>
                </a:rPr>
                <a:t>Cell Death</a:t>
              </a:r>
              <a:endParaRPr lang="en-GB" sz="2000" b="1" dirty="0">
                <a:latin typeface="Arial" panose="020B0604020202020204" pitchFamily="34" charset="0"/>
                <a:cs typeface="Arial" panose="020B0604020202020204" pitchFamily="34" charset="0"/>
              </a:endParaRPr>
            </a:p>
          </p:txBody>
        </p:sp>
      </p:grpSp>
      <p:pic>
        <p:nvPicPr>
          <p:cNvPr id="32" name="Picture 2" descr="http://www.uj.ac.za/EN/Faculties/humanities/departments/Research-Centres/sacsc/PublishingImages/NRF.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1958" y="5758142"/>
            <a:ext cx="1198880" cy="914139"/>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838726070"/>
      </p:ext>
    </p:extLst>
  </p:cSld>
  <p:clrMapOvr>
    <a:masterClrMapping/>
  </p:clrMapOvr>
  <mc:AlternateContent xmlns:mc="http://schemas.openxmlformats.org/markup-compatibility/2006" xmlns:p14="http://schemas.microsoft.com/office/powerpoint/2010/main">
    <mc:Choice Requires="p14">
      <p:transition p14:dur="10" advTm="17286"/>
    </mc:Choice>
    <mc:Fallback xmlns="">
      <p:transition advTm="1728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fade">
                                      <p:cBhvr>
                                        <p:cTn id="13" dur="1000"/>
                                        <p:tgtEl>
                                          <p:spTgt spid="51"/>
                                        </p:tgtEl>
                                      </p:cBhvr>
                                    </p:animEffect>
                                    <p:anim calcmode="lin" valueType="num">
                                      <p:cBhvr>
                                        <p:cTn id="14" dur="1000" fill="hold"/>
                                        <p:tgtEl>
                                          <p:spTgt spid="51"/>
                                        </p:tgtEl>
                                        <p:attrNameLst>
                                          <p:attrName>ppt_x</p:attrName>
                                        </p:attrNameLst>
                                      </p:cBhvr>
                                      <p:tavLst>
                                        <p:tav tm="0">
                                          <p:val>
                                            <p:strVal val="#ppt_x"/>
                                          </p:val>
                                        </p:tav>
                                        <p:tav tm="100000">
                                          <p:val>
                                            <p:strVal val="#ppt_x"/>
                                          </p:val>
                                        </p:tav>
                                      </p:tavLst>
                                    </p:anim>
                                    <p:anim calcmode="lin" valueType="num">
                                      <p:cBhvr>
                                        <p:cTn id="1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down)">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59"/>
                                        </p:tgtEl>
                                        <p:attrNameLst>
                                          <p:attrName>style.visibility</p:attrName>
                                        </p:attrNameLst>
                                      </p:cBhvr>
                                      <p:to>
                                        <p:strVal val="visible"/>
                                      </p:to>
                                    </p:set>
                                    <p:animEffect transition="in" filter="wheel(1)">
                                      <p:cBhvr>
                                        <p:cTn id="25" dur="20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3734" y="2680074"/>
            <a:ext cx="8093075" cy="1139825"/>
          </a:xfrm>
        </p:spPr>
        <p:txBody>
          <a:bodyPr>
            <a:normAutofit fontScale="90000"/>
          </a:bodyPr>
          <a:lstStyle/>
          <a:p>
            <a:r>
              <a:rPr lang="en-US" dirty="0" smtClean="0">
                <a:latin typeface="Algerian" pitchFamily="82" charset="0"/>
              </a:rPr>
              <a:t>SYNTHESIS &amp; CHARACTERIZATION</a:t>
            </a:r>
            <a:endParaRPr lang="en-US" dirty="0">
              <a:latin typeface="Algerian" pitchFamily="82" charset="0"/>
            </a:endParaRPr>
          </a:p>
        </p:txBody>
      </p:sp>
    </p:spTree>
    <p:extLst>
      <p:ext uri="{BB962C8B-B14F-4D97-AF65-F5344CB8AC3E}">
        <p14:creationId xmlns:p14="http://schemas.microsoft.com/office/powerpoint/2010/main" val="3482604642"/>
      </p:ext>
    </p:extLst>
  </p:cSld>
  <p:clrMapOvr>
    <a:masterClrMapping/>
  </p:clrMapOvr>
  <mc:AlternateContent xmlns:mc="http://schemas.openxmlformats.org/markup-compatibility/2006" xmlns:p14="http://schemas.microsoft.com/office/powerpoint/2010/main">
    <mc:Choice Requires="p14">
      <p:transition spd="slow" p14:dur="2000" advTm="2168"/>
    </mc:Choice>
    <mc:Fallback xmlns="">
      <p:transition spd="slow" advTm="2168"/>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3|4.2|2.4|2.2"/>
</p:tagLst>
</file>

<file path=ppt/tags/tag2.xml><?xml version="1.0" encoding="utf-8"?>
<p:tagLst xmlns:a="http://schemas.openxmlformats.org/drawingml/2006/main" xmlns:r="http://schemas.openxmlformats.org/officeDocument/2006/relationships" xmlns:p="http://schemas.openxmlformats.org/presentationml/2006/main">
  <p:tag name="TIMING" val="|5.7|5.5|3.6|3|2.3|4.1"/>
</p:tagLst>
</file>

<file path=ppt/theme/theme1.xml><?xml version="1.0" encoding="utf-8"?>
<a:theme xmlns:a="http://schemas.openxmlformats.org/drawingml/2006/main" name="RU Intro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439</TotalTime>
  <Pages>0</Pages>
  <Words>826</Words>
  <Characters>0</Characters>
  <Application>Microsoft Office PowerPoint</Application>
  <PresentationFormat>Custom</PresentationFormat>
  <Lines>0</Lines>
  <Paragraphs>282</Paragraphs>
  <Slides>24</Slides>
  <Notes>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27" baseType="lpstr">
      <vt:lpstr>RU Intro Slide</vt:lpstr>
      <vt:lpstr>Office Theme</vt:lpstr>
      <vt:lpstr>CS ChemDraw Drawing</vt:lpstr>
      <vt:lpstr>A comparative physicochemical study of two β-substituted octa pyridyloxy and pyridylsulfanyl indium phthalocyanine </vt:lpstr>
      <vt:lpstr>Introduction</vt:lpstr>
      <vt:lpstr>SITE OF MODIFICATION</vt:lpstr>
      <vt:lpstr>Properties of Photosensitiser</vt:lpstr>
      <vt:lpstr>PowerPoint Presentation</vt:lpstr>
      <vt:lpstr>AIM</vt:lpstr>
      <vt:lpstr>Photodynamic Antimicrobial Chemotherapy</vt:lpstr>
      <vt:lpstr>PowerPoint Presentation</vt:lpstr>
      <vt:lpstr>SYNTHESIS &amp; CHARACTERIZATION</vt:lpstr>
      <vt:lpstr>PowerPoint Presentation</vt:lpstr>
      <vt:lpstr>ELECTRONIC ABSORPTION SPECTRAL</vt:lpstr>
      <vt:lpstr>PowerPoint Presentation</vt:lpstr>
      <vt:lpstr>PowerPoint Presentation</vt:lpstr>
      <vt:lpstr>PowerPoint Presentation</vt:lpstr>
      <vt:lpstr>PowerPoint Presentation</vt:lpstr>
      <vt:lpstr>PowerPoint Presentation</vt:lpstr>
      <vt:lpstr>Transient curve and Triplet Decay curve in DMSO</vt:lpstr>
      <vt:lpstr>EXPERIMENTAL DATA</vt:lpstr>
      <vt:lpstr>PowerPoint Presentation</vt:lpstr>
      <vt:lpstr>Conclusion</vt:lpstr>
      <vt:lpstr>Acknowledgements</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Charlotta Turner</dc:creator>
  <cp:lastModifiedBy>OLAWALE OSIFEKO</cp:lastModifiedBy>
  <cp:revision>421</cp:revision>
  <dcterms:modified xsi:type="dcterms:W3CDTF">2017-10-13T08:05:18Z</dcterms:modified>
</cp:coreProperties>
</file>